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3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4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5.xml" ContentType="application/vnd.openxmlformats-officedocument.theme+xml"/>
  <Override PartName="/ppt/slideLayouts/slideLayout98.xml" ContentType="application/vnd.openxmlformats-officedocument.presentationml.slideLayout+xml"/>
  <Override PartName="/ppt/theme/theme6.xml" ContentType="application/vnd.openxmlformats-officedocument.theme+xml"/>
  <Override PartName="/ppt/slideLayouts/slideLayout99.xml" ContentType="application/vnd.openxmlformats-officedocument.presentationml.slideLayout+xml"/>
  <Override PartName="/ppt/theme/theme7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8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6" r:id="rId4"/>
    <p:sldMasterId id="2147483835" r:id="rId5"/>
    <p:sldMasterId id="2147483837" r:id="rId6"/>
    <p:sldMasterId id="2147483870" r:id="rId7"/>
    <p:sldMasterId id="2147483878" r:id="rId8"/>
    <p:sldMasterId id="2147483907" r:id="rId9"/>
    <p:sldMasterId id="2147483942" r:id="rId10"/>
    <p:sldMasterId id="2147484019" r:id="rId11"/>
    <p:sldMasterId id="2147484034" r:id="rId12"/>
  </p:sldMasterIdLst>
  <p:notesMasterIdLst>
    <p:notesMasterId r:id="rId39"/>
  </p:notesMasterIdLst>
  <p:sldIdLst>
    <p:sldId id="257" r:id="rId13"/>
    <p:sldId id="256" r:id="rId14"/>
    <p:sldId id="272" r:id="rId15"/>
    <p:sldId id="273" r:id="rId16"/>
    <p:sldId id="275" r:id="rId17"/>
    <p:sldId id="276" r:id="rId18"/>
    <p:sldId id="274" r:id="rId19"/>
    <p:sldId id="277" r:id="rId20"/>
    <p:sldId id="278" r:id="rId21"/>
    <p:sldId id="279" r:id="rId22"/>
    <p:sldId id="264" r:id="rId23"/>
    <p:sldId id="281" r:id="rId24"/>
    <p:sldId id="267" r:id="rId25"/>
    <p:sldId id="282" r:id="rId26"/>
    <p:sldId id="283" r:id="rId27"/>
    <p:sldId id="266" r:id="rId28"/>
    <p:sldId id="284" r:id="rId29"/>
    <p:sldId id="269" r:id="rId30"/>
    <p:sldId id="270" r:id="rId31"/>
    <p:sldId id="271" r:id="rId32"/>
    <p:sldId id="285" r:id="rId33"/>
    <p:sldId id="286" r:id="rId34"/>
    <p:sldId id="287" r:id="rId35"/>
    <p:sldId id="288" r:id="rId36"/>
    <p:sldId id="258" r:id="rId37"/>
    <p:sldId id="259" r:id="rId38"/>
  </p:sldIdLst>
  <p:sldSz cx="12192000" cy="6858000"/>
  <p:notesSz cx="6858000" cy="9144000"/>
  <p:custDataLst>
    <p:tags r:id="rId40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6642" autoAdjust="0"/>
  </p:normalViewPr>
  <p:slideViewPr>
    <p:cSldViewPr snapToGrid="0">
      <p:cViewPr varScale="1">
        <p:scale>
          <a:sx n="62" d="100"/>
          <a:sy n="62" d="100"/>
        </p:scale>
        <p:origin x="49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Master" Target="slideMasters/slideMaster8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tags" Target="tags/tag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theme" Target="theme/theme1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Relationship Id="rId12" Type="http://schemas.openxmlformats.org/officeDocument/2006/relationships/slideMaster" Target="slideMasters/slideMaster9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04T07:58:27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0 892 0 0,'2'2'219'0'0,"-1"-1"0"0"0,1 0 0 0 0,-1 1 0 0 0,1 0 0 0 0,-1-1 0 0 0,0 1 0 0 0,0 0 0 0 0,0-1 0 0 0,0 1-1 0 0,0 0 1 0 0,0 0 0 0 0,0 0 0 0 0,0 0 0 0 0,-1 0 0 0 0,1 0 0 0 0,-1 0 0 0 0,0 0 0 0 0,1 0 0 0 0,-1 0 0 0 0,0 0 0 0 0,-1 3 0 0 0,0-3 151 0 0,0 0 0 0 0,0 0 1 0 0,-1 0-1 0 0,1 0 0 0 0,-1 0 1 0 0,0 0-1 0 0,0-1 0 0 0,1 1 1 0 0,-1-1-1 0 0,0 1 0 0 0,0-1 1 0 0,-1 0-1 0 0,1 0 0 0 0,0 0 1 0 0,0 0-1 0 0,0 0 0 0 0,-4 1 0 0 0,-89 27 3280 0 0,69-22-4171 0 0,-1-2 0 0 0,0-1 0 0 0,-41 0 0 0 0,67-4 307 0 0,1 0-1 0 0,-1 0 1 0 0,1 0 0 0 0,-1-1 0 0 0,0 1-1 0 0,1 0 1 0 0,-1 0 0 0 0,1-1 0 0 0,-1 1-1 0 0,1 0 1 0 0,-1-1 0 0 0,1 1-1 0 0,-1-1 1 0 0,1 1 0 0 0,0-1 0 0 0,-1 1-1 0 0,1-1 1 0 0,0 1 0 0 0,-1-1 0 0 0,1 1-1 0 0,0-1 1 0 0,-1 1 0 0 0,1-1 0 0 0,0 0-1 0 0,0 1 1 0 0,0-1 0 0 0,0 1 0 0 0,0-1-1 0 0,0 0 1 0 0,0 1 0 0 0,0-1-1 0 0,0 1 1 0 0,0-1 0 0 0,0 0 0 0 0,0 1-1 0 0,0-1 1 0 0,0 0 0 0 0,6-34-4232 0 0,-3 20 3789 0 0,-1 2 8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04T07:58:28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92 0 0,'0'1'86'0'0,"0"0"0"0"0,1-1-1 0 0,-1 1 1 0 0,0 0 0 0 0,1 0 0 0 0,-1 0-1 0 0,0 0 1 0 0,0-1 0 0 0,0 1 0 0 0,0 0 0 0 0,1 0-1 0 0,-1 0 1 0 0,-1 0 0 0 0,1 0 0 0 0,0 0-1 0 0,0-1 1 0 0,0 1 0 0 0,0 0 0 0 0,-1 0 0 0 0,1 0-1 0 0,0 0 1 0 0,-1-1 0 0 0,1 1 0 0 0,0 0-1 0 0,-1 0 1 0 0,0 0 0 0 0,-20 18 3105 0 0,19-17-3209 0 0,0-1-1 0 0,0 0 1 0 0,0 1 0 0 0,0-1-1 0 0,0 1 1 0 0,1 0-1 0 0,-1 0 1 0 0,1-1-1 0 0,-1 1 1 0 0,-1 4 0 0 0,-3 12-1453 0 0,3-11-208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04T07:58:29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247 36 0 0,'4'18'594'0'0,"4"16"1068"0"0,-8-33-1589 0 0,0-1-1 0 0,0 1 1 0 0,0 0 0 0 0,0-1-1 0 0,0 1 1 0 0,0-1 0 0 0,0 1-1 0 0,0 0 1 0 0,0-1 0 0 0,0 1-1 0 0,0 0 1 0 0,-1-1-1 0 0,1 1 1 0 0,0-1 0 0 0,0 1-1 0 0,-1-1 1 0 0,1 1 0 0 0,0-1-1 0 0,-1 1 1 0 0,1-1 0 0 0,0 1-1 0 0,-1-1 1 0 0,1 1 0 0 0,-1-1-1 0 0,1 1 1 0 0,-1-1-1 0 0,1 0 1 0 0,-1 1 0 0 0,1-1-1 0 0,-1 0 1 0 0,1 1 0 0 0,-1-1-1 0 0,0 0 1 0 0,1 0 0 0 0,-1 0-1 0 0,1 1 1 0 0,-1-1 0 0 0,0 0-1 0 0,1 0 1 0 0,-2 0-1 0 0,-29-3 1109 0 0,28 2-1405 0 0,0 1-1 0 0,1-1 0 0 0,-1 0 0 0 0,1 0 1 0 0,-1 0-1 0 0,1-1 0 0 0,0 1 0 0 0,-1 0 1 0 0,1-1-1 0 0,0 1 0 0 0,-3-4 1 0 0,1 0-21 0 0,1 0 1 0 0,-1 0 0 0 0,1-1 0 0 0,0 1 0 0 0,0-1 0 0 0,1 0 0 0 0,-1 0 0 0 0,1 0 0 0 0,-1-9-1 0 0,-1 2 203 0 0,1 0 0 0 0,1-1-1 0 0,0 1 1 0 0,1-1-1 0 0,0 1 1 0 0,1-1-1 0 0,1 1 1 0 0,0-1-1 0 0,1 1 1 0 0,0-1 0 0 0,5-16-1 0 0,-4 21-36 0 0,5-19 1085 0 0,-8 27-917 0 0,0 1 0 0 0,0-1 0 0 0,0 0 0 0 0,0 1 1 0 0,0-1-1 0 0,0 0 0 0 0,0 1 0 0 0,-1-1 0 0 0,1 1 0 0 0,0-1 1 0 0,0 1-1 0 0,0-1 0 0 0,-1 0 0 0 0,1 1 0 0 0,0-1 1 0 0,-1 1-1 0 0,1-1 0 0 0,-1 1 0 0 0,1-1 0 0 0,0 1 1 0 0,-1 0-1 0 0,1-1 0 0 0,-1 1 0 0 0,1-1 0 0 0,-1 1 0 0 0,1 0 1 0 0,-1-1-1 0 0,1 1 0 0 0,-1 0 0 0 0,0 0 0 0 0,1 0 1 0 0,-1-1-1 0 0,1 1 0 0 0,-1 0 0 0 0,0 0 0 0 0,1 0 1 0 0,-1 0-1 0 0,1 0 0 0 0,-1 0 0 0 0,0 0 0 0 0,0 0 1 0 0,1 0 164 0 0,-8 4 612 0 0,9-4-903 0 0,-1 0 0 0 0,0 0 0 0 0,0 0 0 0 0,0 0 0 0 0,0 0 0 0 0,0 0 0 0 0,0 0 0 0 0,1 0 0 0 0,-1 0 0 0 0,0 0 0 0 0,0 0 0 0 0,0 0 0 0 0,0 0 0 0 0,0 0 0 0 0,1 0 0 0 0,-1 0 0 0 0,0 0 0 0 0,0 0 0 0 0,0 0 0 0 0,0 0-1 0 0,0 0 1 0 0,0 0 0 0 0,1 0 0 0 0,-1 0 0 0 0,0 0 0 0 0,0 0 0 0 0,0 1 0 0 0,0-1 0 0 0,0 0 0 0 0,0 0 0 0 0,0 0 0 0 0,0 0 0 0 0,1 0 0 0 0,-1 0 0 0 0,0 0 0 0 0,0 0 0 0 0,0 1 0 0 0,0-1 0 0 0,0 0 0 0 0,0 0 0 0 0,0 0 0 0 0,0 0 0 0 0,0 0 0 0 0,0 1 0 0 0,0-1 0 0 0,0 0 0 0 0,0 0 0 0 0,0 0 0 0 0,0 0 0 0 0,0 0 0 0 0,0 0 0 0 0,0 1 0 0 0,0-1 0 0 0,0 0 0 0 0,0 0 0 0 0,0 0 0 0 0,0 0 0 0 0,0 0 0 0 0,-1 1 0 0 0,2 1-220 0 0,1 0 0 0 0,-1 1 0 0 0,0-1 0 0 0,0 0 0 0 0,1 1 0 0 0,0-1 0 0 0,-1 0 0 0 0,1 0 0 0 0,0 0 0 0 0,0-1 0 0 0,4 4 0 0 0,19 4 699 0 0,-15-4 873 0 0,-17-3 1109 0 0,6-2-1984 0 0,1 0-424 0 0,0 1-1 0 0,0-1 1 0 0,0 0-1 0 0,0 0 1 0 0,0 0-1 0 0,0 0 1 0 0,0 0-1 0 0,0 0 1 0 0,0 0-1 0 0,0 0 1 0 0,0 1-1 0 0,0-1 1 0 0,0 0-1 0 0,0 0 1 0 0,0 0-1 0 0,0 0 1 0 0,0 0-1 0 0,0 0 1 0 0,0 0-1 0 0,0 0 1 0 0,-1 0 0 0 0,1 0-1 0 0,0 1 1 0 0,0-1-1 0 0,0 0 1 0 0,0 0-1 0 0,0 0 1 0 0,0 0-1 0 0,0 0 1 0 0,0 0-1 0 0,0 0 1 0 0,-1 0-1 0 0,1 0 1 0 0,0 0-1 0 0,0 0 1 0 0,0 0-1 0 0,0 0 1 0 0,0 0-1 0 0,0 0 1 0 0,0 0-1 0 0,0 0 1 0 0,-1 0-1 0 0,1 0 1 0 0,0 0-1 0 0,0 0 1 0 0,0 0-1 0 0,0 0 1 0 0,0 0-1 0 0,0 0 1 0 0,0 0-1 0 0,0 0 1 0 0,-1 0-1 0 0,1 0 1 0 0,-2 9-1139 0 0,1-1 253 0 0,0 0 1 0 0,-1 0-1 0 0,0 0 0 0 0,-5 14 1 0 0,4-13 793 0 0,0-1 1 0 0,1 0-1 0 0,0 1 1 0 0,0-1-1 0 0,0 15 1 0 0,2-21 67 0 0,0 1 1 0 0,1-1-1 0 0,-1 0 1 0 0,0 1-1 0 0,1-1 1 0 0,0 1 0 0 0,0-1-1 0 0,-1 0 1 0 0,1 1-1 0 0,1-1 1 0 0,-1 0-1 0 0,0 0 1 0 0,0 0-1 0 0,1 0 1 0 0,0 0-1 0 0,-1 0 1 0 0,1 0-1 0 0,0-1 1 0 0,0 1-1 0 0,0 0 1 0 0,0-1-1 0 0,0 0 1 0 0,0 1 0 0 0,3 0-1 0 0,19 10 36 0 0,-15-8 156 0 0,0 0 0 0 0,0 1 1 0 0,17 12-1 0 0,-26-17-134 0 0,0 0 0 0 0,0 0-1 0 0,0 0 1 0 0,1 0 0 0 0,-1 0 0 0 0,0 0 0 0 0,0 0 0 0 0,0 0 0 0 0,0 0-1 0 0,1 0 1 0 0,-1 0 0 0 0,0 1 0 0 0,0-1 0 0 0,0 0 0 0 0,0 0 0 0 0,0 0-1 0 0,0 0 1 0 0,1 0 0 0 0,-1 0 0 0 0,0 1 0 0 0,0-1 0 0 0,0 0 0 0 0,0 0 0 0 0,0 0-1 0 0,0 0 1 0 0,0 1 0 0 0,0-1 0 0 0,0 0 0 0 0,0 0 0 0 0,0 0 0 0 0,0 0-1 0 0,0 1 1 0 0,0-1 0 0 0,0 0 0 0 0,0 0 0 0 0,0 0 0 0 0,0 0 0 0 0,0 1-1 0 0,0-1 1 0 0,0 0 0 0 0,0 0 0 0 0,0 0 0 0 0,0 0 0 0 0,0 1 0 0 0,0-1-1 0 0,0 0 1 0 0,-1 0 0 0 0,1 0 0 0 0,0 0 0 0 0,0 0 0 0 0,0 1 0 0 0,0-1 0 0 0,-1 0-1 0 0,-8 0 715 0 0,5-3-1589 0 0,23 1-1247 0 0,-8 2 355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530E54-BF6D-44B4-8055-E5F26B430352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714C43-D66C-42CB-ADFC-6B77BD42B5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476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, là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thờ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112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c</a:t>
            </a:r>
            <a:r>
              <a:rPr lang="en-US" dirty="0"/>
              <a:t> to </a:t>
            </a:r>
            <a:r>
              <a:rPr lang="en-US" dirty="0" err="1"/>
              <a:t>dài</a:t>
            </a:r>
            <a:r>
              <a:rPr lang="en-US" dirty="0"/>
              <a:t>,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 </a:t>
            </a:r>
            <a:r>
              <a:rPr lang="en-US" dirty="0" err="1">
                <a:sym typeface="Wingdings" panose="05000000000000000000" pitchFamily="2" charset="2"/>
              </a:rPr>
              <a:t>vậ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ố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ớn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nhỏ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err="1">
                <a:sym typeface="Wingdings" panose="05000000000000000000" pitchFamily="2" charset="2"/>
              </a:rPr>
              <a:t>Thay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ổ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hiề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huyể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ộ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mà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hô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hay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ổ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ộ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ớ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ậ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ốc</a:t>
            </a:r>
            <a:r>
              <a:rPr lang="en-US" dirty="0">
                <a:sym typeface="Wingdings" panose="05000000000000000000" pitchFamily="2" charset="2"/>
              </a:rPr>
              <a:t> thì </a:t>
            </a:r>
            <a:r>
              <a:rPr lang="en-US" dirty="0" err="1">
                <a:sym typeface="Wingdings" panose="05000000000000000000" pitchFamily="2" charset="2"/>
              </a:rPr>
              <a:t>vecto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ậ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ố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ó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hay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ổ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hông</a:t>
            </a:r>
            <a:r>
              <a:rPr lang="en-US" dirty="0">
                <a:sym typeface="Wingdings" panose="05000000000000000000" pitchFamily="2" charset="2"/>
              </a:rPr>
              <a:t>?</a:t>
            </a:r>
          </a:p>
          <a:p>
            <a:r>
              <a:rPr lang="en-US" dirty="0" err="1">
                <a:sym typeface="Wingdings" panose="05000000000000000000" pitchFamily="2" charset="2"/>
              </a:rPr>
              <a:t>Tro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htrinh</a:t>
            </a:r>
            <a:r>
              <a:rPr lang="en-US" dirty="0">
                <a:sym typeface="Wingdings" panose="05000000000000000000" pitchFamily="2" charset="2"/>
              </a:rPr>
              <a:t>, ta </a:t>
            </a:r>
            <a:r>
              <a:rPr lang="en-US" dirty="0" err="1">
                <a:sym typeface="Wingdings" panose="05000000000000000000" pitchFamily="2" charset="2"/>
              </a:rPr>
              <a:t>xét</a:t>
            </a:r>
            <a:r>
              <a:rPr lang="en-US" dirty="0">
                <a:sym typeface="Wingdings" panose="05000000000000000000" pitchFamily="2" charset="2"/>
              </a:rPr>
              <a:t> 2 </a:t>
            </a:r>
            <a:r>
              <a:rPr lang="en-US" dirty="0" err="1">
                <a:sym typeface="Wingdings" panose="05000000000000000000" pitchFamily="2" charset="2"/>
              </a:rPr>
              <a:t>loạ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huyể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ộ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biế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ổi</a:t>
            </a:r>
            <a:r>
              <a:rPr lang="en-US" dirty="0">
                <a:sym typeface="Wingdings" panose="05000000000000000000" pitchFamily="2" charset="2"/>
              </a:rPr>
              <a:t>: (1)</a:t>
            </a:r>
            <a:r>
              <a:rPr lang="en-US" dirty="0" err="1">
                <a:sym typeface="Wingdings" panose="05000000000000000000" pitchFamily="2" charset="2"/>
              </a:rPr>
              <a:t>khô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ổ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hươ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huyể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ộng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độ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ớn</a:t>
            </a:r>
            <a:r>
              <a:rPr lang="en-US" dirty="0">
                <a:sym typeface="Wingdings" panose="05000000000000000000" pitchFamily="2" charset="2"/>
              </a:rPr>
              <a:t> v </a:t>
            </a:r>
            <a:r>
              <a:rPr lang="en-US" dirty="0" err="1">
                <a:sym typeface="Wingdings" panose="05000000000000000000" pitchFamily="2" charset="2"/>
              </a:rPr>
              <a:t>biế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ổ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ều</a:t>
            </a:r>
            <a:r>
              <a:rPr lang="en-US" dirty="0">
                <a:sym typeface="Wingdings" panose="05000000000000000000" pitchFamily="2" charset="2"/>
              </a:rPr>
              <a:t>; (2) </a:t>
            </a:r>
            <a:r>
              <a:rPr lang="en-US" dirty="0" err="1">
                <a:sym typeface="Wingdings" panose="05000000000000000000" pitchFamily="2" charset="2"/>
              </a:rPr>
              <a:t>độ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ớ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ậ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ố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hô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ổ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như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hiề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hay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ổi</a:t>
            </a:r>
            <a:r>
              <a:rPr lang="en-US" dirty="0">
                <a:sym typeface="Wingdings" panose="05000000000000000000" pitchFamily="2" charset="2"/>
              </a:rPr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563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477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ó</a:t>
            </a:r>
            <a:r>
              <a:rPr lang="en-US" dirty="0"/>
              <a:t>.</a:t>
            </a:r>
          </a:p>
          <a:p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1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, để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iện</a:t>
            </a:r>
            <a:r>
              <a:rPr lang="en-US" dirty="0"/>
              <a:t>, ta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1 s</a:t>
            </a:r>
          </a:p>
          <a:p>
            <a:r>
              <a:rPr lang="en-US" dirty="0"/>
              <a:t>-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của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là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990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delta 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3020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delta v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931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c</a:t>
            </a:r>
            <a:r>
              <a:rPr lang="en-US" dirty="0"/>
              <a:t> to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812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c</a:t>
            </a:r>
            <a:r>
              <a:rPr lang="en-US" dirty="0"/>
              <a:t> to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321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</a:rPr>
              <a:t>Cô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ứ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ín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vậ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ốc</a:t>
            </a:r>
            <a:r>
              <a:rPr lang="en-US" b="1" dirty="0">
                <a:solidFill>
                  <a:srgbClr val="FF0000"/>
                </a:solidFill>
              </a:rPr>
              <a:t> tb </a:t>
            </a:r>
            <a:r>
              <a:rPr lang="en-US" b="1" dirty="0" err="1">
                <a:solidFill>
                  <a:srgbClr val="FF0000"/>
                </a:solidFill>
              </a:rPr>
              <a:t>chỉ</a:t>
            </a:r>
            <a:r>
              <a:rPr lang="en-US" b="1" dirty="0">
                <a:solidFill>
                  <a:srgbClr val="FF0000"/>
                </a:solidFill>
              </a:rPr>
              <a:t> đúng </a:t>
            </a:r>
            <a:r>
              <a:rPr lang="en-US" b="1" dirty="0" err="1">
                <a:solidFill>
                  <a:srgbClr val="FF0000"/>
                </a:solidFill>
              </a:rPr>
              <a:t>ch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huyể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ộ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biế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ổ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ều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là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2 của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714C43-D66C-42CB-ADFC-6B77BD42B58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3729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4.png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2.png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11.png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8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96799" y="3139343"/>
            <a:ext cx="354769" cy="354715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0" name="Google Shape;10;p2"/>
          <p:cNvGrpSpPr/>
          <p:nvPr/>
        </p:nvGrpSpPr>
        <p:grpSpPr>
          <a:xfrm>
            <a:off x="0" y="4519851"/>
            <a:ext cx="12191981" cy="3385573"/>
            <a:chOff x="0" y="3389888"/>
            <a:chExt cx="9143986" cy="2539180"/>
          </a:xfrm>
        </p:grpSpPr>
        <p:sp>
          <p:nvSpPr>
            <p:cNvPr id="11" name="Google Shape;11;p2"/>
            <p:cNvSpPr/>
            <p:nvPr/>
          </p:nvSpPr>
          <p:spPr>
            <a:xfrm>
              <a:off x="0" y="3639201"/>
              <a:ext cx="9143972" cy="228986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809418" y="4403172"/>
              <a:ext cx="154504" cy="47888"/>
            </a:xfrm>
            <a:custGeom>
              <a:avLst/>
              <a:gdLst/>
              <a:ahLst/>
              <a:cxnLst/>
              <a:rect l="l" t="t" r="r" b="b"/>
              <a:pathLst>
                <a:path w="2081" h="645" extrusionOk="0">
                  <a:moveTo>
                    <a:pt x="1234" y="1"/>
                  </a:moveTo>
                  <a:cubicBezTo>
                    <a:pt x="989" y="1"/>
                    <a:pt x="711" y="68"/>
                    <a:pt x="427" y="268"/>
                  </a:cubicBezTo>
                  <a:cubicBezTo>
                    <a:pt x="427" y="268"/>
                    <a:pt x="195" y="37"/>
                    <a:pt x="118" y="37"/>
                  </a:cubicBezTo>
                  <a:cubicBezTo>
                    <a:pt x="111" y="37"/>
                    <a:pt x="105" y="38"/>
                    <a:pt x="101" y="43"/>
                  </a:cubicBezTo>
                  <a:cubicBezTo>
                    <a:pt x="51" y="118"/>
                    <a:pt x="276" y="293"/>
                    <a:pt x="251" y="368"/>
                  </a:cubicBezTo>
                  <a:cubicBezTo>
                    <a:pt x="226" y="444"/>
                    <a:pt x="0" y="644"/>
                    <a:pt x="101" y="644"/>
                  </a:cubicBezTo>
                  <a:cubicBezTo>
                    <a:pt x="201" y="644"/>
                    <a:pt x="351" y="494"/>
                    <a:pt x="452" y="419"/>
                  </a:cubicBezTo>
                  <a:cubicBezTo>
                    <a:pt x="452" y="419"/>
                    <a:pt x="926" y="592"/>
                    <a:pt x="1374" y="592"/>
                  </a:cubicBezTo>
                  <a:cubicBezTo>
                    <a:pt x="1668" y="592"/>
                    <a:pt x="1951" y="517"/>
                    <a:pt x="2081" y="268"/>
                  </a:cubicBezTo>
                  <a:cubicBezTo>
                    <a:pt x="2081" y="268"/>
                    <a:pt x="1724" y="1"/>
                    <a:pt x="1234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643778" y="4313855"/>
              <a:ext cx="95034" cy="29253"/>
            </a:xfrm>
            <a:custGeom>
              <a:avLst/>
              <a:gdLst/>
              <a:ahLst/>
              <a:cxnLst/>
              <a:rect l="l" t="t" r="r" b="b"/>
              <a:pathLst>
                <a:path w="1280" h="394" extrusionOk="0">
                  <a:moveTo>
                    <a:pt x="752" y="1"/>
                  </a:moveTo>
                  <a:cubicBezTo>
                    <a:pt x="600" y="1"/>
                    <a:pt x="427" y="43"/>
                    <a:pt x="252" y="168"/>
                  </a:cubicBezTo>
                  <a:cubicBezTo>
                    <a:pt x="252" y="168"/>
                    <a:pt x="136" y="34"/>
                    <a:pt x="91" y="34"/>
                  </a:cubicBezTo>
                  <a:cubicBezTo>
                    <a:pt x="84" y="34"/>
                    <a:pt x="79" y="36"/>
                    <a:pt x="76" y="43"/>
                  </a:cubicBezTo>
                  <a:cubicBezTo>
                    <a:pt x="26" y="68"/>
                    <a:pt x="176" y="193"/>
                    <a:pt x="151" y="218"/>
                  </a:cubicBezTo>
                  <a:cubicBezTo>
                    <a:pt x="126" y="268"/>
                    <a:pt x="1" y="394"/>
                    <a:pt x="51" y="394"/>
                  </a:cubicBezTo>
                  <a:cubicBezTo>
                    <a:pt x="126" y="394"/>
                    <a:pt x="226" y="293"/>
                    <a:pt x="277" y="268"/>
                  </a:cubicBezTo>
                  <a:cubicBezTo>
                    <a:pt x="277" y="268"/>
                    <a:pt x="569" y="366"/>
                    <a:pt x="843" y="366"/>
                  </a:cubicBezTo>
                  <a:cubicBezTo>
                    <a:pt x="1030" y="366"/>
                    <a:pt x="1208" y="320"/>
                    <a:pt x="1279" y="168"/>
                  </a:cubicBezTo>
                  <a:cubicBezTo>
                    <a:pt x="1279" y="168"/>
                    <a:pt x="1056" y="1"/>
                    <a:pt x="752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20523" y="4168706"/>
              <a:ext cx="94959" cy="29253"/>
            </a:xfrm>
            <a:custGeom>
              <a:avLst/>
              <a:gdLst/>
              <a:ahLst/>
              <a:cxnLst/>
              <a:rect l="l" t="t" r="r" b="b"/>
              <a:pathLst>
                <a:path w="1279" h="394" extrusionOk="0">
                  <a:moveTo>
                    <a:pt x="751" y="1"/>
                  </a:moveTo>
                  <a:cubicBezTo>
                    <a:pt x="599" y="1"/>
                    <a:pt x="426" y="43"/>
                    <a:pt x="251" y="168"/>
                  </a:cubicBezTo>
                  <a:cubicBezTo>
                    <a:pt x="251" y="168"/>
                    <a:pt x="117" y="34"/>
                    <a:pt x="66" y="34"/>
                  </a:cubicBezTo>
                  <a:cubicBezTo>
                    <a:pt x="59" y="34"/>
                    <a:pt x="54" y="36"/>
                    <a:pt x="50" y="43"/>
                  </a:cubicBezTo>
                  <a:cubicBezTo>
                    <a:pt x="25" y="68"/>
                    <a:pt x="151" y="193"/>
                    <a:pt x="151" y="218"/>
                  </a:cubicBezTo>
                  <a:cubicBezTo>
                    <a:pt x="126" y="268"/>
                    <a:pt x="0" y="394"/>
                    <a:pt x="50" y="394"/>
                  </a:cubicBezTo>
                  <a:cubicBezTo>
                    <a:pt x="101" y="394"/>
                    <a:pt x="201" y="293"/>
                    <a:pt x="276" y="268"/>
                  </a:cubicBezTo>
                  <a:cubicBezTo>
                    <a:pt x="276" y="268"/>
                    <a:pt x="560" y="366"/>
                    <a:pt x="832" y="366"/>
                  </a:cubicBezTo>
                  <a:cubicBezTo>
                    <a:pt x="1017" y="366"/>
                    <a:pt x="1197" y="320"/>
                    <a:pt x="1279" y="168"/>
                  </a:cubicBezTo>
                  <a:cubicBezTo>
                    <a:pt x="1279" y="168"/>
                    <a:pt x="1056" y="1"/>
                    <a:pt x="751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465144" y="4694286"/>
              <a:ext cx="95034" cy="30292"/>
            </a:xfrm>
            <a:custGeom>
              <a:avLst/>
              <a:gdLst/>
              <a:ahLst/>
              <a:cxnLst/>
              <a:rect l="l" t="t" r="r" b="b"/>
              <a:pathLst>
                <a:path w="1280" h="408" extrusionOk="0">
                  <a:moveTo>
                    <a:pt x="752" y="1"/>
                  </a:moveTo>
                  <a:cubicBezTo>
                    <a:pt x="600" y="1"/>
                    <a:pt x="427" y="40"/>
                    <a:pt x="252" y="157"/>
                  </a:cubicBezTo>
                  <a:cubicBezTo>
                    <a:pt x="252" y="157"/>
                    <a:pt x="123" y="29"/>
                    <a:pt x="84" y="29"/>
                  </a:cubicBezTo>
                  <a:cubicBezTo>
                    <a:pt x="81" y="29"/>
                    <a:pt x="78" y="30"/>
                    <a:pt x="76" y="31"/>
                  </a:cubicBezTo>
                  <a:cubicBezTo>
                    <a:pt x="26" y="82"/>
                    <a:pt x="176" y="182"/>
                    <a:pt x="151" y="232"/>
                  </a:cubicBezTo>
                  <a:cubicBezTo>
                    <a:pt x="126" y="282"/>
                    <a:pt x="1" y="407"/>
                    <a:pt x="76" y="407"/>
                  </a:cubicBezTo>
                  <a:cubicBezTo>
                    <a:pt x="126" y="407"/>
                    <a:pt x="226" y="307"/>
                    <a:pt x="277" y="282"/>
                  </a:cubicBezTo>
                  <a:cubicBezTo>
                    <a:pt x="277" y="282"/>
                    <a:pt x="554" y="374"/>
                    <a:pt x="821" y="374"/>
                  </a:cubicBezTo>
                  <a:cubicBezTo>
                    <a:pt x="1016" y="374"/>
                    <a:pt x="1205" y="326"/>
                    <a:pt x="1279" y="157"/>
                  </a:cubicBezTo>
                  <a:cubicBezTo>
                    <a:pt x="1279" y="157"/>
                    <a:pt x="1056" y="1"/>
                    <a:pt x="752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93482" y="3881832"/>
              <a:ext cx="322001" cy="521126"/>
            </a:xfrm>
            <a:custGeom>
              <a:avLst/>
              <a:gdLst/>
              <a:ahLst/>
              <a:cxnLst/>
              <a:rect l="l" t="t" r="r" b="b"/>
              <a:pathLst>
                <a:path w="4337" h="7019" extrusionOk="0">
                  <a:moveTo>
                    <a:pt x="3610" y="1"/>
                  </a:moveTo>
                  <a:cubicBezTo>
                    <a:pt x="3484" y="26"/>
                    <a:pt x="3359" y="126"/>
                    <a:pt x="3334" y="276"/>
                  </a:cubicBezTo>
                  <a:cubicBezTo>
                    <a:pt x="3309" y="377"/>
                    <a:pt x="3334" y="502"/>
                    <a:pt x="3409" y="627"/>
                  </a:cubicBezTo>
                  <a:cubicBezTo>
                    <a:pt x="3409" y="652"/>
                    <a:pt x="3434" y="677"/>
                    <a:pt x="3459" y="703"/>
                  </a:cubicBezTo>
                  <a:cubicBezTo>
                    <a:pt x="3509" y="753"/>
                    <a:pt x="3535" y="803"/>
                    <a:pt x="3535" y="828"/>
                  </a:cubicBezTo>
                  <a:cubicBezTo>
                    <a:pt x="3560" y="903"/>
                    <a:pt x="3509" y="978"/>
                    <a:pt x="3459" y="1003"/>
                  </a:cubicBezTo>
                  <a:cubicBezTo>
                    <a:pt x="3384" y="1053"/>
                    <a:pt x="3309" y="1053"/>
                    <a:pt x="3259" y="1053"/>
                  </a:cubicBezTo>
                  <a:cubicBezTo>
                    <a:pt x="3184" y="828"/>
                    <a:pt x="3058" y="652"/>
                    <a:pt x="2858" y="552"/>
                  </a:cubicBezTo>
                  <a:cubicBezTo>
                    <a:pt x="2837" y="538"/>
                    <a:pt x="2814" y="532"/>
                    <a:pt x="2791" y="532"/>
                  </a:cubicBezTo>
                  <a:cubicBezTo>
                    <a:pt x="2731" y="532"/>
                    <a:pt x="2668" y="573"/>
                    <a:pt x="2632" y="627"/>
                  </a:cubicBezTo>
                  <a:cubicBezTo>
                    <a:pt x="2607" y="703"/>
                    <a:pt x="2632" y="803"/>
                    <a:pt x="2707" y="828"/>
                  </a:cubicBezTo>
                  <a:cubicBezTo>
                    <a:pt x="2883" y="928"/>
                    <a:pt x="2958" y="1129"/>
                    <a:pt x="2983" y="1279"/>
                  </a:cubicBezTo>
                  <a:cubicBezTo>
                    <a:pt x="3008" y="1479"/>
                    <a:pt x="2958" y="1705"/>
                    <a:pt x="2858" y="1880"/>
                  </a:cubicBezTo>
                  <a:cubicBezTo>
                    <a:pt x="2858" y="1880"/>
                    <a:pt x="2858" y="1906"/>
                    <a:pt x="2858" y="1906"/>
                  </a:cubicBezTo>
                  <a:cubicBezTo>
                    <a:pt x="2726" y="1962"/>
                    <a:pt x="2581" y="1990"/>
                    <a:pt x="2442" y="1990"/>
                  </a:cubicBezTo>
                  <a:cubicBezTo>
                    <a:pt x="2396" y="1990"/>
                    <a:pt x="2350" y="1987"/>
                    <a:pt x="2306" y="1981"/>
                  </a:cubicBezTo>
                  <a:cubicBezTo>
                    <a:pt x="2231" y="1956"/>
                    <a:pt x="2181" y="1931"/>
                    <a:pt x="2131" y="1906"/>
                  </a:cubicBezTo>
                  <a:cubicBezTo>
                    <a:pt x="2106" y="1855"/>
                    <a:pt x="2081" y="1805"/>
                    <a:pt x="2081" y="1780"/>
                  </a:cubicBezTo>
                  <a:cubicBezTo>
                    <a:pt x="2081" y="1730"/>
                    <a:pt x="2131" y="1680"/>
                    <a:pt x="2181" y="1630"/>
                  </a:cubicBezTo>
                  <a:lnTo>
                    <a:pt x="2206" y="1630"/>
                  </a:lnTo>
                  <a:cubicBezTo>
                    <a:pt x="2256" y="1580"/>
                    <a:pt x="2332" y="1505"/>
                    <a:pt x="2382" y="1429"/>
                  </a:cubicBezTo>
                  <a:cubicBezTo>
                    <a:pt x="2432" y="1304"/>
                    <a:pt x="2407" y="1129"/>
                    <a:pt x="2281" y="1053"/>
                  </a:cubicBezTo>
                  <a:cubicBezTo>
                    <a:pt x="2261" y="1047"/>
                    <a:pt x="2243" y="1044"/>
                    <a:pt x="2226" y="1044"/>
                  </a:cubicBezTo>
                  <a:cubicBezTo>
                    <a:pt x="2181" y="1044"/>
                    <a:pt x="2149" y="1067"/>
                    <a:pt x="2131" y="1104"/>
                  </a:cubicBezTo>
                  <a:cubicBezTo>
                    <a:pt x="2106" y="1154"/>
                    <a:pt x="2131" y="1229"/>
                    <a:pt x="2181" y="1254"/>
                  </a:cubicBezTo>
                  <a:cubicBezTo>
                    <a:pt x="2181" y="1254"/>
                    <a:pt x="2206" y="1304"/>
                    <a:pt x="2181" y="1329"/>
                  </a:cubicBezTo>
                  <a:cubicBezTo>
                    <a:pt x="2156" y="1379"/>
                    <a:pt x="2106" y="1404"/>
                    <a:pt x="2056" y="1454"/>
                  </a:cubicBezTo>
                  <a:lnTo>
                    <a:pt x="2031" y="1479"/>
                  </a:lnTo>
                  <a:cubicBezTo>
                    <a:pt x="2006" y="1505"/>
                    <a:pt x="1981" y="1555"/>
                    <a:pt x="1956" y="1580"/>
                  </a:cubicBezTo>
                  <a:cubicBezTo>
                    <a:pt x="1931" y="1555"/>
                    <a:pt x="1931" y="1555"/>
                    <a:pt x="1905" y="1530"/>
                  </a:cubicBezTo>
                  <a:cubicBezTo>
                    <a:pt x="1830" y="1479"/>
                    <a:pt x="1755" y="1429"/>
                    <a:pt x="1655" y="1429"/>
                  </a:cubicBezTo>
                  <a:cubicBezTo>
                    <a:pt x="1630" y="1454"/>
                    <a:pt x="1580" y="1454"/>
                    <a:pt x="1555" y="1454"/>
                  </a:cubicBezTo>
                  <a:cubicBezTo>
                    <a:pt x="1504" y="1479"/>
                    <a:pt x="1454" y="1479"/>
                    <a:pt x="1404" y="1479"/>
                  </a:cubicBezTo>
                  <a:cubicBezTo>
                    <a:pt x="1379" y="1454"/>
                    <a:pt x="1329" y="1429"/>
                    <a:pt x="1329" y="1379"/>
                  </a:cubicBezTo>
                  <a:cubicBezTo>
                    <a:pt x="1329" y="1329"/>
                    <a:pt x="1329" y="1304"/>
                    <a:pt x="1354" y="1279"/>
                  </a:cubicBezTo>
                  <a:cubicBezTo>
                    <a:pt x="1379" y="1254"/>
                    <a:pt x="1404" y="1204"/>
                    <a:pt x="1379" y="1179"/>
                  </a:cubicBezTo>
                  <a:cubicBezTo>
                    <a:pt x="1362" y="1179"/>
                    <a:pt x="1346" y="1168"/>
                    <a:pt x="1329" y="1168"/>
                  </a:cubicBezTo>
                  <a:cubicBezTo>
                    <a:pt x="1321" y="1168"/>
                    <a:pt x="1312" y="1170"/>
                    <a:pt x="1304" y="1179"/>
                  </a:cubicBezTo>
                  <a:cubicBezTo>
                    <a:pt x="1229" y="1229"/>
                    <a:pt x="1204" y="1329"/>
                    <a:pt x="1229" y="1404"/>
                  </a:cubicBezTo>
                  <a:cubicBezTo>
                    <a:pt x="1229" y="1479"/>
                    <a:pt x="1304" y="1555"/>
                    <a:pt x="1379" y="1580"/>
                  </a:cubicBezTo>
                  <a:cubicBezTo>
                    <a:pt x="1401" y="1587"/>
                    <a:pt x="1421" y="1590"/>
                    <a:pt x="1440" y="1590"/>
                  </a:cubicBezTo>
                  <a:cubicBezTo>
                    <a:pt x="1486" y="1590"/>
                    <a:pt x="1526" y="1572"/>
                    <a:pt x="1580" y="1555"/>
                  </a:cubicBezTo>
                  <a:lnTo>
                    <a:pt x="1655" y="1555"/>
                  </a:lnTo>
                  <a:cubicBezTo>
                    <a:pt x="1730" y="1555"/>
                    <a:pt x="1780" y="1580"/>
                    <a:pt x="1830" y="1605"/>
                  </a:cubicBezTo>
                  <a:cubicBezTo>
                    <a:pt x="1855" y="1630"/>
                    <a:pt x="1880" y="1655"/>
                    <a:pt x="1880" y="1680"/>
                  </a:cubicBezTo>
                  <a:cubicBezTo>
                    <a:pt x="1880" y="1705"/>
                    <a:pt x="1880" y="1730"/>
                    <a:pt x="1880" y="1755"/>
                  </a:cubicBezTo>
                  <a:cubicBezTo>
                    <a:pt x="1855" y="1855"/>
                    <a:pt x="1905" y="1981"/>
                    <a:pt x="2006" y="2056"/>
                  </a:cubicBezTo>
                  <a:cubicBezTo>
                    <a:pt x="2056" y="2106"/>
                    <a:pt x="2131" y="2156"/>
                    <a:pt x="2231" y="2181"/>
                  </a:cubicBezTo>
                  <a:lnTo>
                    <a:pt x="2256" y="2181"/>
                  </a:lnTo>
                  <a:cubicBezTo>
                    <a:pt x="2382" y="2206"/>
                    <a:pt x="2507" y="2206"/>
                    <a:pt x="2657" y="2206"/>
                  </a:cubicBezTo>
                  <a:cubicBezTo>
                    <a:pt x="2557" y="2307"/>
                    <a:pt x="2432" y="2432"/>
                    <a:pt x="2306" y="2557"/>
                  </a:cubicBezTo>
                  <a:cubicBezTo>
                    <a:pt x="2206" y="2657"/>
                    <a:pt x="2081" y="2783"/>
                    <a:pt x="1981" y="2933"/>
                  </a:cubicBezTo>
                  <a:cubicBezTo>
                    <a:pt x="1956" y="2933"/>
                    <a:pt x="1931" y="2958"/>
                    <a:pt x="1905" y="3008"/>
                  </a:cubicBezTo>
                  <a:cubicBezTo>
                    <a:pt x="1880" y="3033"/>
                    <a:pt x="1855" y="3084"/>
                    <a:pt x="1830" y="3134"/>
                  </a:cubicBezTo>
                  <a:cubicBezTo>
                    <a:pt x="1635" y="3403"/>
                    <a:pt x="1510" y="3767"/>
                    <a:pt x="1551" y="4111"/>
                  </a:cubicBezTo>
                  <a:lnTo>
                    <a:pt x="1551" y="4111"/>
                  </a:lnTo>
                  <a:cubicBezTo>
                    <a:pt x="1501" y="4110"/>
                    <a:pt x="1429" y="4085"/>
                    <a:pt x="1404" y="4061"/>
                  </a:cubicBezTo>
                  <a:cubicBezTo>
                    <a:pt x="1379" y="4036"/>
                    <a:pt x="1379" y="4011"/>
                    <a:pt x="1379" y="3886"/>
                  </a:cubicBezTo>
                  <a:cubicBezTo>
                    <a:pt x="1379" y="3835"/>
                    <a:pt x="1404" y="3760"/>
                    <a:pt x="1379" y="3685"/>
                  </a:cubicBezTo>
                  <a:cubicBezTo>
                    <a:pt x="1354" y="3485"/>
                    <a:pt x="1229" y="3359"/>
                    <a:pt x="1129" y="3234"/>
                  </a:cubicBezTo>
                  <a:cubicBezTo>
                    <a:pt x="1053" y="3159"/>
                    <a:pt x="1003" y="3084"/>
                    <a:pt x="953" y="2983"/>
                  </a:cubicBezTo>
                  <a:cubicBezTo>
                    <a:pt x="928" y="2883"/>
                    <a:pt x="903" y="2783"/>
                    <a:pt x="928" y="2708"/>
                  </a:cubicBezTo>
                  <a:cubicBezTo>
                    <a:pt x="953" y="2657"/>
                    <a:pt x="978" y="2582"/>
                    <a:pt x="1053" y="2557"/>
                  </a:cubicBezTo>
                  <a:cubicBezTo>
                    <a:pt x="1078" y="2557"/>
                    <a:pt x="1129" y="2582"/>
                    <a:pt x="1154" y="2607"/>
                  </a:cubicBezTo>
                  <a:cubicBezTo>
                    <a:pt x="1154" y="2607"/>
                    <a:pt x="1154" y="2632"/>
                    <a:pt x="1154" y="2657"/>
                  </a:cubicBezTo>
                  <a:cubicBezTo>
                    <a:pt x="1179" y="2733"/>
                    <a:pt x="1204" y="2833"/>
                    <a:pt x="1304" y="2883"/>
                  </a:cubicBezTo>
                  <a:cubicBezTo>
                    <a:pt x="1341" y="2920"/>
                    <a:pt x="1391" y="2943"/>
                    <a:pt x="1445" y="2943"/>
                  </a:cubicBezTo>
                  <a:cubicBezTo>
                    <a:pt x="1464" y="2943"/>
                    <a:pt x="1484" y="2940"/>
                    <a:pt x="1504" y="2933"/>
                  </a:cubicBezTo>
                  <a:cubicBezTo>
                    <a:pt x="1605" y="2908"/>
                    <a:pt x="1705" y="2833"/>
                    <a:pt x="1755" y="2733"/>
                  </a:cubicBezTo>
                  <a:cubicBezTo>
                    <a:pt x="1880" y="2457"/>
                    <a:pt x="1780" y="2081"/>
                    <a:pt x="1504" y="1931"/>
                  </a:cubicBezTo>
                  <a:cubicBezTo>
                    <a:pt x="1483" y="1917"/>
                    <a:pt x="1461" y="1910"/>
                    <a:pt x="1438" y="1910"/>
                  </a:cubicBezTo>
                  <a:cubicBezTo>
                    <a:pt x="1379" y="1910"/>
                    <a:pt x="1322" y="1952"/>
                    <a:pt x="1304" y="2006"/>
                  </a:cubicBezTo>
                  <a:cubicBezTo>
                    <a:pt x="1254" y="2081"/>
                    <a:pt x="1279" y="2181"/>
                    <a:pt x="1354" y="2206"/>
                  </a:cubicBezTo>
                  <a:cubicBezTo>
                    <a:pt x="1454" y="2281"/>
                    <a:pt x="1530" y="2432"/>
                    <a:pt x="1479" y="2557"/>
                  </a:cubicBezTo>
                  <a:cubicBezTo>
                    <a:pt x="1479" y="2532"/>
                    <a:pt x="1454" y="2507"/>
                    <a:pt x="1454" y="2482"/>
                  </a:cubicBezTo>
                  <a:cubicBezTo>
                    <a:pt x="1392" y="2337"/>
                    <a:pt x="1228" y="2244"/>
                    <a:pt x="1059" y="2244"/>
                  </a:cubicBezTo>
                  <a:cubicBezTo>
                    <a:pt x="1024" y="2244"/>
                    <a:pt x="988" y="2248"/>
                    <a:pt x="953" y="2256"/>
                  </a:cubicBezTo>
                  <a:cubicBezTo>
                    <a:pt x="853" y="2281"/>
                    <a:pt x="778" y="2357"/>
                    <a:pt x="728" y="2432"/>
                  </a:cubicBezTo>
                  <a:cubicBezTo>
                    <a:pt x="728" y="2407"/>
                    <a:pt x="702" y="2382"/>
                    <a:pt x="702" y="2357"/>
                  </a:cubicBezTo>
                  <a:cubicBezTo>
                    <a:pt x="702" y="2281"/>
                    <a:pt x="702" y="2206"/>
                    <a:pt x="728" y="2131"/>
                  </a:cubicBezTo>
                  <a:cubicBezTo>
                    <a:pt x="728" y="2081"/>
                    <a:pt x="728" y="2031"/>
                    <a:pt x="728" y="1981"/>
                  </a:cubicBezTo>
                  <a:cubicBezTo>
                    <a:pt x="728" y="1880"/>
                    <a:pt x="702" y="1680"/>
                    <a:pt x="577" y="1580"/>
                  </a:cubicBezTo>
                  <a:cubicBezTo>
                    <a:pt x="522" y="1538"/>
                    <a:pt x="459" y="1520"/>
                    <a:pt x="397" y="1520"/>
                  </a:cubicBezTo>
                  <a:cubicBezTo>
                    <a:pt x="347" y="1520"/>
                    <a:pt x="296" y="1532"/>
                    <a:pt x="251" y="1555"/>
                  </a:cubicBezTo>
                  <a:cubicBezTo>
                    <a:pt x="151" y="1605"/>
                    <a:pt x="76" y="1705"/>
                    <a:pt x="76" y="1805"/>
                  </a:cubicBezTo>
                  <a:cubicBezTo>
                    <a:pt x="76" y="1855"/>
                    <a:pt x="101" y="1880"/>
                    <a:pt x="126" y="1880"/>
                  </a:cubicBezTo>
                  <a:cubicBezTo>
                    <a:pt x="151" y="1880"/>
                    <a:pt x="176" y="1855"/>
                    <a:pt x="176" y="1830"/>
                  </a:cubicBezTo>
                  <a:cubicBezTo>
                    <a:pt x="176" y="1755"/>
                    <a:pt x="226" y="1680"/>
                    <a:pt x="301" y="1655"/>
                  </a:cubicBezTo>
                  <a:cubicBezTo>
                    <a:pt x="323" y="1634"/>
                    <a:pt x="353" y="1626"/>
                    <a:pt x="384" y="1626"/>
                  </a:cubicBezTo>
                  <a:cubicBezTo>
                    <a:pt x="427" y="1626"/>
                    <a:pt x="473" y="1640"/>
                    <a:pt x="502" y="1655"/>
                  </a:cubicBezTo>
                  <a:cubicBezTo>
                    <a:pt x="602" y="1730"/>
                    <a:pt x="627" y="1906"/>
                    <a:pt x="627" y="1981"/>
                  </a:cubicBezTo>
                  <a:cubicBezTo>
                    <a:pt x="627" y="2031"/>
                    <a:pt x="627" y="2081"/>
                    <a:pt x="602" y="2131"/>
                  </a:cubicBezTo>
                  <a:cubicBezTo>
                    <a:pt x="602" y="2206"/>
                    <a:pt x="602" y="2281"/>
                    <a:pt x="602" y="2382"/>
                  </a:cubicBezTo>
                  <a:cubicBezTo>
                    <a:pt x="602" y="2432"/>
                    <a:pt x="627" y="2482"/>
                    <a:pt x="652" y="2532"/>
                  </a:cubicBezTo>
                  <a:cubicBezTo>
                    <a:pt x="627" y="2582"/>
                    <a:pt x="627" y="2607"/>
                    <a:pt x="602" y="2657"/>
                  </a:cubicBezTo>
                  <a:cubicBezTo>
                    <a:pt x="577" y="2783"/>
                    <a:pt x="602" y="2933"/>
                    <a:pt x="652" y="3109"/>
                  </a:cubicBezTo>
                  <a:cubicBezTo>
                    <a:pt x="677" y="3159"/>
                    <a:pt x="702" y="3184"/>
                    <a:pt x="728" y="3234"/>
                  </a:cubicBezTo>
                  <a:cubicBezTo>
                    <a:pt x="677" y="3221"/>
                    <a:pt x="634" y="3215"/>
                    <a:pt x="590" y="3215"/>
                  </a:cubicBezTo>
                  <a:cubicBezTo>
                    <a:pt x="546" y="3215"/>
                    <a:pt x="502" y="3221"/>
                    <a:pt x="452" y="3234"/>
                  </a:cubicBezTo>
                  <a:cubicBezTo>
                    <a:pt x="226" y="3259"/>
                    <a:pt x="1" y="3510"/>
                    <a:pt x="51" y="3760"/>
                  </a:cubicBezTo>
                  <a:cubicBezTo>
                    <a:pt x="76" y="3860"/>
                    <a:pt x="126" y="3961"/>
                    <a:pt x="226" y="3986"/>
                  </a:cubicBezTo>
                  <a:cubicBezTo>
                    <a:pt x="246" y="3992"/>
                    <a:pt x="267" y="3996"/>
                    <a:pt x="286" y="3996"/>
                  </a:cubicBezTo>
                  <a:cubicBezTo>
                    <a:pt x="340" y="3996"/>
                    <a:pt x="390" y="3972"/>
                    <a:pt x="427" y="3936"/>
                  </a:cubicBezTo>
                  <a:cubicBezTo>
                    <a:pt x="477" y="3911"/>
                    <a:pt x="502" y="3835"/>
                    <a:pt x="502" y="3785"/>
                  </a:cubicBezTo>
                  <a:cubicBezTo>
                    <a:pt x="502" y="3735"/>
                    <a:pt x="452" y="3685"/>
                    <a:pt x="377" y="3685"/>
                  </a:cubicBezTo>
                  <a:cubicBezTo>
                    <a:pt x="327" y="3685"/>
                    <a:pt x="301" y="3735"/>
                    <a:pt x="276" y="3760"/>
                  </a:cubicBezTo>
                  <a:cubicBezTo>
                    <a:pt x="276" y="3760"/>
                    <a:pt x="251" y="3735"/>
                    <a:pt x="251" y="3710"/>
                  </a:cubicBezTo>
                  <a:cubicBezTo>
                    <a:pt x="226" y="3585"/>
                    <a:pt x="377" y="3459"/>
                    <a:pt x="502" y="3434"/>
                  </a:cubicBezTo>
                  <a:cubicBezTo>
                    <a:pt x="523" y="3430"/>
                    <a:pt x="546" y="3428"/>
                    <a:pt x="569" y="3428"/>
                  </a:cubicBezTo>
                  <a:cubicBezTo>
                    <a:pt x="680" y="3428"/>
                    <a:pt x="808" y="3477"/>
                    <a:pt x="953" y="3560"/>
                  </a:cubicBezTo>
                  <a:cubicBezTo>
                    <a:pt x="978" y="3560"/>
                    <a:pt x="978" y="3560"/>
                    <a:pt x="978" y="3585"/>
                  </a:cubicBezTo>
                  <a:cubicBezTo>
                    <a:pt x="1028" y="3635"/>
                    <a:pt x="1053" y="3685"/>
                    <a:pt x="1053" y="3735"/>
                  </a:cubicBezTo>
                  <a:cubicBezTo>
                    <a:pt x="1078" y="3785"/>
                    <a:pt x="1078" y="3835"/>
                    <a:pt x="1053" y="3886"/>
                  </a:cubicBezTo>
                  <a:cubicBezTo>
                    <a:pt x="1053" y="4011"/>
                    <a:pt x="1053" y="4161"/>
                    <a:pt x="1204" y="4312"/>
                  </a:cubicBezTo>
                  <a:cubicBezTo>
                    <a:pt x="1254" y="4362"/>
                    <a:pt x="1329" y="4387"/>
                    <a:pt x="1429" y="4437"/>
                  </a:cubicBezTo>
                  <a:cubicBezTo>
                    <a:pt x="1555" y="4462"/>
                    <a:pt x="1705" y="4512"/>
                    <a:pt x="1780" y="4587"/>
                  </a:cubicBezTo>
                  <a:cubicBezTo>
                    <a:pt x="1880" y="4713"/>
                    <a:pt x="1981" y="4813"/>
                    <a:pt x="2081" y="4913"/>
                  </a:cubicBezTo>
                  <a:cubicBezTo>
                    <a:pt x="2181" y="4988"/>
                    <a:pt x="2256" y="5038"/>
                    <a:pt x="2332" y="5139"/>
                  </a:cubicBezTo>
                  <a:cubicBezTo>
                    <a:pt x="2733" y="5565"/>
                    <a:pt x="2733" y="6317"/>
                    <a:pt x="2332" y="6743"/>
                  </a:cubicBezTo>
                  <a:cubicBezTo>
                    <a:pt x="2281" y="6818"/>
                    <a:pt x="2281" y="6918"/>
                    <a:pt x="2332" y="6968"/>
                  </a:cubicBezTo>
                  <a:cubicBezTo>
                    <a:pt x="2357" y="6993"/>
                    <a:pt x="2382" y="6993"/>
                    <a:pt x="2407" y="7018"/>
                  </a:cubicBezTo>
                  <a:cubicBezTo>
                    <a:pt x="2457" y="7018"/>
                    <a:pt x="2532" y="6993"/>
                    <a:pt x="2582" y="6968"/>
                  </a:cubicBezTo>
                  <a:cubicBezTo>
                    <a:pt x="2983" y="6517"/>
                    <a:pt x="3058" y="5815"/>
                    <a:pt x="2808" y="5264"/>
                  </a:cubicBezTo>
                  <a:cubicBezTo>
                    <a:pt x="2908" y="5264"/>
                    <a:pt x="3008" y="5189"/>
                    <a:pt x="3058" y="5114"/>
                  </a:cubicBezTo>
                  <a:cubicBezTo>
                    <a:pt x="3108" y="5038"/>
                    <a:pt x="3134" y="4938"/>
                    <a:pt x="3134" y="4863"/>
                  </a:cubicBezTo>
                  <a:cubicBezTo>
                    <a:pt x="3159" y="4813"/>
                    <a:pt x="3159" y="4788"/>
                    <a:pt x="3159" y="4738"/>
                  </a:cubicBezTo>
                  <a:cubicBezTo>
                    <a:pt x="3209" y="4587"/>
                    <a:pt x="3334" y="4487"/>
                    <a:pt x="3484" y="4462"/>
                  </a:cubicBezTo>
                  <a:cubicBezTo>
                    <a:pt x="3509" y="4462"/>
                    <a:pt x="3535" y="4412"/>
                    <a:pt x="3509" y="4387"/>
                  </a:cubicBezTo>
                  <a:cubicBezTo>
                    <a:pt x="3509" y="4369"/>
                    <a:pt x="3497" y="4351"/>
                    <a:pt x="3481" y="4351"/>
                  </a:cubicBezTo>
                  <a:cubicBezTo>
                    <a:pt x="3474" y="4351"/>
                    <a:pt x="3467" y="4354"/>
                    <a:pt x="3459" y="4362"/>
                  </a:cubicBezTo>
                  <a:cubicBezTo>
                    <a:pt x="3284" y="4387"/>
                    <a:pt x="3134" y="4537"/>
                    <a:pt x="3058" y="4688"/>
                  </a:cubicBezTo>
                  <a:cubicBezTo>
                    <a:pt x="3058" y="4738"/>
                    <a:pt x="3033" y="4813"/>
                    <a:pt x="3033" y="4863"/>
                  </a:cubicBezTo>
                  <a:cubicBezTo>
                    <a:pt x="3033" y="4913"/>
                    <a:pt x="3008" y="4988"/>
                    <a:pt x="2983" y="5038"/>
                  </a:cubicBezTo>
                  <a:cubicBezTo>
                    <a:pt x="2933" y="5114"/>
                    <a:pt x="2858" y="5164"/>
                    <a:pt x="2758" y="5164"/>
                  </a:cubicBezTo>
                  <a:cubicBezTo>
                    <a:pt x="2707" y="5089"/>
                    <a:pt x="2657" y="4988"/>
                    <a:pt x="2582" y="4913"/>
                  </a:cubicBezTo>
                  <a:cubicBezTo>
                    <a:pt x="2482" y="4813"/>
                    <a:pt x="2407" y="4738"/>
                    <a:pt x="2306" y="4662"/>
                  </a:cubicBezTo>
                  <a:cubicBezTo>
                    <a:pt x="2256" y="4637"/>
                    <a:pt x="2231" y="4587"/>
                    <a:pt x="2206" y="4562"/>
                  </a:cubicBezTo>
                  <a:cubicBezTo>
                    <a:pt x="2181" y="4412"/>
                    <a:pt x="2231" y="4261"/>
                    <a:pt x="2332" y="4136"/>
                  </a:cubicBezTo>
                  <a:cubicBezTo>
                    <a:pt x="2382" y="4061"/>
                    <a:pt x="2482" y="3986"/>
                    <a:pt x="2557" y="3986"/>
                  </a:cubicBezTo>
                  <a:cubicBezTo>
                    <a:pt x="2657" y="3986"/>
                    <a:pt x="2733" y="4011"/>
                    <a:pt x="2758" y="4086"/>
                  </a:cubicBezTo>
                  <a:cubicBezTo>
                    <a:pt x="2783" y="4111"/>
                    <a:pt x="2758" y="4161"/>
                    <a:pt x="2758" y="4186"/>
                  </a:cubicBezTo>
                  <a:cubicBezTo>
                    <a:pt x="2733" y="4211"/>
                    <a:pt x="2733" y="4236"/>
                    <a:pt x="2682" y="4236"/>
                  </a:cubicBezTo>
                  <a:cubicBezTo>
                    <a:pt x="2632" y="4236"/>
                    <a:pt x="2607" y="4287"/>
                    <a:pt x="2607" y="4362"/>
                  </a:cubicBezTo>
                  <a:cubicBezTo>
                    <a:pt x="2607" y="4403"/>
                    <a:pt x="2641" y="4444"/>
                    <a:pt x="2694" y="4444"/>
                  </a:cubicBezTo>
                  <a:cubicBezTo>
                    <a:pt x="2706" y="4444"/>
                    <a:pt x="2719" y="4441"/>
                    <a:pt x="2733" y="4437"/>
                  </a:cubicBezTo>
                  <a:cubicBezTo>
                    <a:pt x="2808" y="4437"/>
                    <a:pt x="2883" y="4387"/>
                    <a:pt x="2933" y="4287"/>
                  </a:cubicBezTo>
                  <a:cubicBezTo>
                    <a:pt x="2983" y="4211"/>
                    <a:pt x="3008" y="4086"/>
                    <a:pt x="2958" y="4011"/>
                  </a:cubicBezTo>
                  <a:cubicBezTo>
                    <a:pt x="2908" y="3860"/>
                    <a:pt x="2733" y="3760"/>
                    <a:pt x="2532" y="3760"/>
                  </a:cubicBezTo>
                  <a:cubicBezTo>
                    <a:pt x="2407" y="3785"/>
                    <a:pt x="2256" y="3860"/>
                    <a:pt x="2156" y="4011"/>
                  </a:cubicBezTo>
                  <a:cubicBezTo>
                    <a:pt x="2081" y="4111"/>
                    <a:pt x="2031" y="4236"/>
                    <a:pt x="2006" y="4362"/>
                  </a:cubicBezTo>
                  <a:cubicBezTo>
                    <a:pt x="1981" y="4312"/>
                    <a:pt x="1956" y="4287"/>
                    <a:pt x="1931" y="4261"/>
                  </a:cubicBezTo>
                  <a:cubicBezTo>
                    <a:pt x="1755" y="3911"/>
                    <a:pt x="1931" y="3485"/>
                    <a:pt x="2156" y="3184"/>
                  </a:cubicBezTo>
                  <a:cubicBezTo>
                    <a:pt x="2295" y="3045"/>
                    <a:pt x="2520" y="2905"/>
                    <a:pt x="2672" y="2905"/>
                  </a:cubicBezTo>
                  <a:cubicBezTo>
                    <a:pt x="2685" y="2905"/>
                    <a:pt x="2696" y="2906"/>
                    <a:pt x="2707" y="2908"/>
                  </a:cubicBezTo>
                  <a:cubicBezTo>
                    <a:pt x="2758" y="2908"/>
                    <a:pt x="2833" y="2933"/>
                    <a:pt x="2908" y="2933"/>
                  </a:cubicBezTo>
                  <a:cubicBezTo>
                    <a:pt x="3002" y="2960"/>
                    <a:pt x="3103" y="2987"/>
                    <a:pt x="3203" y="2987"/>
                  </a:cubicBezTo>
                  <a:cubicBezTo>
                    <a:pt x="3291" y="2987"/>
                    <a:pt x="3378" y="2966"/>
                    <a:pt x="3459" y="2908"/>
                  </a:cubicBezTo>
                  <a:cubicBezTo>
                    <a:pt x="3535" y="2883"/>
                    <a:pt x="3585" y="2808"/>
                    <a:pt x="3635" y="2758"/>
                  </a:cubicBezTo>
                  <a:cubicBezTo>
                    <a:pt x="3660" y="2733"/>
                    <a:pt x="3710" y="2708"/>
                    <a:pt x="3760" y="2683"/>
                  </a:cubicBezTo>
                  <a:cubicBezTo>
                    <a:pt x="3785" y="2683"/>
                    <a:pt x="3810" y="2683"/>
                    <a:pt x="3835" y="2657"/>
                  </a:cubicBezTo>
                  <a:cubicBezTo>
                    <a:pt x="3936" y="2632"/>
                    <a:pt x="4036" y="2607"/>
                    <a:pt x="4111" y="2532"/>
                  </a:cubicBezTo>
                  <a:cubicBezTo>
                    <a:pt x="4236" y="2432"/>
                    <a:pt x="4337" y="2281"/>
                    <a:pt x="4312" y="2106"/>
                  </a:cubicBezTo>
                  <a:cubicBezTo>
                    <a:pt x="4293" y="2050"/>
                    <a:pt x="4260" y="2021"/>
                    <a:pt x="4213" y="2021"/>
                  </a:cubicBezTo>
                  <a:cubicBezTo>
                    <a:pt x="4197" y="2021"/>
                    <a:pt x="4180" y="2025"/>
                    <a:pt x="4161" y="2031"/>
                  </a:cubicBezTo>
                  <a:cubicBezTo>
                    <a:pt x="4111" y="2031"/>
                    <a:pt x="4086" y="2106"/>
                    <a:pt x="4086" y="2156"/>
                  </a:cubicBezTo>
                  <a:cubicBezTo>
                    <a:pt x="4111" y="2231"/>
                    <a:pt x="4061" y="2307"/>
                    <a:pt x="3986" y="2357"/>
                  </a:cubicBezTo>
                  <a:cubicBezTo>
                    <a:pt x="3936" y="2407"/>
                    <a:pt x="3835" y="2432"/>
                    <a:pt x="3760" y="2457"/>
                  </a:cubicBezTo>
                  <a:lnTo>
                    <a:pt x="3735" y="2457"/>
                  </a:lnTo>
                  <a:cubicBezTo>
                    <a:pt x="3760" y="2357"/>
                    <a:pt x="3760" y="2281"/>
                    <a:pt x="3735" y="2181"/>
                  </a:cubicBezTo>
                  <a:cubicBezTo>
                    <a:pt x="3735" y="2131"/>
                    <a:pt x="3735" y="2081"/>
                    <a:pt x="3735" y="2031"/>
                  </a:cubicBezTo>
                  <a:cubicBezTo>
                    <a:pt x="3760" y="1906"/>
                    <a:pt x="3785" y="1830"/>
                    <a:pt x="3835" y="1780"/>
                  </a:cubicBezTo>
                  <a:cubicBezTo>
                    <a:pt x="3872" y="1744"/>
                    <a:pt x="3909" y="1720"/>
                    <a:pt x="3936" y="1720"/>
                  </a:cubicBezTo>
                  <a:cubicBezTo>
                    <a:pt x="3945" y="1720"/>
                    <a:pt x="3954" y="1723"/>
                    <a:pt x="3961" y="1730"/>
                  </a:cubicBezTo>
                  <a:cubicBezTo>
                    <a:pt x="3998" y="1768"/>
                    <a:pt x="4042" y="1787"/>
                    <a:pt x="4086" y="1787"/>
                  </a:cubicBezTo>
                  <a:cubicBezTo>
                    <a:pt x="4130" y="1787"/>
                    <a:pt x="4174" y="1768"/>
                    <a:pt x="4211" y="1730"/>
                  </a:cubicBezTo>
                  <a:cubicBezTo>
                    <a:pt x="4261" y="1680"/>
                    <a:pt x="4261" y="1580"/>
                    <a:pt x="4186" y="1505"/>
                  </a:cubicBezTo>
                  <a:cubicBezTo>
                    <a:pt x="4111" y="1429"/>
                    <a:pt x="3986" y="1404"/>
                    <a:pt x="3860" y="1404"/>
                  </a:cubicBezTo>
                  <a:cubicBezTo>
                    <a:pt x="3860" y="1404"/>
                    <a:pt x="3860" y="1404"/>
                    <a:pt x="3860" y="1379"/>
                  </a:cubicBezTo>
                  <a:cubicBezTo>
                    <a:pt x="3885" y="1329"/>
                    <a:pt x="3936" y="1304"/>
                    <a:pt x="3961" y="1254"/>
                  </a:cubicBezTo>
                  <a:cubicBezTo>
                    <a:pt x="3986" y="1254"/>
                    <a:pt x="3986" y="1229"/>
                    <a:pt x="4011" y="1229"/>
                  </a:cubicBezTo>
                  <a:cubicBezTo>
                    <a:pt x="4086" y="1129"/>
                    <a:pt x="4111" y="1053"/>
                    <a:pt x="4111" y="953"/>
                  </a:cubicBezTo>
                  <a:cubicBezTo>
                    <a:pt x="4111" y="935"/>
                    <a:pt x="4098" y="918"/>
                    <a:pt x="4073" y="918"/>
                  </a:cubicBezTo>
                  <a:cubicBezTo>
                    <a:pt x="4063" y="918"/>
                    <a:pt x="4050" y="921"/>
                    <a:pt x="4036" y="928"/>
                  </a:cubicBezTo>
                  <a:cubicBezTo>
                    <a:pt x="4011" y="928"/>
                    <a:pt x="3986" y="953"/>
                    <a:pt x="4011" y="978"/>
                  </a:cubicBezTo>
                  <a:cubicBezTo>
                    <a:pt x="4011" y="1028"/>
                    <a:pt x="3986" y="1078"/>
                    <a:pt x="3936" y="1154"/>
                  </a:cubicBezTo>
                  <a:cubicBezTo>
                    <a:pt x="3911" y="1154"/>
                    <a:pt x="3911" y="1179"/>
                    <a:pt x="3885" y="1179"/>
                  </a:cubicBezTo>
                  <a:cubicBezTo>
                    <a:pt x="3835" y="1229"/>
                    <a:pt x="3810" y="1279"/>
                    <a:pt x="3760" y="1354"/>
                  </a:cubicBezTo>
                  <a:cubicBezTo>
                    <a:pt x="3760" y="1379"/>
                    <a:pt x="3760" y="1404"/>
                    <a:pt x="3760" y="1454"/>
                  </a:cubicBezTo>
                  <a:cubicBezTo>
                    <a:pt x="3685" y="1454"/>
                    <a:pt x="3635" y="1505"/>
                    <a:pt x="3610" y="1555"/>
                  </a:cubicBezTo>
                  <a:cubicBezTo>
                    <a:pt x="3484" y="1655"/>
                    <a:pt x="3434" y="1805"/>
                    <a:pt x="3434" y="2031"/>
                  </a:cubicBezTo>
                  <a:cubicBezTo>
                    <a:pt x="3434" y="2081"/>
                    <a:pt x="3434" y="2131"/>
                    <a:pt x="3434" y="2181"/>
                  </a:cubicBezTo>
                  <a:cubicBezTo>
                    <a:pt x="3434" y="2281"/>
                    <a:pt x="3434" y="2357"/>
                    <a:pt x="3409" y="2407"/>
                  </a:cubicBezTo>
                  <a:cubicBezTo>
                    <a:pt x="3409" y="2532"/>
                    <a:pt x="3359" y="2607"/>
                    <a:pt x="3309" y="2632"/>
                  </a:cubicBezTo>
                  <a:cubicBezTo>
                    <a:pt x="3277" y="2654"/>
                    <a:pt x="3236" y="2661"/>
                    <a:pt x="3191" y="2661"/>
                  </a:cubicBezTo>
                  <a:cubicBezTo>
                    <a:pt x="3128" y="2661"/>
                    <a:pt x="3056" y="2647"/>
                    <a:pt x="2983" y="2632"/>
                  </a:cubicBezTo>
                  <a:cubicBezTo>
                    <a:pt x="2908" y="2607"/>
                    <a:pt x="2808" y="2582"/>
                    <a:pt x="2733" y="2582"/>
                  </a:cubicBezTo>
                  <a:cubicBezTo>
                    <a:pt x="2883" y="2407"/>
                    <a:pt x="3033" y="2231"/>
                    <a:pt x="3159" y="2031"/>
                  </a:cubicBezTo>
                  <a:cubicBezTo>
                    <a:pt x="3284" y="1805"/>
                    <a:pt x="3334" y="1530"/>
                    <a:pt x="3309" y="1279"/>
                  </a:cubicBezTo>
                  <a:cubicBezTo>
                    <a:pt x="3409" y="1279"/>
                    <a:pt x="3484" y="1229"/>
                    <a:pt x="3560" y="1179"/>
                  </a:cubicBezTo>
                  <a:cubicBezTo>
                    <a:pt x="3710" y="1104"/>
                    <a:pt x="3785" y="928"/>
                    <a:pt x="3760" y="778"/>
                  </a:cubicBezTo>
                  <a:cubicBezTo>
                    <a:pt x="3735" y="703"/>
                    <a:pt x="3685" y="627"/>
                    <a:pt x="3635" y="577"/>
                  </a:cubicBezTo>
                  <a:cubicBezTo>
                    <a:pt x="3610" y="552"/>
                    <a:pt x="3585" y="527"/>
                    <a:pt x="3585" y="502"/>
                  </a:cubicBezTo>
                  <a:cubicBezTo>
                    <a:pt x="3535" y="452"/>
                    <a:pt x="3535" y="377"/>
                    <a:pt x="3535" y="327"/>
                  </a:cubicBezTo>
                  <a:cubicBezTo>
                    <a:pt x="3560" y="276"/>
                    <a:pt x="3585" y="226"/>
                    <a:pt x="3635" y="226"/>
                  </a:cubicBezTo>
                  <a:cubicBezTo>
                    <a:pt x="3660" y="226"/>
                    <a:pt x="3685" y="226"/>
                    <a:pt x="3685" y="251"/>
                  </a:cubicBezTo>
                  <a:cubicBezTo>
                    <a:pt x="3710" y="251"/>
                    <a:pt x="3710" y="276"/>
                    <a:pt x="3710" y="276"/>
                  </a:cubicBezTo>
                  <a:cubicBezTo>
                    <a:pt x="3710" y="327"/>
                    <a:pt x="3760" y="377"/>
                    <a:pt x="3810" y="377"/>
                  </a:cubicBezTo>
                  <a:cubicBezTo>
                    <a:pt x="3885" y="377"/>
                    <a:pt x="3936" y="352"/>
                    <a:pt x="3936" y="276"/>
                  </a:cubicBezTo>
                  <a:cubicBezTo>
                    <a:pt x="3936" y="201"/>
                    <a:pt x="3885" y="151"/>
                    <a:pt x="3835" y="76"/>
                  </a:cubicBezTo>
                  <a:cubicBezTo>
                    <a:pt x="3785" y="26"/>
                    <a:pt x="3710" y="1"/>
                    <a:pt x="3610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92607" y="4078358"/>
              <a:ext cx="221473" cy="311532"/>
            </a:xfrm>
            <a:custGeom>
              <a:avLst/>
              <a:gdLst/>
              <a:ahLst/>
              <a:cxnLst/>
              <a:rect l="l" t="t" r="r" b="b"/>
              <a:pathLst>
                <a:path w="2983" h="4196" extrusionOk="0">
                  <a:moveTo>
                    <a:pt x="1448" y="0"/>
                  </a:moveTo>
                  <a:cubicBezTo>
                    <a:pt x="1433" y="0"/>
                    <a:pt x="1419" y="3"/>
                    <a:pt x="1404" y="10"/>
                  </a:cubicBezTo>
                  <a:cubicBezTo>
                    <a:pt x="1379" y="10"/>
                    <a:pt x="1329" y="36"/>
                    <a:pt x="1304" y="86"/>
                  </a:cubicBezTo>
                  <a:cubicBezTo>
                    <a:pt x="1304" y="111"/>
                    <a:pt x="1304" y="161"/>
                    <a:pt x="1329" y="186"/>
                  </a:cubicBezTo>
                  <a:cubicBezTo>
                    <a:pt x="1379" y="186"/>
                    <a:pt x="1404" y="186"/>
                    <a:pt x="1429" y="136"/>
                  </a:cubicBezTo>
                  <a:lnTo>
                    <a:pt x="1479" y="136"/>
                  </a:lnTo>
                  <a:cubicBezTo>
                    <a:pt x="1504" y="161"/>
                    <a:pt x="1504" y="186"/>
                    <a:pt x="1504" y="211"/>
                  </a:cubicBezTo>
                  <a:cubicBezTo>
                    <a:pt x="1504" y="261"/>
                    <a:pt x="1479" y="286"/>
                    <a:pt x="1429" y="311"/>
                  </a:cubicBezTo>
                  <a:cubicBezTo>
                    <a:pt x="1404" y="311"/>
                    <a:pt x="1404" y="336"/>
                    <a:pt x="1379" y="336"/>
                  </a:cubicBezTo>
                  <a:cubicBezTo>
                    <a:pt x="1354" y="361"/>
                    <a:pt x="1304" y="361"/>
                    <a:pt x="1254" y="411"/>
                  </a:cubicBezTo>
                  <a:cubicBezTo>
                    <a:pt x="1203" y="487"/>
                    <a:pt x="1178" y="587"/>
                    <a:pt x="1229" y="687"/>
                  </a:cubicBezTo>
                  <a:cubicBezTo>
                    <a:pt x="1254" y="737"/>
                    <a:pt x="1304" y="787"/>
                    <a:pt x="1354" y="812"/>
                  </a:cubicBezTo>
                  <a:cubicBezTo>
                    <a:pt x="1279" y="938"/>
                    <a:pt x="1229" y="1113"/>
                    <a:pt x="1229" y="1264"/>
                  </a:cubicBezTo>
                  <a:cubicBezTo>
                    <a:pt x="1229" y="1414"/>
                    <a:pt x="1254" y="1539"/>
                    <a:pt x="1279" y="1690"/>
                  </a:cubicBezTo>
                  <a:cubicBezTo>
                    <a:pt x="1229" y="1665"/>
                    <a:pt x="1178" y="1665"/>
                    <a:pt x="1153" y="1640"/>
                  </a:cubicBezTo>
                  <a:cubicBezTo>
                    <a:pt x="1053" y="1614"/>
                    <a:pt x="1003" y="1589"/>
                    <a:pt x="953" y="1539"/>
                  </a:cubicBezTo>
                  <a:cubicBezTo>
                    <a:pt x="928" y="1514"/>
                    <a:pt x="928" y="1464"/>
                    <a:pt x="953" y="1389"/>
                  </a:cubicBezTo>
                  <a:cubicBezTo>
                    <a:pt x="978" y="1364"/>
                    <a:pt x="1003" y="1314"/>
                    <a:pt x="1028" y="1264"/>
                  </a:cubicBezTo>
                  <a:cubicBezTo>
                    <a:pt x="1053" y="1239"/>
                    <a:pt x="1053" y="1213"/>
                    <a:pt x="1078" y="1188"/>
                  </a:cubicBezTo>
                  <a:cubicBezTo>
                    <a:pt x="1128" y="1063"/>
                    <a:pt x="1153" y="963"/>
                    <a:pt x="1128" y="863"/>
                  </a:cubicBezTo>
                  <a:cubicBezTo>
                    <a:pt x="1103" y="838"/>
                    <a:pt x="1078" y="787"/>
                    <a:pt x="1053" y="762"/>
                  </a:cubicBezTo>
                  <a:cubicBezTo>
                    <a:pt x="1078" y="762"/>
                    <a:pt x="1078" y="737"/>
                    <a:pt x="1078" y="712"/>
                  </a:cubicBezTo>
                  <a:cubicBezTo>
                    <a:pt x="1078" y="662"/>
                    <a:pt x="1078" y="637"/>
                    <a:pt x="1053" y="587"/>
                  </a:cubicBezTo>
                  <a:cubicBezTo>
                    <a:pt x="1053" y="587"/>
                    <a:pt x="1053" y="562"/>
                    <a:pt x="1053" y="562"/>
                  </a:cubicBezTo>
                  <a:cubicBezTo>
                    <a:pt x="1053" y="512"/>
                    <a:pt x="1053" y="462"/>
                    <a:pt x="1053" y="437"/>
                  </a:cubicBezTo>
                  <a:cubicBezTo>
                    <a:pt x="1078" y="437"/>
                    <a:pt x="1078" y="411"/>
                    <a:pt x="1053" y="386"/>
                  </a:cubicBezTo>
                  <a:cubicBezTo>
                    <a:pt x="1053" y="386"/>
                    <a:pt x="1028" y="386"/>
                    <a:pt x="1003" y="411"/>
                  </a:cubicBezTo>
                  <a:cubicBezTo>
                    <a:pt x="978" y="437"/>
                    <a:pt x="978" y="512"/>
                    <a:pt x="1003" y="562"/>
                  </a:cubicBezTo>
                  <a:cubicBezTo>
                    <a:pt x="1003" y="587"/>
                    <a:pt x="1003" y="587"/>
                    <a:pt x="1003" y="612"/>
                  </a:cubicBezTo>
                  <a:cubicBezTo>
                    <a:pt x="1003" y="637"/>
                    <a:pt x="1028" y="662"/>
                    <a:pt x="1003" y="712"/>
                  </a:cubicBezTo>
                  <a:cubicBezTo>
                    <a:pt x="967" y="694"/>
                    <a:pt x="920" y="677"/>
                    <a:pt x="868" y="677"/>
                  </a:cubicBezTo>
                  <a:cubicBezTo>
                    <a:pt x="846" y="677"/>
                    <a:pt x="824" y="680"/>
                    <a:pt x="802" y="687"/>
                  </a:cubicBezTo>
                  <a:cubicBezTo>
                    <a:pt x="752" y="687"/>
                    <a:pt x="727" y="737"/>
                    <a:pt x="727" y="787"/>
                  </a:cubicBezTo>
                  <a:cubicBezTo>
                    <a:pt x="746" y="844"/>
                    <a:pt x="779" y="872"/>
                    <a:pt x="815" y="872"/>
                  </a:cubicBezTo>
                  <a:cubicBezTo>
                    <a:pt x="827" y="872"/>
                    <a:pt x="840" y="869"/>
                    <a:pt x="853" y="863"/>
                  </a:cubicBezTo>
                  <a:cubicBezTo>
                    <a:pt x="878" y="863"/>
                    <a:pt x="903" y="888"/>
                    <a:pt x="928" y="913"/>
                  </a:cubicBezTo>
                  <a:cubicBezTo>
                    <a:pt x="928" y="963"/>
                    <a:pt x="928" y="1038"/>
                    <a:pt x="903" y="1088"/>
                  </a:cubicBezTo>
                  <a:cubicBezTo>
                    <a:pt x="878" y="1113"/>
                    <a:pt x="878" y="1138"/>
                    <a:pt x="853" y="1188"/>
                  </a:cubicBezTo>
                  <a:cubicBezTo>
                    <a:pt x="827" y="1213"/>
                    <a:pt x="802" y="1264"/>
                    <a:pt x="777" y="1339"/>
                  </a:cubicBezTo>
                  <a:cubicBezTo>
                    <a:pt x="777" y="1339"/>
                    <a:pt x="777" y="1339"/>
                    <a:pt x="777" y="1314"/>
                  </a:cubicBezTo>
                  <a:cubicBezTo>
                    <a:pt x="727" y="1289"/>
                    <a:pt x="702" y="1239"/>
                    <a:pt x="677" y="1188"/>
                  </a:cubicBezTo>
                  <a:cubicBezTo>
                    <a:pt x="652" y="1163"/>
                    <a:pt x="652" y="1088"/>
                    <a:pt x="677" y="1063"/>
                  </a:cubicBezTo>
                  <a:cubicBezTo>
                    <a:pt x="702" y="1038"/>
                    <a:pt x="702" y="988"/>
                    <a:pt x="677" y="963"/>
                  </a:cubicBezTo>
                  <a:cubicBezTo>
                    <a:pt x="665" y="950"/>
                    <a:pt x="646" y="944"/>
                    <a:pt x="627" y="944"/>
                  </a:cubicBezTo>
                  <a:cubicBezTo>
                    <a:pt x="608" y="944"/>
                    <a:pt x="589" y="950"/>
                    <a:pt x="577" y="963"/>
                  </a:cubicBezTo>
                  <a:cubicBezTo>
                    <a:pt x="502" y="1038"/>
                    <a:pt x="502" y="1163"/>
                    <a:pt x="552" y="1264"/>
                  </a:cubicBezTo>
                  <a:cubicBezTo>
                    <a:pt x="577" y="1314"/>
                    <a:pt x="627" y="1364"/>
                    <a:pt x="677" y="1414"/>
                  </a:cubicBezTo>
                  <a:cubicBezTo>
                    <a:pt x="677" y="1439"/>
                    <a:pt x="677" y="1439"/>
                    <a:pt x="702" y="1439"/>
                  </a:cubicBezTo>
                  <a:cubicBezTo>
                    <a:pt x="727" y="1464"/>
                    <a:pt x="727" y="1489"/>
                    <a:pt x="752" y="1514"/>
                  </a:cubicBezTo>
                  <a:cubicBezTo>
                    <a:pt x="752" y="1564"/>
                    <a:pt x="777" y="1614"/>
                    <a:pt x="802" y="1665"/>
                  </a:cubicBezTo>
                  <a:cubicBezTo>
                    <a:pt x="853" y="1765"/>
                    <a:pt x="978" y="1815"/>
                    <a:pt x="1078" y="1840"/>
                  </a:cubicBezTo>
                  <a:cubicBezTo>
                    <a:pt x="1128" y="1840"/>
                    <a:pt x="1178" y="1865"/>
                    <a:pt x="1203" y="1865"/>
                  </a:cubicBezTo>
                  <a:cubicBezTo>
                    <a:pt x="1279" y="1915"/>
                    <a:pt x="1379" y="2066"/>
                    <a:pt x="1429" y="2191"/>
                  </a:cubicBezTo>
                  <a:cubicBezTo>
                    <a:pt x="1454" y="2416"/>
                    <a:pt x="1429" y="2692"/>
                    <a:pt x="1229" y="2843"/>
                  </a:cubicBezTo>
                  <a:cubicBezTo>
                    <a:pt x="1229" y="2843"/>
                    <a:pt x="1203" y="2868"/>
                    <a:pt x="1178" y="2868"/>
                  </a:cubicBezTo>
                  <a:cubicBezTo>
                    <a:pt x="1203" y="2792"/>
                    <a:pt x="1203" y="2717"/>
                    <a:pt x="1178" y="2642"/>
                  </a:cubicBezTo>
                  <a:cubicBezTo>
                    <a:pt x="1178" y="2517"/>
                    <a:pt x="1128" y="2442"/>
                    <a:pt x="1053" y="2391"/>
                  </a:cubicBezTo>
                  <a:cubicBezTo>
                    <a:pt x="1003" y="2366"/>
                    <a:pt x="947" y="2354"/>
                    <a:pt x="893" y="2354"/>
                  </a:cubicBezTo>
                  <a:cubicBezTo>
                    <a:pt x="840" y="2354"/>
                    <a:pt x="790" y="2366"/>
                    <a:pt x="752" y="2391"/>
                  </a:cubicBezTo>
                  <a:cubicBezTo>
                    <a:pt x="702" y="2442"/>
                    <a:pt x="677" y="2492"/>
                    <a:pt x="677" y="2567"/>
                  </a:cubicBezTo>
                  <a:cubicBezTo>
                    <a:pt x="677" y="2617"/>
                    <a:pt x="702" y="2667"/>
                    <a:pt x="752" y="2717"/>
                  </a:cubicBezTo>
                  <a:cubicBezTo>
                    <a:pt x="777" y="2717"/>
                    <a:pt x="827" y="2717"/>
                    <a:pt x="827" y="2692"/>
                  </a:cubicBezTo>
                  <a:cubicBezTo>
                    <a:pt x="853" y="2667"/>
                    <a:pt x="853" y="2617"/>
                    <a:pt x="827" y="2592"/>
                  </a:cubicBezTo>
                  <a:cubicBezTo>
                    <a:pt x="802" y="2592"/>
                    <a:pt x="802" y="2567"/>
                    <a:pt x="802" y="2567"/>
                  </a:cubicBezTo>
                  <a:cubicBezTo>
                    <a:pt x="802" y="2542"/>
                    <a:pt x="827" y="2517"/>
                    <a:pt x="827" y="2492"/>
                  </a:cubicBezTo>
                  <a:cubicBezTo>
                    <a:pt x="853" y="2479"/>
                    <a:pt x="878" y="2473"/>
                    <a:pt x="903" y="2473"/>
                  </a:cubicBezTo>
                  <a:cubicBezTo>
                    <a:pt x="928" y="2473"/>
                    <a:pt x="953" y="2479"/>
                    <a:pt x="978" y="2492"/>
                  </a:cubicBezTo>
                  <a:cubicBezTo>
                    <a:pt x="1003" y="2542"/>
                    <a:pt x="1053" y="2592"/>
                    <a:pt x="1053" y="2642"/>
                  </a:cubicBezTo>
                  <a:cubicBezTo>
                    <a:pt x="1078" y="2742"/>
                    <a:pt x="1053" y="2843"/>
                    <a:pt x="1003" y="2918"/>
                  </a:cubicBezTo>
                  <a:cubicBezTo>
                    <a:pt x="978" y="2943"/>
                    <a:pt x="953" y="2943"/>
                    <a:pt x="928" y="2943"/>
                  </a:cubicBezTo>
                  <a:cubicBezTo>
                    <a:pt x="853" y="2968"/>
                    <a:pt x="777" y="2968"/>
                    <a:pt x="702" y="2993"/>
                  </a:cubicBezTo>
                  <a:cubicBezTo>
                    <a:pt x="627" y="3018"/>
                    <a:pt x="577" y="3043"/>
                    <a:pt x="527" y="3093"/>
                  </a:cubicBezTo>
                  <a:cubicBezTo>
                    <a:pt x="477" y="3068"/>
                    <a:pt x="426" y="3018"/>
                    <a:pt x="426" y="2968"/>
                  </a:cubicBezTo>
                  <a:cubicBezTo>
                    <a:pt x="426" y="2918"/>
                    <a:pt x="452" y="2893"/>
                    <a:pt x="452" y="2843"/>
                  </a:cubicBezTo>
                  <a:cubicBezTo>
                    <a:pt x="477" y="2817"/>
                    <a:pt x="477" y="2767"/>
                    <a:pt x="477" y="2742"/>
                  </a:cubicBezTo>
                  <a:cubicBezTo>
                    <a:pt x="502" y="2642"/>
                    <a:pt x="452" y="2517"/>
                    <a:pt x="376" y="2442"/>
                  </a:cubicBezTo>
                  <a:lnTo>
                    <a:pt x="326" y="2442"/>
                  </a:lnTo>
                  <a:cubicBezTo>
                    <a:pt x="326" y="2467"/>
                    <a:pt x="326" y="2492"/>
                    <a:pt x="326" y="2492"/>
                  </a:cubicBezTo>
                  <a:cubicBezTo>
                    <a:pt x="401" y="2542"/>
                    <a:pt x="426" y="2642"/>
                    <a:pt x="426" y="2742"/>
                  </a:cubicBezTo>
                  <a:cubicBezTo>
                    <a:pt x="426" y="2767"/>
                    <a:pt x="401" y="2792"/>
                    <a:pt x="401" y="2817"/>
                  </a:cubicBezTo>
                  <a:cubicBezTo>
                    <a:pt x="376" y="2868"/>
                    <a:pt x="376" y="2918"/>
                    <a:pt x="376" y="2968"/>
                  </a:cubicBezTo>
                  <a:cubicBezTo>
                    <a:pt x="376" y="3018"/>
                    <a:pt x="401" y="3093"/>
                    <a:pt x="452" y="3118"/>
                  </a:cubicBezTo>
                  <a:cubicBezTo>
                    <a:pt x="151" y="3344"/>
                    <a:pt x="0" y="3745"/>
                    <a:pt x="101" y="4121"/>
                  </a:cubicBezTo>
                  <a:cubicBezTo>
                    <a:pt x="101" y="4146"/>
                    <a:pt x="126" y="4196"/>
                    <a:pt x="176" y="4196"/>
                  </a:cubicBezTo>
                  <a:lnTo>
                    <a:pt x="226" y="4196"/>
                  </a:lnTo>
                  <a:cubicBezTo>
                    <a:pt x="276" y="4171"/>
                    <a:pt x="301" y="4121"/>
                    <a:pt x="301" y="4071"/>
                  </a:cubicBezTo>
                  <a:cubicBezTo>
                    <a:pt x="201" y="3720"/>
                    <a:pt x="426" y="3319"/>
                    <a:pt x="752" y="3193"/>
                  </a:cubicBezTo>
                  <a:cubicBezTo>
                    <a:pt x="827" y="3168"/>
                    <a:pt x="878" y="3143"/>
                    <a:pt x="953" y="3143"/>
                  </a:cubicBezTo>
                  <a:cubicBezTo>
                    <a:pt x="1053" y="3118"/>
                    <a:pt x="1128" y="3093"/>
                    <a:pt x="1229" y="3068"/>
                  </a:cubicBezTo>
                  <a:cubicBezTo>
                    <a:pt x="1245" y="3060"/>
                    <a:pt x="1267" y="3057"/>
                    <a:pt x="1293" y="3057"/>
                  </a:cubicBezTo>
                  <a:cubicBezTo>
                    <a:pt x="1343" y="3057"/>
                    <a:pt x="1404" y="3068"/>
                    <a:pt x="1454" y="3068"/>
                  </a:cubicBezTo>
                  <a:cubicBezTo>
                    <a:pt x="1492" y="3081"/>
                    <a:pt x="1523" y="3087"/>
                    <a:pt x="1551" y="3087"/>
                  </a:cubicBezTo>
                  <a:cubicBezTo>
                    <a:pt x="1579" y="3087"/>
                    <a:pt x="1604" y="3081"/>
                    <a:pt x="1630" y="3068"/>
                  </a:cubicBezTo>
                  <a:cubicBezTo>
                    <a:pt x="1755" y="3043"/>
                    <a:pt x="1780" y="2943"/>
                    <a:pt x="1830" y="2868"/>
                  </a:cubicBezTo>
                  <a:cubicBezTo>
                    <a:pt x="1830" y="2843"/>
                    <a:pt x="1855" y="2817"/>
                    <a:pt x="1855" y="2817"/>
                  </a:cubicBezTo>
                  <a:cubicBezTo>
                    <a:pt x="1880" y="2767"/>
                    <a:pt x="1905" y="2767"/>
                    <a:pt x="1955" y="2742"/>
                  </a:cubicBezTo>
                  <a:cubicBezTo>
                    <a:pt x="2081" y="2742"/>
                    <a:pt x="2181" y="2767"/>
                    <a:pt x="2256" y="2817"/>
                  </a:cubicBezTo>
                  <a:cubicBezTo>
                    <a:pt x="2331" y="2868"/>
                    <a:pt x="2356" y="2968"/>
                    <a:pt x="2306" y="3018"/>
                  </a:cubicBezTo>
                  <a:cubicBezTo>
                    <a:pt x="2306" y="3043"/>
                    <a:pt x="2281" y="3043"/>
                    <a:pt x="2281" y="3043"/>
                  </a:cubicBezTo>
                  <a:cubicBezTo>
                    <a:pt x="2281" y="3018"/>
                    <a:pt x="2281" y="2993"/>
                    <a:pt x="2256" y="2968"/>
                  </a:cubicBezTo>
                  <a:cubicBezTo>
                    <a:pt x="2206" y="2968"/>
                    <a:pt x="2181" y="2968"/>
                    <a:pt x="2156" y="2993"/>
                  </a:cubicBezTo>
                  <a:cubicBezTo>
                    <a:pt x="2131" y="3018"/>
                    <a:pt x="2131" y="3068"/>
                    <a:pt x="2156" y="3093"/>
                  </a:cubicBezTo>
                  <a:cubicBezTo>
                    <a:pt x="2156" y="3143"/>
                    <a:pt x="2206" y="3168"/>
                    <a:pt x="2231" y="3193"/>
                  </a:cubicBezTo>
                  <a:lnTo>
                    <a:pt x="2256" y="3193"/>
                  </a:lnTo>
                  <a:cubicBezTo>
                    <a:pt x="2306" y="3193"/>
                    <a:pt x="2356" y="3168"/>
                    <a:pt x="2406" y="3118"/>
                  </a:cubicBezTo>
                  <a:cubicBezTo>
                    <a:pt x="2507" y="2993"/>
                    <a:pt x="2457" y="2792"/>
                    <a:pt x="2331" y="2717"/>
                  </a:cubicBezTo>
                  <a:cubicBezTo>
                    <a:pt x="2306" y="2667"/>
                    <a:pt x="2256" y="2642"/>
                    <a:pt x="2181" y="2617"/>
                  </a:cubicBezTo>
                  <a:cubicBezTo>
                    <a:pt x="2206" y="2617"/>
                    <a:pt x="2231" y="2592"/>
                    <a:pt x="2256" y="2567"/>
                  </a:cubicBezTo>
                  <a:cubicBezTo>
                    <a:pt x="2331" y="2517"/>
                    <a:pt x="2406" y="2416"/>
                    <a:pt x="2432" y="2341"/>
                  </a:cubicBezTo>
                  <a:cubicBezTo>
                    <a:pt x="2432" y="2316"/>
                    <a:pt x="2432" y="2291"/>
                    <a:pt x="2432" y="2266"/>
                  </a:cubicBezTo>
                  <a:cubicBezTo>
                    <a:pt x="2457" y="2241"/>
                    <a:pt x="2482" y="2216"/>
                    <a:pt x="2507" y="2191"/>
                  </a:cubicBezTo>
                  <a:cubicBezTo>
                    <a:pt x="2532" y="2166"/>
                    <a:pt x="2557" y="2116"/>
                    <a:pt x="2582" y="2066"/>
                  </a:cubicBezTo>
                  <a:cubicBezTo>
                    <a:pt x="2582" y="2041"/>
                    <a:pt x="2607" y="1990"/>
                    <a:pt x="2607" y="1965"/>
                  </a:cubicBezTo>
                  <a:cubicBezTo>
                    <a:pt x="2632" y="1940"/>
                    <a:pt x="2682" y="1840"/>
                    <a:pt x="2757" y="1840"/>
                  </a:cubicBezTo>
                  <a:cubicBezTo>
                    <a:pt x="2807" y="1840"/>
                    <a:pt x="2858" y="1865"/>
                    <a:pt x="2883" y="1890"/>
                  </a:cubicBezTo>
                  <a:cubicBezTo>
                    <a:pt x="2908" y="1915"/>
                    <a:pt x="2933" y="1990"/>
                    <a:pt x="2908" y="2015"/>
                  </a:cubicBezTo>
                  <a:cubicBezTo>
                    <a:pt x="2908" y="2041"/>
                    <a:pt x="2908" y="2066"/>
                    <a:pt x="2908" y="2066"/>
                  </a:cubicBezTo>
                  <a:cubicBezTo>
                    <a:pt x="2933" y="2066"/>
                    <a:pt x="2958" y="2066"/>
                    <a:pt x="2958" y="2041"/>
                  </a:cubicBezTo>
                  <a:cubicBezTo>
                    <a:pt x="2983" y="1990"/>
                    <a:pt x="2983" y="1915"/>
                    <a:pt x="2933" y="1840"/>
                  </a:cubicBezTo>
                  <a:cubicBezTo>
                    <a:pt x="2908" y="1790"/>
                    <a:pt x="2833" y="1765"/>
                    <a:pt x="2757" y="1765"/>
                  </a:cubicBezTo>
                  <a:cubicBezTo>
                    <a:pt x="2657" y="1790"/>
                    <a:pt x="2582" y="1890"/>
                    <a:pt x="2557" y="1940"/>
                  </a:cubicBezTo>
                  <a:cubicBezTo>
                    <a:pt x="2532" y="1965"/>
                    <a:pt x="2532" y="1990"/>
                    <a:pt x="2507" y="2041"/>
                  </a:cubicBezTo>
                  <a:cubicBezTo>
                    <a:pt x="2507" y="2091"/>
                    <a:pt x="2482" y="2116"/>
                    <a:pt x="2457" y="2166"/>
                  </a:cubicBezTo>
                  <a:cubicBezTo>
                    <a:pt x="2457" y="2166"/>
                    <a:pt x="2432" y="2191"/>
                    <a:pt x="2432" y="2191"/>
                  </a:cubicBezTo>
                  <a:cubicBezTo>
                    <a:pt x="2432" y="2141"/>
                    <a:pt x="2406" y="2091"/>
                    <a:pt x="2356" y="2041"/>
                  </a:cubicBezTo>
                  <a:cubicBezTo>
                    <a:pt x="2303" y="1987"/>
                    <a:pt x="2234" y="1962"/>
                    <a:pt x="2167" y="1962"/>
                  </a:cubicBezTo>
                  <a:cubicBezTo>
                    <a:pt x="2109" y="1962"/>
                    <a:pt x="2052" y="1981"/>
                    <a:pt x="2005" y="2015"/>
                  </a:cubicBezTo>
                  <a:cubicBezTo>
                    <a:pt x="2005" y="2015"/>
                    <a:pt x="1980" y="2041"/>
                    <a:pt x="1980" y="2041"/>
                  </a:cubicBezTo>
                  <a:cubicBezTo>
                    <a:pt x="1980" y="1965"/>
                    <a:pt x="2056" y="1890"/>
                    <a:pt x="2156" y="1890"/>
                  </a:cubicBezTo>
                  <a:cubicBezTo>
                    <a:pt x="2206" y="1890"/>
                    <a:pt x="2231" y="1840"/>
                    <a:pt x="2231" y="1790"/>
                  </a:cubicBezTo>
                  <a:cubicBezTo>
                    <a:pt x="2231" y="1740"/>
                    <a:pt x="2206" y="1690"/>
                    <a:pt x="2131" y="1690"/>
                  </a:cubicBezTo>
                  <a:cubicBezTo>
                    <a:pt x="1955" y="1690"/>
                    <a:pt x="1780" y="1865"/>
                    <a:pt x="1780" y="2066"/>
                  </a:cubicBezTo>
                  <a:cubicBezTo>
                    <a:pt x="1780" y="2116"/>
                    <a:pt x="1805" y="2191"/>
                    <a:pt x="1855" y="2241"/>
                  </a:cubicBezTo>
                  <a:cubicBezTo>
                    <a:pt x="1873" y="2259"/>
                    <a:pt x="1903" y="2276"/>
                    <a:pt x="1937" y="2276"/>
                  </a:cubicBezTo>
                  <a:cubicBezTo>
                    <a:pt x="1951" y="2276"/>
                    <a:pt x="1966" y="2273"/>
                    <a:pt x="1980" y="2266"/>
                  </a:cubicBezTo>
                  <a:cubicBezTo>
                    <a:pt x="2056" y="2266"/>
                    <a:pt x="2106" y="2216"/>
                    <a:pt x="2131" y="2191"/>
                  </a:cubicBezTo>
                  <a:cubicBezTo>
                    <a:pt x="2131" y="2166"/>
                    <a:pt x="2131" y="2166"/>
                    <a:pt x="2156" y="2166"/>
                  </a:cubicBezTo>
                  <a:cubicBezTo>
                    <a:pt x="2156" y="2157"/>
                    <a:pt x="2159" y="2155"/>
                    <a:pt x="2163" y="2155"/>
                  </a:cubicBezTo>
                  <a:cubicBezTo>
                    <a:pt x="2173" y="2155"/>
                    <a:pt x="2189" y="2166"/>
                    <a:pt x="2206" y="2166"/>
                  </a:cubicBezTo>
                  <a:cubicBezTo>
                    <a:pt x="2231" y="2191"/>
                    <a:pt x="2231" y="2241"/>
                    <a:pt x="2231" y="2291"/>
                  </a:cubicBezTo>
                  <a:cubicBezTo>
                    <a:pt x="2206" y="2341"/>
                    <a:pt x="2181" y="2391"/>
                    <a:pt x="2131" y="2416"/>
                  </a:cubicBezTo>
                  <a:cubicBezTo>
                    <a:pt x="2081" y="2467"/>
                    <a:pt x="2031" y="2492"/>
                    <a:pt x="1980" y="2517"/>
                  </a:cubicBezTo>
                  <a:cubicBezTo>
                    <a:pt x="1880" y="2542"/>
                    <a:pt x="1780" y="2592"/>
                    <a:pt x="1705" y="2692"/>
                  </a:cubicBezTo>
                  <a:cubicBezTo>
                    <a:pt x="1680" y="2717"/>
                    <a:pt x="1655" y="2767"/>
                    <a:pt x="1630" y="2792"/>
                  </a:cubicBezTo>
                  <a:cubicBezTo>
                    <a:pt x="1604" y="2868"/>
                    <a:pt x="1604" y="2868"/>
                    <a:pt x="1579" y="2893"/>
                  </a:cubicBezTo>
                  <a:cubicBezTo>
                    <a:pt x="1554" y="2893"/>
                    <a:pt x="1529" y="2868"/>
                    <a:pt x="1479" y="2868"/>
                  </a:cubicBezTo>
                  <a:cubicBezTo>
                    <a:pt x="1604" y="2692"/>
                    <a:pt x="1655" y="2467"/>
                    <a:pt x="1630" y="2241"/>
                  </a:cubicBezTo>
                  <a:cubicBezTo>
                    <a:pt x="1630" y="2216"/>
                    <a:pt x="1630" y="2191"/>
                    <a:pt x="1604" y="2166"/>
                  </a:cubicBezTo>
                  <a:cubicBezTo>
                    <a:pt x="1604" y="2141"/>
                    <a:pt x="1604" y="2116"/>
                    <a:pt x="1604" y="2091"/>
                  </a:cubicBezTo>
                  <a:cubicBezTo>
                    <a:pt x="1579" y="1990"/>
                    <a:pt x="1554" y="1890"/>
                    <a:pt x="1529" y="1790"/>
                  </a:cubicBezTo>
                  <a:cubicBezTo>
                    <a:pt x="1504" y="1690"/>
                    <a:pt x="1479" y="1589"/>
                    <a:pt x="1454" y="1514"/>
                  </a:cubicBezTo>
                  <a:lnTo>
                    <a:pt x="1454" y="1514"/>
                  </a:lnTo>
                  <a:cubicBezTo>
                    <a:pt x="1504" y="1539"/>
                    <a:pt x="1579" y="1589"/>
                    <a:pt x="1655" y="1614"/>
                  </a:cubicBezTo>
                  <a:lnTo>
                    <a:pt x="1680" y="1614"/>
                  </a:lnTo>
                  <a:cubicBezTo>
                    <a:pt x="1713" y="1614"/>
                    <a:pt x="1758" y="1626"/>
                    <a:pt x="1798" y="1626"/>
                  </a:cubicBezTo>
                  <a:cubicBezTo>
                    <a:pt x="1819" y="1626"/>
                    <a:pt x="1838" y="1623"/>
                    <a:pt x="1855" y="1614"/>
                  </a:cubicBezTo>
                  <a:cubicBezTo>
                    <a:pt x="1905" y="1589"/>
                    <a:pt x="1980" y="1539"/>
                    <a:pt x="2005" y="1489"/>
                  </a:cubicBezTo>
                  <a:cubicBezTo>
                    <a:pt x="2005" y="1464"/>
                    <a:pt x="2005" y="1464"/>
                    <a:pt x="2005" y="1439"/>
                  </a:cubicBezTo>
                  <a:cubicBezTo>
                    <a:pt x="2031" y="1439"/>
                    <a:pt x="2031" y="1439"/>
                    <a:pt x="2056" y="1414"/>
                  </a:cubicBezTo>
                  <a:cubicBezTo>
                    <a:pt x="2106" y="1414"/>
                    <a:pt x="2131" y="1414"/>
                    <a:pt x="2181" y="1439"/>
                  </a:cubicBezTo>
                  <a:cubicBezTo>
                    <a:pt x="2181" y="1439"/>
                    <a:pt x="2206" y="1464"/>
                    <a:pt x="2206" y="1464"/>
                  </a:cubicBezTo>
                  <a:cubicBezTo>
                    <a:pt x="2231" y="1489"/>
                    <a:pt x="2281" y="1514"/>
                    <a:pt x="2306" y="1539"/>
                  </a:cubicBezTo>
                  <a:cubicBezTo>
                    <a:pt x="2356" y="1539"/>
                    <a:pt x="2432" y="1514"/>
                    <a:pt x="2457" y="1489"/>
                  </a:cubicBezTo>
                  <a:cubicBezTo>
                    <a:pt x="2482" y="1439"/>
                    <a:pt x="2507" y="1389"/>
                    <a:pt x="2482" y="1339"/>
                  </a:cubicBezTo>
                  <a:cubicBezTo>
                    <a:pt x="2482" y="1339"/>
                    <a:pt x="2471" y="1328"/>
                    <a:pt x="2456" y="1328"/>
                  </a:cubicBezTo>
                  <a:cubicBezTo>
                    <a:pt x="2448" y="1328"/>
                    <a:pt x="2440" y="1330"/>
                    <a:pt x="2432" y="1339"/>
                  </a:cubicBezTo>
                  <a:cubicBezTo>
                    <a:pt x="2406" y="1339"/>
                    <a:pt x="2406" y="1364"/>
                    <a:pt x="2406" y="1364"/>
                  </a:cubicBezTo>
                  <a:cubicBezTo>
                    <a:pt x="2432" y="1389"/>
                    <a:pt x="2432" y="1414"/>
                    <a:pt x="2406" y="1439"/>
                  </a:cubicBezTo>
                  <a:cubicBezTo>
                    <a:pt x="2381" y="1464"/>
                    <a:pt x="2356" y="1464"/>
                    <a:pt x="2331" y="1464"/>
                  </a:cubicBezTo>
                  <a:cubicBezTo>
                    <a:pt x="2306" y="1464"/>
                    <a:pt x="2281" y="1439"/>
                    <a:pt x="2256" y="1414"/>
                  </a:cubicBezTo>
                  <a:cubicBezTo>
                    <a:pt x="2231" y="1414"/>
                    <a:pt x="2231" y="1389"/>
                    <a:pt x="2206" y="1389"/>
                  </a:cubicBezTo>
                  <a:cubicBezTo>
                    <a:pt x="2171" y="1371"/>
                    <a:pt x="2135" y="1353"/>
                    <a:pt x="2100" y="1353"/>
                  </a:cubicBezTo>
                  <a:cubicBezTo>
                    <a:pt x="2085" y="1353"/>
                    <a:pt x="2070" y="1356"/>
                    <a:pt x="2056" y="1364"/>
                  </a:cubicBezTo>
                  <a:lnTo>
                    <a:pt x="2005" y="1364"/>
                  </a:lnTo>
                  <a:cubicBezTo>
                    <a:pt x="2005" y="1339"/>
                    <a:pt x="2005" y="1314"/>
                    <a:pt x="1980" y="1289"/>
                  </a:cubicBezTo>
                  <a:lnTo>
                    <a:pt x="1980" y="1264"/>
                  </a:lnTo>
                  <a:cubicBezTo>
                    <a:pt x="1955" y="1239"/>
                    <a:pt x="1955" y="1188"/>
                    <a:pt x="1955" y="1163"/>
                  </a:cubicBezTo>
                  <a:cubicBezTo>
                    <a:pt x="1955" y="1138"/>
                    <a:pt x="1980" y="1138"/>
                    <a:pt x="1980" y="1138"/>
                  </a:cubicBezTo>
                  <a:cubicBezTo>
                    <a:pt x="2005" y="1138"/>
                    <a:pt x="2056" y="1088"/>
                    <a:pt x="2056" y="1063"/>
                  </a:cubicBezTo>
                  <a:cubicBezTo>
                    <a:pt x="2056" y="1038"/>
                    <a:pt x="2031" y="988"/>
                    <a:pt x="1980" y="988"/>
                  </a:cubicBezTo>
                  <a:cubicBezTo>
                    <a:pt x="1880" y="988"/>
                    <a:pt x="1830" y="1088"/>
                    <a:pt x="1830" y="1163"/>
                  </a:cubicBezTo>
                  <a:cubicBezTo>
                    <a:pt x="1805" y="1213"/>
                    <a:pt x="1830" y="1264"/>
                    <a:pt x="1855" y="1314"/>
                  </a:cubicBezTo>
                  <a:lnTo>
                    <a:pt x="1855" y="1339"/>
                  </a:lnTo>
                  <a:cubicBezTo>
                    <a:pt x="1880" y="1364"/>
                    <a:pt x="1880" y="1414"/>
                    <a:pt x="1880" y="1439"/>
                  </a:cubicBezTo>
                  <a:cubicBezTo>
                    <a:pt x="1855" y="1464"/>
                    <a:pt x="1830" y="1489"/>
                    <a:pt x="1805" y="1489"/>
                  </a:cubicBezTo>
                  <a:lnTo>
                    <a:pt x="1705" y="1489"/>
                  </a:lnTo>
                  <a:cubicBezTo>
                    <a:pt x="1579" y="1439"/>
                    <a:pt x="1479" y="1389"/>
                    <a:pt x="1429" y="1289"/>
                  </a:cubicBezTo>
                  <a:cubicBezTo>
                    <a:pt x="1429" y="1289"/>
                    <a:pt x="1429" y="1264"/>
                    <a:pt x="1429" y="1264"/>
                  </a:cubicBezTo>
                  <a:cubicBezTo>
                    <a:pt x="1429" y="1138"/>
                    <a:pt x="1454" y="1013"/>
                    <a:pt x="1529" y="913"/>
                  </a:cubicBezTo>
                  <a:cubicBezTo>
                    <a:pt x="1579" y="838"/>
                    <a:pt x="1680" y="737"/>
                    <a:pt x="1805" y="737"/>
                  </a:cubicBezTo>
                  <a:cubicBezTo>
                    <a:pt x="1855" y="737"/>
                    <a:pt x="1905" y="712"/>
                    <a:pt x="1905" y="637"/>
                  </a:cubicBezTo>
                  <a:cubicBezTo>
                    <a:pt x="1905" y="587"/>
                    <a:pt x="1855" y="537"/>
                    <a:pt x="1805" y="537"/>
                  </a:cubicBezTo>
                  <a:cubicBezTo>
                    <a:pt x="1680" y="537"/>
                    <a:pt x="1554" y="612"/>
                    <a:pt x="1454" y="712"/>
                  </a:cubicBezTo>
                  <a:cubicBezTo>
                    <a:pt x="1404" y="687"/>
                    <a:pt x="1379" y="662"/>
                    <a:pt x="1354" y="612"/>
                  </a:cubicBezTo>
                  <a:cubicBezTo>
                    <a:pt x="1329" y="587"/>
                    <a:pt x="1329" y="537"/>
                    <a:pt x="1354" y="512"/>
                  </a:cubicBezTo>
                  <a:cubicBezTo>
                    <a:pt x="1379" y="487"/>
                    <a:pt x="1404" y="462"/>
                    <a:pt x="1429" y="462"/>
                  </a:cubicBezTo>
                  <a:cubicBezTo>
                    <a:pt x="1454" y="437"/>
                    <a:pt x="1479" y="437"/>
                    <a:pt x="1504" y="437"/>
                  </a:cubicBezTo>
                  <a:cubicBezTo>
                    <a:pt x="1579" y="386"/>
                    <a:pt x="1630" y="311"/>
                    <a:pt x="1630" y="261"/>
                  </a:cubicBezTo>
                  <a:cubicBezTo>
                    <a:pt x="1655" y="161"/>
                    <a:pt x="1630" y="86"/>
                    <a:pt x="1554" y="36"/>
                  </a:cubicBezTo>
                  <a:cubicBezTo>
                    <a:pt x="1519" y="18"/>
                    <a:pt x="1483" y="0"/>
                    <a:pt x="1448" y="0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43293" y="4178217"/>
              <a:ext cx="266094" cy="240405"/>
            </a:xfrm>
            <a:custGeom>
              <a:avLst/>
              <a:gdLst/>
              <a:ahLst/>
              <a:cxnLst/>
              <a:rect l="l" t="t" r="r" b="b"/>
              <a:pathLst>
                <a:path w="3584" h="3238" extrusionOk="0">
                  <a:moveTo>
                    <a:pt x="548" y="0"/>
                  </a:moveTo>
                  <a:cubicBezTo>
                    <a:pt x="526" y="0"/>
                    <a:pt x="501" y="6"/>
                    <a:pt x="476" y="19"/>
                  </a:cubicBezTo>
                  <a:cubicBezTo>
                    <a:pt x="426" y="19"/>
                    <a:pt x="401" y="44"/>
                    <a:pt x="376" y="94"/>
                  </a:cubicBezTo>
                  <a:cubicBezTo>
                    <a:pt x="326" y="169"/>
                    <a:pt x="351" y="269"/>
                    <a:pt x="401" y="320"/>
                  </a:cubicBezTo>
                  <a:cubicBezTo>
                    <a:pt x="451" y="395"/>
                    <a:pt x="526" y="420"/>
                    <a:pt x="602" y="420"/>
                  </a:cubicBezTo>
                  <a:lnTo>
                    <a:pt x="752" y="420"/>
                  </a:lnTo>
                  <a:cubicBezTo>
                    <a:pt x="802" y="445"/>
                    <a:pt x="827" y="470"/>
                    <a:pt x="827" y="520"/>
                  </a:cubicBezTo>
                  <a:cubicBezTo>
                    <a:pt x="827" y="570"/>
                    <a:pt x="802" y="620"/>
                    <a:pt x="777" y="645"/>
                  </a:cubicBezTo>
                  <a:cubicBezTo>
                    <a:pt x="729" y="626"/>
                    <a:pt x="678" y="618"/>
                    <a:pt x="625" y="618"/>
                  </a:cubicBezTo>
                  <a:cubicBezTo>
                    <a:pt x="540" y="618"/>
                    <a:pt x="453" y="639"/>
                    <a:pt x="376" y="670"/>
                  </a:cubicBezTo>
                  <a:cubicBezTo>
                    <a:pt x="326" y="696"/>
                    <a:pt x="326" y="771"/>
                    <a:pt x="351" y="796"/>
                  </a:cubicBezTo>
                  <a:cubicBezTo>
                    <a:pt x="369" y="832"/>
                    <a:pt x="401" y="856"/>
                    <a:pt x="436" y="856"/>
                  </a:cubicBezTo>
                  <a:cubicBezTo>
                    <a:pt x="449" y="856"/>
                    <a:pt x="463" y="853"/>
                    <a:pt x="476" y="846"/>
                  </a:cubicBezTo>
                  <a:cubicBezTo>
                    <a:pt x="524" y="827"/>
                    <a:pt x="572" y="819"/>
                    <a:pt x="617" y="819"/>
                  </a:cubicBezTo>
                  <a:cubicBezTo>
                    <a:pt x="690" y="819"/>
                    <a:pt x="756" y="840"/>
                    <a:pt x="802" y="871"/>
                  </a:cubicBezTo>
                  <a:cubicBezTo>
                    <a:pt x="902" y="921"/>
                    <a:pt x="1003" y="1021"/>
                    <a:pt x="1078" y="1122"/>
                  </a:cubicBezTo>
                  <a:cubicBezTo>
                    <a:pt x="1078" y="1122"/>
                    <a:pt x="1078" y="1147"/>
                    <a:pt x="1078" y="1147"/>
                  </a:cubicBezTo>
                  <a:cubicBezTo>
                    <a:pt x="1053" y="1247"/>
                    <a:pt x="1003" y="1372"/>
                    <a:pt x="927" y="1447"/>
                  </a:cubicBezTo>
                  <a:cubicBezTo>
                    <a:pt x="902" y="1472"/>
                    <a:pt x="852" y="1498"/>
                    <a:pt x="827" y="1498"/>
                  </a:cubicBezTo>
                  <a:cubicBezTo>
                    <a:pt x="819" y="1506"/>
                    <a:pt x="810" y="1509"/>
                    <a:pt x="802" y="1509"/>
                  </a:cubicBezTo>
                  <a:cubicBezTo>
                    <a:pt x="785" y="1509"/>
                    <a:pt x="769" y="1498"/>
                    <a:pt x="752" y="1498"/>
                  </a:cubicBezTo>
                  <a:cubicBezTo>
                    <a:pt x="727" y="1472"/>
                    <a:pt x="727" y="1422"/>
                    <a:pt x="702" y="1397"/>
                  </a:cubicBezTo>
                  <a:lnTo>
                    <a:pt x="702" y="1372"/>
                  </a:lnTo>
                  <a:cubicBezTo>
                    <a:pt x="702" y="1322"/>
                    <a:pt x="702" y="1272"/>
                    <a:pt x="677" y="1222"/>
                  </a:cubicBezTo>
                  <a:cubicBezTo>
                    <a:pt x="641" y="1168"/>
                    <a:pt x="578" y="1126"/>
                    <a:pt x="518" y="1126"/>
                  </a:cubicBezTo>
                  <a:cubicBezTo>
                    <a:pt x="495" y="1126"/>
                    <a:pt x="472" y="1133"/>
                    <a:pt x="451" y="1147"/>
                  </a:cubicBezTo>
                  <a:cubicBezTo>
                    <a:pt x="426" y="1172"/>
                    <a:pt x="401" y="1197"/>
                    <a:pt x="426" y="1247"/>
                  </a:cubicBezTo>
                  <a:cubicBezTo>
                    <a:pt x="451" y="1272"/>
                    <a:pt x="476" y="1272"/>
                    <a:pt x="501" y="1272"/>
                  </a:cubicBezTo>
                  <a:cubicBezTo>
                    <a:pt x="526" y="1272"/>
                    <a:pt x="551" y="1272"/>
                    <a:pt x="551" y="1297"/>
                  </a:cubicBezTo>
                  <a:cubicBezTo>
                    <a:pt x="576" y="1322"/>
                    <a:pt x="576" y="1347"/>
                    <a:pt x="576" y="1397"/>
                  </a:cubicBezTo>
                  <a:lnTo>
                    <a:pt x="576" y="1422"/>
                  </a:lnTo>
                  <a:cubicBezTo>
                    <a:pt x="576" y="1447"/>
                    <a:pt x="602" y="1472"/>
                    <a:pt x="602" y="1498"/>
                  </a:cubicBezTo>
                  <a:lnTo>
                    <a:pt x="576" y="1498"/>
                  </a:lnTo>
                  <a:cubicBezTo>
                    <a:pt x="501" y="1523"/>
                    <a:pt x="451" y="1548"/>
                    <a:pt x="426" y="1598"/>
                  </a:cubicBezTo>
                  <a:cubicBezTo>
                    <a:pt x="426" y="1623"/>
                    <a:pt x="401" y="1648"/>
                    <a:pt x="401" y="1648"/>
                  </a:cubicBezTo>
                  <a:cubicBezTo>
                    <a:pt x="401" y="1698"/>
                    <a:pt x="376" y="1723"/>
                    <a:pt x="351" y="1723"/>
                  </a:cubicBezTo>
                  <a:cubicBezTo>
                    <a:pt x="351" y="1748"/>
                    <a:pt x="301" y="1748"/>
                    <a:pt x="276" y="1748"/>
                  </a:cubicBezTo>
                  <a:cubicBezTo>
                    <a:pt x="276" y="1723"/>
                    <a:pt x="251" y="1723"/>
                    <a:pt x="251" y="1673"/>
                  </a:cubicBezTo>
                  <a:cubicBezTo>
                    <a:pt x="251" y="1673"/>
                    <a:pt x="226" y="1648"/>
                    <a:pt x="201" y="1648"/>
                  </a:cubicBezTo>
                  <a:cubicBezTo>
                    <a:pt x="175" y="1648"/>
                    <a:pt x="175" y="1673"/>
                    <a:pt x="175" y="1698"/>
                  </a:cubicBezTo>
                  <a:cubicBezTo>
                    <a:pt x="175" y="1748"/>
                    <a:pt x="226" y="1798"/>
                    <a:pt x="276" y="1798"/>
                  </a:cubicBezTo>
                  <a:cubicBezTo>
                    <a:pt x="286" y="1809"/>
                    <a:pt x="305" y="1815"/>
                    <a:pt x="326" y="1815"/>
                  </a:cubicBezTo>
                  <a:cubicBezTo>
                    <a:pt x="354" y="1815"/>
                    <a:pt x="386" y="1803"/>
                    <a:pt x="401" y="1773"/>
                  </a:cubicBezTo>
                  <a:cubicBezTo>
                    <a:pt x="451" y="1748"/>
                    <a:pt x="451" y="1723"/>
                    <a:pt x="476" y="1673"/>
                  </a:cubicBezTo>
                  <a:cubicBezTo>
                    <a:pt x="476" y="1673"/>
                    <a:pt x="476" y="1648"/>
                    <a:pt x="501" y="1623"/>
                  </a:cubicBezTo>
                  <a:cubicBezTo>
                    <a:pt x="501" y="1598"/>
                    <a:pt x="551" y="1573"/>
                    <a:pt x="576" y="1573"/>
                  </a:cubicBezTo>
                  <a:lnTo>
                    <a:pt x="627" y="1573"/>
                  </a:lnTo>
                  <a:cubicBezTo>
                    <a:pt x="652" y="1573"/>
                    <a:pt x="652" y="1573"/>
                    <a:pt x="652" y="1598"/>
                  </a:cubicBezTo>
                  <a:cubicBezTo>
                    <a:pt x="687" y="1616"/>
                    <a:pt x="748" y="1633"/>
                    <a:pt x="798" y="1633"/>
                  </a:cubicBezTo>
                  <a:cubicBezTo>
                    <a:pt x="818" y="1633"/>
                    <a:pt x="837" y="1630"/>
                    <a:pt x="852" y="1623"/>
                  </a:cubicBezTo>
                  <a:cubicBezTo>
                    <a:pt x="902" y="1623"/>
                    <a:pt x="952" y="1598"/>
                    <a:pt x="1003" y="1548"/>
                  </a:cubicBezTo>
                  <a:lnTo>
                    <a:pt x="1028" y="1548"/>
                  </a:lnTo>
                  <a:cubicBezTo>
                    <a:pt x="1078" y="1472"/>
                    <a:pt x="1128" y="1422"/>
                    <a:pt x="1153" y="1347"/>
                  </a:cubicBezTo>
                  <a:cubicBezTo>
                    <a:pt x="1178" y="1447"/>
                    <a:pt x="1203" y="1523"/>
                    <a:pt x="1228" y="1623"/>
                  </a:cubicBezTo>
                  <a:cubicBezTo>
                    <a:pt x="1253" y="1723"/>
                    <a:pt x="1278" y="1848"/>
                    <a:pt x="1303" y="1949"/>
                  </a:cubicBezTo>
                  <a:cubicBezTo>
                    <a:pt x="1303" y="1949"/>
                    <a:pt x="1303" y="1974"/>
                    <a:pt x="1328" y="1999"/>
                  </a:cubicBezTo>
                  <a:cubicBezTo>
                    <a:pt x="1328" y="2024"/>
                    <a:pt x="1328" y="2049"/>
                    <a:pt x="1353" y="2074"/>
                  </a:cubicBezTo>
                  <a:cubicBezTo>
                    <a:pt x="1429" y="2274"/>
                    <a:pt x="1579" y="2475"/>
                    <a:pt x="1779" y="2575"/>
                  </a:cubicBezTo>
                  <a:cubicBezTo>
                    <a:pt x="1754" y="2600"/>
                    <a:pt x="1704" y="2625"/>
                    <a:pt x="1704" y="2625"/>
                  </a:cubicBezTo>
                  <a:cubicBezTo>
                    <a:pt x="1679" y="2625"/>
                    <a:pt x="1654" y="2625"/>
                    <a:pt x="1604" y="2575"/>
                  </a:cubicBezTo>
                  <a:cubicBezTo>
                    <a:pt x="1579" y="2550"/>
                    <a:pt x="1529" y="2525"/>
                    <a:pt x="1504" y="2500"/>
                  </a:cubicBezTo>
                  <a:cubicBezTo>
                    <a:pt x="1441" y="2475"/>
                    <a:pt x="1385" y="2469"/>
                    <a:pt x="1331" y="2469"/>
                  </a:cubicBezTo>
                  <a:cubicBezTo>
                    <a:pt x="1278" y="2469"/>
                    <a:pt x="1228" y="2475"/>
                    <a:pt x="1178" y="2475"/>
                  </a:cubicBezTo>
                  <a:cubicBezTo>
                    <a:pt x="1128" y="2475"/>
                    <a:pt x="1089" y="2486"/>
                    <a:pt x="1046" y="2486"/>
                  </a:cubicBezTo>
                  <a:cubicBezTo>
                    <a:pt x="1025" y="2486"/>
                    <a:pt x="1003" y="2483"/>
                    <a:pt x="977" y="2475"/>
                  </a:cubicBezTo>
                  <a:cubicBezTo>
                    <a:pt x="927" y="2475"/>
                    <a:pt x="877" y="2450"/>
                    <a:pt x="852" y="2400"/>
                  </a:cubicBezTo>
                  <a:cubicBezTo>
                    <a:pt x="802" y="2375"/>
                    <a:pt x="802" y="2325"/>
                    <a:pt x="802" y="2300"/>
                  </a:cubicBezTo>
                  <a:cubicBezTo>
                    <a:pt x="802" y="2274"/>
                    <a:pt x="827" y="2249"/>
                    <a:pt x="852" y="2249"/>
                  </a:cubicBezTo>
                  <a:cubicBezTo>
                    <a:pt x="877" y="2249"/>
                    <a:pt x="877" y="2249"/>
                    <a:pt x="877" y="2274"/>
                  </a:cubicBezTo>
                  <a:cubicBezTo>
                    <a:pt x="911" y="2274"/>
                    <a:pt x="944" y="2286"/>
                    <a:pt x="985" y="2286"/>
                  </a:cubicBezTo>
                  <a:cubicBezTo>
                    <a:pt x="1005" y="2286"/>
                    <a:pt x="1028" y="2283"/>
                    <a:pt x="1053" y="2274"/>
                  </a:cubicBezTo>
                  <a:cubicBezTo>
                    <a:pt x="1103" y="2249"/>
                    <a:pt x="1128" y="2224"/>
                    <a:pt x="1153" y="2174"/>
                  </a:cubicBezTo>
                  <a:cubicBezTo>
                    <a:pt x="1178" y="2124"/>
                    <a:pt x="1153" y="2049"/>
                    <a:pt x="1128" y="1999"/>
                  </a:cubicBezTo>
                  <a:cubicBezTo>
                    <a:pt x="1058" y="1877"/>
                    <a:pt x="928" y="1804"/>
                    <a:pt x="797" y="1804"/>
                  </a:cubicBezTo>
                  <a:cubicBezTo>
                    <a:pt x="739" y="1804"/>
                    <a:pt x="680" y="1818"/>
                    <a:pt x="627" y="1848"/>
                  </a:cubicBezTo>
                  <a:cubicBezTo>
                    <a:pt x="576" y="1873"/>
                    <a:pt x="576" y="1924"/>
                    <a:pt x="602" y="1974"/>
                  </a:cubicBezTo>
                  <a:cubicBezTo>
                    <a:pt x="620" y="2010"/>
                    <a:pt x="652" y="2034"/>
                    <a:pt x="687" y="2034"/>
                  </a:cubicBezTo>
                  <a:cubicBezTo>
                    <a:pt x="700" y="2034"/>
                    <a:pt x="713" y="2031"/>
                    <a:pt x="727" y="2024"/>
                  </a:cubicBezTo>
                  <a:cubicBezTo>
                    <a:pt x="753" y="2006"/>
                    <a:pt x="783" y="1998"/>
                    <a:pt x="813" y="1998"/>
                  </a:cubicBezTo>
                  <a:cubicBezTo>
                    <a:pt x="867" y="1998"/>
                    <a:pt x="920" y="2025"/>
                    <a:pt x="952" y="2074"/>
                  </a:cubicBezTo>
                  <a:cubicBezTo>
                    <a:pt x="927" y="2074"/>
                    <a:pt x="902" y="2074"/>
                    <a:pt x="902" y="2049"/>
                  </a:cubicBezTo>
                  <a:cubicBezTo>
                    <a:pt x="889" y="2046"/>
                    <a:pt x="876" y="2045"/>
                    <a:pt x="863" y="2045"/>
                  </a:cubicBezTo>
                  <a:cubicBezTo>
                    <a:pt x="752" y="2045"/>
                    <a:pt x="646" y="2137"/>
                    <a:pt x="602" y="2249"/>
                  </a:cubicBezTo>
                  <a:cubicBezTo>
                    <a:pt x="602" y="2300"/>
                    <a:pt x="602" y="2350"/>
                    <a:pt x="627" y="2400"/>
                  </a:cubicBezTo>
                  <a:lnTo>
                    <a:pt x="576" y="2400"/>
                  </a:lnTo>
                  <a:cubicBezTo>
                    <a:pt x="551" y="2375"/>
                    <a:pt x="501" y="2350"/>
                    <a:pt x="476" y="2325"/>
                  </a:cubicBezTo>
                  <a:cubicBezTo>
                    <a:pt x="451" y="2300"/>
                    <a:pt x="426" y="2274"/>
                    <a:pt x="401" y="2249"/>
                  </a:cubicBezTo>
                  <a:cubicBezTo>
                    <a:pt x="340" y="2229"/>
                    <a:pt x="263" y="2192"/>
                    <a:pt x="183" y="2192"/>
                  </a:cubicBezTo>
                  <a:cubicBezTo>
                    <a:pt x="164" y="2192"/>
                    <a:pt x="144" y="2195"/>
                    <a:pt x="125" y="2199"/>
                  </a:cubicBezTo>
                  <a:cubicBezTo>
                    <a:pt x="50" y="2224"/>
                    <a:pt x="25" y="2300"/>
                    <a:pt x="0" y="2350"/>
                  </a:cubicBezTo>
                  <a:cubicBezTo>
                    <a:pt x="0" y="2425"/>
                    <a:pt x="25" y="2500"/>
                    <a:pt x="75" y="2550"/>
                  </a:cubicBezTo>
                  <a:cubicBezTo>
                    <a:pt x="100" y="2550"/>
                    <a:pt x="125" y="2550"/>
                    <a:pt x="125" y="2525"/>
                  </a:cubicBezTo>
                  <a:cubicBezTo>
                    <a:pt x="125" y="2525"/>
                    <a:pt x="125" y="2500"/>
                    <a:pt x="125" y="2500"/>
                  </a:cubicBezTo>
                  <a:cubicBezTo>
                    <a:pt x="75" y="2450"/>
                    <a:pt x="75" y="2400"/>
                    <a:pt x="75" y="2375"/>
                  </a:cubicBezTo>
                  <a:cubicBezTo>
                    <a:pt x="75" y="2325"/>
                    <a:pt x="100" y="2274"/>
                    <a:pt x="150" y="2274"/>
                  </a:cubicBezTo>
                  <a:cubicBezTo>
                    <a:pt x="169" y="2262"/>
                    <a:pt x="190" y="2257"/>
                    <a:pt x="210" y="2257"/>
                  </a:cubicBezTo>
                  <a:cubicBezTo>
                    <a:pt x="271" y="2257"/>
                    <a:pt x="332" y="2300"/>
                    <a:pt x="351" y="2300"/>
                  </a:cubicBezTo>
                  <a:cubicBezTo>
                    <a:pt x="376" y="2325"/>
                    <a:pt x="401" y="2350"/>
                    <a:pt x="426" y="2375"/>
                  </a:cubicBezTo>
                  <a:cubicBezTo>
                    <a:pt x="476" y="2400"/>
                    <a:pt x="501" y="2425"/>
                    <a:pt x="551" y="2450"/>
                  </a:cubicBezTo>
                  <a:cubicBezTo>
                    <a:pt x="576" y="2475"/>
                    <a:pt x="627" y="2475"/>
                    <a:pt x="652" y="2500"/>
                  </a:cubicBezTo>
                  <a:cubicBezTo>
                    <a:pt x="677" y="2500"/>
                    <a:pt x="677" y="2525"/>
                    <a:pt x="702" y="2550"/>
                  </a:cubicBezTo>
                  <a:cubicBezTo>
                    <a:pt x="752" y="2600"/>
                    <a:pt x="852" y="2650"/>
                    <a:pt x="952" y="2675"/>
                  </a:cubicBezTo>
                  <a:lnTo>
                    <a:pt x="1028" y="2675"/>
                  </a:lnTo>
                  <a:cubicBezTo>
                    <a:pt x="1003" y="2726"/>
                    <a:pt x="952" y="2776"/>
                    <a:pt x="927" y="2826"/>
                  </a:cubicBezTo>
                  <a:cubicBezTo>
                    <a:pt x="877" y="2951"/>
                    <a:pt x="927" y="3152"/>
                    <a:pt x="1078" y="3227"/>
                  </a:cubicBezTo>
                  <a:cubicBezTo>
                    <a:pt x="1092" y="3234"/>
                    <a:pt x="1109" y="3237"/>
                    <a:pt x="1127" y="3237"/>
                  </a:cubicBezTo>
                  <a:cubicBezTo>
                    <a:pt x="1170" y="3237"/>
                    <a:pt x="1218" y="3220"/>
                    <a:pt x="1253" y="3202"/>
                  </a:cubicBezTo>
                  <a:cubicBezTo>
                    <a:pt x="1278" y="3177"/>
                    <a:pt x="1303" y="3127"/>
                    <a:pt x="1303" y="3076"/>
                  </a:cubicBezTo>
                  <a:cubicBezTo>
                    <a:pt x="1303" y="3051"/>
                    <a:pt x="1278" y="3001"/>
                    <a:pt x="1228" y="3001"/>
                  </a:cubicBezTo>
                  <a:cubicBezTo>
                    <a:pt x="1218" y="2991"/>
                    <a:pt x="1207" y="2985"/>
                    <a:pt x="1197" y="2985"/>
                  </a:cubicBezTo>
                  <a:cubicBezTo>
                    <a:pt x="1182" y="2985"/>
                    <a:pt x="1168" y="2997"/>
                    <a:pt x="1153" y="3026"/>
                  </a:cubicBezTo>
                  <a:cubicBezTo>
                    <a:pt x="1128" y="3051"/>
                    <a:pt x="1128" y="3076"/>
                    <a:pt x="1153" y="3102"/>
                  </a:cubicBezTo>
                  <a:lnTo>
                    <a:pt x="1128" y="3102"/>
                  </a:lnTo>
                  <a:cubicBezTo>
                    <a:pt x="1053" y="3051"/>
                    <a:pt x="1028" y="2951"/>
                    <a:pt x="1053" y="2876"/>
                  </a:cubicBezTo>
                  <a:cubicBezTo>
                    <a:pt x="1103" y="2801"/>
                    <a:pt x="1178" y="2726"/>
                    <a:pt x="1278" y="2675"/>
                  </a:cubicBezTo>
                  <a:lnTo>
                    <a:pt x="1303" y="2675"/>
                  </a:lnTo>
                  <a:cubicBezTo>
                    <a:pt x="1328" y="2675"/>
                    <a:pt x="1378" y="2675"/>
                    <a:pt x="1404" y="2701"/>
                  </a:cubicBezTo>
                  <a:cubicBezTo>
                    <a:pt x="1429" y="2701"/>
                    <a:pt x="1454" y="2726"/>
                    <a:pt x="1479" y="2726"/>
                  </a:cubicBezTo>
                  <a:cubicBezTo>
                    <a:pt x="1522" y="2769"/>
                    <a:pt x="1603" y="2831"/>
                    <a:pt x="1704" y="2831"/>
                  </a:cubicBezTo>
                  <a:cubicBezTo>
                    <a:pt x="1721" y="2831"/>
                    <a:pt x="1737" y="2829"/>
                    <a:pt x="1754" y="2826"/>
                  </a:cubicBezTo>
                  <a:cubicBezTo>
                    <a:pt x="1779" y="2801"/>
                    <a:pt x="1830" y="2776"/>
                    <a:pt x="1880" y="2726"/>
                  </a:cubicBezTo>
                  <a:cubicBezTo>
                    <a:pt x="1955" y="2675"/>
                    <a:pt x="2030" y="2625"/>
                    <a:pt x="2105" y="2625"/>
                  </a:cubicBezTo>
                  <a:cubicBezTo>
                    <a:pt x="2180" y="2600"/>
                    <a:pt x="2281" y="2575"/>
                    <a:pt x="2356" y="2550"/>
                  </a:cubicBezTo>
                  <a:cubicBezTo>
                    <a:pt x="2431" y="2525"/>
                    <a:pt x="2506" y="2525"/>
                    <a:pt x="2556" y="2500"/>
                  </a:cubicBezTo>
                  <a:cubicBezTo>
                    <a:pt x="2587" y="2496"/>
                    <a:pt x="2617" y="2494"/>
                    <a:pt x="2648" y="2494"/>
                  </a:cubicBezTo>
                  <a:cubicBezTo>
                    <a:pt x="2974" y="2494"/>
                    <a:pt x="3315" y="2731"/>
                    <a:pt x="3383" y="3051"/>
                  </a:cubicBezTo>
                  <a:cubicBezTo>
                    <a:pt x="3402" y="3108"/>
                    <a:pt x="3435" y="3136"/>
                    <a:pt x="3472" y="3136"/>
                  </a:cubicBezTo>
                  <a:cubicBezTo>
                    <a:pt x="3484" y="3136"/>
                    <a:pt x="3496" y="3133"/>
                    <a:pt x="3509" y="3127"/>
                  </a:cubicBezTo>
                  <a:cubicBezTo>
                    <a:pt x="3534" y="3127"/>
                    <a:pt x="3534" y="3127"/>
                    <a:pt x="3559" y="3102"/>
                  </a:cubicBezTo>
                  <a:cubicBezTo>
                    <a:pt x="3584" y="3076"/>
                    <a:pt x="3584" y="3051"/>
                    <a:pt x="3584" y="3026"/>
                  </a:cubicBezTo>
                  <a:cubicBezTo>
                    <a:pt x="3484" y="2650"/>
                    <a:pt x="3158" y="2375"/>
                    <a:pt x="2807" y="2300"/>
                  </a:cubicBezTo>
                  <a:cubicBezTo>
                    <a:pt x="2832" y="2249"/>
                    <a:pt x="2832" y="2174"/>
                    <a:pt x="2807" y="2124"/>
                  </a:cubicBezTo>
                  <a:cubicBezTo>
                    <a:pt x="2782" y="2074"/>
                    <a:pt x="2732" y="2049"/>
                    <a:pt x="2707" y="1999"/>
                  </a:cubicBezTo>
                  <a:cubicBezTo>
                    <a:pt x="2682" y="1974"/>
                    <a:pt x="2657" y="1974"/>
                    <a:pt x="2632" y="1949"/>
                  </a:cubicBezTo>
                  <a:cubicBezTo>
                    <a:pt x="2581" y="1873"/>
                    <a:pt x="2581" y="1773"/>
                    <a:pt x="2607" y="1698"/>
                  </a:cubicBezTo>
                  <a:cubicBezTo>
                    <a:pt x="2607" y="1673"/>
                    <a:pt x="2607" y="1648"/>
                    <a:pt x="2581" y="1648"/>
                  </a:cubicBezTo>
                  <a:cubicBezTo>
                    <a:pt x="2581" y="1648"/>
                    <a:pt x="2556" y="1648"/>
                    <a:pt x="2556" y="1673"/>
                  </a:cubicBezTo>
                  <a:cubicBezTo>
                    <a:pt x="2506" y="1773"/>
                    <a:pt x="2531" y="1899"/>
                    <a:pt x="2581" y="1974"/>
                  </a:cubicBezTo>
                  <a:cubicBezTo>
                    <a:pt x="2607" y="1999"/>
                    <a:pt x="2632" y="2024"/>
                    <a:pt x="2657" y="2049"/>
                  </a:cubicBezTo>
                  <a:cubicBezTo>
                    <a:pt x="2682" y="2074"/>
                    <a:pt x="2732" y="2124"/>
                    <a:pt x="2732" y="2149"/>
                  </a:cubicBezTo>
                  <a:cubicBezTo>
                    <a:pt x="2757" y="2199"/>
                    <a:pt x="2757" y="2249"/>
                    <a:pt x="2732" y="2300"/>
                  </a:cubicBezTo>
                  <a:lnTo>
                    <a:pt x="2531" y="2300"/>
                  </a:lnTo>
                  <a:cubicBezTo>
                    <a:pt x="2456" y="2325"/>
                    <a:pt x="2381" y="2350"/>
                    <a:pt x="2306" y="2375"/>
                  </a:cubicBezTo>
                  <a:lnTo>
                    <a:pt x="2231" y="2375"/>
                  </a:lnTo>
                  <a:cubicBezTo>
                    <a:pt x="2130" y="2350"/>
                    <a:pt x="2080" y="2274"/>
                    <a:pt x="2055" y="2174"/>
                  </a:cubicBezTo>
                  <a:cubicBezTo>
                    <a:pt x="2030" y="2099"/>
                    <a:pt x="2030" y="2049"/>
                    <a:pt x="2055" y="1999"/>
                  </a:cubicBezTo>
                  <a:cubicBezTo>
                    <a:pt x="2080" y="1949"/>
                    <a:pt x="2130" y="1924"/>
                    <a:pt x="2180" y="1924"/>
                  </a:cubicBezTo>
                  <a:cubicBezTo>
                    <a:pt x="2180" y="1949"/>
                    <a:pt x="2206" y="1949"/>
                    <a:pt x="2231" y="1974"/>
                  </a:cubicBezTo>
                  <a:cubicBezTo>
                    <a:pt x="2231" y="1974"/>
                    <a:pt x="2231" y="1999"/>
                    <a:pt x="2231" y="2024"/>
                  </a:cubicBezTo>
                  <a:cubicBezTo>
                    <a:pt x="2206" y="2049"/>
                    <a:pt x="2231" y="2099"/>
                    <a:pt x="2256" y="2099"/>
                  </a:cubicBezTo>
                  <a:cubicBezTo>
                    <a:pt x="2263" y="2106"/>
                    <a:pt x="2272" y="2109"/>
                    <a:pt x="2282" y="2109"/>
                  </a:cubicBezTo>
                  <a:cubicBezTo>
                    <a:pt x="2306" y="2109"/>
                    <a:pt x="2331" y="2092"/>
                    <a:pt x="2331" y="2074"/>
                  </a:cubicBezTo>
                  <a:cubicBezTo>
                    <a:pt x="2356" y="2024"/>
                    <a:pt x="2356" y="1974"/>
                    <a:pt x="2331" y="1924"/>
                  </a:cubicBezTo>
                  <a:cubicBezTo>
                    <a:pt x="2306" y="1848"/>
                    <a:pt x="2256" y="1823"/>
                    <a:pt x="2206" y="1798"/>
                  </a:cubicBezTo>
                  <a:cubicBezTo>
                    <a:pt x="2192" y="1795"/>
                    <a:pt x="2179" y="1793"/>
                    <a:pt x="2165" y="1793"/>
                  </a:cubicBezTo>
                  <a:cubicBezTo>
                    <a:pt x="2074" y="1793"/>
                    <a:pt x="1973" y="1862"/>
                    <a:pt x="1930" y="1949"/>
                  </a:cubicBezTo>
                  <a:cubicBezTo>
                    <a:pt x="1880" y="2024"/>
                    <a:pt x="1880" y="2124"/>
                    <a:pt x="1930" y="2224"/>
                  </a:cubicBezTo>
                  <a:cubicBezTo>
                    <a:pt x="1955" y="2300"/>
                    <a:pt x="1980" y="2350"/>
                    <a:pt x="2055" y="2425"/>
                  </a:cubicBezTo>
                  <a:lnTo>
                    <a:pt x="1980" y="2425"/>
                  </a:lnTo>
                  <a:cubicBezTo>
                    <a:pt x="1729" y="2400"/>
                    <a:pt x="1579" y="2149"/>
                    <a:pt x="1504" y="1924"/>
                  </a:cubicBezTo>
                  <a:cubicBezTo>
                    <a:pt x="1479" y="1823"/>
                    <a:pt x="1479" y="1623"/>
                    <a:pt x="1529" y="1548"/>
                  </a:cubicBezTo>
                  <a:cubicBezTo>
                    <a:pt x="1554" y="1523"/>
                    <a:pt x="1604" y="1498"/>
                    <a:pt x="1629" y="1472"/>
                  </a:cubicBezTo>
                  <a:cubicBezTo>
                    <a:pt x="1704" y="1397"/>
                    <a:pt x="1805" y="1297"/>
                    <a:pt x="1805" y="1172"/>
                  </a:cubicBezTo>
                  <a:cubicBezTo>
                    <a:pt x="1805" y="1122"/>
                    <a:pt x="1805" y="1071"/>
                    <a:pt x="1779" y="1021"/>
                  </a:cubicBezTo>
                  <a:cubicBezTo>
                    <a:pt x="1779" y="996"/>
                    <a:pt x="1779" y="971"/>
                    <a:pt x="1779" y="946"/>
                  </a:cubicBezTo>
                  <a:cubicBezTo>
                    <a:pt x="1805" y="921"/>
                    <a:pt x="1805" y="921"/>
                    <a:pt x="1805" y="896"/>
                  </a:cubicBezTo>
                  <a:cubicBezTo>
                    <a:pt x="1830" y="846"/>
                    <a:pt x="1830" y="771"/>
                    <a:pt x="1830" y="696"/>
                  </a:cubicBezTo>
                  <a:cubicBezTo>
                    <a:pt x="1830" y="620"/>
                    <a:pt x="1779" y="495"/>
                    <a:pt x="1679" y="470"/>
                  </a:cubicBezTo>
                  <a:cubicBezTo>
                    <a:pt x="1665" y="463"/>
                    <a:pt x="1652" y="460"/>
                    <a:pt x="1641" y="460"/>
                  </a:cubicBezTo>
                  <a:cubicBezTo>
                    <a:pt x="1614" y="460"/>
                    <a:pt x="1597" y="477"/>
                    <a:pt x="1579" y="495"/>
                  </a:cubicBezTo>
                  <a:cubicBezTo>
                    <a:pt x="1579" y="545"/>
                    <a:pt x="1604" y="570"/>
                    <a:pt x="1629" y="595"/>
                  </a:cubicBezTo>
                  <a:cubicBezTo>
                    <a:pt x="1679" y="595"/>
                    <a:pt x="1704" y="670"/>
                    <a:pt x="1704" y="721"/>
                  </a:cubicBezTo>
                  <a:cubicBezTo>
                    <a:pt x="1704" y="771"/>
                    <a:pt x="1679" y="821"/>
                    <a:pt x="1679" y="871"/>
                  </a:cubicBezTo>
                  <a:lnTo>
                    <a:pt x="1654" y="871"/>
                  </a:lnTo>
                  <a:cubicBezTo>
                    <a:pt x="1629" y="846"/>
                    <a:pt x="1579" y="796"/>
                    <a:pt x="1529" y="771"/>
                  </a:cubicBezTo>
                  <a:cubicBezTo>
                    <a:pt x="1504" y="746"/>
                    <a:pt x="1479" y="746"/>
                    <a:pt x="1454" y="721"/>
                  </a:cubicBezTo>
                  <a:cubicBezTo>
                    <a:pt x="1378" y="670"/>
                    <a:pt x="1353" y="620"/>
                    <a:pt x="1353" y="595"/>
                  </a:cubicBezTo>
                  <a:cubicBezTo>
                    <a:pt x="1328" y="545"/>
                    <a:pt x="1353" y="520"/>
                    <a:pt x="1378" y="495"/>
                  </a:cubicBezTo>
                  <a:cubicBezTo>
                    <a:pt x="1429" y="495"/>
                    <a:pt x="1454" y="445"/>
                    <a:pt x="1454" y="395"/>
                  </a:cubicBezTo>
                  <a:cubicBezTo>
                    <a:pt x="1433" y="354"/>
                    <a:pt x="1396" y="313"/>
                    <a:pt x="1356" y="313"/>
                  </a:cubicBezTo>
                  <a:cubicBezTo>
                    <a:pt x="1347" y="313"/>
                    <a:pt x="1338" y="315"/>
                    <a:pt x="1328" y="320"/>
                  </a:cubicBezTo>
                  <a:cubicBezTo>
                    <a:pt x="1253" y="320"/>
                    <a:pt x="1203" y="395"/>
                    <a:pt x="1178" y="445"/>
                  </a:cubicBezTo>
                  <a:lnTo>
                    <a:pt x="1153" y="445"/>
                  </a:lnTo>
                  <a:cubicBezTo>
                    <a:pt x="1153" y="420"/>
                    <a:pt x="1128" y="370"/>
                    <a:pt x="1128" y="345"/>
                  </a:cubicBezTo>
                  <a:cubicBezTo>
                    <a:pt x="1128" y="320"/>
                    <a:pt x="1128" y="320"/>
                    <a:pt x="1128" y="320"/>
                  </a:cubicBezTo>
                  <a:cubicBezTo>
                    <a:pt x="1103" y="244"/>
                    <a:pt x="1078" y="194"/>
                    <a:pt x="1028" y="169"/>
                  </a:cubicBezTo>
                  <a:cubicBezTo>
                    <a:pt x="1003" y="169"/>
                    <a:pt x="977" y="169"/>
                    <a:pt x="977" y="194"/>
                  </a:cubicBezTo>
                  <a:cubicBezTo>
                    <a:pt x="977" y="194"/>
                    <a:pt x="977" y="219"/>
                    <a:pt x="1003" y="219"/>
                  </a:cubicBezTo>
                  <a:cubicBezTo>
                    <a:pt x="1028" y="244"/>
                    <a:pt x="1053" y="269"/>
                    <a:pt x="1053" y="320"/>
                  </a:cubicBezTo>
                  <a:cubicBezTo>
                    <a:pt x="1053" y="345"/>
                    <a:pt x="1053" y="345"/>
                    <a:pt x="1053" y="345"/>
                  </a:cubicBezTo>
                  <a:cubicBezTo>
                    <a:pt x="1078" y="395"/>
                    <a:pt x="1078" y="445"/>
                    <a:pt x="1103" y="470"/>
                  </a:cubicBezTo>
                  <a:cubicBezTo>
                    <a:pt x="1128" y="495"/>
                    <a:pt x="1128" y="495"/>
                    <a:pt x="1153" y="520"/>
                  </a:cubicBezTo>
                  <a:cubicBezTo>
                    <a:pt x="1153" y="545"/>
                    <a:pt x="1153" y="595"/>
                    <a:pt x="1153" y="620"/>
                  </a:cubicBezTo>
                  <a:cubicBezTo>
                    <a:pt x="1178" y="721"/>
                    <a:pt x="1228" y="821"/>
                    <a:pt x="1328" y="896"/>
                  </a:cubicBezTo>
                  <a:cubicBezTo>
                    <a:pt x="1353" y="896"/>
                    <a:pt x="1404" y="921"/>
                    <a:pt x="1429" y="946"/>
                  </a:cubicBezTo>
                  <a:cubicBezTo>
                    <a:pt x="1454" y="971"/>
                    <a:pt x="1504" y="996"/>
                    <a:pt x="1529" y="1021"/>
                  </a:cubicBezTo>
                  <a:cubicBezTo>
                    <a:pt x="1579" y="1071"/>
                    <a:pt x="1604" y="1122"/>
                    <a:pt x="1604" y="1147"/>
                  </a:cubicBezTo>
                  <a:cubicBezTo>
                    <a:pt x="1604" y="1222"/>
                    <a:pt x="1554" y="1272"/>
                    <a:pt x="1504" y="1322"/>
                  </a:cubicBezTo>
                  <a:cubicBezTo>
                    <a:pt x="1454" y="1347"/>
                    <a:pt x="1429" y="1397"/>
                    <a:pt x="1378" y="1422"/>
                  </a:cubicBezTo>
                  <a:cubicBezTo>
                    <a:pt x="1353" y="1297"/>
                    <a:pt x="1303" y="1147"/>
                    <a:pt x="1253" y="1021"/>
                  </a:cubicBezTo>
                  <a:cubicBezTo>
                    <a:pt x="1178" y="896"/>
                    <a:pt x="1053" y="771"/>
                    <a:pt x="902" y="696"/>
                  </a:cubicBezTo>
                  <a:cubicBezTo>
                    <a:pt x="927" y="645"/>
                    <a:pt x="952" y="570"/>
                    <a:pt x="952" y="520"/>
                  </a:cubicBezTo>
                  <a:cubicBezTo>
                    <a:pt x="952" y="420"/>
                    <a:pt x="902" y="320"/>
                    <a:pt x="802" y="295"/>
                  </a:cubicBezTo>
                  <a:cubicBezTo>
                    <a:pt x="777" y="282"/>
                    <a:pt x="752" y="276"/>
                    <a:pt x="727" y="276"/>
                  </a:cubicBezTo>
                  <a:cubicBezTo>
                    <a:pt x="702" y="276"/>
                    <a:pt x="677" y="282"/>
                    <a:pt x="652" y="295"/>
                  </a:cubicBezTo>
                  <a:lnTo>
                    <a:pt x="602" y="295"/>
                  </a:lnTo>
                  <a:cubicBezTo>
                    <a:pt x="551" y="295"/>
                    <a:pt x="526" y="269"/>
                    <a:pt x="501" y="244"/>
                  </a:cubicBezTo>
                  <a:cubicBezTo>
                    <a:pt x="476" y="219"/>
                    <a:pt x="476" y="194"/>
                    <a:pt x="476" y="169"/>
                  </a:cubicBezTo>
                  <a:cubicBezTo>
                    <a:pt x="476" y="144"/>
                    <a:pt x="501" y="144"/>
                    <a:pt x="501" y="144"/>
                  </a:cubicBezTo>
                  <a:lnTo>
                    <a:pt x="526" y="144"/>
                  </a:lnTo>
                  <a:cubicBezTo>
                    <a:pt x="541" y="151"/>
                    <a:pt x="554" y="155"/>
                    <a:pt x="565" y="155"/>
                  </a:cubicBezTo>
                  <a:cubicBezTo>
                    <a:pt x="591" y="155"/>
                    <a:pt x="609" y="137"/>
                    <a:pt x="627" y="119"/>
                  </a:cubicBezTo>
                  <a:cubicBezTo>
                    <a:pt x="652" y="94"/>
                    <a:pt x="652" y="44"/>
                    <a:pt x="602" y="19"/>
                  </a:cubicBezTo>
                  <a:cubicBezTo>
                    <a:pt x="589" y="6"/>
                    <a:pt x="570" y="0"/>
                    <a:pt x="548" y="0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23765" y="4022123"/>
              <a:ext cx="8672718" cy="1502867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0" y="4088375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39084" y="3865126"/>
              <a:ext cx="619723" cy="705996"/>
            </a:xfrm>
            <a:custGeom>
              <a:avLst/>
              <a:gdLst/>
              <a:ahLst/>
              <a:cxnLst/>
              <a:rect l="l" t="t" r="r" b="b"/>
              <a:pathLst>
                <a:path w="8347" h="9509" extrusionOk="0">
                  <a:moveTo>
                    <a:pt x="2056" y="0"/>
                  </a:moveTo>
                  <a:cubicBezTo>
                    <a:pt x="1881" y="0"/>
                    <a:pt x="1705" y="75"/>
                    <a:pt x="1605" y="251"/>
                  </a:cubicBezTo>
                  <a:cubicBezTo>
                    <a:pt x="1580" y="276"/>
                    <a:pt x="1605" y="326"/>
                    <a:pt x="1630" y="351"/>
                  </a:cubicBezTo>
                  <a:cubicBezTo>
                    <a:pt x="1651" y="361"/>
                    <a:pt x="1672" y="368"/>
                    <a:pt x="1691" y="368"/>
                  </a:cubicBezTo>
                  <a:cubicBezTo>
                    <a:pt x="1717" y="368"/>
                    <a:pt x="1741" y="355"/>
                    <a:pt x="1755" y="326"/>
                  </a:cubicBezTo>
                  <a:cubicBezTo>
                    <a:pt x="1806" y="226"/>
                    <a:pt x="1931" y="176"/>
                    <a:pt x="2056" y="176"/>
                  </a:cubicBezTo>
                  <a:cubicBezTo>
                    <a:pt x="2181" y="176"/>
                    <a:pt x="2282" y="251"/>
                    <a:pt x="2332" y="376"/>
                  </a:cubicBezTo>
                  <a:cubicBezTo>
                    <a:pt x="2432" y="552"/>
                    <a:pt x="2332" y="802"/>
                    <a:pt x="2257" y="902"/>
                  </a:cubicBezTo>
                  <a:cubicBezTo>
                    <a:pt x="2232" y="978"/>
                    <a:pt x="2181" y="1028"/>
                    <a:pt x="2131" y="1103"/>
                  </a:cubicBezTo>
                  <a:cubicBezTo>
                    <a:pt x="2056" y="1203"/>
                    <a:pt x="1981" y="1329"/>
                    <a:pt x="1931" y="1454"/>
                  </a:cubicBezTo>
                  <a:cubicBezTo>
                    <a:pt x="1906" y="1554"/>
                    <a:pt x="1881" y="1629"/>
                    <a:pt x="1881" y="1730"/>
                  </a:cubicBezTo>
                  <a:cubicBezTo>
                    <a:pt x="1806" y="1755"/>
                    <a:pt x="1780" y="1805"/>
                    <a:pt x="1730" y="1855"/>
                  </a:cubicBezTo>
                  <a:cubicBezTo>
                    <a:pt x="1580" y="2030"/>
                    <a:pt x="1480" y="2256"/>
                    <a:pt x="1455" y="2532"/>
                  </a:cubicBezTo>
                  <a:cubicBezTo>
                    <a:pt x="1430" y="2607"/>
                    <a:pt x="1430" y="2707"/>
                    <a:pt x="1430" y="2782"/>
                  </a:cubicBezTo>
                  <a:cubicBezTo>
                    <a:pt x="1329" y="2657"/>
                    <a:pt x="1179" y="2582"/>
                    <a:pt x="1054" y="2557"/>
                  </a:cubicBezTo>
                  <a:cubicBezTo>
                    <a:pt x="973" y="2528"/>
                    <a:pt x="885" y="2514"/>
                    <a:pt x="794" y="2514"/>
                  </a:cubicBezTo>
                  <a:cubicBezTo>
                    <a:pt x="491" y="2514"/>
                    <a:pt x="167" y="2674"/>
                    <a:pt x="51" y="2983"/>
                  </a:cubicBezTo>
                  <a:cubicBezTo>
                    <a:pt x="1" y="3158"/>
                    <a:pt x="26" y="3334"/>
                    <a:pt x="126" y="3434"/>
                  </a:cubicBezTo>
                  <a:cubicBezTo>
                    <a:pt x="151" y="3434"/>
                    <a:pt x="151" y="3459"/>
                    <a:pt x="151" y="3459"/>
                  </a:cubicBezTo>
                  <a:cubicBezTo>
                    <a:pt x="208" y="3515"/>
                    <a:pt x="292" y="3543"/>
                    <a:pt x="373" y="3543"/>
                  </a:cubicBezTo>
                  <a:cubicBezTo>
                    <a:pt x="400" y="3543"/>
                    <a:pt x="427" y="3540"/>
                    <a:pt x="452" y="3534"/>
                  </a:cubicBezTo>
                  <a:cubicBezTo>
                    <a:pt x="552" y="3509"/>
                    <a:pt x="628" y="3459"/>
                    <a:pt x="678" y="3359"/>
                  </a:cubicBezTo>
                  <a:cubicBezTo>
                    <a:pt x="728" y="3283"/>
                    <a:pt x="678" y="3183"/>
                    <a:pt x="603" y="3133"/>
                  </a:cubicBezTo>
                  <a:cubicBezTo>
                    <a:pt x="582" y="3126"/>
                    <a:pt x="560" y="3123"/>
                    <a:pt x="538" y="3123"/>
                  </a:cubicBezTo>
                  <a:cubicBezTo>
                    <a:pt x="477" y="3123"/>
                    <a:pt x="414" y="3146"/>
                    <a:pt x="377" y="3183"/>
                  </a:cubicBezTo>
                  <a:cubicBezTo>
                    <a:pt x="377" y="3158"/>
                    <a:pt x="377" y="3133"/>
                    <a:pt x="402" y="3083"/>
                  </a:cubicBezTo>
                  <a:cubicBezTo>
                    <a:pt x="439" y="2934"/>
                    <a:pt x="616" y="2854"/>
                    <a:pt x="786" y="2854"/>
                  </a:cubicBezTo>
                  <a:cubicBezTo>
                    <a:pt x="844" y="2854"/>
                    <a:pt x="902" y="2863"/>
                    <a:pt x="953" y="2882"/>
                  </a:cubicBezTo>
                  <a:cubicBezTo>
                    <a:pt x="1154" y="2958"/>
                    <a:pt x="1354" y="3133"/>
                    <a:pt x="1505" y="3409"/>
                  </a:cubicBezTo>
                  <a:cubicBezTo>
                    <a:pt x="1505" y="3434"/>
                    <a:pt x="1530" y="3434"/>
                    <a:pt x="1530" y="3459"/>
                  </a:cubicBezTo>
                  <a:cubicBezTo>
                    <a:pt x="1555" y="3559"/>
                    <a:pt x="1555" y="3659"/>
                    <a:pt x="1505" y="3760"/>
                  </a:cubicBezTo>
                  <a:cubicBezTo>
                    <a:pt x="1505" y="3810"/>
                    <a:pt x="1455" y="3860"/>
                    <a:pt x="1405" y="3935"/>
                  </a:cubicBezTo>
                  <a:cubicBezTo>
                    <a:pt x="1304" y="4111"/>
                    <a:pt x="1154" y="4336"/>
                    <a:pt x="1254" y="4637"/>
                  </a:cubicBezTo>
                  <a:cubicBezTo>
                    <a:pt x="1304" y="4762"/>
                    <a:pt x="1379" y="4862"/>
                    <a:pt x="1505" y="5013"/>
                  </a:cubicBezTo>
                  <a:cubicBezTo>
                    <a:pt x="1630" y="5163"/>
                    <a:pt x="1806" y="5339"/>
                    <a:pt x="1856" y="5514"/>
                  </a:cubicBezTo>
                  <a:cubicBezTo>
                    <a:pt x="1906" y="5765"/>
                    <a:pt x="1981" y="5990"/>
                    <a:pt x="2081" y="6191"/>
                  </a:cubicBezTo>
                  <a:cubicBezTo>
                    <a:pt x="2131" y="6366"/>
                    <a:pt x="2207" y="6542"/>
                    <a:pt x="2232" y="6717"/>
                  </a:cubicBezTo>
                  <a:cubicBezTo>
                    <a:pt x="2457" y="7619"/>
                    <a:pt x="1881" y="8697"/>
                    <a:pt x="978" y="8998"/>
                  </a:cubicBezTo>
                  <a:cubicBezTo>
                    <a:pt x="853" y="9048"/>
                    <a:pt x="778" y="9173"/>
                    <a:pt x="803" y="9324"/>
                  </a:cubicBezTo>
                  <a:cubicBezTo>
                    <a:pt x="828" y="9374"/>
                    <a:pt x="853" y="9399"/>
                    <a:pt x="878" y="9424"/>
                  </a:cubicBezTo>
                  <a:cubicBezTo>
                    <a:pt x="935" y="9480"/>
                    <a:pt x="1005" y="9508"/>
                    <a:pt x="1079" y="9508"/>
                  </a:cubicBezTo>
                  <a:cubicBezTo>
                    <a:pt x="1104" y="9508"/>
                    <a:pt x="1129" y="9505"/>
                    <a:pt x="1154" y="9499"/>
                  </a:cubicBezTo>
                  <a:cubicBezTo>
                    <a:pt x="2081" y="9173"/>
                    <a:pt x="2733" y="8246"/>
                    <a:pt x="2808" y="7293"/>
                  </a:cubicBezTo>
                  <a:cubicBezTo>
                    <a:pt x="2870" y="7314"/>
                    <a:pt x="2937" y="7326"/>
                    <a:pt x="3004" y="7326"/>
                  </a:cubicBezTo>
                  <a:cubicBezTo>
                    <a:pt x="3099" y="7326"/>
                    <a:pt x="3196" y="7302"/>
                    <a:pt x="3284" y="7243"/>
                  </a:cubicBezTo>
                  <a:cubicBezTo>
                    <a:pt x="3410" y="7168"/>
                    <a:pt x="3485" y="7068"/>
                    <a:pt x="3585" y="6968"/>
                  </a:cubicBezTo>
                  <a:cubicBezTo>
                    <a:pt x="3635" y="6918"/>
                    <a:pt x="3685" y="6842"/>
                    <a:pt x="3735" y="6792"/>
                  </a:cubicBezTo>
                  <a:cubicBezTo>
                    <a:pt x="3867" y="6679"/>
                    <a:pt x="4041" y="6623"/>
                    <a:pt x="4215" y="6623"/>
                  </a:cubicBezTo>
                  <a:cubicBezTo>
                    <a:pt x="4273" y="6623"/>
                    <a:pt x="4331" y="6629"/>
                    <a:pt x="4387" y="6642"/>
                  </a:cubicBezTo>
                  <a:cubicBezTo>
                    <a:pt x="4400" y="6649"/>
                    <a:pt x="4412" y="6652"/>
                    <a:pt x="4422" y="6652"/>
                  </a:cubicBezTo>
                  <a:cubicBezTo>
                    <a:pt x="4451" y="6652"/>
                    <a:pt x="4469" y="6628"/>
                    <a:pt x="4487" y="6592"/>
                  </a:cubicBezTo>
                  <a:cubicBezTo>
                    <a:pt x="4512" y="6542"/>
                    <a:pt x="4487" y="6491"/>
                    <a:pt x="4437" y="6491"/>
                  </a:cubicBezTo>
                  <a:cubicBezTo>
                    <a:pt x="4347" y="6462"/>
                    <a:pt x="4258" y="6447"/>
                    <a:pt x="4170" y="6447"/>
                  </a:cubicBezTo>
                  <a:cubicBezTo>
                    <a:pt x="3964" y="6447"/>
                    <a:pt x="3768" y="6526"/>
                    <a:pt x="3610" y="6667"/>
                  </a:cubicBezTo>
                  <a:cubicBezTo>
                    <a:pt x="3535" y="6717"/>
                    <a:pt x="3485" y="6792"/>
                    <a:pt x="3435" y="6867"/>
                  </a:cubicBezTo>
                  <a:cubicBezTo>
                    <a:pt x="3359" y="6943"/>
                    <a:pt x="3309" y="7043"/>
                    <a:pt x="3209" y="7093"/>
                  </a:cubicBezTo>
                  <a:cubicBezTo>
                    <a:pt x="3146" y="7131"/>
                    <a:pt x="3077" y="7149"/>
                    <a:pt x="3009" y="7149"/>
                  </a:cubicBezTo>
                  <a:cubicBezTo>
                    <a:pt x="2940" y="7149"/>
                    <a:pt x="2871" y="7131"/>
                    <a:pt x="2808" y="7093"/>
                  </a:cubicBezTo>
                  <a:cubicBezTo>
                    <a:pt x="2808" y="6918"/>
                    <a:pt x="2783" y="6767"/>
                    <a:pt x="2758" y="6592"/>
                  </a:cubicBezTo>
                  <a:cubicBezTo>
                    <a:pt x="2708" y="6391"/>
                    <a:pt x="2633" y="6191"/>
                    <a:pt x="2557" y="6015"/>
                  </a:cubicBezTo>
                  <a:cubicBezTo>
                    <a:pt x="2532" y="5940"/>
                    <a:pt x="2507" y="5865"/>
                    <a:pt x="2482" y="5815"/>
                  </a:cubicBezTo>
                  <a:cubicBezTo>
                    <a:pt x="2582" y="5564"/>
                    <a:pt x="2758" y="5389"/>
                    <a:pt x="2983" y="5288"/>
                  </a:cubicBezTo>
                  <a:cubicBezTo>
                    <a:pt x="3080" y="5247"/>
                    <a:pt x="3177" y="5228"/>
                    <a:pt x="3265" y="5228"/>
                  </a:cubicBezTo>
                  <a:cubicBezTo>
                    <a:pt x="3337" y="5228"/>
                    <a:pt x="3403" y="5241"/>
                    <a:pt x="3460" y="5263"/>
                  </a:cubicBezTo>
                  <a:cubicBezTo>
                    <a:pt x="3585" y="5314"/>
                    <a:pt x="3660" y="5439"/>
                    <a:pt x="3660" y="5564"/>
                  </a:cubicBezTo>
                  <a:cubicBezTo>
                    <a:pt x="3635" y="5614"/>
                    <a:pt x="3610" y="5664"/>
                    <a:pt x="3560" y="5689"/>
                  </a:cubicBezTo>
                  <a:cubicBezTo>
                    <a:pt x="3542" y="5707"/>
                    <a:pt x="3512" y="5725"/>
                    <a:pt x="3478" y="5725"/>
                  </a:cubicBezTo>
                  <a:cubicBezTo>
                    <a:pt x="3464" y="5725"/>
                    <a:pt x="3449" y="5722"/>
                    <a:pt x="3435" y="5715"/>
                  </a:cubicBezTo>
                  <a:cubicBezTo>
                    <a:pt x="3421" y="5710"/>
                    <a:pt x="3407" y="5708"/>
                    <a:pt x="3393" y="5708"/>
                  </a:cubicBezTo>
                  <a:cubicBezTo>
                    <a:pt x="3325" y="5708"/>
                    <a:pt x="3250" y="5753"/>
                    <a:pt x="3209" y="5815"/>
                  </a:cubicBezTo>
                  <a:cubicBezTo>
                    <a:pt x="3184" y="5915"/>
                    <a:pt x="3234" y="6015"/>
                    <a:pt x="3334" y="6040"/>
                  </a:cubicBezTo>
                  <a:cubicBezTo>
                    <a:pt x="3379" y="6058"/>
                    <a:pt x="3426" y="6066"/>
                    <a:pt x="3475" y="6066"/>
                  </a:cubicBezTo>
                  <a:cubicBezTo>
                    <a:pt x="3563" y="6066"/>
                    <a:pt x="3654" y="6039"/>
                    <a:pt x="3735" y="5990"/>
                  </a:cubicBezTo>
                  <a:cubicBezTo>
                    <a:pt x="3886" y="5915"/>
                    <a:pt x="3986" y="5765"/>
                    <a:pt x="3986" y="5614"/>
                  </a:cubicBezTo>
                  <a:cubicBezTo>
                    <a:pt x="4036" y="5339"/>
                    <a:pt x="3861" y="5063"/>
                    <a:pt x="3585" y="4938"/>
                  </a:cubicBezTo>
                  <a:cubicBezTo>
                    <a:pt x="3492" y="4903"/>
                    <a:pt x="3383" y="4884"/>
                    <a:pt x="3267" y="4884"/>
                  </a:cubicBezTo>
                  <a:cubicBezTo>
                    <a:pt x="3134" y="4884"/>
                    <a:pt x="2992" y="4909"/>
                    <a:pt x="2858" y="4963"/>
                  </a:cubicBezTo>
                  <a:cubicBezTo>
                    <a:pt x="2658" y="5038"/>
                    <a:pt x="2482" y="5188"/>
                    <a:pt x="2357" y="5339"/>
                  </a:cubicBezTo>
                  <a:cubicBezTo>
                    <a:pt x="2357" y="5288"/>
                    <a:pt x="2357" y="5213"/>
                    <a:pt x="2357" y="5163"/>
                  </a:cubicBezTo>
                  <a:cubicBezTo>
                    <a:pt x="2382" y="4537"/>
                    <a:pt x="2933" y="4085"/>
                    <a:pt x="3510" y="3835"/>
                  </a:cubicBezTo>
                  <a:cubicBezTo>
                    <a:pt x="3668" y="3782"/>
                    <a:pt x="3876" y="3750"/>
                    <a:pt x="4066" y="3750"/>
                  </a:cubicBezTo>
                  <a:cubicBezTo>
                    <a:pt x="4236" y="3750"/>
                    <a:pt x="4393" y="3776"/>
                    <a:pt x="4487" y="3835"/>
                  </a:cubicBezTo>
                  <a:cubicBezTo>
                    <a:pt x="4587" y="3885"/>
                    <a:pt x="4663" y="3960"/>
                    <a:pt x="4763" y="4060"/>
                  </a:cubicBezTo>
                  <a:cubicBezTo>
                    <a:pt x="4963" y="4236"/>
                    <a:pt x="5214" y="4461"/>
                    <a:pt x="5565" y="4461"/>
                  </a:cubicBezTo>
                  <a:cubicBezTo>
                    <a:pt x="5690" y="4461"/>
                    <a:pt x="5816" y="4411"/>
                    <a:pt x="5941" y="4336"/>
                  </a:cubicBezTo>
                  <a:cubicBezTo>
                    <a:pt x="5991" y="4336"/>
                    <a:pt x="6066" y="4336"/>
                    <a:pt x="6141" y="4361"/>
                  </a:cubicBezTo>
                  <a:cubicBezTo>
                    <a:pt x="6192" y="4361"/>
                    <a:pt x="6217" y="4361"/>
                    <a:pt x="6267" y="4386"/>
                  </a:cubicBezTo>
                  <a:cubicBezTo>
                    <a:pt x="6391" y="4404"/>
                    <a:pt x="6515" y="4422"/>
                    <a:pt x="6639" y="4422"/>
                  </a:cubicBezTo>
                  <a:cubicBezTo>
                    <a:pt x="6690" y="4422"/>
                    <a:pt x="6742" y="4419"/>
                    <a:pt x="6793" y="4411"/>
                  </a:cubicBezTo>
                  <a:cubicBezTo>
                    <a:pt x="7044" y="4386"/>
                    <a:pt x="7319" y="4236"/>
                    <a:pt x="7395" y="3935"/>
                  </a:cubicBezTo>
                  <a:cubicBezTo>
                    <a:pt x="7420" y="3860"/>
                    <a:pt x="7344" y="3760"/>
                    <a:pt x="7269" y="3735"/>
                  </a:cubicBezTo>
                  <a:cubicBezTo>
                    <a:pt x="7252" y="3730"/>
                    <a:pt x="7235" y="3728"/>
                    <a:pt x="7218" y="3728"/>
                  </a:cubicBezTo>
                  <a:cubicBezTo>
                    <a:pt x="7137" y="3728"/>
                    <a:pt x="7064" y="3777"/>
                    <a:pt x="7044" y="3860"/>
                  </a:cubicBezTo>
                  <a:cubicBezTo>
                    <a:pt x="7019" y="3985"/>
                    <a:pt x="6868" y="4060"/>
                    <a:pt x="6743" y="4060"/>
                  </a:cubicBezTo>
                  <a:cubicBezTo>
                    <a:pt x="6706" y="4068"/>
                    <a:pt x="6667" y="4071"/>
                    <a:pt x="6627" y="4071"/>
                  </a:cubicBezTo>
                  <a:cubicBezTo>
                    <a:pt x="6529" y="4071"/>
                    <a:pt x="6423" y="4053"/>
                    <a:pt x="6317" y="4035"/>
                  </a:cubicBezTo>
                  <a:lnTo>
                    <a:pt x="6292" y="4035"/>
                  </a:lnTo>
                  <a:cubicBezTo>
                    <a:pt x="6292" y="4035"/>
                    <a:pt x="6317" y="4010"/>
                    <a:pt x="6317" y="4010"/>
                  </a:cubicBezTo>
                  <a:cubicBezTo>
                    <a:pt x="6392" y="3885"/>
                    <a:pt x="6467" y="3760"/>
                    <a:pt x="6542" y="3634"/>
                  </a:cubicBezTo>
                  <a:cubicBezTo>
                    <a:pt x="6567" y="3559"/>
                    <a:pt x="6618" y="3484"/>
                    <a:pt x="6643" y="3434"/>
                  </a:cubicBezTo>
                  <a:cubicBezTo>
                    <a:pt x="6743" y="3258"/>
                    <a:pt x="6868" y="3158"/>
                    <a:pt x="6968" y="3108"/>
                  </a:cubicBezTo>
                  <a:cubicBezTo>
                    <a:pt x="6987" y="3103"/>
                    <a:pt x="7006" y="3101"/>
                    <a:pt x="7025" y="3101"/>
                  </a:cubicBezTo>
                  <a:cubicBezTo>
                    <a:pt x="7110" y="3101"/>
                    <a:pt x="7194" y="3142"/>
                    <a:pt x="7194" y="3183"/>
                  </a:cubicBezTo>
                  <a:cubicBezTo>
                    <a:pt x="7238" y="3292"/>
                    <a:pt x="7357" y="3363"/>
                    <a:pt x="7470" y="3363"/>
                  </a:cubicBezTo>
                  <a:cubicBezTo>
                    <a:pt x="7487" y="3363"/>
                    <a:pt x="7504" y="3362"/>
                    <a:pt x="7520" y="3359"/>
                  </a:cubicBezTo>
                  <a:cubicBezTo>
                    <a:pt x="7670" y="3309"/>
                    <a:pt x="7745" y="3158"/>
                    <a:pt x="7695" y="3033"/>
                  </a:cubicBezTo>
                  <a:cubicBezTo>
                    <a:pt x="7645" y="2832"/>
                    <a:pt x="7495" y="2707"/>
                    <a:pt x="7294" y="2632"/>
                  </a:cubicBezTo>
                  <a:cubicBezTo>
                    <a:pt x="7319" y="2632"/>
                    <a:pt x="7319" y="2607"/>
                    <a:pt x="7319" y="2607"/>
                  </a:cubicBezTo>
                  <a:cubicBezTo>
                    <a:pt x="7395" y="2557"/>
                    <a:pt x="7495" y="2532"/>
                    <a:pt x="7570" y="2481"/>
                  </a:cubicBezTo>
                  <a:cubicBezTo>
                    <a:pt x="7595" y="2481"/>
                    <a:pt x="7620" y="2481"/>
                    <a:pt x="7645" y="2456"/>
                  </a:cubicBezTo>
                  <a:cubicBezTo>
                    <a:pt x="7846" y="2406"/>
                    <a:pt x="7946" y="2306"/>
                    <a:pt x="7996" y="2181"/>
                  </a:cubicBezTo>
                  <a:cubicBezTo>
                    <a:pt x="8021" y="2131"/>
                    <a:pt x="7996" y="2080"/>
                    <a:pt x="7946" y="2080"/>
                  </a:cubicBezTo>
                  <a:cubicBezTo>
                    <a:pt x="7932" y="2074"/>
                    <a:pt x="7919" y="2071"/>
                    <a:pt x="7907" y="2071"/>
                  </a:cubicBezTo>
                  <a:cubicBezTo>
                    <a:pt x="7873" y="2071"/>
                    <a:pt x="7846" y="2094"/>
                    <a:pt x="7846" y="2131"/>
                  </a:cubicBezTo>
                  <a:cubicBezTo>
                    <a:pt x="7821" y="2206"/>
                    <a:pt x="7720" y="2256"/>
                    <a:pt x="7595" y="2306"/>
                  </a:cubicBezTo>
                  <a:cubicBezTo>
                    <a:pt x="7570" y="2306"/>
                    <a:pt x="7545" y="2331"/>
                    <a:pt x="7520" y="2331"/>
                  </a:cubicBezTo>
                  <a:cubicBezTo>
                    <a:pt x="7420" y="2356"/>
                    <a:pt x="7319" y="2406"/>
                    <a:pt x="7219" y="2481"/>
                  </a:cubicBezTo>
                  <a:cubicBezTo>
                    <a:pt x="7194" y="2506"/>
                    <a:pt x="7144" y="2532"/>
                    <a:pt x="7119" y="2582"/>
                  </a:cubicBezTo>
                  <a:cubicBezTo>
                    <a:pt x="7019" y="2582"/>
                    <a:pt x="6918" y="2582"/>
                    <a:pt x="6818" y="2607"/>
                  </a:cubicBezTo>
                  <a:cubicBezTo>
                    <a:pt x="6593" y="2682"/>
                    <a:pt x="6367" y="2857"/>
                    <a:pt x="6192" y="3158"/>
                  </a:cubicBezTo>
                  <a:cubicBezTo>
                    <a:pt x="6166" y="3233"/>
                    <a:pt x="6116" y="3309"/>
                    <a:pt x="6066" y="3384"/>
                  </a:cubicBezTo>
                  <a:cubicBezTo>
                    <a:pt x="6016" y="3509"/>
                    <a:pt x="5966" y="3609"/>
                    <a:pt x="5891" y="3710"/>
                  </a:cubicBezTo>
                  <a:cubicBezTo>
                    <a:pt x="5790" y="3835"/>
                    <a:pt x="5665" y="3935"/>
                    <a:pt x="5540" y="3935"/>
                  </a:cubicBezTo>
                  <a:cubicBezTo>
                    <a:pt x="5415" y="3935"/>
                    <a:pt x="5264" y="3810"/>
                    <a:pt x="5089" y="3659"/>
                  </a:cubicBezTo>
                  <a:cubicBezTo>
                    <a:pt x="5014" y="3559"/>
                    <a:pt x="4888" y="3484"/>
                    <a:pt x="4788" y="3409"/>
                  </a:cubicBezTo>
                  <a:cubicBezTo>
                    <a:pt x="5139" y="3283"/>
                    <a:pt x="5490" y="3158"/>
                    <a:pt x="5816" y="2958"/>
                  </a:cubicBezTo>
                  <a:cubicBezTo>
                    <a:pt x="6166" y="2707"/>
                    <a:pt x="6442" y="2381"/>
                    <a:pt x="6618" y="2005"/>
                  </a:cubicBezTo>
                  <a:cubicBezTo>
                    <a:pt x="6740" y="2046"/>
                    <a:pt x="6863" y="2087"/>
                    <a:pt x="6986" y="2087"/>
                  </a:cubicBezTo>
                  <a:cubicBezTo>
                    <a:pt x="7014" y="2087"/>
                    <a:pt x="7041" y="2085"/>
                    <a:pt x="7069" y="2080"/>
                  </a:cubicBezTo>
                  <a:cubicBezTo>
                    <a:pt x="7319" y="2055"/>
                    <a:pt x="7545" y="1880"/>
                    <a:pt x="7620" y="1654"/>
                  </a:cubicBezTo>
                  <a:cubicBezTo>
                    <a:pt x="7670" y="1529"/>
                    <a:pt x="7645" y="1379"/>
                    <a:pt x="7620" y="1253"/>
                  </a:cubicBezTo>
                  <a:cubicBezTo>
                    <a:pt x="7620" y="1228"/>
                    <a:pt x="7620" y="1178"/>
                    <a:pt x="7595" y="1128"/>
                  </a:cubicBezTo>
                  <a:cubicBezTo>
                    <a:pt x="7595" y="1003"/>
                    <a:pt x="7620" y="902"/>
                    <a:pt x="7695" y="827"/>
                  </a:cubicBezTo>
                  <a:cubicBezTo>
                    <a:pt x="7732" y="791"/>
                    <a:pt x="7796" y="767"/>
                    <a:pt x="7856" y="767"/>
                  </a:cubicBezTo>
                  <a:cubicBezTo>
                    <a:pt x="7879" y="767"/>
                    <a:pt x="7901" y="770"/>
                    <a:pt x="7921" y="777"/>
                  </a:cubicBezTo>
                  <a:cubicBezTo>
                    <a:pt x="7946" y="777"/>
                    <a:pt x="7971" y="802"/>
                    <a:pt x="7971" y="852"/>
                  </a:cubicBezTo>
                  <a:cubicBezTo>
                    <a:pt x="7971" y="877"/>
                    <a:pt x="7971" y="877"/>
                    <a:pt x="7971" y="902"/>
                  </a:cubicBezTo>
                  <a:cubicBezTo>
                    <a:pt x="7921" y="978"/>
                    <a:pt x="7946" y="1103"/>
                    <a:pt x="8046" y="1153"/>
                  </a:cubicBezTo>
                  <a:cubicBezTo>
                    <a:pt x="8065" y="1159"/>
                    <a:pt x="8085" y="1163"/>
                    <a:pt x="8106" y="1163"/>
                  </a:cubicBezTo>
                  <a:cubicBezTo>
                    <a:pt x="8168" y="1163"/>
                    <a:pt x="8234" y="1134"/>
                    <a:pt x="8272" y="1078"/>
                  </a:cubicBezTo>
                  <a:cubicBezTo>
                    <a:pt x="8322" y="978"/>
                    <a:pt x="8347" y="852"/>
                    <a:pt x="8297" y="727"/>
                  </a:cubicBezTo>
                  <a:cubicBezTo>
                    <a:pt x="8272" y="602"/>
                    <a:pt x="8171" y="501"/>
                    <a:pt x="8046" y="451"/>
                  </a:cubicBezTo>
                  <a:cubicBezTo>
                    <a:pt x="7986" y="429"/>
                    <a:pt x="7921" y="418"/>
                    <a:pt x="7856" y="418"/>
                  </a:cubicBezTo>
                  <a:cubicBezTo>
                    <a:pt x="7704" y="418"/>
                    <a:pt x="7550" y="479"/>
                    <a:pt x="7445" y="602"/>
                  </a:cubicBezTo>
                  <a:cubicBezTo>
                    <a:pt x="7319" y="727"/>
                    <a:pt x="7244" y="928"/>
                    <a:pt x="7269" y="1153"/>
                  </a:cubicBezTo>
                  <a:cubicBezTo>
                    <a:pt x="7269" y="1203"/>
                    <a:pt x="7269" y="1253"/>
                    <a:pt x="7269" y="1329"/>
                  </a:cubicBezTo>
                  <a:cubicBezTo>
                    <a:pt x="7294" y="1404"/>
                    <a:pt x="7319" y="1504"/>
                    <a:pt x="7294" y="1554"/>
                  </a:cubicBezTo>
                  <a:cubicBezTo>
                    <a:pt x="7269" y="1654"/>
                    <a:pt x="7144" y="1730"/>
                    <a:pt x="7044" y="1730"/>
                  </a:cubicBezTo>
                  <a:cubicBezTo>
                    <a:pt x="7021" y="1734"/>
                    <a:pt x="6998" y="1736"/>
                    <a:pt x="6977" y="1736"/>
                  </a:cubicBezTo>
                  <a:cubicBezTo>
                    <a:pt x="6882" y="1736"/>
                    <a:pt x="6800" y="1695"/>
                    <a:pt x="6718" y="1654"/>
                  </a:cubicBezTo>
                  <a:cubicBezTo>
                    <a:pt x="6793" y="1278"/>
                    <a:pt x="6743" y="928"/>
                    <a:pt x="6542" y="627"/>
                  </a:cubicBezTo>
                  <a:cubicBezTo>
                    <a:pt x="6495" y="548"/>
                    <a:pt x="6419" y="509"/>
                    <a:pt x="6338" y="509"/>
                  </a:cubicBezTo>
                  <a:cubicBezTo>
                    <a:pt x="6289" y="509"/>
                    <a:pt x="6238" y="523"/>
                    <a:pt x="6192" y="552"/>
                  </a:cubicBezTo>
                  <a:cubicBezTo>
                    <a:pt x="6066" y="627"/>
                    <a:pt x="6041" y="802"/>
                    <a:pt x="6116" y="928"/>
                  </a:cubicBezTo>
                  <a:cubicBezTo>
                    <a:pt x="6292" y="1203"/>
                    <a:pt x="6242" y="1529"/>
                    <a:pt x="6141" y="1730"/>
                  </a:cubicBezTo>
                  <a:cubicBezTo>
                    <a:pt x="6041" y="2030"/>
                    <a:pt x="5790" y="2331"/>
                    <a:pt x="5515" y="2506"/>
                  </a:cubicBezTo>
                  <a:cubicBezTo>
                    <a:pt x="5515" y="2532"/>
                    <a:pt x="5490" y="2532"/>
                    <a:pt x="5465" y="2532"/>
                  </a:cubicBezTo>
                  <a:cubicBezTo>
                    <a:pt x="5164" y="2532"/>
                    <a:pt x="4888" y="2406"/>
                    <a:pt x="4663" y="2206"/>
                  </a:cubicBezTo>
                  <a:cubicBezTo>
                    <a:pt x="4562" y="2131"/>
                    <a:pt x="4512" y="2055"/>
                    <a:pt x="4487" y="1980"/>
                  </a:cubicBezTo>
                  <a:cubicBezTo>
                    <a:pt x="4462" y="1905"/>
                    <a:pt x="4462" y="1805"/>
                    <a:pt x="4487" y="1755"/>
                  </a:cubicBezTo>
                  <a:cubicBezTo>
                    <a:pt x="4537" y="1704"/>
                    <a:pt x="4663" y="1654"/>
                    <a:pt x="4738" y="1654"/>
                  </a:cubicBezTo>
                  <a:lnTo>
                    <a:pt x="4788" y="1629"/>
                  </a:lnTo>
                  <a:cubicBezTo>
                    <a:pt x="4913" y="1604"/>
                    <a:pt x="5064" y="1579"/>
                    <a:pt x="5189" y="1479"/>
                  </a:cubicBezTo>
                  <a:cubicBezTo>
                    <a:pt x="5364" y="1354"/>
                    <a:pt x="5465" y="1103"/>
                    <a:pt x="5314" y="902"/>
                  </a:cubicBezTo>
                  <a:cubicBezTo>
                    <a:pt x="5285" y="844"/>
                    <a:pt x="5238" y="819"/>
                    <a:pt x="5185" y="819"/>
                  </a:cubicBezTo>
                  <a:cubicBezTo>
                    <a:pt x="5147" y="819"/>
                    <a:pt x="5105" y="832"/>
                    <a:pt x="5064" y="852"/>
                  </a:cubicBezTo>
                  <a:cubicBezTo>
                    <a:pt x="4988" y="902"/>
                    <a:pt x="4988" y="1028"/>
                    <a:pt x="5039" y="1103"/>
                  </a:cubicBezTo>
                  <a:cubicBezTo>
                    <a:pt x="5039" y="1103"/>
                    <a:pt x="5014" y="1178"/>
                    <a:pt x="4988" y="1203"/>
                  </a:cubicBezTo>
                  <a:cubicBezTo>
                    <a:pt x="4913" y="1253"/>
                    <a:pt x="4813" y="1278"/>
                    <a:pt x="4713" y="1303"/>
                  </a:cubicBezTo>
                  <a:lnTo>
                    <a:pt x="4663" y="1303"/>
                  </a:lnTo>
                  <a:cubicBezTo>
                    <a:pt x="4587" y="1329"/>
                    <a:pt x="4512" y="1354"/>
                    <a:pt x="4437" y="1379"/>
                  </a:cubicBezTo>
                  <a:cubicBezTo>
                    <a:pt x="4437" y="1354"/>
                    <a:pt x="4437" y="1303"/>
                    <a:pt x="4437" y="1278"/>
                  </a:cubicBezTo>
                  <a:cubicBezTo>
                    <a:pt x="4387" y="1128"/>
                    <a:pt x="4287" y="1028"/>
                    <a:pt x="4161" y="953"/>
                  </a:cubicBezTo>
                  <a:cubicBezTo>
                    <a:pt x="4111" y="928"/>
                    <a:pt x="4036" y="902"/>
                    <a:pt x="3986" y="902"/>
                  </a:cubicBezTo>
                  <a:cubicBezTo>
                    <a:pt x="3911" y="877"/>
                    <a:pt x="3836" y="852"/>
                    <a:pt x="3785" y="802"/>
                  </a:cubicBezTo>
                  <a:cubicBezTo>
                    <a:pt x="3735" y="752"/>
                    <a:pt x="3710" y="677"/>
                    <a:pt x="3735" y="602"/>
                  </a:cubicBezTo>
                  <a:cubicBezTo>
                    <a:pt x="3760" y="552"/>
                    <a:pt x="3811" y="501"/>
                    <a:pt x="3886" y="476"/>
                  </a:cubicBezTo>
                  <a:cubicBezTo>
                    <a:pt x="3911" y="476"/>
                    <a:pt x="3961" y="426"/>
                    <a:pt x="3936" y="376"/>
                  </a:cubicBezTo>
                  <a:cubicBezTo>
                    <a:pt x="3936" y="326"/>
                    <a:pt x="3886" y="301"/>
                    <a:pt x="3836" y="301"/>
                  </a:cubicBezTo>
                  <a:cubicBezTo>
                    <a:pt x="3710" y="326"/>
                    <a:pt x="3610" y="426"/>
                    <a:pt x="3560" y="552"/>
                  </a:cubicBezTo>
                  <a:cubicBezTo>
                    <a:pt x="3535" y="677"/>
                    <a:pt x="3560" y="827"/>
                    <a:pt x="3660" y="928"/>
                  </a:cubicBezTo>
                  <a:cubicBezTo>
                    <a:pt x="3735" y="1003"/>
                    <a:pt x="3836" y="1028"/>
                    <a:pt x="3936" y="1053"/>
                  </a:cubicBezTo>
                  <a:cubicBezTo>
                    <a:pt x="3986" y="1078"/>
                    <a:pt x="4036" y="1078"/>
                    <a:pt x="4086" y="1103"/>
                  </a:cubicBezTo>
                  <a:cubicBezTo>
                    <a:pt x="4161" y="1153"/>
                    <a:pt x="4237" y="1228"/>
                    <a:pt x="4262" y="1329"/>
                  </a:cubicBezTo>
                  <a:cubicBezTo>
                    <a:pt x="4287" y="1379"/>
                    <a:pt x="4287" y="1429"/>
                    <a:pt x="4287" y="1479"/>
                  </a:cubicBezTo>
                  <a:cubicBezTo>
                    <a:pt x="4262" y="1504"/>
                    <a:pt x="4237" y="1529"/>
                    <a:pt x="4212" y="1554"/>
                  </a:cubicBezTo>
                  <a:cubicBezTo>
                    <a:pt x="4111" y="1704"/>
                    <a:pt x="4086" y="1905"/>
                    <a:pt x="4161" y="2080"/>
                  </a:cubicBezTo>
                  <a:cubicBezTo>
                    <a:pt x="4186" y="2206"/>
                    <a:pt x="4287" y="2331"/>
                    <a:pt x="4412" y="2456"/>
                  </a:cubicBezTo>
                  <a:cubicBezTo>
                    <a:pt x="4587" y="2607"/>
                    <a:pt x="4763" y="2707"/>
                    <a:pt x="4963" y="2782"/>
                  </a:cubicBezTo>
                  <a:cubicBezTo>
                    <a:pt x="4738" y="2882"/>
                    <a:pt x="4487" y="2958"/>
                    <a:pt x="4212" y="3033"/>
                  </a:cubicBezTo>
                  <a:cubicBezTo>
                    <a:pt x="3961" y="3108"/>
                    <a:pt x="3685" y="3183"/>
                    <a:pt x="3435" y="3283"/>
                  </a:cubicBezTo>
                  <a:cubicBezTo>
                    <a:pt x="3384" y="3309"/>
                    <a:pt x="3334" y="3334"/>
                    <a:pt x="3284" y="3359"/>
                  </a:cubicBezTo>
                  <a:cubicBezTo>
                    <a:pt x="3209" y="3384"/>
                    <a:pt x="3134" y="3434"/>
                    <a:pt x="3084" y="3459"/>
                  </a:cubicBezTo>
                  <a:cubicBezTo>
                    <a:pt x="2582" y="3735"/>
                    <a:pt x="2106" y="4136"/>
                    <a:pt x="1906" y="4687"/>
                  </a:cubicBezTo>
                  <a:cubicBezTo>
                    <a:pt x="1906" y="4687"/>
                    <a:pt x="1906" y="4662"/>
                    <a:pt x="1906" y="4662"/>
                  </a:cubicBezTo>
                  <a:cubicBezTo>
                    <a:pt x="1856" y="4587"/>
                    <a:pt x="1755" y="4512"/>
                    <a:pt x="1755" y="4486"/>
                  </a:cubicBezTo>
                  <a:cubicBezTo>
                    <a:pt x="1730" y="4411"/>
                    <a:pt x="1755" y="4361"/>
                    <a:pt x="1856" y="4211"/>
                  </a:cubicBezTo>
                  <a:cubicBezTo>
                    <a:pt x="1906" y="4136"/>
                    <a:pt x="1956" y="4035"/>
                    <a:pt x="2006" y="3935"/>
                  </a:cubicBezTo>
                  <a:cubicBezTo>
                    <a:pt x="2106" y="3609"/>
                    <a:pt x="2056" y="3334"/>
                    <a:pt x="2006" y="3083"/>
                  </a:cubicBezTo>
                  <a:cubicBezTo>
                    <a:pt x="1981" y="2908"/>
                    <a:pt x="1956" y="2757"/>
                    <a:pt x="1956" y="2607"/>
                  </a:cubicBezTo>
                  <a:cubicBezTo>
                    <a:pt x="1981" y="2431"/>
                    <a:pt x="2031" y="2281"/>
                    <a:pt x="2131" y="2206"/>
                  </a:cubicBezTo>
                  <a:cubicBezTo>
                    <a:pt x="2194" y="2123"/>
                    <a:pt x="2273" y="2074"/>
                    <a:pt x="2356" y="2074"/>
                  </a:cubicBezTo>
                  <a:cubicBezTo>
                    <a:pt x="2373" y="2074"/>
                    <a:pt x="2390" y="2076"/>
                    <a:pt x="2407" y="2080"/>
                  </a:cubicBezTo>
                  <a:cubicBezTo>
                    <a:pt x="2482" y="2080"/>
                    <a:pt x="2532" y="2156"/>
                    <a:pt x="2532" y="2206"/>
                  </a:cubicBezTo>
                  <a:cubicBezTo>
                    <a:pt x="2532" y="2231"/>
                    <a:pt x="2507" y="2256"/>
                    <a:pt x="2507" y="2281"/>
                  </a:cubicBezTo>
                  <a:cubicBezTo>
                    <a:pt x="2482" y="2406"/>
                    <a:pt x="2432" y="2557"/>
                    <a:pt x="2507" y="2732"/>
                  </a:cubicBezTo>
                  <a:cubicBezTo>
                    <a:pt x="2582" y="2832"/>
                    <a:pt x="2658" y="2908"/>
                    <a:pt x="2783" y="2958"/>
                  </a:cubicBezTo>
                  <a:cubicBezTo>
                    <a:pt x="2824" y="2964"/>
                    <a:pt x="2866" y="2967"/>
                    <a:pt x="2907" y="2967"/>
                  </a:cubicBezTo>
                  <a:cubicBezTo>
                    <a:pt x="3040" y="2967"/>
                    <a:pt x="3169" y="2934"/>
                    <a:pt x="3284" y="2857"/>
                  </a:cubicBezTo>
                  <a:cubicBezTo>
                    <a:pt x="3685" y="2557"/>
                    <a:pt x="3836" y="1980"/>
                    <a:pt x="3560" y="1554"/>
                  </a:cubicBezTo>
                  <a:cubicBezTo>
                    <a:pt x="3509" y="1469"/>
                    <a:pt x="3423" y="1419"/>
                    <a:pt x="3334" y="1419"/>
                  </a:cubicBezTo>
                  <a:cubicBezTo>
                    <a:pt x="3292" y="1419"/>
                    <a:pt x="3249" y="1430"/>
                    <a:pt x="3209" y="1454"/>
                  </a:cubicBezTo>
                  <a:cubicBezTo>
                    <a:pt x="3084" y="1529"/>
                    <a:pt x="3034" y="1679"/>
                    <a:pt x="3109" y="1805"/>
                  </a:cubicBezTo>
                  <a:cubicBezTo>
                    <a:pt x="3234" y="1980"/>
                    <a:pt x="3184" y="2256"/>
                    <a:pt x="3009" y="2381"/>
                  </a:cubicBezTo>
                  <a:cubicBezTo>
                    <a:pt x="3034" y="2356"/>
                    <a:pt x="3034" y="2306"/>
                    <a:pt x="3034" y="2281"/>
                  </a:cubicBezTo>
                  <a:cubicBezTo>
                    <a:pt x="3084" y="1955"/>
                    <a:pt x="2833" y="1629"/>
                    <a:pt x="2507" y="1554"/>
                  </a:cubicBezTo>
                  <a:cubicBezTo>
                    <a:pt x="2467" y="1547"/>
                    <a:pt x="2427" y="1544"/>
                    <a:pt x="2386" y="1544"/>
                  </a:cubicBezTo>
                  <a:cubicBezTo>
                    <a:pt x="2276" y="1544"/>
                    <a:pt x="2166" y="1568"/>
                    <a:pt x="2056" y="1604"/>
                  </a:cubicBezTo>
                  <a:cubicBezTo>
                    <a:pt x="2056" y="1579"/>
                    <a:pt x="2081" y="1554"/>
                    <a:pt x="2081" y="1529"/>
                  </a:cubicBezTo>
                  <a:cubicBezTo>
                    <a:pt x="2131" y="1404"/>
                    <a:pt x="2207" y="1303"/>
                    <a:pt x="2282" y="1203"/>
                  </a:cubicBezTo>
                  <a:cubicBezTo>
                    <a:pt x="2332" y="1128"/>
                    <a:pt x="2382" y="1053"/>
                    <a:pt x="2407" y="978"/>
                  </a:cubicBezTo>
                  <a:cubicBezTo>
                    <a:pt x="2507" y="852"/>
                    <a:pt x="2633" y="552"/>
                    <a:pt x="2507" y="301"/>
                  </a:cubicBezTo>
                  <a:cubicBezTo>
                    <a:pt x="2407" y="126"/>
                    <a:pt x="2257" y="25"/>
                    <a:pt x="2056" y="0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56317" y="4203757"/>
              <a:ext cx="433665" cy="387262"/>
            </a:xfrm>
            <a:custGeom>
              <a:avLst/>
              <a:gdLst/>
              <a:ahLst/>
              <a:cxnLst/>
              <a:rect l="l" t="t" r="r" b="b"/>
              <a:pathLst>
                <a:path w="5841" h="5216" extrusionOk="0">
                  <a:moveTo>
                    <a:pt x="5089" y="1"/>
                  </a:moveTo>
                  <a:cubicBezTo>
                    <a:pt x="5014" y="1"/>
                    <a:pt x="4938" y="1"/>
                    <a:pt x="4863" y="51"/>
                  </a:cubicBezTo>
                  <a:cubicBezTo>
                    <a:pt x="4813" y="76"/>
                    <a:pt x="4813" y="151"/>
                    <a:pt x="4838" y="201"/>
                  </a:cubicBezTo>
                  <a:cubicBezTo>
                    <a:pt x="4867" y="231"/>
                    <a:pt x="4897" y="243"/>
                    <a:pt x="4926" y="243"/>
                  </a:cubicBezTo>
                  <a:cubicBezTo>
                    <a:pt x="4947" y="243"/>
                    <a:pt x="4968" y="237"/>
                    <a:pt x="4988" y="226"/>
                  </a:cubicBezTo>
                  <a:lnTo>
                    <a:pt x="5039" y="226"/>
                  </a:lnTo>
                  <a:cubicBezTo>
                    <a:pt x="5039" y="226"/>
                    <a:pt x="5064" y="226"/>
                    <a:pt x="5089" y="251"/>
                  </a:cubicBezTo>
                  <a:cubicBezTo>
                    <a:pt x="5089" y="301"/>
                    <a:pt x="5089" y="352"/>
                    <a:pt x="5039" y="377"/>
                  </a:cubicBezTo>
                  <a:cubicBezTo>
                    <a:pt x="5014" y="427"/>
                    <a:pt x="4938" y="452"/>
                    <a:pt x="4863" y="452"/>
                  </a:cubicBezTo>
                  <a:lnTo>
                    <a:pt x="4788" y="452"/>
                  </a:lnTo>
                  <a:cubicBezTo>
                    <a:pt x="4750" y="452"/>
                    <a:pt x="4713" y="446"/>
                    <a:pt x="4672" y="446"/>
                  </a:cubicBezTo>
                  <a:cubicBezTo>
                    <a:pt x="4631" y="446"/>
                    <a:pt x="4587" y="452"/>
                    <a:pt x="4537" y="477"/>
                  </a:cubicBezTo>
                  <a:cubicBezTo>
                    <a:pt x="4412" y="527"/>
                    <a:pt x="4312" y="677"/>
                    <a:pt x="4312" y="828"/>
                  </a:cubicBezTo>
                  <a:cubicBezTo>
                    <a:pt x="4312" y="928"/>
                    <a:pt x="4337" y="1028"/>
                    <a:pt x="4387" y="1103"/>
                  </a:cubicBezTo>
                  <a:cubicBezTo>
                    <a:pt x="4161" y="1229"/>
                    <a:pt x="3961" y="1429"/>
                    <a:pt x="3836" y="1655"/>
                  </a:cubicBezTo>
                  <a:cubicBezTo>
                    <a:pt x="3710" y="1855"/>
                    <a:pt x="3635" y="2081"/>
                    <a:pt x="3585" y="2306"/>
                  </a:cubicBezTo>
                  <a:cubicBezTo>
                    <a:pt x="3535" y="2231"/>
                    <a:pt x="3485" y="2181"/>
                    <a:pt x="3435" y="2106"/>
                  </a:cubicBezTo>
                  <a:cubicBezTo>
                    <a:pt x="3334" y="2031"/>
                    <a:pt x="3234" y="1930"/>
                    <a:pt x="3234" y="1855"/>
                  </a:cubicBezTo>
                  <a:cubicBezTo>
                    <a:pt x="3234" y="1780"/>
                    <a:pt x="3284" y="1705"/>
                    <a:pt x="3359" y="1630"/>
                  </a:cubicBezTo>
                  <a:cubicBezTo>
                    <a:pt x="3409" y="1580"/>
                    <a:pt x="3485" y="1555"/>
                    <a:pt x="3535" y="1504"/>
                  </a:cubicBezTo>
                  <a:cubicBezTo>
                    <a:pt x="3585" y="1479"/>
                    <a:pt x="3635" y="1454"/>
                    <a:pt x="3685" y="1404"/>
                  </a:cubicBezTo>
                  <a:cubicBezTo>
                    <a:pt x="3861" y="1304"/>
                    <a:pt x="3961" y="1154"/>
                    <a:pt x="3986" y="1003"/>
                  </a:cubicBezTo>
                  <a:cubicBezTo>
                    <a:pt x="4011" y="953"/>
                    <a:pt x="4011" y="878"/>
                    <a:pt x="3986" y="828"/>
                  </a:cubicBezTo>
                  <a:cubicBezTo>
                    <a:pt x="4011" y="803"/>
                    <a:pt x="4036" y="778"/>
                    <a:pt x="4061" y="753"/>
                  </a:cubicBezTo>
                  <a:cubicBezTo>
                    <a:pt x="4111" y="702"/>
                    <a:pt x="4111" y="627"/>
                    <a:pt x="4136" y="552"/>
                  </a:cubicBezTo>
                  <a:cubicBezTo>
                    <a:pt x="4136" y="552"/>
                    <a:pt x="4136" y="527"/>
                    <a:pt x="4136" y="502"/>
                  </a:cubicBezTo>
                  <a:cubicBezTo>
                    <a:pt x="4161" y="427"/>
                    <a:pt x="4211" y="377"/>
                    <a:pt x="4237" y="352"/>
                  </a:cubicBezTo>
                  <a:cubicBezTo>
                    <a:pt x="4287" y="352"/>
                    <a:pt x="4287" y="301"/>
                    <a:pt x="4262" y="276"/>
                  </a:cubicBezTo>
                  <a:cubicBezTo>
                    <a:pt x="4262" y="251"/>
                    <a:pt x="4237" y="251"/>
                    <a:pt x="4211" y="251"/>
                  </a:cubicBezTo>
                  <a:cubicBezTo>
                    <a:pt x="4136" y="301"/>
                    <a:pt x="4086" y="377"/>
                    <a:pt x="4036" y="477"/>
                  </a:cubicBezTo>
                  <a:cubicBezTo>
                    <a:pt x="4036" y="502"/>
                    <a:pt x="4036" y="527"/>
                    <a:pt x="4036" y="527"/>
                  </a:cubicBezTo>
                  <a:cubicBezTo>
                    <a:pt x="4011" y="602"/>
                    <a:pt x="4011" y="652"/>
                    <a:pt x="3961" y="702"/>
                  </a:cubicBezTo>
                  <a:cubicBezTo>
                    <a:pt x="3911" y="602"/>
                    <a:pt x="3810" y="527"/>
                    <a:pt x="3710" y="477"/>
                  </a:cubicBezTo>
                  <a:cubicBezTo>
                    <a:pt x="3610" y="477"/>
                    <a:pt x="3535" y="527"/>
                    <a:pt x="3510" y="602"/>
                  </a:cubicBezTo>
                  <a:cubicBezTo>
                    <a:pt x="3485" y="702"/>
                    <a:pt x="3535" y="778"/>
                    <a:pt x="3635" y="803"/>
                  </a:cubicBezTo>
                  <a:cubicBezTo>
                    <a:pt x="3660" y="803"/>
                    <a:pt x="3685" y="878"/>
                    <a:pt x="3685" y="928"/>
                  </a:cubicBezTo>
                  <a:cubicBezTo>
                    <a:pt x="3660" y="1003"/>
                    <a:pt x="3610" y="1078"/>
                    <a:pt x="3485" y="1154"/>
                  </a:cubicBezTo>
                  <a:cubicBezTo>
                    <a:pt x="3460" y="1179"/>
                    <a:pt x="3409" y="1204"/>
                    <a:pt x="3384" y="1229"/>
                  </a:cubicBezTo>
                  <a:cubicBezTo>
                    <a:pt x="3309" y="1279"/>
                    <a:pt x="3209" y="1329"/>
                    <a:pt x="3159" y="1379"/>
                  </a:cubicBezTo>
                  <a:cubicBezTo>
                    <a:pt x="3134" y="1379"/>
                    <a:pt x="3134" y="1379"/>
                    <a:pt x="3134" y="1404"/>
                  </a:cubicBezTo>
                  <a:cubicBezTo>
                    <a:pt x="3134" y="1379"/>
                    <a:pt x="3134" y="1379"/>
                    <a:pt x="3134" y="1379"/>
                  </a:cubicBezTo>
                  <a:cubicBezTo>
                    <a:pt x="3109" y="1279"/>
                    <a:pt x="3084" y="1204"/>
                    <a:pt x="3109" y="1128"/>
                  </a:cubicBezTo>
                  <a:cubicBezTo>
                    <a:pt x="3109" y="1028"/>
                    <a:pt x="3134" y="953"/>
                    <a:pt x="3209" y="928"/>
                  </a:cubicBezTo>
                  <a:cubicBezTo>
                    <a:pt x="3259" y="903"/>
                    <a:pt x="3309" y="853"/>
                    <a:pt x="3284" y="778"/>
                  </a:cubicBezTo>
                  <a:cubicBezTo>
                    <a:pt x="3266" y="741"/>
                    <a:pt x="3234" y="718"/>
                    <a:pt x="3189" y="718"/>
                  </a:cubicBezTo>
                  <a:cubicBezTo>
                    <a:pt x="3172" y="718"/>
                    <a:pt x="3154" y="721"/>
                    <a:pt x="3134" y="727"/>
                  </a:cubicBezTo>
                  <a:cubicBezTo>
                    <a:pt x="2983" y="778"/>
                    <a:pt x="2883" y="953"/>
                    <a:pt x="2883" y="1103"/>
                  </a:cubicBezTo>
                  <a:cubicBezTo>
                    <a:pt x="2883" y="1229"/>
                    <a:pt x="2908" y="1329"/>
                    <a:pt x="2933" y="1429"/>
                  </a:cubicBezTo>
                  <a:cubicBezTo>
                    <a:pt x="2933" y="1454"/>
                    <a:pt x="2933" y="1479"/>
                    <a:pt x="2933" y="1504"/>
                  </a:cubicBezTo>
                  <a:cubicBezTo>
                    <a:pt x="2958" y="1555"/>
                    <a:pt x="2958" y="1580"/>
                    <a:pt x="2958" y="1630"/>
                  </a:cubicBezTo>
                  <a:cubicBezTo>
                    <a:pt x="2933" y="1705"/>
                    <a:pt x="2908" y="1780"/>
                    <a:pt x="2908" y="1855"/>
                  </a:cubicBezTo>
                  <a:cubicBezTo>
                    <a:pt x="2933" y="2081"/>
                    <a:pt x="3084" y="2231"/>
                    <a:pt x="3209" y="2357"/>
                  </a:cubicBezTo>
                  <a:cubicBezTo>
                    <a:pt x="3259" y="2407"/>
                    <a:pt x="3309" y="2457"/>
                    <a:pt x="3334" y="2507"/>
                  </a:cubicBezTo>
                  <a:cubicBezTo>
                    <a:pt x="3435" y="2607"/>
                    <a:pt x="3435" y="2908"/>
                    <a:pt x="3384" y="3108"/>
                  </a:cubicBezTo>
                  <a:cubicBezTo>
                    <a:pt x="3259" y="3459"/>
                    <a:pt x="3008" y="3835"/>
                    <a:pt x="2633" y="3885"/>
                  </a:cubicBezTo>
                  <a:lnTo>
                    <a:pt x="2507" y="3885"/>
                  </a:lnTo>
                  <a:cubicBezTo>
                    <a:pt x="2607" y="3785"/>
                    <a:pt x="2683" y="3685"/>
                    <a:pt x="2708" y="3560"/>
                  </a:cubicBezTo>
                  <a:cubicBezTo>
                    <a:pt x="2783" y="3384"/>
                    <a:pt x="2758" y="3234"/>
                    <a:pt x="2708" y="3108"/>
                  </a:cubicBezTo>
                  <a:cubicBezTo>
                    <a:pt x="2620" y="2955"/>
                    <a:pt x="2475" y="2878"/>
                    <a:pt x="2339" y="2878"/>
                  </a:cubicBezTo>
                  <a:cubicBezTo>
                    <a:pt x="2320" y="2878"/>
                    <a:pt x="2300" y="2880"/>
                    <a:pt x="2282" y="2883"/>
                  </a:cubicBezTo>
                  <a:cubicBezTo>
                    <a:pt x="2181" y="2908"/>
                    <a:pt x="2081" y="2958"/>
                    <a:pt x="2056" y="3058"/>
                  </a:cubicBezTo>
                  <a:cubicBezTo>
                    <a:pt x="2006" y="3133"/>
                    <a:pt x="2006" y="3234"/>
                    <a:pt x="2031" y="3309"/>
                  </a:cubicBezTo>
                  <a:cubicBezTo>
                    <a:pt x="2049" y="3346"/>
                    <a:pt x="2095" y="3369"/>
                    <a:pt x="2137" y="3369"/>
                  </a:cubicBezTo>
                  <a:cubicBezTo>
                    <a:pt x="2153" y="3369"/>
                    <a:pt x="2168" y="3366"/>
                    <a:pt x="2181" y="3359"/>
                  </a:cubicBezTo>
                  <a:cubicBezTo>
                    <a:pt x="2232" y="3334"/>
                    <a:pt x="2257" y="3284"/>
                    <a:pt x="2232" y="3234"/>
                  </a:cubicBezTo>
                  <a:cubicBezTo>
                    <a:pt x="2206" y="3209"/>
                    <a:pt x="2232" y="3159"/>
                    <a:pt x="2232" y="3159"/>
                  </a:cubicBezTo>
                  <a:cubicBezTo>
                    <a:pt x="2257" y="3133"/>
                    <a:pt x="2282" y="3108"/>
                    <a:pt x="2307" y="3083"/>
                  </a:cubicBezTo>
                  <a:cubicBezTo>
                    <a:pt x="2382" y="3083"/>
                    <a:pt x="2457" y="3133"/>
                    <a:pt x="2507" y="3209"/>
                  </a:cubicBezTo>
                  <a:cubicBezTo>
                    <a:pt x="2557" y="3284"/>
                    <a:pt x="2557" y="3384"/>
                    <a:pt x="2507" y="3484"/>
                  </a:cubicBezTo>
                  <a:cubicBezTo>
                    <a:pt x="2457" y="3635"/>
                    <a:pt x="2357" y="3760"/>
                    <a:pt x="2232" y="3835"/>
                  </a:cubicBezTo>
                  <a:cubicBezTo>
                    <a:pt x="2181" y="3810"/>
                    <a:pt x="2131" y="3810"/>
                    <a:pt x="2081" y="3785"/>
                  </a:cubicBezTo>
                  <a:cubicBezTo>
                    <a:pt x="1981" y="3760"/>
                    <a:pt x="1856" y="3710"/>
                    <a:pt x="1730" y="3685"/>
                  </a:cubicBezTo>
                  <a:lnTo>
                    <a:pt x="1404" y="3685"/>
                  </a:lnTo>
                  <a:cubicBezTo>
                    <a:pt x="1354" y="3610"/>
                    <a:pt x="1354" y="3509"/>
                    <a:pt x="1379" y="3434"/>
                  </a:cubicBezTo>
                  <a:cubicBezTo>
                    <a:pt x="1430" y="3384"/>
                    <a:pt x="1480" y="3334"/>
                    <a:pt x="1530" y="3284"/>
                  </a:cubicBezTo>
                  <a:cubicBezTo>
                    <a:pt x="1555" y="3259"/>
                    <a:pt x="1605" y="3209"/>
                    <a:pt x="1630" y="3159"/>
                  </a:cubicBezTo>
                  <a:cubicBezTo>
                    <a:pt x="1755" y="3033"/>
                    <a:pt x="1780" y="2833"/>
                    <a:pt x="1705" y="2657"/>
                  </a:cubicBezTo>
                  <a:cubicBezTo>
                    <a:pt x="1705" y="2640"/>
                    <a:pt x="1693" y="2622"/>
                    <a:pt x="1676" y="2622"/>
                  </a:cubicBezTo>
                  <a:cubicBezTo>
                    <a:pt x="1670" y="2622"/>
                    <a:pt x="1662" y="2625"/>
                    <a:pt x="1655" y="2632"/>
                  </a:cubicBezTo>
                  <a:cubicBezTo>
                    <a:pt x="1605" y="2632"/>
                    <a:pt x="1605" y="2657"/>
                    <a:pt x="1605" y="2682"/>
                  </a:cubicBezTo>
                  <a:cubicBezTo>
                    <a:pt x="1655" y="2833"/>
                    <a:pt x="1630" y="2983"/>
                    <a:pt x="1555" y="3108"/>
                  </a:cubicBezTo>
                  <a:cubicBezTo>
                    <a:pt x="1530" y="3133"/>
                    <a:pt x="1480" y="3159"/>
                    <a:pt x="1455" y="3209"/>
                  </a:cubicBezTo>
                  <a:cubicBezTo>
                    <a:pt x="1404" y="3259"/>
                    <a:pt x="1329" y="3309"/>
                    <a:pt x="1304" y="3384"/>
                  </a:cubicBezTo>
                  <a:cubicBezTo>
                    <a:pt x="1254" y="3484"/>
                    <a:pt x="1254" y="3610"/>
                    <a:pt x="1304" y="3685"/>
                  </a:cubicBezTo>
                  <a:cubicBezTo>
                    <a:pt x="703" y="3785"/>
                    <a:pt x="151" y="4236"/>
                    <a:pt x="1" y="4813"/>
                  </a:cubicBezTo>
                  <a:cubicBezTo>
                    <a:pt x="1" y="4888"/>
                    <a:pt x="26" y="4938"/>
                    <a:pt x="51" y="4963"/>
                  </a:cubicBezTo>
                  <a:cubicBezTo>
                    <a:pt x="76" y="4988"/>
                    <a:pt x="101" y="5013"/>
                    <a:pt x="126" y="5013"/>
                  </a:cubicBezTo>
                  <a:cubicBezTo>
                    <a:pt x="139" y="5018"/>
                    <a:pt x="153" y="5020"/>
                    <a:pt x="167" y="5020"/>
                  </a:cubicBezTo>
                  <a:cubicBezTo>
                    <a:pt x="234" y="5020"/>
                    <a:pt x="306" y="4971"/>
                    <a:pt x="327" y="4888"/>
                  </a:cubicBezTo>
                  <a:cubicBezTo>
                    <a:pt x="462" y="4391"/>
                    <a:pt x="984" y="3996"/>
                    <a:pt x="1508" y="3996"/>
                  </a:cubicBezTo>
                  <a:cubicBezTo>
                    <a:pt x="1566" y="3996"/>
                    <a:pt x="1623" y="4001"/>
                    <a:pt x="1680" y="4011"/>
                  </a:cubicBezTo>
                  <a:cubicBezTo>
                    <a:pt x="1780" y="4036"/>
                    <a:pt x="1881" y="4061"/>
                    <a:pt x="2006" y="4086"/>
                  </a:cubicBezTo>
                  <a:cubicBezTo>
                    <a:pt x="2131" y="4136"/>
                    <a:pt x="2282" y="4186"/>
                    <a:pt x="2432" y="4186"/>
                  </a:cubicBezTo>
                  <a:cubicBezTo>
                    <a:pt x="2532" y="4236"/>
                    <a:pt x="2658" y="4311"/>
                    <a:pt x="2758" y="4387"/>
                  </a:cubicBezTo>
                  <a:cubicBezTo>
                    <a:pt x="2833" y="4462"/>
                    <a:pt x="2908" y="4512"/>
                    <a:pt x="2983" y="4537"/>
                  </a:cubicBezTo>
                  <a:cubicBezTo>
                    <a:pt x="3021" y="4546"/>
                    <a:pt x="3056" y="4551"/>
                    <a:pt x="3088" y="4551"/>
                  </a:cubicBezTo>
                  <a:cubicBezTo>
                    <a:pt x="3230" y="4551"/>
                    <a:pt x="3328" y="4473"/>
                    <a:pt x="3409" y="4412"/>
                  </a:cubicBezTo>
                  <a:cubicBezTo>
                    <a:pt x="3460" y="4362"/>
                    <a:pt x="3485" y="4337"/>
                    <a:pt x="3535" y="4337"/>
                  </a:cubicBezTo>
                  <a:cubicBezTo>
                    <a:pt x="3585" y="4311"/>
                    <a:pt x="3635" y="4311"/>
                    <a:pt x="3710" y="4311"/>
                  </a:cubicBezTo>
                  <a:lnTo>
                    <a:pt x="3735" y="4311"/>
                  </a:lnTo>
                  <a:cubicBezTo>
                    <a:pt x="3911" y="4412"/>
                    <a:pt x="4036" y="4512"/>
                    <a:pt x="4086" y="4637"/>
                  </a:cubicBezTo>
                  <a:cubicBezTo>
                    <a:pt x="4136" y="4763"/>
                    <a:pt x="4111" y="4938"/>
                    <a:pt x="3986" y="4988"/>
                  </a:cubicBezTo>
                  <a:cubicBezTo>
                    <a:pt x="3969" y="4988"/>
                    <a:pt x="3953" y="4999"/>
                    <a:pt x="3943" y="4999"/>
                  </a:cubicBezTo>
                  <a:cubicBezTo>
                    <a:pt x="3939" y="4999"/>
                    <a:pt x="3936" y="4996"/>
                    <a:pt x="3936" y="4988"/>
                  </a:cubicBezTo>
                  <a:cubicBezTo>
                    <a:pt x="3961" y="4963"/>
                    <a:pt x="3961" y="4913"/>
                    <a:pt x="3961" y="4863"/>
                  </a:cubicBezTo>
                  <a:cubicBezTo>
                    <a:pt x="3930" y="4832"/>
                    <a:pt x="3899" y="4810"/>
                    <a:pt x="3868" y="4810"/>
                  </a:cubicBezTo>
                  <a:cubicBezTo>
                    <a:pt x="3849" y="4810"/>
                    <a:pt x="3830" y="4819"/>
                    <a:pt x="3810" y="4838"/>
                  </a:cubicBezTo>
                  <a:cubicBezTo>
                    <a:pt x="3760" y="4863"/>
                    <a:pt x="3710" y="4913"/>
                    <a:pt x="3710" y="4988"/>
                  </a:cubicBezTo>
                  <a:cubicBezTo>
                    <a:pt x="3710" y="5038"/>
                    <a:pt x="3735" y="5113"/>
                    <a:pt x="3785" y="5164"/>
                  </a:cubicBezTo>
                  <a:cubicBezTo>
                    <a:pt x="3832" y="5195"/>
                    <a:pt x="3888" y="5216"/>
                    <a:pt x="3948" y="5216"/>
                  </a:cubicBezTo>
                  <a:cubicBezTo>
                    <a:pt x="3985" y="5216"/>
                    <a:pt x="4023" y="5208"/>
                    <a:pt x="4061" y="5189"/>
                  </a:cubicBezTo>
                  <a:cubicBezTo>
                    <a:pt x="4312" y="5088"/>
                    <a:pt x="4387" y="4763"/>
                    <a:pt x="4287" y="4562"/>
                  </a:cubicBezTo>
                  <a:cubicBezTo>
                    <a:pt x="4262" y="4487"/>
                    <a:pt x="4211" y="4412"/>
                    <a:pt x="4136" y="4337"/>
                  </a:cubicBezTo>
                  <a:cubicBezTo>
                    <a:pt x="4186" y="4337"/>
                    <a:pt x="4237" y="4337"/>
                    <a:pt x="4287" y="4311"/>
                  </a:cubicBezTo>
                  <a:cubicBezTo>
                    <a:pt x="4462" y="4286"/>
                    <a:pt x="4587" y="4211"/>
                    <a:pt x="4688" y="4111"/>
                  </a:cubicBezTo>
                  <a:cubicBezTo>
                    <a:pt x="4713" y="4086"/>
                    <a:pt x="4738" y="4061"/>
                    <a:pt x="4763" y="4011"/>
                  </a:cubicBezTo>
                  <a:cubicBezTo>
                    <a:pt x="4813" y="4011"/>
                    <a:pt x="4863" y="3986"/>
                    <a:pt x="4913" y="3961"/>
                  </a:cubicBezTo>
                  <a:cubicBezTo>
                    <a:pt x="4988" y="3936"/>
                    <a:pt x="5064" y="3885"/>
                    <a:pt x="5139" y="3835"/>
                  </a:cubicBezTo>
                  <a:cubicBezTo>
                    <a:pt x="5164" y="3785"/>
                    <a:pt x="5214" y="3760"/>
                    <a:pt x="5239" y="3735"/>
                  </a:cubicBezTo>
                  <a:cubicBezTo>
                    <a:pt x="5300" y="3715"/>
                    <a:pt x="5393" y="3646"/>
                    <a:pt x="5492" y="3646"/>
                  </a:cubicBezTo>
                  <a:cubicBezTo>
                    <a:pt x="5516" y="3646"/>
                    <a:pt x="5540" y="3650"/>
                    <a:pt x="5565" y="3660"/>
                  </a:cubicBezTo>
                  <a:cubicBezTo>
                    <a:pt x="5640" y="3685"/>
                    <a:pt x="5690" y="3760"/>
                    <a:pt x="5715" y="3835"/>
                  </a:cubicBezTo>
                  <a:cubicBezTo>
                    <a:pt x="5715" y="3910"/>
                    <a:pt x="5690" y="3986"/>
                    <a:pt x="5615" y="4036"/>
                  </a:cubicBezTo>
                  <a:cubicBezTo>
                    <a:pt x="5590" y="4036"/>
                    <a:pt x="5590" y="4086"/>
                    <a:pt x="5615" y="4111"/>
                  </a:cubicBezTo>
                  <a:cubicBezTo>
                    <a:pt x="5628" y="4123"/>
                    <a:pt x="5640" y="4130"/>
                    <a:pt x="5653" y="4130"/>
                  </a:cubicBezTo>
                  <a:cubicBezTo>
                    <a:pt x="5665" y="4130"/>
                    <a:pt x="5678" y="4123"/>
                    <a:pt x="5690" y="4111"/>
                  </a:cubicBezTo>
                  <a:cubicBezTo>
                    <a:pt x="5790" y="4036"/>
                    <a:pt x="5841" y="3936"/>
                    <a:pt x="5816" y="3810"/>
                  </a:cubicBezTo>
                  <a:cubicBezTo>
                    <a:pt x="5790" y="3710"/>
                    <a:pt x="5715" y="3610"/>
                    <a:pt x="5615" y="3560"/>
                  </a:cubicBezTo>
                  <a:cubicBezTo>
                    <a:pt x="5575" y="3548"/>
                    <a:pt x="5537" y="3543"/>
                    <a:pt x="5500" y="3543"/>
                  </a:cubicBezTo>
                  <a:cubicBezTo>
                    <a:pt x="5374" y="3543"/>
                    <a:pt x="5267" y="3602"/>
                    <a:pt x="5189" y="3660"/>
                  </a:cubicBezTo>
                  <a:cubicBezTo>
                    <a:pt x="5139" y="3685"/>
                    <a:pt x="5114" y="3710"/>
                    <a:pt x="5064" y="3735"/>
                  </a:cubicBezTo>
                  <a:cubicBezTo>
                    <a:pt x="5014" y="3785"/>
                    <a:pt x="4938" y="3835"/>
                    <a:pt x="4863" y="3885"/>
                  </a:cubicBezTo>
                  <a:lnTo>
                    <a:pt x="4813" y="3885"/>
                  </a:lnTo>
                  <a:cubicBezTo>
                    <a:pt x="4863" y="3810"/>
                    <a:pt x="4863" y="3710"/>
                    <a:pt x="4838" y="3635"/>
                  </a:cubicBezTo>
                  <a:cubicBezTo>
                    <a:pt x="4792" y="3428"/>
                    <a:pt x="4599" y="3306"/>
                    <a:pt x="4413" y="3306"/>
                  </a:cubicBezTo>
                  <a:cubicBezTo>
                    <a:pt x="4396" y="3306"/>
                    <a:pt x="4379" y="3307"/>
                    <a:pt x="4362" y="3309"/>
                  </a:cubicBezTo>
                  <a:cubicBezTo>
                    <a:pt x="4337" y="3334"/>
                    <a:pt x="4312" y="3334"/>
                    <a:pt x="4287" y="3334"/>
                  </a:cubicBezTo>
                  <a:cubicBezTo>
                    <a:pt x="4337" y="3267"/>
                    <a:pt x="4431" y="3223"/>
                    <a:pt x="4519" y="3223"/>
                  </a:cubicBezTo>
                  <a:cubicBezTo>
                    <a:pt x="4562" y="3223"/>
                    <a:pt x="4604" y="3234"/>
                    <a:pt x="4638" y="3259"/>
                  </a:cubicBezTo>
                  <a:cubicBezTo>
                    <a:pt x="4663" y="3265"/>
                    <a:pt x="4688" y="3268"/>
                    <a:pt x="4712" y="3268"/>
                  </a:cubicBezTo>
                  <a:cubicBezTo>
                    <a:pt x="4783" y="3268"/>
                    <a:pt x="4844" y="3240"/>
                    <a:pt x="4863" y="3184"/>
                  </a:cubicBezTo>
                  <a:cubicBezTo>
                    <a:pt x="4913" y="3108"/>
                    <a:pt x="4888" y="3008"/>
                    <a:pt x="4788" y="2958"/>
                  </a:cubicBezTo>
                  <a:cubicBezTo>
                    <a:pt x="4709" y="2922"/>
                    <a:pt x="4624" y="2905"/>
                    <a:pt x="4539" y="2905"/>
                  </a:cubicBezTo>
                  <a:cubicBezTo>
                    <a:pt x="4327" y="2905"/>
                    <a:pt x="4118" y="3012"/>
                    <a:pt x="4011" y="3209"/>
                  </a:cubicBezTo>
                  <a:cubicBezTo>
                    <a:pt x="3961" y="3284"/>
                    <a:pt x="3936" y="3409"/>
                    <a:pt x="3961" y="3509"/>
                  </a:cubicBezTo>
                  <a:cubicBezTo>
                    <a:pt x="3986" y="3585"/>
                    <a:pt x="4036" y="3635"/>
                    <a:pt x="4111" y="3660"/>
                  </a:cubicBezTo>
                  <a:cubicBezTo>
                    <a:pt x="4154" y="3681"/>
                    <a:pt x="4196" y="3689"/>
                    <a:pt x="4236" y="3689"/>
                  </a:cubicBezTo>
                  <a:cubicBezTo>
                    <a:pt x="4292" y="3689"/>
                    <a:pt x="4344" y="3674"/>
                    <a:pt x="4387" y="3660"/>
                  </a:cubicBezTo>
                  <a:cubicBezTo>
                    <a:pt x="4412" y="3635"/>
                    <a:pt x="4412" y="3635"/>
                    <a:pt x="4437" y="3635"/>
                  </a:cubicBezTo>
                  <a:cubicBezTo>
                    <a:pt x="4462" y="3635"/>
                    <a:pt x="4512" y="3660"/>
                    <a:pt x="4512" y="3710"/>
                  </a:cubicBezTo>
                  <a:cubicBezTo>
                    <a:pt x="4537" y="3760"/>
                    <a:pt x="4512" y="3835"/>
                    <a:pt x="4462" y="3885"/>
                  </a:cubicBezTo>
                  <a:cubicBezTo>
                    <a:pt x="4412" y="3936"/>
                    <a:pt x="4312" y="3986"/>
                    <a:pt x="4211" y="4011"/>
                  </a:cubicBezTo>
                  <a:cubicBezTo>
                    <a:pt x="4136" y="4011"/>
                    <a:pt x="4036" y="4011"/>
                    <a:pt x="3911" y="3986"/>
                  </a:cubicBezTo>
                  <a:cubicBezTo>
                    <a:pt x="3851" y="3986"/>
                    <a:pt x="3786" y="3982"/>
                    <a:pt x="3720" y="3982"/>
                  </a:cubicBezTo>
                  <a:cubicBezTo>
                    <a:pt x="3620" y="3982"/>
                    <a:pt x="3515" y="3991"/>
                    <a:pt x="3409" y="4036"/>
                  </a:cubicBezTo>
                  <a:cubicBezTo>
                    <a:pt x="3334" y="4061"/>
                    <a:pt x="3284" y="4111"/>
                    <a:pt x="3234" y="4136"/>
                  </a:cubicBezTo>
                  <a:cubicBezTo>
                    <a:pt x="3159" y="4192"/>
                    <a:pt x="3126" y="4221"/>
                    <a:pt x="3104" y="4221"/>
                  </a:cubicBezTo>
                  <a:cubicBezTo>
                    <a:pt x="3096" y="4221"/>
                    <a:pt x="3090" y="4217"/>
                    <a:pt x="3084" y="4211"/>
                  </a:cubicBezTo>
                  <a:cubicBezTo>
                    <a:pt x="3059" y="4211"/>
                    <a:pt x="2983" y="4161"/>
                    <a:pt x="2958" y="4136"/>
                  </a:cubicBezTo>
                  <a:lnTo>
                    <a:pt x="2933" y="4136"/>
                  </a:lnTo>
                  <a:cubicBezTo>
                    <a:pt x="3259" y="3986"/>
                    <a:pt x="3485" y="3685"/>
                    <a:pt x="3635" y="3359"/>
                  </a:cubicBezTo>
                  <a:cubicBezTo>
                    <a:pt x="3660" y="3309"/>
                    <a:pt x="3685" y="3259"/>
                    <a:pt x="3685" y="3209"/>
                  </a:cubicBezTo>
                  <a:cubicBezTo>
                    <a:pt x="3710" y="3184"/>
                    <a:pt x="3710" y="3159"/>
                    <a:pt x="3735" y="3133"/>
                  </a:cubicBezTo>
                  <a:cubicBezTo>
                    <a:pt x="3785" y="2958"/>
                    <a:pt x="3810" y="2783"/>
                    <a:pt x="3861" y="2632"/>
                  </a:cubicBezTo>
                  <a:cubicBezTo>
                    <a:pt x="3886" y="2457"/>
                    <a:pt x="3911" y="2306"/>
                    <a:pt x="3961" y="2156"/>
                  </a:cubicBezTo>
                  <a:cubicBezTo>
                    <a:pt x="4011" y="2281"/>
                    <a:pt x="4086" y="2382"/>
                    <a:pt x="4186" y="2482"/>
                  </a:cubicBezTo>
                  <a:lnTo>
                    <a:pt x="4211" y="2482"/>
                  </a:lnTo>
                  <a:cubicBezTo>
                    <a:pt x="4287" y="2557"/>
                    <a:pt x="4362" y="2607"/>
                    <a:pt x="4437" y="2632"/>
                  </a:cubicBezTo>
                  <a:cubicBezTo>
                    <a:pt x="4468" y="2639"/>
                    <a:pt x="4500" y="2642"/>
                    <a:pt x="4530" y="2642"/>
                  </a:cubicBezTo>
                  <a:cubicBezTo>
                    <a:pt x="4622" y="2642"/>
                    <a:pt x="4706" y="2613"/>
                    <a:pt x="4763" y="2557"/>
                  </a:cubicBezTo>
                  <a:cubicBezTo>
                    <a:pt x="4788" y="2557"/>
                    <a:pt x="4788" y="2532"/>
                    <a:pt x="4813" y="2532"/>
                  </a:cubicBezTo>
                  <a:cubicBezTo>
                    <a:pt x="4826" y="2519"/>
                    <a:pt x="4838" y="2513"/>
                    <a:pt x="4851" y="2513"/>
                  </a:cubicBezTo>
                  <a:cubicBezTo>
                    <a:pt x="4863" y="2513"/>
                    <a:pt x="4876" y="2519"/>
                    <a:pt x="4888" y="2532"/>
                  </a:cubicBezTo>
                  <a:cubicBezTo>
                    <a:pt x="4963" y="2532"/>
                    <a:pt x="5014" y="2582"/>
                    <a:pt x="5039" y="2632"/>
                  </a:cubicBezTo>
                  <a:cubicBezTo>
                    <a:pt x="5064" y="2657"/>
                    <a:pt x="5064" y="2682"/>
                    <a:pt x="5089" y="2707"/>
                  </a:cubicBezTo>
                  <a:cubicBezTo>
                    <a:pt x="5089" y="2783"/>
                    <a:pt x="5114" y="2833"/>
                    <a:pt x="5164" y="2883"/>
                  </a:cubicBezTo>
                  <a:cubicBezTo>
                    <a:pt x="5219" y="2920"/>
                    <a:pt x="5274" y="2943"/>
                    <a:pt x="5339" y="2943"/>
                  </a:cubicBezTo>
                  <a:cubicBezTo>
                    <a:pt x="5363" y="2943"/>
                    <a:pt x="5388" y="2940"/>
                    <a:pt x="5415" y="2933"/>
                  </a:cubicBezTo>
                  <a:cubicBezTo>
                    <a:pt x="5490" y="2883"/>
                    <a:pt x="5540" y="2808"/>
                    <a:pt x="5540" y="2732"/>
                  </a:cubicBezTo>
                  <a:cubicBezTo>
                    <a:pt x="5540" y="2707"/>
                    <a:pt x="5540" y="2682"/>
                    <a:pt x="5490" y="2682"/>
                  </a:cubicBezTo>
                  <a:cubicBezTo>
                    <a:pt x="5465" y="2682"/>
                    <a:pt x="5440" y="2707"/>
                    <a:pt x="5440" y="2732"/>
                  </a:cubicBezTo>
                  <a:cubicBezTo>
                    <a:pt x="5440" y="2758"/>
                    <a:pt x="5415" y="2808"/>
                    <a:pt x="5364" y="2833"/>
                  </a:cubicBezTo>
                  <a:cubicBezTo>
                    <a:pt x="5314" y="2833"/>
                    <a:pt x="5264" y="2833"/>
                    <a:pt x="5239" y="2808"/>
                  </a:cubicBezTo>
                  <a:cubicBezTo>
                    <a:pt x="5214" y="2783"/>
                    <a:pt x="5189" y="2732"/>
                    <a:pt x="5189" y="2682"/>
                  </a:cubicBezTo>
                  <a:cubicBezTo>
                    <a:pt x="5164" y="2632"/>
                    <a:pt x="5164" y="2607"/>
                    <a:pt x="5139" y="2582"/>
                  </a:cubicBezTo>
                  <a:cubicBezTo>
                    <a:pt x="5089" y="2507"/>
                    <a:pt x="5014" y="2432"/>
                    <a:pt x="4913" y="2432"/>
                  </a:cubicBezTo>
                  <a:cubicBezTo>
                    <a:pt x="4888" y="2407"/>
                    <a:pt x="4888" y="2407"/>
                    <a:pt x="4863" y="2407"/>
                  </a:cubicBezTo>
                  <a:cubicBezTo>
                    <a:pt x="4888" y="2357"/>
                    <a:pt x="4888" y="2306"/>
                    <a:pt x="4888" y="2281"/>
                  </a:cubicBezTo>
                  <a:lnTo>
                    <a:pt x="4888" y="2231"/>
                  </a:lnTo>
                  <a:cubicBezTo>
                    <a:pt x="4913" y="2181"/>
                    <a:pt x="4913" y="2131"/>
                    <a:pt x="4938" y="2081"/>
                  </a:cubicBezTo>
                  <a:cubicBezTo>
                    <a:pt x="4963" y="2056"/>
                    <a:pt x="4988" y="2031"/>
                    <a:pt x="5014" y="2031"/>
                  </a:cubicBezTo>
                  <a:cubicBezTo>
                    <a:pt x="5033" y="2050"/>
                    <a:pt x="5052" y="2058"/>
                    <a:pt x="5071" y="2058"/>
                  </a:cubicBezTo>
                  <a:cubicBezTo>
                    <a:pt x="5102" y="2058"/>
                    <a:pt x="5133" y="2037"/>
                    <a:pt x="5164" y="2006"/>
                  </a:cubicBezTo>
                  <a:cubicBezTo>
                    <a:pt x="5189" y="1956"/>
                    <a:pt x="5164" y="1880"/>
                    <a:pt x="5114" y="1855"/>
                  </a:cubicBezTo>
                  <a:cubicBezTo>
                    <a:pt x="5078" y="1834"/>
                    <a:pt x="5041" y="1825"/>
                    <a:pt x="5003" y="1825"/>
                  </a:cubicBezTo>
                  <a:cubicBezTo>
                    <a:pt x="4909" y="1825"/>
                    <a:pt x="4817" y="1884"/>
                    <a:pt x="4763" y="1956"/>
                  </a:cubicBezTo>
                  <a:cubicBezTo>
                    <a:pt x="4713" y="2056"/>
                    <a:pt x="4688" y="2131"/>
                    <a:pt x="4688" y="2206"/>
                  </a:cubicBezTo>
                  <a:lnTo>
                    <a:pt x="4688" y="2231"/>
                  </a:lnTo>
                  <a:cubicBezTo>
                    <a:pt x="4663" y="2306"/>
                    <a:pt x="4663" y="2382"/>
                    <a:pt x="4613" y="2407"/>
                  </a:cubicBezTo>
                  <a:cubicBezTo>
                    <a:pt x="4587" y="2432"/>
                    <a:pt x="4537" y="2432"/>
                    <a:pt x="4487" y="2432"/>
                  </a:cubicBezTo>
                  <a:cubicBezTo>
                    <a:pt x="4437" y="2407"/>
                    <a:pt x="4387" y="2382"/>
                    <a:pt x="4337" y="2331"/>
                  </a:cubicBezTo>
                  <a:cubicBezTo>
                    <a:pt x="4211" y="2206"/>
                    <a:pt x="4111" y="2031"/>
                    <a:pt x="4086" y="1830"/>
                  </a:cubicBezTo>
                  <a:cubicBezTo>
                    <a:pt x="4111" y="1830"/>
                    <a:pt x="4111" y="1805"/>
                    <a:pt x="4111" y="1805"/>
                  </a:cubicBezTo>
                  <a:cubicBezTo>
                    <a:pt x="4211" y="1630"/>
                    <a:pt x="4387" y="1454"/>
                    <a:pt x="4562" y="1379"/>
                  </a:cubicBezTo>
                  <a:cubicBezTo>
                    <a:pt x="4635" y="1350"/>
                    <a:pt x="4732" y="1321"/>
                    <a:pt x="4835" y="1321"/>
                  </a:cubicBezTo>
                  <a:cubicBezTo>
                    <a:pt x="4911" y="1321"/>
                    <a:pt x="4989" y="1337"/>
                    <a:pt x="5064" y="1379"/>
                  </a:cubicBezTo>
                  <a:cubicBezTo>
                    <a:pt x="5082" y="1385"/>
                    <a:pt x="5103" y="1388"/>
                    <a:pt x="5124" y="1388"/>
                  </a:cubicBezTo>
                  <a:cubicBezTo>
                    <a:pt x="5186" y="1388"/>
                    <a:pt x="5252" y="1360"/>
                    <a:pt x="5289" y="1304"/>
                  </a:cubicBezTo>
                  <a:cubicBezTo>
                    <a:pt x="5339" y="1229"/>
                    <a:pt x="5289" y="1128"/>
                    <a:pt x="5214" y="1078"/>
                  </a:cubicBezTo>
                  <a:cubicBezTo>
                    <a:pt x="5108" y="1018"/>
                    <a:pt x="4983" y="985"/>
                    <a:pt x="4851" y="985"/>
                  </a:cubicBezTo>
                  <a:cubicBezTo>
                    <a:pt x="4765" y="985"/>
                    <a:pt x="4676" y="999"/>
                    <a:pt x="4587" y="1028"/>
                  </a:cubicBezTo>
                  <a:cubicBezTo>
                    <a:pt x="4537" y="978"/>
                    <a:pt x="4512" y="903"/>
                    <a:pt x="4512" y="828"/>
                  </a:cubicBezTo>
                  <a:cubicBezTo>
                    <a:pt x="4512" y="753"/>
                    <a:pt x="4562" y="702"/>
                    <a:pt x="4613" y="677"/>
                  </a:cubicBezTo>
                  <a:cubicBezTo>
                    <a:pt x="4663" y="652"/>
                    <a:pt x="4713" y="652"/>
                    <a:pt x="4763" y="652"/>
                  </a:cubicBezTo>
                  <a:cubicBezTo>
                    <a:pt x="4813" y="677"/>
                    <a:pt x="4838" y="677"/>
                    <a:pt x="4863" y="677"/>
                  </a:cubicBezTo>
                  <a:cubicBezTo>
                    <a:pt x="5014" y="677"/>
                    <a:pt x="5139" y="627"/>
                    <a:pt x="5214" y="527"/>
                  </a:cubicBezTo>
                  <a:cubicBezTo>
                    <a:pt x="5314" y="427"/>
                    <a:pt x="5339" y="276"/>
                    <a:pt x="5264" y="151"/>
                  </a:cubicBezTo>
                  <a:cubicBezTo>
                    <a:pt x="5239" y="76"/>
                    <a:pt x="5164" y="26"/>
                    <a:pt x="5089" y="1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12118" y="4096919"/>
              <a:ext cx="357341" cy="505163"/>
            </a:xfrm>
            <a:custGeom>
              <a:avLst/>
              <a:gdLst/>
              <a:ahLst/>
              <a:cxnLst/>
              <a:rect l="l" t="t" r="r" b="b"/>
              <a:pathLst>
                <a:path w="4813" h="6804" extrusionOk="0">
                  <a:moveTo>
                    <a:pt x="2516" y="1"/>
                  </a:moveTo>
                  <a:cubicBezTo>
                    <a:pt x="2463" y="1"/>
                    <a:pt x="2409" y="18"/>
                    <a:pt x="2356" y="36"/>
                  </a:cubicBezTo>
                  <a:cubicBezTo>
                    <a:pt x="2231" y="111"/>
                    <a:pt x="2181" y="262"/>
                    <a:pt x="2231" y="412"/>
                  </a:cubicBezTo>
                  <a:cubicBezTo>
                    <a:pt x="2256" y="512"/>
                    <a:pt x="2331" y="613"/>
                    <a:pt x="2431" y="688"/>
                  </a:cubicBezTo>
                  <a:cubicBezTo>
                    <a:pt x="2482" y="713"/>
                    <a:pt x="2507" y="713"/>
                    <a:pt x="2532" y="738"/>
                  </a:cubicBezTo>
                  <a:cubicBezTo>
                    <a:pt x="2582" y="763"/>
                    <a:pt x="2632" y="788"/>
                    <a:pt x="2657" y="813"/>
                  </a:cubicBezTo>
                  <a:cubicBezTo>
                    <a:pt x="2707" y="863"/>
                    <a:pt x="2707" y="938"/>
                    <a:pt x="2682" y="1014"/>
                  </a:cubicBezTo>
                  <a:cubicBezTo>
                    <a:pt x="2632" y="1064"/>
                    <a:pt x="2582" y="1114"/>
                    <a:pt x="2532" y="1139"/>
                  </a:cubicBezTo>
                  <a:cubicBezTo>
                    <a:pt x="2356" y="989"/>
                    <a:pt x="2156" y="888"/>
                    <a:pt x="1930" y="888"/>
                  </a:cubicBezTo>
                  <a:cubicBezTo>
                    <a:pt x="1855" y="888"/>
                    <a:pt x="1780" y="963"/>
                    <a:pt x="1780" y="1039"/>
                  </a:cubicBezTo>
                  <a:cubicBezTo>
                    <a:pt x="1780" y="1139"/>
                    <a:pt x="1830" y="1214"/>
                    <a:pt x="1930" y="1214"/>
                  </a:cubicBezTo>
                  <a:cubicBezTo>
                    <a:pt x="2131" y="1214"/>
                    <a:pt x="2281" y="1339"/>
                    <a:pt x="2356" y="1465"/>
                  </a:cubicBezTo>
                  <a:cubicBezTo>
                    <a:pt x="2482" y="1640"/>
                    <a:pt x="2557" y="1841"/>
                    <a:pt x="2557" y="2041"/>
                  </a:cubicBezTo>
                  <a:cubicBezTo>
                    <a:pt x="2557" y="2066"/>
                    <a:pt x="2557" y="2066"/>
                    <a:pt x="2557" y="2091"/>
                  </a:cubicBezTo>
                  <a:cubicBezTo>
                    <a:pt x="2431" y="2242"/>
                    <a:pt x="2281" y="2342"/>
                    <a:pt x="2106" y="2392"/>
                  </a:cubicBezTo>
                  <a:cubicBezTo>
                    <a:pt x="2068" y="2405"/>
                    <a:pt x="2030" y="2411"/>
                    <a:pt x="1996" y="2411"/>
                  </a:cubicBezTo>
                  <a:cubicBezTo>
                    <a:pt x="1961" y="2411"/>
                    <a:pt x="1930" y="2405"/>
                    <a:pt x="1905" y="2392"/>
                  </a:cubicBezTo>
                  <a:cubicBezTo>
                    <a:pt x="1855" y="2392"/>
                    <a:pt x="1830" y="2367"/>
                    <a:pt x="1805" y="2317"/>
                  </a:cubicBezTo>
                  <a:cubicBezTo>
                    <a:pt x="1805" y="2267"/>
                    <a:pt x="1805" y="2217"/>
                    <a:pt x="1830" y="2166"/>
                  </a:cubicBezTo>
                  <a:lnTo>
                    <a:pt x="1855" y="2141"/>
                  </a:lnTo>
                  <a:cubicBezTo>
                    <a:pt x="1880" y="2066"/>
                    <a:pt x="1905" y="1966"/>
                    <a:pt x="1905" y="1866"/>
                  </a:cubicBezTo>
                  <a:cubicBezTo>
                    <a:pt x="1905" y="1750"/>
                    <a:pt x="1819" y="1612"/>
                    <a:pt x="1687" y="1612"/>
                  </a:cubicBezTo>
                  <a:cubicBezTo>
                    <a:pt x="1677" y="1612"/>
                    <a:pt x="1666" y="1613"/>
                    <a:pt x="1654" y="1615"/>
                  </a:cubicBezTo>
                  <a:cubicBezTo>
                    <a:pt x="1579" y="1615"/>
                    <a:pt x="1529" y="1665"/>
                    <a:pt x="1554" y="1715"/>
                  </a:cubicBezTo>
                  <a:cubicBezTo>
                    <a:pt x="1554" y="1765"/>
                    <a:pt x="1604" y="1816"/>
                    <a:pt x="1654" y="1816"/>
                  </a:cubicBezTo>
                  <a:cubicBezTo>
                    <a:pt x="1654" y="1816"/>
                    <a:pt x="1680" y="1841"/>
                    <a:pt x="1680" y="1891"/>
                  </a:cubicBezTo>
                  <a:cubicBezTo>
                    <a:pt x="1705" y="1941"/>
                    <a:pt x="1680" y="1991"/>
                    <a:pt x="1654" y="2041"/>
                  </a:cubicBezTo>
                  <a:lnTo>
                    <a:pt x="1629" y="2091"/>
                  </a:lnTo>
                  <a:cubicBezTo>
                    <a:pt x="1629" y="2116"/>
                    <a:pt x="1604" y="2166"/>
                    <a:pt x="1604" y="2217"/>
                  </a:cubicBezTo>
                  <a:cubicBezTo>
                    <a:pt x="1579" y="2217"/>
                    <a:pt x="1554" y="2192"/>
                    <a:pt x="1529" y="2192"/>
                  </a:cubicBezTo>
                  <a:cubicBezTo>
                    <a:pt x="1498" y="2181"/>
                    <a:pt x="1463" y="2175"/>
                    <a:pt x="1426" y="2175"/>
                  </a:cubicBezTo>
                  <a:cubicBezTo>
                    <a:pt x="1375" y="2175"/>
                    <a:pt x="1323" y="2187"/>
                    <a:pt x="1279" y="2217"/>
                  </a:cubicBezTo>
                  <a:cubicBezTo>
                    <a:pt x="1253" y="2242"/>
                    <a:pt x="1228" y="2267"/>
                    <a:pt x="1178" y="2292"/>
                  </a:cubicBezTo>
                  <a:cubicBezTo>
                    <a:pt x="1153" y="2317"/>
                    <a:pt x="1128" y="2367"/>
                    <a:pt x="1078" y="2367"/>
                  </a:cubicBezTo>
                  <a:cubicBezTo>
                    <a:pt x="1028" y="2367"/>
                    <a:pt x="978" y="2367"/>
                    <a:pt x="953" y="2317"/>
                  </a:cubicBezTo>
                  <a:cubicBezTo>
                    <a:pt x="928" y="2292"/>
                    <a:pt x="928" y="2242"/>
                    <a:pt x="928" y="2217"/>
                  </a:cubicBezTo>
                  <a:cubicBezTo>
                    <a:pt x="953" y="2166"/>
                    <a:pt x="928" y="2141"/>
                    <a:pt x="903" y="2141"/>
                  </a:cubicBezTo>
                  <a:cubicBezTo>
                    <a:pt x="895" y="2134"/>
                    <a:pt x="888" y="2131"/>
                    <a:pt x="881" y="2131"/>
                  </a:cubicBezTo>
                  <a:cubicBezTo>
                    <a:pt x="863" y="2131"/>
                    <a:pt x="845" y="2149"/>
                    <a:pt x="827" y="2166"/>
                  </a:cubicBezTo>
                  <a:cubicBezTo>
                    <a:pt x="802" y="2242"/>
                    <a:pt x="827" y="2342"/>
                    <a:pt x="878" y="2392"/>
                  </a:cubicBezTo>
                  <a:cubicBezTo>
                    <a:pt x="915" y="2448"/>
                    <a:pt x="981" y="2477"/>
                    <a:pt x="1043" y="2477"/>
                  </a:cubicBezTo>
                  <a:cubicBezTo>
                    <a:pt x="1064" y="2477"/>
                    <a:pt x="1084" y="2473"/>
                    <a:pt x="1103" y="2467"/>
                  </a:cubicBezTo>
                  <a:cubicBezTo>
                    <a:pt x="1178" y="2442"/>
                    <a:pt x="1203" y="2417"/>
                    <a:pt x="1253" y="2367"/>
                  </a:cubicBezTo>
                  <a:cubicBezTo>
                    <a:pt x="1279" y="2342"/>
                    <a:pt x="1304" y="2342"/>
                    <a:pt x="1329" y="2317"/>
                  </a:cubicBezTo>
                  <a:cubicBezTo>
                    <a:pt x="1379" y="2292"/>
                    <a:pt x="1454" y="2292"/>
                    <a:pt x="1504" y="2292"/>
                  </a:cubicBezTo>
                  <a:cubicBezTo>
                    <a:pt x="1554" y="2317"/>
                    <a:pt x="1579" y="2317"/>
                    <a:pt x="1604" y="2342"/>
                  </a:cubicBezTo>
                  <a:cubicBezTo>
                    <a:pt x="1604" y="2367"/>
                    <a:pt x="1604" y="2367"/>
                    <a:pt x="1604" y="2392"/>
                  </a:cubicBezTo>
                  <a:cubicBezTo>
                    <a:pt x="1654" y="2492"/>
                    <a:pt x="1755" y="2593"/>
                    <a:pt x="1855" y="2618"/>
                  </a:cubicBezTo>
                  <a:cubicBezTo>
                    <a:pt x="1893" y="2630"/>
                    <a:pt x="1936" y="2636"/>
                    <a:pt x="1983" y="2636"/>
                  </a:cubicBezTo>
                  <a:cubicBezTo>
                    <a:pt x="2030" y="2636"/>
                    <a:pt x="2081" y="2630"/>
                    <a:pt x="2131" y="2618"/>
                  </a:cubicBezTo>
                  <a:cubicBezTo>
                    <a:pt x="2131" y="2593"/>
                    <a:pt x="2156" y="2593"/>
                    <a:pt x="2156" y="2593"/>
                  </a:cubicBezTo>
                  <a:cubicBezTo>
                    <a:pt x="2281" y="2567"/>
                    <a:pt x="2406" y="2517"/>
                    <a:pt x="2507" y="2442"/>
                  </a:cubicBezTo>
                  <a:lnTo>
                    <a:pt x="2507" y="2442"/>
                  </a:lnTo>
                  <a:cubicBezTo>
                    <a:pt x="2482" y="2593"/>
                    <a:pt x="2431" y="2743"/>
                    <a:pt x="2381" y="2893"/>
                  </a:cubicBezTo>
                  <a:cubicBezTo>
                    <a:pt x="2331" y="3069"/>
                    <a:pt x="2281" y="3219"/>
                    <a:pt x="2231" y="3395"/>
                  </a:cubicBezTo>
                  <a:cubicBezTo>
                    <a:pt x="2231" y="3420"/>
                    <a:pt x="2231" y="3445"/>
                    <a:pt x="2231" y="3495"/>
                  </a:cubicBezTo>
                  <a:cubicBezTo>
                    <a:pt x="2206" y="3545"/>
                    <a:pt x="2206" y="3595"/>
                    <a:pt x="2206" y="3645"/>
                  </a:cubicBezTo>
                  <a:cubicBezTo>
                    <a:pt x="2156" y="3996"/>
                    <a:pt x="2231" y="4372"/>
                    <a:pt x="2431" y="4648"/>
                  </a:cubicBezTo>
                  <a:cubicBezTo>
                    <a:pt x="2356" y="4648"/>
                    <a:pt x="2281" y="4673"/>
                    <a:pt x="2256" y="4673"/>
                  </a:cubicBezTo>
                  <a:cubicBezTo>
                    <a:pt x="2231" y="4648"/>
                    <a:pt x="2206" y="4623"/>
                    <a:pt x="2181" y="4522"/>
                  </a:cubicBezTo>
                  <a:cubicBezTo>
                    <a:pt x="2156" y="4472"/>
                    <a:pt x="2131" y="4397"/>
                    <a:pt x="2081" y="4347"/>
                  </a:cubicBezTo>
                  <a:cubicBezTo>
                    <a:pt x="1955" y="4197"/>
                    <a:pt x="1780" y="4121"/>
                    <a:pt x="1629" y="4046"/>
                  </a:cubicBezTo>
                  <a:cubicBezTo>
                    <a:pt x="1529" y="4021"/>
                    <a:pt x="1454" y="3971"/>
                    <a:pt x="1379" y="3921"/>
                  </a:cubicBezTo>
                  <a:cubicBezTo>
                    <a:pt x="1304" y="3846"/>
                    <a:pt x="1253" y="3770"/>
                    <a:pt x="1228" y="3695"/>
                  </a:cubicBezTo>
                  <a:cubicBezTo>
                    <a:pt x="1203" y="3620"/>
                    <a:pt x="1228" y="3545"/>
                    <a:pt x="1253" y="3520"/>
                  </a:cubicBezTo>
                  <a:cubicBezTo>
                    <a:pt x="1268" y="3490"/>
                    <a:pt x="1300" y="3478"/>
                    <a:pt x="1324" y="3478"/>
                  </a:cubicBezTo>
                  <a:cubicBezTo>
                    <a:pt x="1341" y="3478"/>
                    <a:pt x="1354" y="3484"/>
                    <a:pt x="1354" y="3495"/>
                  </a:cubicBezTo>
                  <a:cubicBezTo>
                    <a:pt x="1379" y="3495"/>
                    <a:pt x="1379" y="3520"/>
                    <a:pt x="1404" y="3520"/>
                  </a:cubicBezTo>
                  <a:cubicBezTo>
                    <a:pt x="1454" y="3595"/>
                    <a:pt x="1504" y="3670"/>
                    <a:pt x="1629" y="3670"/>
                  </a:cubicBezTo>
                  <a:cubicBezTo>
                    <a:pt x="1648" y="3677"/>
                    <a:pt x="1667" y="3680"/>
                    <a:pt x="1685" y="3680"/>
                  </a:cubicBezTo>
                  <a:cubicBezTo>
                    <a:pt x="1741" y="3680"/>
                    <a:pt x="1792" y="3651"/>
                    <a:pt x="1830" y="3595"/>
                  </a:cubicBezTo>
                  <a:cubicBezTo>
                    <a:pt x="1905" y="3545"/>
                    <a:pt x="1955" y="3420"/>
                    <a:pt x="1955" y="3319"/>
                  </a:cubicBezTo>
                  <a:cubicBezTo>
                    <a:pt x="1955" y="3019"/>
                    <a:pt x="1680" y="2743"/>
                    <a:pt x="1379" y="2718"/>
                  </a:cubicBezTo>
                  <a:cubicBezTo>
                    <a:pt x="1279" y="2718"/>
                    <a:pt x="1203" y="2793"/>
                    <a:pt x="1203" y="2893"/>
                  </a:cubicBezTo>
                  <a:cubicBezTo>
                    <a:pt x="1203" y="2968"/>
                    <a:pt x="1279" y="3044"/>
                    <a:pt x="1379" y="3044"/>
                  </a:cubicBezTo>
                  <a:cubicBezTo>
                    <a:pt x="1504" y="3069"/>
                    <a:pt x="1604" y="3169"/>
                    <a:pt x="1629" y="3294"/>
                  </a:cubicBezTo>
                  <a:cubicBezTo>
                    <a:pt x="1604" y="3294"/>
                    <a:pt x="1604" y="3269"/>
                    <a:pt x="1579" y="3244"/>
                  </a:cubicBezTo>
                  <a:cubicBezTo>
                    <a:pt x="1514" y="3190"/>
                    <a:pt x="1431" y="3164"/>
                    <a:pt x="1344" y="3164"/>
                  </a:cubicBezTo>
                  <a:cubicBezTo>
                    <a:pt x="1231" y="3164"/>
                    <a:pt x="1113" y="3209"/>
                    <a:pt x="1028" y="3294"/>
                  </a:cubicBezTo>
                  <a:cubicBezTo>
                    <a:pt x="953" y="3344"/>
                    <a:pt x="928" y="3445"/>
                    <a:pt x="903" y="3520"/>
                  </a:cubicBezTo>
                  <a:cubicBezTo>
                    <a:pt x="878" y="3520"/>
                    <a:pt x="878" y="3495"/>
                    <a:pt x="878" y="3495"/>
                  </a:cubicBezTo>
                  <a:cubicBezTo>
                    <a:pt x="827" y="3420"/>
                    <a:pt x="802" y="3344"/>
                    <a:pt x="777" y="3269"/>
                  </a:cubicBezTo>
                  <a:cubicBezTo>
                    <a:pt x="752" y="3219"/>
                    <a:pt x="727" y="3169"/>
                    <a:pt x="702" y="3119"/>
                  </a:cubicBezTo>
                  <a:cubicBezTo>
                    <a:pt x="652" y="3044"/>
                    <a:pt x="552" y="2868"/>
                    <a:pt x="376" y="2843"/>
                  </a:cubicBezTo>
                  <a:cubicBezTo>
                    <a:pt x="251" y="2843"/>
                    <a:pt x="151" y="2893"/>
                    <a:pt x="76" y="2968"/>
                  </a:cubicBezTo>
                  <a:cubicBezTo>
                    <a:pt x="0" y="3069"/>
                    <a:pt x="0" y="3194"/>
                    <a:pt x="50" y="3294"/>
                  </a:cubicBezTo>
                  <a:cubicBezTo>
                    <a:pt x="50" y="3319"/>
                    <a:pt x="76" y="3319"/>
                    <a:pt x="101" y="3319"/>
                  </a:cubicBezTo>
                  <a:cubicBezTo>
                    <a:pt x="151" y="3294"/>
                    <a:pt x="151" y="3269"/>
                    <a:pt x="151" y="3244"/>
                  </a:cubicBezTo>
                  <a:cubicBezTo>
                    <a:pt x="101" y="3169"/>
                    <a:pt x="126" y="3094"/>
                    <a:pt x="151" y="3044"/>
                  </a:cubicBezTo>
                  <a:cubicBezTo>
                    <a:pt x="201" y="2968"/>
                    <a:pt x="276" y="2943"/>
                    <a:pt x="351" y="2943"/>
                  </a:cubicBezTo>
                  <a:cubicBezTo>
                    <a:pt x="502" y="2968"/>
                    <a:pt x="577" y="3119"/>
                    <a:pt x="602" y="3169"/>
                  </a:cubicBezTo>
                  <a:cubicBezTo>
                    <a:pt x="627" y="3219"/>
                    <a:pt x="652" y="3269"/>
                    <a:pt x="677" y="3319"/>
                  </a:cubicBezTo>
                  <a:cubicBezTo>
                    <a:pt x="702" y="3395"/>
                    <a:pt x="727" y="3470"/>
                    <a:pt x="777" y="3545"/>
                  </a:cubicBezTo>
                  <a:cubicBezTo>
                    <a:pt x="802" y="3595"/>
                    <a:pt x="852" y="3620"/>
                    <a:pt x="903" y="3670"/>
                  </a:cubicBezTo>
                  <a:cubicBezTo>
                    <a:pt x="903" y="3695"/>
                    <a:pt x="903" y="3745"/>
                    <a:pt x="903" y="3770"/>
                  </a:cubicBezTo>
                  <a:cubicBezTo>
                    <a:pt x="953" y="3921"/>
                    <a:pt x="1028" y="4046"/>
                    <a:pt x="1153" y="4146"/>
                  </a:cubicBezTo>
                  <a:cubicBezTo>
                    <a:pt x="1203" y="4197"/>
                    <a:pt x="1253" y="4222"/>
                    <a:pt x="1279" y="4247"/>
                  </a:cubicBezTo>
                  <a:cubicBezTo>
                    <a:pt x="1203" y="4272"/>
                    <a:pt x="1103" y="4297"/>
                    <a:pt x="1028" y="4372"/>
                  </a:cubicBezTo>
                  <a:cubicBezTo>
                    <a:pt x="852" y="4497"/>
                    <a:pt x="752" y="4823"/>
                    <a:pt x="928" y="5024"/>
                  </a:cubicBezTo>
                  <a:cubicBezTo>
                    <a:pt x="978" y="5099"/>
                    <a:pt x="1078" y="5149"/>
                    <a:pt x="1178" y="5149"/>
                  </a:cubicBezTo>
                  <a:lnTo>
                    <a:pt x="1203" y="5149"/>
                  </a:lnTo>
                  <a:cubicBezTo>
                    <a:pt x="1253" y="5124"/>
                    <a:pt x="1304" y="5074"/>
                    <a:pt x="1329" y="5024"/>
                  </a:cubicBezTo>
                  <a:cubicBezTo>
                    <a:pt x="1379" y="4948"/>
                    <a:pt x="1354" y="4898"/>
                    <a:pt x="1329" y="4848"/>
                  </a:cubicBezTo>
                  <a:cubicBezTo>
                    <a:pt x="1310" y="4811"/>
                    <a:pt x="1265" y="4788"/>
                    <a:pt x="1223" y="4788"/>
                  </a:cubicBezTo>
                  <a:cubicBezTo>
                    <a:pt x="1207" y="4788"/>
                    <a:pt x="1192" y="4791"/>
                    <a:pt x="1178" y="4798"/>
                  </a:cubicBezTo>
                  <a:cubicBezTo>
                    <a:pt x="1153" y="4823"/>
                    <a:pt x="1128" y="4873"/>
                    <a:pt x="1128" y="4923"/>
                  </a:cubicBezTo>
                  <a:cubicBezTo>
                    <a:pt x="1128" y="4923"/>
                    <a:pt x="1103" y="4898"/>
                    <a:pt x="1078" y="4898"/>
                  </a:cubicBezTo>
                  <a:cubicBezTo>
                    <a:pt x="1003" y="4798"/>
                    <a:pt x="1078" y="4623"/>
                    <a:pt x="1178" y="4522"/>
                  </a:cubicBezTo>
                  <a:cubicBezTo>
                    <a:pt x="1279" y="4447"/>
                    <a:pt x="1429" y="4422"/>
                    <a:pt x="1654" y="4422"/>
                  </a:cubicBezTo>
                  <a:lnTo>
                    <a:pt x="1680" y="4422"/>
                  </a:lnTo>
                  <a:cubicBezTo>
                    <a:pt x="1730" y="4447"/>
                    <a:pt x="1780" y="4497"/>
                    <a:pt x="1830" y="4547"/>
                  </a:cubicBezTo>
                  <a:cubicBezTo>
                    <a:pt x="1830" y="4572"/>
                    <a:pt x="1855" y="4623"/>
                    <a:pt x="1880" y="4648"/>
                  </a:cubicBezTo>
                  <a:cubicBezTo>
                    <a:pt x="1930" y="4773"/>
                    <a:pt x="2005" y="4923"/>
                    <a:pt x="2181" y="4974"/>
                  </a:cubicBezTo>
                  <a:cubicBezTo>
                    <a:pt x="2218" y="4986"/>
                    <a:pt x="2262" y="4992"/>
                    <a:pt x="2309" y="4992"/>
                  </a:cubicBezTo>
                  <a:cubicBezTo>
                    <a:pt x="2356" y="4992"/>
                    <a:pt x="2406" y="4986"/>
                    <a:pt x="2456" y="4974"/>
                  </a:cubicBezTo>
                  <a:cubicBezTo>
                    <a:pt x="2519" y="4961"/>
                    <a:pt x="2588" y="4955"/>
                    <a:pt x="2654" y="4955"/>
                  </a:cubicBezTo>
                  <a:cubicBezTo>
                    <a:pt x="2720" y="4955"/>
                    <a:pt x="2782" y="4961"/>
                    <a:pt x="2832" y="4974"/>
                  </a:cubicBezTo>
                  <a:cubicBezTo>
                    <a:pt x="2983" y="5024"/>
                    <a:pt x="3133" y="5049"/>
                    <a:pt x="3258" y="5099"/>
                  </a:cubicBezTo>
                  <a:cubicBezTo>
                    <a:pt x="3384" y="5124"/>
                    <a:pt x="3484" y="5149"/>
                    <a:pt x="3584" y="5174"/>
                  </a:cubicBezTo>
                  <a:cubicBezTo>
                    <a:pt x="4136" y="5375"/>
                    <a:pt x="4487" y="6051"/>
                    <a:pt x="4336" y="6603"/>
                  </a:cubicBezTo>
                  <a:cubicBezTo>
                    <a:pt x="4311" y="6703"/>
                    <a:pt x="4361" y="6778"/>
                    <a:pt x="4436" y="6803"/>
                  </a:cubicBezTo>
                  <a:lnTo>
                    <a:pt x="4512" y="6803"/>
                  </a:lnTo>
                  <a:cubicBezTo>
                    <a:pt x="4587" y="6803"/>
                    <a:pt x="4612" y="6753"/>
                    <a:pt x="4637" y="6703"/>
                  </a:cubicBezTo>
                  <a:cubicBezTo>
                    <a:pt x="4812" y="6101"/>
                    <a:pt x="4562" y="5450"/>
                    <a:pt x="4086" y="5074"/>
                  </a:cubicBezTo>
                  <a:cubicBezTo>
                    <a:pt x="4161" y="5024"/>
                    <a:pt x="4211" y="4923"/>
                    <a:pt x="4211" y="4823"/>
                  </a:cubicBezTo>
                  <a:cubicBezTo>
                    <a:pt x="4236" y="4723"/>
                    <a:pt x="4211" y="4648"/>
                    <a:pt x="4186" y="4572"/>
                  </a:cubicBezTo>
                  <a:cubicBezTo>
                    <a:pt x="4161" y="4522"/>
                    <a:pt x="4136" y="4497"/>
                    <a:pt x="4136" y="4447"/>
                  </a:cubicBezTo>
                  <a:cubicBezTo>
                    <a:pt x="4111" y="4297"/>
                    <a:pt x="4186" y="4146"/>
                    <a:pt x="4286" y="4046"/>
                  </a:cubicBezTo>
                  <a:cubicBezTo>
                    <a:pt x="4311" y="4046"/>
                    <a:pt x="4311" y="3996"/>
                    <a:pt x="4286" y="3971"/>
                  </a:cubicBezTo>
                  <a:cubicBezTo>
                    <a:pt x="4286" y="3958"/>
                    <a:pt x="4274" y="3952"/>
                    <a:pt x="4258" y="3952"/>
                  </a:cubicBezTo>
                  <a:cubicBezTo>
                    <a:pt x="4242" y="3952"/>
                    <a:pt x="4223" y="3958"/>
                    <a:pt x="4211" y="3971"/>
                  </a:cubicBezTo>
                  <a:cubicBezTo>
                    <a:pt x="4086" y="4096"/>
                    <a:pt x="4010" y="4272"/>
                    <a:pt x="4035" y="4472"/>
                  </a:cubicBezTo>
                  <a:cubicBezTo>
                    <a:pt x="4035" y="4522"/>
                    <a:pt x="4061" y="4572"/>
                    <a:pt x="4086" y="4623"/>
                  </a:cubicBezTo>
                  <a:cubicBezTo>
                    <a:pt x="4086" y="4673"/>
                    <a:pt x="4111" y="4748"/>
                    <a:pt x="4111" y="4823"/>
                  </a:cubicBezTo>
                  <a:cubicBezTo>
                    <a:pt x="4111" y="4898"/>
                    <a:pt x="4061" y="4974"/>
                    <a:pt x="3985" y="5024"/>
                  </a:cubicBezTo>
                  <a:cubicBezTo>
                    <a:pt x="3885" y="4974"/>
                    <a:pt x="3810" y="4923"/>
                    <a:pt x="3710" y="4873"/>
                  </a:cubicBezTo>
                  <a:cubicBezTo>
                    <a:pt x="3584" y="4823"/>
                    <a:pt x="3459" y="4798"/>
                    <a:pt x="3334" y="4773"/>
                  </a:cubicBezTo>
                  <a:cubicBezTo>
                    <a:pt x="3284" y="4773"/>
                    <a:pt x="3258" y="4748"/>
                    <a:pt x="3208" y="4748"/>
                  </a:cubicBezTo>
                  <a:cubicBezTo>
                    <a:pt x="3108" y="4623"/>
                    <a:pt x="3083" y="4447"/>
                    <a:pt x="3108" y="4297"/>
                  </a:cubicBezTo>
                  <a:cubicBezTo>
                    <a:pt x="3133" y="4197"/>
                    <a:pt x="3183" y="4096"/>
                    <a:pt x="3258" y="4071"/>
                  </a:cubicBezTo>
                  <a:cubicBezTo>
                    <a:pt x="3296" y="4046"/>
                    <a:pt x="3340" y="4034"/>
                    <a:pt x="3381" y="4034"/>
                  </a:cubicBezTo>
                  <a:cubicBezTo>
                    <a:pt x="3421" y="4034"/>
                    <a:pt x="3459" y="4046"/>
                    <a:pt x="3484" y="4071"/>
                  </a:cubicBezTo>
                  <a:cubicBezTo>
                    <a:pt x="3509" y="4071"/>
                    <a:pt x="3509" y="4121"/>
                    <a:pt x="3509" y="4146"/>
                  </a:cubicBezTo>
                  <a:cubicBezTo>
                    <a:pt x="3509" y="4171"/>
                    <a:pt x="3509" y="4197"/>
                    <a:pt x="3484" y="4222"/>
                  </a:cubicBezTo>
                  <a:cubicBezTo>
                    <a:pt x="3434" y="4247"/>
                    <a:pt x="3434" y="4322"/>
                    <a:pt x="3459" y="4372"/>
                  </a:cubicBezTo>
                  <a:cubicBezTo>
                    <a:pt x="3488" y="4401"/>
                    <a:pt x="3518" y="4414"/>
                    <a:pt x="3547" y="4414"/>
                  </a:cubicBezTo>
                  <a:cubicBezTo>
                    <a:pt x="3568" y="4414"/>
                    <a:pt x="3589" y="4407"/>
                    <a:pt x="3609" y="4397"/>
                  </a:cubicBezTo>
                  <a:cubicBezTo>
                    <a:pt x="3685" y="4347"/>
                    <a:pt x="3735" y="4247"/>
                    <a:pt x="3735" y="4171"/>
                  </a:cubicBezTo>
                  <a:cubicBezTo>
                    <a:pt x="3735" y="4071"/>
                    <a:pt x="3685" y="3971"/>
                    <a:pt x="3609" y="3896"/>
                  </a:cubicBezTo>
                  <a:cubicBezTo>
                    <a:pt x="3539" y="3840"/>
                    <a:pt x="3445" y="3807"/>
                    <a:pt x="3349" y="3807"/>
                  </a:cubicBezTo>
                  <a:cubicBezTo>
                    <a:pt x="3275" y="3807"/>
                    <a:pt x="3199" y="3827"/>
                    <a:pt x="3133" y="3871"/>
                  </a:cubicBezTo>
                  <a:cubicBezTo>
                    <a:pt x="3008" y="3971"/>
                    <a:pt x="2933" y="4096"/>
                    <a:pt x="2908" y="4272"/>
                  </a:cubicBezTo>
                  <a:cubicBezTo>
                    <a:pt x="2883" y="4397"/>
                    <a:pt x="2883" y="4522"/>
                    <a:pt x="2933" y="4648"/>
                  </a:cubicBezTo>
                  <a:cubicBezTo>
                    <a:pt x="2883" y="4623"/>
                    <a:pt x="2857" y="4623"/>
                    <a:pt x="2832" y="4598"/>
                  </a:cubicBezTo>
                  <a:cubicBezTo>
                    <a:pt x="2507" y="4372"/>
                    <a:pt x="2482" y="3921"/>
                    <a:pt x="2532" y="3545"/>
                  </a:cubicBezTo>
                  <a:cubicBezTo>
                    <a:pt x="2582" y="3344"/>
                    <a:pt x="2757" y="3094"/>
                    <a:pt x="2883" y="3044"/>
                  </a:cubicBezTo>
                  <a:cubicBezTo>
                    <a:pt x="2933" y="3019"/>
                    <a:pt x="3008" y="2994"/>
                    <a:pt x="3083" y="2968"/>
                  </a:cubicBezTo>
                  <a:cubicBezTo>
                    <a:pt x="3258" y="2918"/>
                    <a:pt x="3434" y="2868"/>
                    <a:pt x="3559" y="2693"/>
                  </a:cubicBezTo>
                  <a:cubicBezTo>
                    <a:pt x="3609" y="2618"/>
                    <a:pt x="3634" y="2542"/>
                    <a:pt x="3634" y="2467"/>
                  </a:cubicBezTo>
                  <a:cubicBezTo>
                    <a:pt x="3660" y="2442"/>
                    <a:pt x="3685" y="2392"/>
                    <a:pt x="3710" y="2367"/>
                  </a:cubicBezTo>
                  <a:cubicBezTo>
                    <a:pt x="3735" y="2342"/>
                    <a:pt x="3760" y="2317"/>
                    <a:pt x="3760" y="2317"/>
                  </a:cubicBezTo>
                  <a:cubicBezTo>
                    <a:pt x="3835" y="2242"/>
                    <a:pt x="3910" y="2141"/>
                    <a:pt x="3960" y="2066"/>
                  </a:cubicBezTo>
                  <a:cubicBezTo>
                    <a:pt x="4035" y="1916"/>
                    <a:pt x="4035" y="1715"/>
                    <a:pt x="3935" y="1590"/>
                  </a:cubicBezTo>
                  <a:cubicBezTo>
                    <a:pt x="3906" y="1561"/>
                    <a:pt x="3868" y="1548"/>
                    <a:pt x="3836" y="1548"/>
                  </a:cubicBezTo>
                  <a:cubicBezTo>
                    <a:pt x="3814" y="1548"/>
                    <a:pt x="3795" y="1555"/>
                    <a:pt x="3785" y="1565"/>
                  </a:cubicBezTo>
                  <a:cubicBezTo>
                    <a:pt x="3735" y="1615"/>
                    <a:pt x="3735" y="1690"/>
                    <a:pt x="3760" y="1740"/>
                  </a:cubicBezTo>
                  <a:cubicBezTo>
                    <a:pt x="3810" y="1791"/>
                    <a:pt x="3810" y="1891"/>
                    <a:pt x="3760" y="1966"/>
                  </a:cubicBezTo>
                  <a:cubicBezTo>
                    <a:pt x="3735" y="2041"/>
                    <a:pt x="3685" y="2091"/>
                    <a:pt x="3609" y="2166"/>
                  </a:cubicBezTo>
                  <a:lnTo>
                    <a:pt x="3584" y="2166"/>
                  </a:lnTo>
                  <a:cubicBezTo>
                    <a:pt x="3559" y="2066"/>
                    <a:pt x="3509" y="1991"/>
                    <a:pt x="3484" y="1916"/>
                  </a:cubicBezTo>
                  <a:cubicBezTo>
                    <a:pt x="3459" y="1866"/>
                    <a:pt x="3434" y="1841"/>
                    <a:pt x="3409" y="1791"/>
                  </a:cubicBezTo>
                  <a:cubicBezTo>
                    <a:pt x="3359" y="1665"/>
                    <a:pt x="3334" y="1590"/>
                    <a:pt x="3359" y="1515"/>
                  </a:cubicBezTo>
                  <a:cubicBezTo>
                    <a:pt x="3384" y="1465"/>
                    <a:pt x="3434" y="1415"/>
                    <a:pt x="3459" y="1415"/>
                  </a:cubicBezTo>
                  <a:cubicBezTo>
                    <a:pt x="3477" y="1419"/>
                    <a:pt x="3494" y="1421"/>
                    <a:pt x="3510" y="1421"/>
                  </a:cubicBezTo>
                  <a:cubicBezTo>
                    <a:pt x="3584" y="1421"/>
                    <a:pt x="3639" y="1376"/>
                    <a:pt x="3660" y="1314"/>
                  </a:cubicBezTo>
                  <a:cubicBezTo>
                    <a:pt x="3685" y="1214"/>
                    <a:pt x="3634" y="1139"/>
                    <a:pt x="3559" y="1114"/>
                  </a:cubicBezTo>
                  <a:cubicBezTo>
                    <a:pt x="3523" y="1099"/>
                    <a:pt x="3486" y="1093"/>
                    <a:pt x="3450" y="1093"/>
                  </a:cubicBezTo>
                  <a:cubicBezTo>
                    <a:pt x="3365" y="1093"/>
                    <a:pt x="3287" y="1129"/>
                    <a:pt x="3233" y="1164"/>
                  </a:cubicBezTo>
                  <a:lnTo>
                    <a:pt x="3208" y="1164"/>
                  </a:lnTo>
                  <a:cubicBezTo>
                    <a:pt x="3208" y="1114"/>
                    <a:pt x="3233" y="1039"/>
                    <a:pt x="3233" y="989"/>
                  </a:cubicBezTo>
                  <a:cubicBezTo>
                    <a:pt x="3258" y="963"/>
                    <a:pt x="3258" y="963"/>
                    <a:pt x="3258" y="938"/>
                  </a:cubicBezTo>
                  <a:cubicBezTo>
                    <a:pt x="3284" y="813"/>
                    <a:pt x="3284" y="738"/>
                    <a:pt x="3233" y="663"/>
                  </a:cubicBezTo>
                  <a:cubicBezTo>
                    <a:pt x="3221" y="650"/>
                    <a:pt x="3208" y="644"/>
                    <a:pt x="3196" y="644"/>
                  </a:cubicBezTo>
                  <a:cubicBezTo>
                    <a:pt x="3183" y="644"/>
                    <a:pt x="3171" y="650"/>
                    <a:pt x="3158" y="663"/>
                  </a:cubicBezTo>
                  <a:cubicBezTo>
                    <a:pt x="3133" y="663"/>
                    <a:pt x="3133" y="713"/>
                    <a:pt x="3133" y="738"/>
                  </a:cubicBezTo>
                  <a:cubicBezTo>
                    <a:pt x="3158" y="763"/>
                    <a:pt x="3183" y="838"/>
                    <a:pt x="3158" y="913"/>
                  </a:cubicBezTo>
                  <a:cubicBezTo>
                    <a:pt x="3158" y="938"/>
                    <a:pt x="3133" y="938"/>
                    <a:pt x="3133" y="963"/>
                  </a:cubicBezTo>
                  <a:cubicBezTo>
                    <a:pt x="3133" y="1014"/>
                    <a:pt x="3108" y="1089"/>
                    <a:pt x="3108" y="1164"/>
                  </a:cubicBezTo>
                  <a:cubicBezTo>
                    <a:pt x="3108" y="1189"/>
                    <a:pt x="3133" y="1239"/>
                    <a:pt x="3133" y="1264"/>
                  </a:cubicBezTo>
                  <a:cubicBezTo>
                    <a:pt x="3108" y="1314"/>
                    <a:pt x="3058" y="1364"/>
                    <a:pt x="3058" y="1415"/>
                  </a:cubicBezTo>
                  <a:cubicBezTo>
                    <a:pt x="3008" y="1565"/>
                    <a:pt x="3033" y="1740"/>
                    <a:pt x="3108" y="1916"/>
                  </a:cubicBezTo>
                  <a:cubicBezTo>
                    <a:pt x="3133" y="1966"/>
                    <a:pt x="3158" y="2016"/>
                    <a:pt x="3183" y="2066"/>
                  </a:cubicBezTo>
                  <a:cubicBezTo>
                    <a:pt x="3233" y="2141"/>
                    <a:pt x="3258" y="2217"/>
                    <a:pt x="3284" y="2267"/>
                  </a:cubicBezTo>
                  <a:cubicBezTo>
                    <a:pt x="3334" y="2367"/>
                    <a:pt x="3334" y="2467"/>
                    <a:pt x="3284" y="2517"/>
                  </a:cubicBezTo>
                  <a:cubicBezTo>
                    <a:pt x="3233" y="2593"/>
                    <a:pt x="3133" y="2618"/>
                    <a:pt x="2983" y="2668"/>
                  </a:cubicBezTo>
                  <a:cubicBezTo>
                    <a:pt x="2908" y="2693"/>
                    <a:pt x="2832" y="2693"/>
                    <a:pt x="2757" y="2743"/>
                  </a:cubicBezTo>
                  <a:cubicBezTo>
                    <a:pt x="2832" y="2517"/>
                    <a:pt x="2883" y="2292"/>
                    <a:pt x="2883" y="2041"/>
                  </a:cubicBezTo>
                  <a:cubicBezTo>
                    <a:pt x="2883" y="1791"/>
                    <a:pt x="2807" y="1540"/>
                    <a:pt x="2657" y="1314"/>
                  </a:cubicBezTo>
                  <a:cubicBezTo>
                    <a:pt x="2757" y="1264"/>
                    <a:pt x="2807" y="1189"/>
                    <a:pt x="2857" y="1114"/>
                  </a:cubicBezTo>
                  <a:cubicBezTo>
                    <a:pt x="2933" y="963"/>
                    <a:pt x="2933" y="788"/>
                    <a:pt x="2832" y="688"/>
                  </a:cubicBezTo>
                  <a:cubicBezTo>
                    <a:pt x="2782" y="613"/>
                    <a:pt x="2682" y="562"/>
                    <a:pt x="2632" y="537"/>
                  </a:cubicBezTo>
                  <a:cubicBezTo>
                    <a:pt x="2607" y="537"/>
                    <a:pt x="2582" y="512"/>
                    <a:pt x="2557" y="512"/>
                  </a:cubicBezTo>
                  <a:cubicBezTo>
                    <a:pt x="2482" y="462"/>
                    <a:pt x="2431" y="412"/>
                    <a:pt x="2431" y="362"/>
                  </a:cubicBezTo>
                  <a:cubicBezTo>
                    <a:pt x="2406" y="312"/>
                    <a:pt x="2431" y="262"/>
                    <a:pt x="2482" y="237"/>
                  </a:cubicBezTo>
                  <a:cubicBezTo>
                    <a:pt x="2482" y="212"/>
                    <a:pt x="2507" y="212"/>
                    <a:pt x="2532" y="212"/>
                  </a:cubicBezTo>
                  <a:cubicBezTo>
                    <a:pt x="2532" y="237"/>
                    <a:pt x="2557" y="237"/>
                    <a:pt x="2557" y="237"/>
                  </a:cubicBezTo>
                  <a:cubicBezTo>
                    <a:pt x="2575" y="273"/>
                    <a:pt x="2620" y="297"/>
                    <a:pt x="2663" y="297"/>
                  </a:cubicBezTo>
                  <a:cubicBezTo>
                    <a:pt x="2678" y="297"/>
                    <a:pt x="2694" y="293"/>
                    <a:pt x="2707" y="287"/>
                  </a:cubicBezTo>
                  <a:cubicBezTo>
                    <a:pt x="2757" y="262"/>
                    <a:pt x="2782" y="212"/>
                    <a:pt x="2757" y="136"/>
                  </a:cubicBezTo>
                  <a:cubicBezTo>
                    <a:pt x="2732" y="86"/>
                    <a:pt x="2657" y="36"/>
                    <a:pt x="2582" y="11"/>
                  </a:cubicBezTo>
                  <a:cubicBezTo>
                    <a:pt x="2560" y="4"/>
                    <a:pt x="2538" y="1"/>
                    <a:pt x="2516" y="1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4" name="Google Shape;24;p2"/>
            <p:cNvGrpSpPr/>
            <p:nvPr/>
          </p:nvGrpSpPr>
          <p:grpSpPr>
            <a:xfrm>
              <a:off x="7617907" y="3903763"/>
              <a:ext cx="978522" cy="763995"/>
              <a:chOff x="6583448" y="3543201"/>
              <a:chExt cx="1333863" cy="1041433"/>
            </a:xfrm>
          </p:grpSpPr>
          <p:sp>
            <p:nvSpPr>
              <p:cNvPr id="25" name="Google Shape;25;p2"/>
              <p:cNvSpPr/>
              <p:nvPr/>
            </p:nvSpPr>
            <p:spPr>
              <a:xfrm>
                <a:off x="7389154" y="4132772"/>
                <a:ext cx="228972" cy="70904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955" extrusionOk="0">
                    <a:moveTo>
                      <a:pt x="1814" y="0"/>
                    </a:moveTo>
                    <a:cubicBezTo>
                      <a:pt x="1446" y="0"/>
                      <a:pt x="1028" y="101"/>
                      <a:pt x="602" y="401"/>
                    </a:cubicBezTo>
                    <a:cubicBezTo>
                      <a:pt x="602" y="401"/>
                      <a:pt x="267" y="66"/>
                      <a:pt x="171" y="66"/>
                    </a:cubicBezTo>
                    <a:cubicBezTo>
                      <a:pt x="162" y="66"/>
                      <a:pt x="155" y="69"/>
                      <a:pt x="151" y="76"/>
                    </a:cubicBezTo>
                    <a:cubicBezTo>
                      <a:pt x="76" y="176"/>
                      <a:pt x="402" y="452"/>
                      <a:pt x="352" y="552"/>
                    </a:cubicBezTo>
                    <a:cubicBezTo>
                      <a:pt x="302" y="677"/>
                      <a:pt x="1" y="953"/>
                      <a:pt x="126" y="953"/>
                    </a:cubicBezTo>
                    <a:cubicBezTo>
                      <a:pt x="133" y="954"/>
                      <a:pt x="141" y="955"/>
                      <a:pt x="148" y="955"/>
                    </a:cubicBezTo>
                    <a:cubicBezTo>
                      <a:pt x="298" y="955"/>
                      <a:pt x="509" y="724"/>
                      <a:pt x="652" y="652"/>
                    </a:cubicBezTo>
                    <a:cubicBezTo>
                      <a:pt x="652" y="652"/>
                      <a:pt x="1341" y="890"/>
                      <a:pt x="2000" y="890"/>
                    </a:cubicBezTo>
                    <a:cubicBezTo>
                      <a:pt x="2452" y="890"/>
                      <a:pt x="2890" y="778"/>
                      <a:pt x="3084" y="401"/>
                    </a:cubicBezTo>
                    <a:cubicBezTo>
                      <a:pt x="3084" y="401"/>
                      <a:pt x="2549" y="0"/>
                      <a:pt x="1814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6823482" y="4154674"/>
                <a:ext cx="87535" cy="26877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362" extrusionOk="0">
                    <a:moveTo>
                      <a:pt x="696" y="1"/>
                    </a:moveTo>
                    <a:cubicBezTo>
                      <a:pt x="555" y="1"/>
                      <a:pt x="393" y="40"/>
                      <a:pt x="226" y="157"/>
                    </a:cubicBezTo>
                    <a:cubicBezTo>
                      <a:pt x="226" y="157"/>
                      <a:pt x="98" y="28"/>
                      <a:pt x="59" y="28"/>
                    </a:cubicBezTo>
                    <a:cubicBezTo>
                      <a:pt x="55" y="28"/>
                      <a:pt x="53" y="29"/>
                      <a:pt x="51" y="31"/>
                    </a:cubicBezTo>
                    <a:cubicBezTo>
                      <a:pt x="26" y="56"/>
                      <a:pt x="151" y="182"/>
                      <a:pt x="151" y="207"/>
                    </a:cubicBezTo>
                    <a:cubicBezTo>
                      <a:pt x="126" y="257"/>
                      <a:pt x="1" y="357"/>
                      <a:pt x="51" y="357"/>
                    </a:cubicBezTo>
                    <a:cubicBezTo>
                      <a:pt x="56" y="360"/>
                      <a:pt x="62" y="361"/>
                      <a:pt x="69" y="361"/>
                    </a:cubicBezTo>
                    <a:cubicBezTo>
                      <a:pt x="122" y="361"/>
                      <a:pt x="207" y="279"/>
                      <a:pt x="251" y="257"/>
                    </a:cubicBezTo>
                    <a:cubicBezTo>
                      <a:pt x="251" y="257"/>
                      <a:pt x="512" y="344"/>
                      <a:pt x="761" y="344"/>
                    </a:cubicBezTo>
                    <a:cubicBezTo>
                      <a:pt x="936" y="344"/>
                      <a:pt x="1106" y="301"/>
                      <a:pt x="1179" y="157"/>
                    </a:cubicBezTo>
                    <a:cubicBezTo>
                      <a:pt x="1179" y="157"/>
                      <a:pt x="978" y="1"/>
                      <a:pt x="696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6659772" y="4261587"/>
                <a:ext cx="87535" cy="2754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371" extrusionOk="0">
                    <a:moveTo>
                      <a:pt x="695" y="0"/>
                    </a:moveTo>
                    <a:cubicBezTo>
                      <a:pt x="554" y="0"/>
                      <a:pt x="393" y="37"/>
                      <a:pt x="226" y="145"/>
                    </a:cubicBezTo>
                    <a:cubicBezTo>
                      <a:pt x="226" y="145"/>
                      <a:pt x="115" y="35"/>
                      <a:pt x="68" y="35"/>
                    </a:cubicBezTo>
                    <a:cubicBezTo>
                      <a:pt x="60" y="35"/>
                      <a:pt x="54" y="38"/>
                      <a:pt x="50" y="45"/>
                    </a:cubicBezTo>
                    <a:cubicBezTo>
                      <a:pt x="25" y="70"/>
                      <a:pt x="151" y="170"/>
                      <a:pt x="151" y="220"/>
                    </a:cubicBezTo>
                    <a:cubicBezTo>
                      <a:pt x="126" y="245"/>
                      <a:pt x="0" y="371"/>
                      <a:pt x="50" y="371"/>
                    </a:cubicBezTo>
                    <a:cubicBezTo>
                      <a:pt x="100" y="371"/>
                      <a:pt x="201" y="296"/>
                      <a:pt x="251" y="245"/>
                    </a:cubicBezTo>
                    <a:cubicBezTo>
                      <a:pt x="251" y="245"/>
                      <a:pt x="517" y="343"/>
                      <a:pt x="769" y="343"/>
                    </a:cubicBezTo>
                    <a:cubicBezTo>
                      <a:pt x="941" y="343"/>
                      <a:pt x="1107" y="298"/>
                      <a:pt x="1178" y="145"/>
                    </a:cubicBezTo>
                    <a:cubicBezTo>
                      <a:pt x="1178" y="145"/>
                      <a:pt x="978" y="0"/>
                      <a:pt x="695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7111923" y="3543201"/>
                <a:ext cx="619723" cy="705996"/>
              </a:xfrm>
              <a:custGeom>
                <a:avLst/>
                <a:gdLst/>
                <a:ahLst/>
                <a:cxnLst/>
                <a:rect l="l" t="t" r="r" b="b"/>
                <a:pathLst>
                  <a:path w="8347" h="9509" extrusionOk="0">
                    <a:moveTo>
                      <a:pt x="2056" y="0"/>
                    </a:moveTo>
                    <a:cubicBezTo>
                      <a:pt x="1880" y="0"/>
                      <a:pt x="1705" y="101"/>
                      <a:pt x="1604" y="251"/>
                    </a:cubicBezTo>
                    <a:cubicBezTo>
                      <a:pt x="1579" y="301"/>
                      <a:pt x="1579" y="351"/>
                      <a:pt x="1630" y="376"/>
                    </a:cubicBezTo>
                    <a:cubicBezTo>
                      <a:pt x="1644" y="384"/>
                      <a:pt x="1659" y="387"/>
                      <a:pt x="1673" y="387"/>
                    </a:cubicBezTo>
                    <a:cubicBezTo>
                      <a:pt x="1707" y="387"/>
                      <a:pt x="1737" y="369"/>
                      <a:pt x="1755" y="351"/>
                    </a:cubicBezTo>
                    <a:cubicBezTo>
                      <a:pt x="1805" y="251"/>
                      <a:pt x="1930" y="176"/>
                      <a:pt x="2056" y="176"/>
                    </a:cubicBezTo>
                    <a:cubicBezTo>
                      <a:pt x="2181" y="201"/>
                      <a:pt x="2281" y="276"/>
                      <a:pt x="2331" y="376"/>
                    </a:cubicBezTo>
                    <a:cubicBezTo>
                      <a:pt x="2432" y="577"/>
                      <a:pt x="2306" y="802"/>
                      <a:pt x="2256" y="903"/>
                    </a:cubicBezTo>
                    <a:cubicBezTo>
                      <a:pt x="2231" y="978"/>
                      <a:pt x="2181" y="1053"/>
                      <a:pt x="2131" y="1103"/>
                    </a:cubicBezTo>
                    <a:cubicBezTo>
                      <a:pt x="2056" y="1228"/>
                      <a:pt x="1980" y="1329"/>
                      <a:pt x="1930" y="1479"/>
                    </a:cubicBezTo>
                    <a:cubicBezTo>
                      <a:pt x="1880" y="1554"/>
                      <a:pt x="1880" y="1629"/>
                      <a:pt x="1855" y="1730"/>
                    </a:cubicBezTo>
                    <a:cubicBezTo>
                      <a:pt x="1805" y="1780"/>
                      <a:pt x="1755" y="1805"/>
                      <a:pt x="1730" y="1855"/>
                    </a:cubicBezTo>
                    <a:cubicBezTo>
                      <a:pt x="1579" y="2030"/>
                      <a:pt x="1479" y="2256"/>
                      <a:pt x="1454" y="2532"/>
                    </a:cubicBezTo>
                    <a:cubicBezTo>
                      <a:pt x="1429" y="2632"/>
                      <a:pt x="1429" y="2707"/>
                      <a:pt x="1429" y="2782"/>
                    </a:cubicBezTo>
                    <a:cubicBezTo>
                      <a:pt x="1304" y="2682"/>
                      <a:pt x="1178" y="2607"/>
                      <a:pt x="1053" y="2557"/>
                    </a:cubicBezTo>
                    <a:cubicBezTo>
                      <a:pt x="967" y="2528"/>
                      <a:pt x="875" y="2514"/>
                      <a:pt x="783" y="2514"/>
                    </a:cubicBezTo>
                    <a:cubicBezTo>
                      <a:pt x="476" y="2514"/>
                      <a:pt x="166" y="2674"/>
                      <a:pt x="51" y="2983"/>
                    </a:cubicBezTo>
                    <a:cubicBezTo>
                      <a:pt x="0" y="3158"/>
                      <a:pt x="26" y="3334"/>
                      <a:pt x="126" y="3434"/>
                    </a:cubicBezTo>
                    <a:lnTo>
                      <a:pt x="151" y="3459"/>
                    </a:lnTo>
                    <a:cubicBezTo>
                      <a:pt x="207" y="3515"/>
                      <a:pt x="278" y="3544"/>
                      <a:pt x="362" y="3544"/>
                    </a:cubicBezTo>
                    <a:cubicBezTo>
                      <a:pt x="390" y="3544"/>
                      <a:pt x="420" y="3540"/>
                      <a:pt x="452" y="3534"/>
                    </a:cubicBezTo>
                    <a:cubicBezTo>
                      <a:pt x="552" y="3534"/>
                      <a:pt x="627" y="3459"/>
                      <a:pt x="677" y="3384"/>
                    </a:cubicBezTo>
                    <a:cubicBezTo>
                      <a:pt x="702" y="3284"/>
                      <a:pt x="677" y="3183"/>
                      <a:pt x="577" y="3133"/>
                    </a:cubicBezTo>
                    <a:cubicBezTo>
                      <a:pt x="563" y="3126"/>
                      <a:pt x="546" y="3123"/>
                      <a:pt x="528" y="3123"/>
                    </a:cubicBezTo>
                    <a:cubicBezTo>
                      <a:pt x="477" y="3123"/>
                      <a:pt x="413" y="3147"/>
                      <a:pt x="376" y="3183"/>
                    </a:cubicBezTo>
                    <a:cubicBezTo>
                      <a:pt x="376" y="3183"/>
                      <a:pt x="376" y="3133"/>
                      <a:pt x="376" y="3108"/>
                    </a:cubicBezTo>
                    <a:cubicBezTo>
                      <a:pt x="437" y="2948"/>
                      <a:pt x="641" y="2868"/>
                      <a:pt x="823" y="2868"/>
                    </a:cubicBezTo>
                    <a:cubicBezTo>
                      <a:pt x="869" y="2868"/>
                      <a:pt x="913" y="2873"/>
                      <a:pt x="953" y="2883"/>
                    </a:cubicBezTo>
                    <a:cubicBezTo>
                      <a:pt x="1153" y="2958"/>
                      <a:pt x="1329" y="3133"/>
                      <a:pt x="1504" y="3434"/>
                    </a:cubicBezTo>
                    <a:cubicBezTo>
                      <a:pt x="1504" y="3434"/>
                      <a:pt x="1529" y="3459"/>
                      <a:pt x="1529" y="3459"/>
                    </a:cubicBezTo>
                    <a:cubicBezTo>
                      <a:pt x="1554" y="3559"/>
                      <a:pt x="1529" y="3660"/>
                      <a:pt x="1504" y="3760"/>
                    </a:cubicBezTo>
                    <a:cubicBezTo>
                      <a:pt x="1479" y="3810"/>
                      <a:pt x="1454" y="3885"/>
                      <a:pt x="1404" y="3935"/>
                    </a:cubicBezTo>
                    <a:cubicBezTo>
                      <a:pt x="1304" y="4111"/>
                      <a:pt x="1153" y="4361"/>
                      <a:pt x="1254" y="4662"/>
                    </a:cubicBezTo>
                    <a:cubicBezTo>
                      <a:pt x="1304" y="4762"/>
                      <a:pt x="1379" y="4888"/>
                      <a:pt x="1504" y="5013"/>
                    </a:cubicBezTo>
                    <a:cubicBezTo>
                      <a:pt x="1630" y="5163"/>
                      <a:pt x="1805" y="5364"/>
                      <a:pt x="1855" y="5539"/>
                    </a:cubicBezTo>
                    <a:cubicBezTo>
                      <a:pt x="1905" y="5765"/>
                      <a:pt x="1980" y="5990"/>
                      <a:pt x="2056" y="6216"/>
                    </a:cubicBezTo>
                    <a:cubicBezTo>
                      <a:pt x="2131" y="6391"/>
                      <a:pt x="2206" y="6542"/>
                      <a:pt x="2231" y="6717"/>
                    </a:cubicBezTo>
                    <a:cubicBezTo>
                      <a:pt x="2457" y="7645"/>
                      <a:pt x="1880" y="8697"/>
                      <a:pt x="978" y="8998"/>
                    </a:cubicBezTo>
                    <a:cubicBezTo>
                      <a:pt x="828" y="9048"/>
                      <a:pt x="752" y="9198"/>
                      <a:pt x="802" y="9324"/>
                    </a:cubicBezTo>
                    <a:cubicBezTo>
                      <a:pt x="828" y="9374"/>
                      <a:pt x="853" y="9399"/>
                      <a:pt x="878" y="9449"/>
                    </a:cubicBezTo>
                    <a:cubicBezTo>
                      <a:pt x="933" y="9486"/>
                      <a:pt x="1001" y="9509"/>
                      <a:pt x="1063" y="9509"/>
                    </a:cubicBezTo>
                    <a:cubicBezTo>
                      <a:pt x="1086" y="9509"/>
                      <a:pt x="1108" y="9506"/>
                      <a:pt x="1128" y="9499"/>
                    </a:cubicBezTo>
                    <a:cubicBezTo>
                      <a:pt x="2081" y="9173"/>
                      <a:pt x="2732" y="8271"/>
                      <a:pt x="2807" y="7294"/>
                    </a:cubicBezTo>
                    <a:cubicBezTo>
                      <a:pt x="2870" y="7314"/>
                      <a:pt x="2936" y="7327"/>
                      <a:pt x="3004" y="7327"/>
                    </a:cubicBezTo>
                    <a:cubicBezTo>
                      <a:pt x="3099" y="7327"/>
                      <a:pt x="3196" y="7302"/>
                      <a:pt x="3284" y="7244"/>
                    </a:cubicBezTo>
                    <a:cubicBezTo>
                      <a:pt x="3409" y="7193"/>
                      <a:pt x="3484" y="7068"/>
                      <a:pt x="3584" y="6968"/>
                    </a:cubicBezTo>
                    <a:cubicBezTo>
                      <a:pt x="3635" y="6918"/>
                      <a:pt x="3660" y="6842"/>
                      <a:pt x="3735" y="6817"/>
                    </a:cubicBezTo>
                    <a:cubicBezTo>
                      <a:pt x="3840" y="6695"/>
                      <a:pt x="4007" y="6633"/>
                      <a:pt x="4175" y="6633"/>
                    </a:cubicBezTo>
                    <a:cubicBezTo>
                      <a:pt x="4247" y="6633"/>
                      <a:pt x="4319" y="6645"/>
                      <a:pt x="4386" y="6667"/>
                    </a:cubicBezTo>
                    <a:cubicBezTo>
                      <a:pt x="4412" y="6667"/>
                      <a:pt x="4462" y="6642"/>
                      <a:pt x="4487" y="6592"/>
                    </a:cubicBezTo>
                    <a:cubicBezTo>
                      <a:pt x="4487" y="6542"/>
                      <a:pt x="4462" y="6517"/>
                      <a:pt x="4437" y="6492"/>
                    </a:cubicBezTo>
                    <a:cubicBezTo>
                      <a:pt x="4347" y="6462"/>
                      <a:pt x="4255" y="6447"/>
                      <a:pt x="4165" y="6447"/>
                    </a:cubicBezTo>
                    <a:cubicBezTo>
                      <a:pt x="3953" y="6447"/>
                      <a:pt x="3750" y="6526"/>
                      <a:pt x="3609" y="6667"/>
                    </a:cubicBezTo>
                    <a:cubicBezTo>
                      <a:pt x="3534" y="6742"/>
                      <a:pt x="3484" y="6792"/>
                      <a:pt x="3434" y="6868"/>
                    </a:cubicBezTo>
                    <a:cubicBezTo>
                      <a:pt x="3359" y="6968"/>
                      <a:pt x="3284" y="7043"/>
                      <a:pt x="3208" y="7093"/>
                    </a:cubicBezTo>
                    <a:cubicBezTo>
                      <a:pt x="3140" y="7135"/>
                      <a:pt x="3063" y="7153"/>
                      <a:pt x="2987" y="7153"/>
                    </a:cubicBezTo>
                    <a:cubicBezTo>
                      <a:pt x="2925" y="7153"/>
                      <a:pt x="2864" y="7141"/>
                      <a:pt x="2807" y="7118"/>
                    </a:cubicBezTo>
                    <a:cubicBezTo>
                      <a:pt x="2807" y="6943"/>
                      <a:pt x="2782" y="6767"/>
                      <a:pt x="2757" y="6592"/>
                    </a:cubicBezTo>
                    <a:cubicBezTo>
                      <a:pt x="2707" y="6391"/>
                      <a:pt x="2632" y="6216"/>
                      <a:pt x="2557" y="6015"/>
                    </a:cubicBezTo>
                    <a:cubicBezTo>
                      <a:pt x="2532" y="5940"/>
                      <a:pt x="2507" y="5890"/>
                      <a:pt x="2482" y="5815"/>
                    </a:cubicBezTo>
                    <a:cubicBezTo>
                      <a:pt x="2582" y="5589"/>
                      <a:pt x="2757" y="5389"/>
                      <a:pt x="2983" y="5289"/>
                    </a:cubicBezTo>
                    <a:cubicBezTo>
                      <a:pt x="3091" y="5258"/>
                      <a:pt x="3190" y="5236"/>
                      <a:pt x="3285" y="5236"/>
                    </a:cubicBezTo>
                    <a:cubicBezTo>
                      <a:pt x="3344" y="5236"/>
                      <a:pt x="3402" y="5244"/>
                      <a:pt x="3459" y="5264"/>
                    </a:cubicBezTo>
                    <a:cubicBezTo>
                      <a:pt x="3584" y="5339"/>
                      <a:pt x="3660" y="5464"/>
                      <a:pt x="3660" y="5564"/>
                    </a:cubicBezTo>
                    <a:cubicBezTo>
                      <a:pt x="3635" y="5614"/>
                      <a:pt x="3609" y="5665"/>
                      <a:pt x="3559" y="5715"/>
                    </a:cubicBezTo>
                    <a:cubicBezTo>
                      <a:pt x="3543" y="5715"/>
                      <a:pt x="3515" y="5726"/>
                      <a:pt x="3483" y="5726"/>
                    </a:cubicBezTo>
                    <a:cubicBezTo>
                      <a:pt x="3467" y="5726"/>
                      <a:pt x="3451" y="5723"/>
                      <a:pt x="3434" y="5715"/>
                    </a:cubicBezTo>
                    <a:cubicBezTo>
                      <a:pt x="3421" y="5710"/>
                      <a:pt x="3408" y="5708"/>
                      <a:pt x="3394" y="5708"/>
                    </a:cubicBezTo>
                    <a:cubicBezTo>
                      <a:pt x="3326" y="5708"/>
                      <a:pt x="3250" y="5757"/>
                      <a:pt x="3208" y="5840"/>
                    </a:cubicBezTo>
                    <a:cubicBezTo>
                      <a:pt x="3183" y="5915"/>
                      <a:pt x="3234" y="6015"/>
                      <a:pt x="3309" y="6040"/>
                    </a:cubicBezTo>
                    <a:cubicBezTo>
                      <a:pt x="3376" y="6063"/>
                      <a:pt x="3444" y="6075"/>
                      <a:pt x="3509" y="6075"/>
                    </a:cubicBezTo>
                    <a:cubicBezTo>
                      <a:pt x="3589" y="6075"/>
                      <a:pt x="3666" y="6057"/>
                      <a:pt x="3735" y="6015"/>
                    </a:cubicBezTo>
                    <a:cubicBezTo>
                      <a:pt x="3885" y="5915"/>
                      <a:pt x="3985" y="5765"/>
                      <a:pt x="3985" y="5614"/>
                    </a:cubicBezTo>
                    <a:cubicBezTo>
                      <a:pt x="4036" y="5339"/>
                      <a:pt x="3860" y="5063"/>
                      <a:pt x="3584" y="4963"/>
                    </a:cubicBezTo>
                    <a:cubicBezTo>
                      <a:pt x="3478" y="4915"/>
                      <a:pt x="3366" y="4890"/>
                      <a:pt x="3251" y="4890"/>
                    </a:cubicBezTo>
                    <a:cubicBezTo>
                      <a:pt x="3122" y="4890"/>
                      <a:pt x="2990" y="4922"/>
                      <a:pt x="2858" y="4988"/>
                    </a:cubicBezTo>
                    <a:cubicBezTo>
                      <a:pt x="2657" y="5063"/>
                      <a:pt x="2482" y="5188"/>
                      <a:pt x="2356" y="5339"/>
                    </a:cubicBezTo>
                    <a:cubicBezTo>
                      <a:pt x="2356" y="5289"/>
                      <a:pt x="2331" y="5213"/>
                      <a:pt x="2331" y="5163"/>
                    </a:cubicBezTo>
                    <a:cubicBezTo>
                      <a:pt x="2356" y="4562"/>
                      <a:pt x="2933" y="4086"/>
                      <a:pt x="3509" y="3835"/>
                    </a:cubicBezTo>
                    <a:cubicBezTo>
                      <a:pt x="3660" y="3785"/>
                      <a:pt x="3854" y="3760"/>
                      <a:pt x="4036" y="3760"/>
                    </a:cubicBezTo>
                    <a:cubicBezTo>
                      <a:pt x="4217" y="3760"/>
                      <a:pt x="4386" y="3785"/>
                      <a:pt x="4487" y="3835"/>
                    </a:cubicBezTo>
                    <a:cubicBezTo>
                      <a:pt x="4562" y="3910"/>
                      <a:pt x="4662" y="3985"/>
                      <a:pt x="4737" y="4061"/>
                    </a:cubicBezTo>
                    <a:cubicBezTo>
                      <a:pt x="4963" y="4236"/>
                      <a:pt x="5214" y="4462"/>
                      <a:pt x="5564" y="4462"/>
                    </a:cubicBezTo>
                    <a:cubicBezTo>
                      <a:pt x="5690" y="4462"/>
                      <a:pt x="5815" y="4411"/>
                      <a:pt x="5940" y="4361"/>
                    </a:cubicBezTo>
                    <a:lnTo>
                      <a:pt x="6141" y="4361"/>
                    </a:lnTo>
                    <a:cubicBezTo>
                      <a:pt x="6191" y="4361"/>
                      <a:pt x="6216" y="4386"/>
                      <a:pt x="6266" y="4386"/>
                    </a:cubicBezTo>
                    <a:cubicBezTo>
                      <a:pt x="6390" y="4404"/>
                      <a:pt x="6502" y="4422"/>
                      <a:pt x="6627" y="4422"/>
                    </a:cubicBezTo>
                    <a:cubicBezTo>
                      <a:pt x="6679" y="4422"/>
                      <a:pt x="6734" y="4419"/>
                      <a:pt x="6792" y="4411"/>
                    </a:cubicBezTo>
                    <a:cubicBezTo>
                      <a:pt x="7018" y="4386"/>
                      <a:pt x="7319" y="4236"/>
                      <a:pt x="7369" y="3960"/>
                    </a:cubicBezTo>
                    <a:cubicBezTo>
                      <a:pt x="7394" y="3860"/>
                      <a:pt x="7344" y="3760"/>
                      <a:pt x="7244" y="3735"/>
                    </a:cubicBezTo>
                    <a:cubicBezTo>
                      <a:pt x="7234" y="3731"/>
                      <a:pt x="7223" y="3730"/>
                      <a:pt x="7212" y="3730"/>
                    </a:cubicBezTo>
                    <a:cubicBezTo>
                      <a:pt x="7143" y="3730"/>
                      <a:pt x="7065" y="3795"/>
                      <a:pt x="7043" y="3860"/>
                    </a:cubicBezTo>
                    <a:cubicBezTo>
                      <a:pt x="7018" y="3985"/>
                      <a:pt x="6868" y="4061"/>
                      <a:pt x="6742" y="4086"/>
                    </a:cubicBezTo>
                    <a:cubicBezTo>
                      <a:pt x="6617" y="4086"/>
                      <a:pt x="6467" y="4061"/>
                      <a:pt x="6316" y="4035"/>
                    </a:cubicBezTo>
                    <a:cubicBezTo>
                      <a:pt x="6391" y="3910"/>
                      <a:pt x="6467" y="3760"/>
                      <a:pt x="6542" y="3634"/>
                    </a:cubicBezTo>
                    <a:cubicBezTo>
                      <a:pt x="6567" y="3584"/>
                      <a:pt x="6592" y="3509"/>
                      <a:pt x="6642" y="3434"/>
                    </a:cubicBezTo>
                    <a:cubicBezTo>
                      <a:pt x="6742" y="3259"/>
                      <a:pt x="6868" y="3158"/>
                      <a:pt x="6968" y="3108"/>
                    </a:cubicBezTo>
                    <a:cubicBezTo>
                      <a:pt x="6986" y="3104"/>
                      <a:pt x="7005" y="3101"/>
                      <a:pt x="7023" y="3101"/>
                    </a:cubicBezTo>
                    <a:cubicBezTo>
                      <a:pt x="7102" y="3101"/>
                      <a:pt x="7173" y="3142"/>
                      <a:pt x="7193" y="3183"/>
                    </a:cubicBezTo>
                    <a:cubicBezTo>
                      <a:pt x="7233" y="3302"/>
                      <a:pt x="7336" y="3374"/>
                      <a:pt x="7439" y="3374"/>
                    </a:cubicBezTo>
                    <a:cubicBezTo>
                      <a:pt x="7466" y="3374"/>
                      <a:pt x="7493" y="3369"/>
                      <a:pt x="7519" y="3359"/>
                    </a:cubicBezTo>
                    <a:cubicBezTo>
                      <a:pt x="7670" y="3309"/>
                      <a:pt x="7745" y="3158"/>
                      <a:pt x="7695" y="3033"/>
                    </a:cubicBezTo>
                    <a:cubicBezTo>
                      <a:pt x="7620" y="2832"/>
                      <a:pt x="7469" y="2707"/>
                      <a:pt x="7294" y="2632"/>
                    </a:cubicBezTo>
                    <a:cubicBezTo>
                      <a:pt x="7319" y="2632"/>
                      <a:pt x="7319" y="2632"/>
                      <a:pt x="7319" y="2607"/>
                    </a:cubicBezTo>
                    <a:cubicBezTo>
                      <a:pt x="7394" y="2557"/>
                      <a:pt x="7469" y="2532"/>
                      <a:pt x="7569" y="2507"/>
                    </a:cubicBezTo>
                    <a:cubicBezTo>
                      <a:pt x="7594" y="2482"/>
                      <a:pt x="7620" y="2482"/>
                      <a:pt x="7645" y="2482"/>
                    </a:cubicBezTo>
                    <a:cubicBezTo>
                      <a:pt x="7845" y="2406"/>
                      <a:pt x="7945" y="2306"/>
                      <a:pt x="7995" y="2181"/>
                    </a:cubicBezTo>
                    <a:cubicBezTo>
                      <a:pt x="8021" y="2156"/>
                      <a:pt x="7995" y="2106"/>
                      <a:pt x="7945" y="2081"/>
                    </a:cubicBezTo>
                    <a:cubicBezTo>
                      <a:pt x="7932" y="2074"/>
                      <a:pt x="7918" y="2071"/>
                      <a:pt x="7906" y="2071"/>
                    </a:cubicBezTo>
                    <a:cubicBezTo>
                      <a:pt x="7872" y="2071"/>
                      <a:pt x="7845" y="2094"/>
                      <a:pt x="7845" y="2131"/>
                    </a:cubicBezTo>
                    <a:cubicBezTo>
                      <a:pt x="7795" y="2206"/>
                      <a:pt x="7720" y="2256"/>
                      <a:pt x="7594" y="2306"/>
                    </a:cubicBezTo>
                    <a:cubicBezTo>
                      <a:pt x="7569" y="2306"/>
                      <a:pt x="7544" y="2331"/>
                      <a:pt x="7519" y="2331"/>
                    </a:cubicBezTo>
                    <a:cubicBezTo>
                      <a:pt x="7419" y="2381"/>
                      <a:pt x="7319" y="2406"/>
                      <a:pt x="7219" y="2482"/>
                    </a:cubicBezTo>
                    <a:cubicBezTo>
                      <a:pt x="7168" y="2507"/>
                      <a:pt x="7143" y="2557"/>
                      <a:pt x="7118" y="2607"/>
                    </a:cubicBezTo>
                    <a:cubicBezTo>
                      <a:pt x="7077" y="2597"/>
                      <a:pt x="7035" y="2590"/>
                      <a:pt x="6994" y="2590"/>
                    </a:cubicBezTo>
                    <a:cubicBezTo>
                      <a:pt x="6935" y="2590"/>
                      <a:pt x="6876" y="2603"/>
                      <a:pt x="6818" y="2632"/>
                    </a:cubicBezTo>
                    <a:cubicBezTo>
                      <a:pt x="6592" y="2682"/>
                      <a:pt x="6366" y="2883"/>
                      <a:pt x="6191" y="3158"/>
                    </a:cubicBezTo>
                    <a:cubicBezTo>
                      <a:pt x="6141" y="3233"/>
                      <a:pt x="6116" y="3309"/>
                      <a:pt x="6066" y="3409"/>
                    </a:cubicBezTo>
                    <a:cubicBezTo>
                      <a:pt x="6016" y="3509"/>
                      <a:pt x="5940" y="3609"/>
                      <a:pt x="5890" y="3710"/>
                    </a:cubicBezTo>
                    <a:cubicBezTo>
                      <a:pt x="5790" y="3860"/>
                      <a:pt x="5665" y="3935"/>
                      <a:pt x="5539" y="3935"/>
                    </a:cubicBezTo>
                    <a:cubicBezTo>
                      <a:pt x="5389" y="3935"/>
                      <a:pt x="5264" y="3810"/>
                      <a:pt x="5088" y="3660"/>
                    </a:cubicBezTo>
                    <a:cubicBezTo>
                      <a:pt x="4988" y="3584"/>
                      <a:pt x="4888" y="3484"/>
                      <a:pt x="4787" y="3409"/>
                    </a:cubicBezTo>
                    <a:cubicBezTo>
                      <a:pt x="5138" y="3309"/>
                      <a:pt x="5489" y="3158"/>
                      <a:pt x="5815" y="2958"/>
                    </a:cubicBezTo>
                    <a:cubicBezTo>
                      <a:pt x="6166" y="2732"/>
                      <a:pt x="6442" y="2381"/>
                      <a:pt x="6617" y="2005"/>
                    </a:cubicBezTo>
                    <a:cubicBezTo>
                      <a:pt x="6767" y="2081"/>
                      <a:pt x="6918" y="2106"/>
                      <a:pt x="7068" y="2106"/>
                    </a:cubicBezTo>
                    <a:cubicBezTo>
                      <a:pt x="7319" y="2081"/>
                      <a:pt x="7544" y="1905"/>
                      <a:pt x="7620" y="1655"/>
                    </a:cubicBezTo>
                    <a:cubicBezTo>
                      <a:pt x="7670" y="1529"/>
                      <a:pt x="7645" y="1379"/>
                      <a:pt x="7620" y="1279"/>
                    </a:cubicBezTo>
                    <a:cubicBezTo>
                      <a:pt x="7620" y="1228"/>
                      <a:pt x="7594" y="1178"/>
                      <a:pt x="7594" y="1128"/>
                    </a:cubicBezTo>
                    <a:cubicBezTo>
                      <a:pt x="7594" y="1003"/>
                      <a:pt x="7620" y="903"/>
                      <a:pt x="7695" y="827"/>
                    </a:cubicBezTo>
                    <a:cubicBezTo>
                      <a:pt x="7731" y="791"/>
                      <a:pt x="7795" y="767"/>
                      <a:pt x="7846" y="767"/>
                    </a:cubicBezTo>
                    <a:cubicBezTo>
                      <a:pt x="7865" y="767"/>
                      <a:pt x="7882" y="771"/>
                      <a:pt x="7895" y="777"/>
                    </a:cubicBezTo>
                    <a:cubicBezTo>
                      <a:pt x="7920" y="802"/>
                      <a:pt x="7945" y="827"/>
                      <a:pt x="7970" y="852"/>
                    </a:cubicBezTo>
                    <a:cubicBezTo>
                      <a:pt x="7970" y="878"/>
                      <a:pt x="7970" y="903"/>
                      <a:pt x="7970" y="903"/>
                    </a:cubicBezTo>
                    <a:cubicBezTo>
                      <a:pt x="7920" y="1003"/>
                      <a:pt x="7945" y="1103"/>
                      <a:pt x="8021" y="1153"/>
                    </a:cubicBezTo>
                    <a:cubicBezTo>
                      <a:pt x="8054" y="1170"/>
                      <a:pt x="8087" y="1178"/>
                      <a:pt x="8119" y="1178"/>
                    </a:cubicBezTo>
                    <a:cubicBezTo>
                      <a:pt x="8182" y="1178"/>
                      <a:pt x="8238" y="1145"/>
                      <a:pt x="8271" y="1078"/>
                    </a:cubicBezTo>
                    <a:cubicBezTo>
                      <a:pt x="8321" y="978"/>
                      <a:pt x="8346" y="852"/>
                      <a:pt x="8296" y="752"/>
                    </a:cubicBezTo>
                    <a:cubicBezTo>
                      <a:pt x="8246" y="627"/>
                      <a:pt x="8171" y="502"/>
                      <a:pt x="8046" y="451"/>
                    </a:cubicBezTo>
                    <a:cubicBezTo>
                      <a:pt x="7985" y="429"/>
                      <a:pt x="7921" y="418"/>
                      <a:pt x="7856" y="418"/>
                    </a:cubicBezTo>
                    <a:cubicBezTo>
                      <a:pt x="7704" y="418"/>
                      <a:pt x="7549" y="479"/>
                      <a:pt x="7444" y="602"/>
                    </a:cubicBezTo>
                    <a:cubicBezTo>
                      <a:pt x="7319" y="752"/>
                      <a:pt x="7244" y="928"/>
                      <a:pt x="7244" y="1153"/>
                    </a:cubicBezTo>
                    <a:cubicBezTo>
                      <a:pt x="7269" y="1203"/>
                      <a:pt x="7269" y="1279"/>
                      <a:pt x="7269" y="1329"/>
                    </a:cubicBezTo>
                    <a:cubicBezTo>
                      <a:pt x="7294" y="1429"/>
                      <a:pt x="7294" y="1504"/>
                      <a:pt x="7294" y="1579"/>
                    </a:cubicBezTo>
                    <a:cubicBezTo>
                      <a:pt x="7269" y="1655"/>
                      <a:pt x="7143" y="1730"/>
                      <a:pt x="7018" y="1755"/>
                    </a:cubicBezTo>
                    <a:cubicBezTo>
                      <a:pt x="6918" y="1755"/>
                      <a:pt x="6792" y="1705"/>
                      <a:pt x="6717" y="1680"/>
                    </a:cubicBezTo>
                    <a:cubicBezTo>
                      <a:pt x="6792" y="1304"/>
                      <a:pt x="6742" y="928"/>
                      <a:pt x="6542" y="652"/>
                    </a:cubicBezTo>
                    <a:cubicBezTo>
                      <a:pt x="6494" y="573"/>
                      <a:pt x="6406" y="523"/>
                      <a:pt x="6323" y="523"/>
                    </a:cubicBezTo>
                    <a:cubicBezTo>
                      <a:pt x="6275" y="523"/>
                      <a:pt x="6228" y="540"/>
                      <a:pt x="6191" y="577"/>
                    </a:cubicBezTo>
                    <a:cubicBezTo>
                      <a:pt x="6066" y="652"/>
                      <a:pt x="6016" y="802"/>
                      <a:pt x="6116" y="928"/>
                    </a:cubicBezTo>
                    <a:cubicBezTo>
                      <a:pt x="6291" y="1203"/>
                      <a:pt x="6241" y="1529"/>
                      <a:pt x="6141" y="1755"/>
                    </a:cubicBezTo>
                    <a:cubicBezTo>
                      <a:pt x="6041" y="2056"/>
                      <a:pt x="5790" y="2331"/>
                      <a:pt x="5514" y="2507"/>
                    </a:cubicBezTo>
                    <a:cubicBezTo>
                      <a:pt x="5514" y="2532"/>
                      <a:pt x="5489" y="2532"/>
                      <a:pt x="5464" y="2557"/>
                    </a:cubicBezTo>
                    <a:cubicBezTo>
                      <a:pt x="5163" y="2532"/>
                      <a:pt x="4888" y="2406"/>
                      <a:pt x="4662" y="2206"/>
                    </a:cubicBezTo>
                    <a:cubicBezTo>
                      <a:pt x="4562" y="2131"/>
                      <a:pt x="4512" y="2056"/>
                      <a:pt x="4487" y="1980"/>
                    </a:cubicBezTo>
                    <a:cubicBezTo>
                      <a:pt x="4437" y="1905"/>
                      <a:pt x="4462" y="1830"/>
                      <a:pt x="4487" y="1780"/>
                    </a:cubicBezTo>
                    <a:cubicBezTo>
                      <a:pt x="4537" y="1705"/>
                      <a:pt x="4637" y="1680"/>
                      <a:pt x="4737" y="1655"/>
                    </a:cubicBezTo>
                    <a:lnTo>
                      <a:pt x="4787" y="1655"/>
                    </a:lnTo>
                    <a:cubicBezTo>
                      <a:pt x="4913" y="1604"/>
                      <a:pt x="5063" y="1579"/>
                      <a:pt x="5188" y="1504"/>
                    </a:cubicBezTo>
                    <a:cubicBezTo>
                      <a:pt x="5364" y="1354"/>
                      <a:pt x="5464" y="1103"/>
                      <a:pt x="5314" y="903"/>
                    </a:cubicBezTo>
                    <a:cubicBezTo>
                      <a:pt x="5281" y="854"/>
                      <a:pt x="5218" y="826"/>
                      <a:pt x="5156" y="826"/>
                    </a:cubicBezTo>
                    <a:cubicBezTo>
                      <a:pt x="5123" y="826"/>
                      <a:pt x="5090" y="835"/>
                      <a:pt x="5063" y="852"/>
                    </a:cubicBezTo>
                    <a:cubicBezTo>
                      <a:pt x="4988" y="903"/>
                      <a:pt x="4963" y="1028"/>
                      <a:pt x="5038" y="1103"/>
                    </a:cubicBezTo>
                    <a:cubicBezTo>
                      <a:pt x="5038" y="1128"/>
                      <a:pt x="5013" y="1178"/>
                      <a:pt x="4988" y="1203"/>
                    </a:cubicBezTo>
                    <a:cubicBezTo>
                      <a:pt x="4913" y="1253"/>
                      <a:pt x="4813" y="1279"/>
                      <a:pt x="4712" y="1304"/>
                    </a:cubicBezTo>
                    <a:lnTo>
                      <a:pt x="4662" y="1304"/>
                    </a:lnTo>
                    <a:cubicBezTo>
                      <a:pt x="4587" y="1329"/>
                      <a:pt x="4512" y="1354"/>
                      <a:pt x="4437" y="1379"/>
                    </a:cubicBezTo>
                    <a:cubicBezTo>
                      <a:pt x="4437" y="1354"/>
                      <a:pt x="4437" y="1329"/>
                      <a:pt x="4412" y="1279"/>
                    </a:cubicBezTo>
                    <a:cubicBezTo>
                      <a:pt x="4386" y="1153"/>
                      <a:pt x="4286" y="1028"/>
                      <a:pt x="4161" y="953"/>
                    </a:cubicBezTo>
                    <a:cubicBezTo>
                      <a:pt x="4086" y="928"/>
                      <a:pt x="4036" y="928"/>
                      <a:pt x="3985" y="903"/>
                    </a:cubicBezTo>
                    <a:cubicBezTo>
                      <a:pt x="3910" y="878"/>
                      <a:pt x="3835" y="852"/>
                      <a:pt x="3785" y="802"/>
                    </a:cubicBezTo>
                    <a:cubicBezTo>
                      <a:pt x="3735" y="752"/>
                      <a:pt x="3710" y="677"/>
                      <a:pt x="3735" y="627"/>
                    </a:cubicBezTo>
                    <a:cubicBezTo>
                      <a:pt x="3735" y="552"/>
                      <a:pt x="3810" y="502"/>
                      <a:pt x="3860" y="477"/>
                    </a:cubicBezTo>
                    <a:cubicBezTo>
                      <a:pt x="3910" y="477"/>
                      <a:pt x="3960" y="426"/>
                      <a:pt x="3935" y="376"/>
                    </a:cubicBezTo>
                    <a:cubicBezTo>
                      <a:pt x="3935" y="340"/>
                      <a:pt x="3908" y="316"/>
                      <a:pt x="3874" y="316"/>
                    </a:cubicBezTo>
                    <a:cubicBezTo>
                      <a:pt x="3862" y="316"/>
                      <a:pt x="3848" y="319"/>
                      <a:pt x="3835" y="326"/>
                    </a:cubicBezTo>
                    <a:cubicBezTo>
                      <a:pt x="3710" y="351"/>
                      <a:pt x="3584" y="451"/>
                      <a:pt x="3559" y="577"/>
                    </a:cubicBezTo>
                    <a:cubicBezTo>
                      <a:pt x="3509" y="702"/>
                      <a:pt x="3559" y="852"/>
                      <a:pt x="3660" y="928"/>
                    </a:cubicBezTo>
                    <a:cubicBezTo>
                      <a:pt x="3735" y="1028"/>
                      <a:pt x="3835" y="1053"/>
                      <a:pt x="3935" y="1078"/>
                    </a:cubicBezTo>
                    <a:cubicBezTo>
                      <a:pt x="3985" y="1078"/>
                      <a:pt x="4036" y="1103"/>
                      <a:pt x="4086" y="1128"/>
                    </a:cubicBezTo>
                    <a:cubicBezTo>
                      <a:pt x="4161" y="1153"/>
                      <a:pt x="4236" y="1228"/>
                      <a:pt x="4261" y="1329"/>
                    </a:cubicBezTo>
                    <a:cubicBezTo>
                      <a:pt x="4261" y="1379"/>
                      <a:pt x="4286" y="1454"/>
                      <a:pt x="4286" y="1504"/>
                    </a:cubicBezTo>
                    <a:cubicBezTo>
                      <a:pt x="4261" y="1504"/>
                      <a:pt x="4236" y="1529"/>
                      <a:pt x="4211" y="1554"/>
                    </a:cubicBezTo>
                    <a:cubicBezTo>
                      <a:pt x="4111" y="1705"/>
                      <a:pt x="4086" y="1905"/>
                      <a:pt x="4136" y="2106"/>
                    </a:cubicBezTo>
                    <a:cubicBezTo>
                      <a:pt x="4186" y="2231"/>
                      <a:pt x="4286" y="2331"/>
                      <a:pt x="4412" y="2457"/>
                    </a:cubicBezTo>
                    <a:cubicBezTo>
                      <a:pt x="4412" y="2457"/>
                      <a:pt x="4412" y="2457"/>
                      <a:pt x="4412" y="2482"/>
                    </a:cubicBezTo>
                    <a:cubicBezTo>
                      <a:pt x="4587" y="2607"/>
                      <a:pt x="4762" y="2732"/>
                      <a:pt x="4963" y="2807"/>
                    </a:cubicBezTo>
                    <a:cubicBezTo>
                      <a:pt x="4737" y="2883"/>
                      <a:pt x="4487" y="2958"/>
                      <a:pt x="4211" y="3033"/>
                    </a:cubicBezTo>
                    <a:cubicBezTo>
                      <a:pt x="3960" y="3108"/>
                      <a:pt x="3685" y="3208"/>
                      <a:pt x="3434" y="3309"/>
                    </a:cubicBezTo>
                    <a:cubicBezTo>
                      <a:pt x="3384" y="3309"/>
                      <a:pt x="3334" y="3334"/>
                      <a:pt x="3284" y="3359"/>
                    </a:cubicBezTo>
                    <a:cubicBezTo>
                      <a:pt x="3208" y="3384"/>
                      <a:pt x="3133" y="3434"/>
                      <a:pt x="3058" y="3459"/>
                    </a:cubicBezTo>
                    <a:cubicBezTo>
                      <a:pt x="2557" y="3735"/>
                      <a:pt x="2106" y="4161"/>
                      <a:pt x="1905" y="4687"/>
                    </a:cubicBezTo>
                    <a:cubicBezTo>
                      <a:pt x="1905" y="4687"/>
                      <a:pt x="1905" y="4687"/>
                      <a:pt x="1905" y="4662"/>
                    </a:cubicBezTo>
                    <a:cubicBezTo>
                      <a:pt x="1830" y="4612"/>
                      <a:pt x="1755" y="4512"/>
                      <a:pt x="1755" y="4487"/>
                    </a:cubicBezTo>
                    <a:cubicBezTo>
                      <a:pt x="1730" y="4436"/>
                      <a:pt x="1755" y="4361"/>
                      <a:pt x="1855" y="4236"/>
                    </a:cubicBezTo>
                    <a:cubicBezTo>
                      <a:pt x="1905" y="4136"/>
                      <a:pt x="1955" y="4035"/>
                      <a:pt x="2005" y="3935"/>
                    </a:cubicBezTo>
                    <a:cubicBezTo>
                      <a:pt x="2106" y="3634"/>
                      <a:pt x="2056" y="3334"/>
                      <a:pt x="2005" y="3083"/>
                    </a:cubicBezTo>
                    <a:cubicBezTo>
                      <a:pt x="1980" y="2908"/>
                      <a:pt x="1930" y="2757"/>
                      <a:pt x="1955" y="2607"/>
                    </a:cubicBezTo>
                    <a:cubicBezTo>
                      <a:pt x="1980" y="2431"/>
                      <a:pt x="2031" y="2306"/>
                      <a:pt x="2106" y="2206"/>
                    </a:cubicBezTo>
                    <a:cubicBezTo>
                      <a:pt x="2189" y="2123"/>
                      <a:pt x="2272" y="2074"/>
                      <a:pt x="2355" y="2074"/>
                    </a:cubicBezTo>
                    <a:cubicBezTo>
                      <a:pt x="2372" y="2074"/>
                      <a:pt x="2389" y="2076"/>
                      <a:pt x="2406" y="2081"/>
                    </a:cubicBezTo>
                    <a:cubicBezTo>
                      <a:pt x="2457" y="2106"/>
                      <a:pt x="2532" y="2156"/>
                      <a:pt x="2532" y="2206"/>
                    </a:cubicBezTo>
                    <a:cubicBezTo>
                      <a:pt x="2507" y="2231"/>
                      <a:pt x="2507" y="2256"/>
                      <a:pt x="2507" y="2306"/>
                    </a:cubicBezTo>
                    <a:cubicBezTo>
                      <a:pt x="2457" y="2406"/>
                      <a:pt x="2406" y="2557"/>
                      <a:pt x="2507" y="2732"/>
                    </a:cubicBezTo>
                    <a:cubicBezTo>
                      <a:pt x="2557" y="2858"/>
                      <a:pt x="2657" y="2933"/>
                      <a:pt x="2782" y="2958"/>
                    </a:cubicBezTo>
                    <a:cubicBezTo>
                      <a:pt x="2818" y="2964"/>
                      <a:pt x="2856" y="2967"/>
                      <a:pt x="2896" y="2967"/>
                    </a:cubicBezTo>
                    <a:cubicBezTo>
                      <a:pt x="3025" y="2967"/>
                      <a:pt x="3169" y="2934"/>
                      <a:pt x="3284" y="2858"/>
                    </a:cubicBezTo>
                    <a:cubicBezTo>
                      <a:pt x="3685" y="2582"/>
                      <a:pt x="3810" y="1980"/>
                      <a:pt x="3559" y="1554"/>
                    </a:cubicBezTo>
                    <a:cubicBezTo>
                      <a:pt x="3508" y="1469"/>
                      <a:pt x="3422" y="1419"/>
                      <a:pt x="3333" y="1419"/>
                    </a:cubicBezTo>
                    <a:cubicBezTo>
                      <a:pt x="3291" y="1419"/>
                      <a:pt x="3249" y="1430"/>
                      <a:pt x="3208" y="1454"/>
                    </a:cubicBezTo>
                    <a:cubicBezTo>
                      <a:pt x="3083" y="1529"/>
                      <a:pt x="3033" y="1705"/>
                      <a:pt x="3108" y="1830"/>
                    </a:cubicBezTo>
                    <a:cubicBezTo>
                      <a:pt x="3208" y="2005"/>
                      <a:pt x="3158" y="2256"/>
                      <a:pt x="3008" y="2406"/>
                    </a:cubicBezTo>
                    <a:cubicBezTo>
                      <a:pt x="3033" y="2356"/>
                      <a:pt x="3033" y="2331"/>
                      <a:pt x="3033" y="2281"/>
                    </a:cubicBezTo>
                    <a:cubicBezTo>
                      <a:pt x="3083" y="1955"/>
                      <a:pt x="2833" y="1629"/>
                      <a:pt x="2482" y="1579"/>
                    </a:cubicBezTo>
                    <a:cubicBezTo>
                      <a:pt x="2437" y="1562"/>
                      <a:pt x="2390" y="1553"/>
                      <a:pt x="2340" y="1553"/>
                    </a:cubicBezTo>
                    <a:cubicBezTo>
                      <a:pt x="2250" y="1553"/>
                      <a:pt x="2153" y="1581"/>
                      <a:pt x="2056" y="1629"/>
                    </a:cubicBezTo>
                    <a:cubicBezTo>
                      <a:pt x="2056" y="1579"/>
                      <a:pt x="2081" y="1554"/>
                      <a:pt x="2081" y="1529"/>
                    </a:cubicBezTo>
                    <a:cubicBezTo>
                      <a:pt x="2131" y="1429"/>
                      <a:pt x="2206" y="1329"/>
                      <a:pt x="2281" y="1203"/>
                    </a:cubicBezTo>
                    <a:cubicBezTo>
                      <a:pt x="2331" y="1128"/>
                      <a:pt x="2381" y="1078"/>
                      <a:pt x="2406" y="1003"/>
                    </a:cubicBezTo>
                    <a:cubicBezTo>
                      <a:pt x="2507" y="852"/>
                      <a:pt x="2632" y="552"/>
                      <a:pt x="2507" y="301"/>
                    </a:cubicBezTo>
                    <a:cubicBezTo>
                      <a:pt x="2406" y="126"/>
                      <a:pt x="2256" y="25"/>
                      <a:pt x="2056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7229156" y="3882500"/>
                <a:ext cx="431735" cy="387188"/>
              </a:xfrm>
              <a:custGeom>
                <a:avLst/>
                <a:gdLst/>
                <a:ahLst/>
                <a:cxnLst/>
                <a:rect l="l" t="t" r="r" b="b"/>
                <a:pathLst>
                  <a:path w="5815" h="5215" extrusionOk="0">
                    <a:moveTo>
                      <a:pt x="4995" y="0"/>
                    </a:moveTo>
                    <a:cubicBezTo>
                      <a:pt x="4951" y="0"/>
                      <a:pt x="4907" y="13"/>
                      <a:pt x="4863" y="42"/>
                    </a:cubicBezTo>
                    <a:cubicBezTo>
                      <a:pt x="4812" y="67"/>
                      <a:pt x="4812" y="142"/>
                      <a:pt x="4838" y="192"/>
                    </a:cubicBezTo>
                    <a:cubicBezTo>
                      <a:pt x="4852" y="222"/>
                      <a:pt x="4884" y="234"/>
                      <a:pt x="4918" y="234"/>
                    </a:cubicBezTo>
                    <a:cubicBezTo>
                      <a:pt x="4942" y="234"/>
                      <a:pt x="4967" y="228"/>
                      <a:pt x="4988" y="217"/>
                    </a:cubicBezTo>
                    <a:lnTo>
                      <a:pt x="5038" y="217"/>
                    </a:lnTo>
                    <a:cubicBezTo>
                      <a:pt x="5038" y="217"/>
                      <a:pt x="5063" y="242"/>
                      <a:pt x="5063" y="242"/>
                    </a:cubicBezTo>
                    <a:cubicBezTo>
                      <a:pt x="5088" y="293"/>
                      <a:pt x="5088" y="343"/>
                      <a:pt x="5038" y="393"/>
                    </a:cubicBezTo>
                    <a:cubicBezTo>
                      <a:pt x="5013" y="418"/>
                      <a:pt x="4938" y="443"/>
                      <a:pt x="4863" y="443"/>
                    </a:cubicBezTo>
                    <a:lnTo>
                      <a:pt x="4787" y="443"/>
                    </a:lnTo>
                    <a:cubicBezTo>
                      <a:pt x="4712" y="443"/>
                      <a:pt x="4612" y="443"/>
                      <a:pt x="4537" y="468"/>
                    </a:cubicBezTo>
                    <a:cubicBezTo>
                      <a:pt x="4411" y="518"/>
                      <a:pt x="4311" y="668"/>
                      <a:pt x="4311" y="844"/>
                    </a:cubicBezTo>
                    <a:cubicBezTo>
                      <a:pt x="4311" y="919"/>
                      <a:pt x="4336" y="1019"/>
                      <a:pt x="4386" y="1095"/>
                    </a:cubicBezTo>
                    <a:cubicBezTo>
                      <a:pt x="4161" y="1220"/>
                      <a:pt x="3960" y="1420"/>
                      <a:pt x="3835" y="1646"/>
                    </a:cubicBezTo>
                    <a:cubicBezTo>
                      <a:pt x="3710" y="1846"/>
                      <a:pt x="3635" y="2072"/>
                      <a:pt x="3584" y="2298"/>
                    </a:cubicBezTo>
                    <a:cubicBezTo>
                      <a:pt x="3534" y="2222"/>
                      <a:pt x="3484" y="2172"/>
                      <a:pt x="3409" y="2122"/>
                    </a:cubicBezTo>
                    <a:cubicBezTo>
                      <a:pt x="3334" y="2022"/>
                      <a:pt x="3234" y="1947"/>
                      <a:pt x="3234" y="1846"/>
                    </a:cubicBezTo>
                    <a:cubicBezTo>
                      <a:pt x="3234" y="1771"/>
                      <a:pt x="3284" y="1696"/>
                      <a:pt x="3359" y="1621"/>
                    </a:cubicBezTo>
                    <a:cubicBezTo>
                      <a:pt x="3409" y="1571"/>
                      <a:pt x="3484" y="1546"/>
                      <a:pt x="3534" y="1496"/>
                    </a:cubicBezTo>
                    <a:cubicBezTo>
                      <a:pt x="3584" y="1470"/>
                      <a:pt x="3635" y="1445"/>
                      <a:pt x="3685" y="1420"/>
                    </a:cubicBezTo>
                    <a:cubicBezTo>
                      <a:pt x="3860" y="1295"/>
                      <a:pt x="3960" y="1145"/>
                      <a:pt x="3985" y="994"/>
                    </a:cubicBezTo>
                    <a:cubicBezTo>
                      <a:pt x="4010" y="944"/>
                      <a:pt x="4010" y="869"/>
                      <a:pt x="3985" y="819"/>
                    </a:cubicBezTo>
                    <a:cubicBezTo>
                      <a:pt x="4010" y="794"/>
                      <a:pt x="4036" y="769"/>
                      <a:pt x="4061" y="744"/>
                    </a:cubicBezTo>
                    <a:cubicBezTo>
                      <a:pt x="4086" y="694"/>
                      <a:pt x="4111" y="618"/>
                      <a:pt x="4136" y="568"/>
                    </a:cubicBezTo>
                    <a:cubicBezTo>
                      <a:pt x="4136" y="543"/>
                      <a:pt x="4136" y="518"/>
                      <a:pt x="4136" y="518"/>
                    </a:cubicBezTo>
                    <a:cubicBezTo>
                      <a:pt x="4161" y="418"/>
                      <a:pt x="4211" y="368"/>
                      <a:pt x="4236" y="368"/>
                    </a:cubicBezTo>
                    <a:cubicBezTo>
                      <a:pt x="4261" y="343"/>
                      <a:pt x="4286" y="318"/>
                      <a:pt x="4261" y="293"/>
                    </a:cubicBezTo>
                    <a:cubicBezTo>
                      <a:pt x="4261" y="275"/>
                      <a:pt x="4249" y="257"/>
                      <a:pt x="4223" y="257"/>
                    </a:cubicBezTo>
                    <a:cubicBezTo>
                      <a:pt x="4213" y="257"/>
                      <a:pt x="4201" y="260"/>
                      <a:pt x="4186" y="267"/>
                    </a:cubicBezTo>
                    <a:cubicBezTo>
                      <a:pt x="4111" y="293"/>
                      <a:pt x="4061" y="368"/>
                      <a:pt x="4036" y="493"/>
                    </a:cubicBezTo>
                    <a:cubicBezTo>
                      <a:pt x="4036" y="493"/>
                      <a:pt x="4036" y="518"/>
                      <a:pt x="4036" y="543"/>
                    </a:cubicBezTo>
                    <a:cubicBezTo>
                      <a:pt x="4010" y="593"/>
                      <a:pt x="4010" y="643"/>
                      <a:pt x="3960" y="694"/>
                    </a:cubicBezTo>
                    <a:cubicBezTo>
                      <a:pt x="3960" y="694"/>
                      <a:pt x="3960" y="694"/>
                      <a:pt x="3960" y="719"/>
                    </a:cubicBezTo>
                    <a:cubicBezTo>
                      <a:pt x="3910" y="593"/>
                      <a:pt x="3810" y="518"/>
                      <a:pt x="3685" y="493"/>
                    </a:cubicBezTo>
                    <a:cubicBezTo>
                      <a:pt x="3671" y="489"/>
                      <a:pt x="3657" y="487"/>
                      <a:pt x="3643" y="487"/>
                    </a:cubicBezTo>
                    <a:cubicBezTo>
                      <a:pt x="3577" y="487"/>
                      <a:pt x="3509" y="531"/>
                      <a:pt x="3509" y="593"/>
                    </a:cubicBezTo>
                    <a:cubicBezTo>
                      <a:pt x="3484" y="694"/>
                      <a:pt x="3534" y="769"/>
                      <a:pt x="3609" y="794"/>
                    </a:cubicBezTo>
                    <a:cubicBezTo>
                      <a:pt x="3660" y="794"/>
                      <a:pt x="3685" y="869"/>
                      <a:pt x="3660" y="919"/>
                    </a:cubicBezTo>
                    <a:cubicBezTo>
                      <a:pt x="3660" y="994"/>
                      <a:pt x="3584" y="1069"/>
                      <a:pt x="3484" y="1145"/>
                    </a:cubicBezTo>
                    <a:cubicBezTo>
                      <a:pt x="3459" y="1170"/>
                      <a:pt x="3409" y="1195"/>
                      <a:pt x="3359" y="1220"/>
                    </a:cubicBezTo>
                    <a:cubicBezTo>
                      <a:pt x="3284" y="1270"/>
                      <a:pt x="3208" y="1320"/>
                      <a:pt x="3133" y="1395"/>
                    </a:cubicBezTo>
                    <a:cubicBezTo>
                      <a:pt x="3133" y="1395"/>
                      <a:pt x="3133" y="1370"/>
                      <a:pt x="3133" y="1370"/>
                    </a:cubicBezTo>
                    <a:cubicBezTo>
                      <a:pt x="3108" y="1295"/>
                      <a:pt x="3083" y="1195"/>
                      <a:pt x="3083" y="1120"/>
                    </a:cubicBezTo>
                    <a:cubicBezTo>
                      <a:pt x="3108" y="1044"/>
                      <a:pt x="3133" y="944"/>
                      <a:pt x="3208" y="919"/>
                    </a:cubicBezTo>
                    <a:cubicBezTo>
                      <a:pt x="3259" y="894"/>
                      <a:pt x="3284" y="844"/>
                      <a:pt x="3284" y="794"/>
                    </a:cubicBezTo>
                    <a:cubicBezTo>
                      <a:pt x="3265" y="737"/>
                      <a:pt x="3232" y="709"/>
                      <a:pt x="3185" y="709"/>
                    </a:cubicBezTo>
                    <a:cubicBezTo>
                      <a:pt x="3169" y="709"/>
                      <a:pt x="3152" y="712"/>
                      <a:pt x="3133" y="719"/>
                    </a:cubicBezTo>
                    <a:cubicBezTo>
                      <a:pt x="2958" y="769"/>
                      <a:pt x="2883" y="944"/>
                      <a:pt x="2883" y="1120"/>
                    </a:cubicBezTo>
                    <a:cubicBezTo>
                      <a:pt x="2883" y="1220"/>
                      <a:pt x="2908" y="1320"/>
                      <a:pt x="2933" y="1420"/>
                    </a:cubicBezTo>
                    <a:cubicBezTo>
                      <a:pt x="2933" y="1445"/>
                      <a:pt x="2933" y="1470"/>
                      <a:pt x="2933" y="1496"/>
                    </a:cubicBezTo>
                    <a:cubicBezTo>
                      <a:pt x="2958" y="1546"/>
                      <a:pt x="2958" y="1596"/>
                      <a:pt x="2958" y="1621"/>
                    </a:cubicBezTo>
                    <a:cubicBezTo>
                      <a:pt x="2933" y="1696"/>
                      <a:pt x="2908" y="1796"/>
                      <a:pt x="2908" y="1871"/>
                    </a:cubicBezTo>
                    <a:cubicBezTo>
                      <a:pt x="2933" y="2072"/>
                      <a:pt x="3058" y="2222"/>
                      <a:pt x="3183" y="2348"/>
                    </a:cubicBezTo>
                    <a:cubicBezTo>
                      <a:pt x="3259" y="2398"/>
                      <a:pt x="3309" y="2448"/>
                      <a:pt x="3334" y="2498"/>
                    </a:cubicBezTo>
                    <a:cubicBezTo>
                      <a:pt x="3409" y="2598"/>
                      <a:pt x="3434" y="2899"/>
                      <a:pt x="3384" y="3100"/>
                    </a:cubicBezTo>
                    <a:cubicBezTo>
                      <a:pt x="3259" y="3450"/>
                      <a:pt x="3008" y="3826"/>
                      <a:pt x="2632" y="3877"/>
                    </a:cubicBezTo>
                    <a:lnTo>
                      <a:pt x="2507" y="3877"/>
                    </a:lnTo>
                    <a:cubicBezTo>
                      <a:pt x="2607" y="3801"/>
                      <a:pt x="2682" y="3676"/>
                      <a:pt x="2707" y="3551"/>
                    </a:cubicBezTo>
                    <a:cubicBezTo>
                      <a:pt x="2757" y="3400"/>
                      <a:pt x="2757" y="3225"/>
                      <a:pt x="2707" y="3100"/>
                    </a:cubicBezTo>
                    <a:cubicBezTo>
                      <a:pt x="2617" y="2965"/>
                      <a:pt x="2467" y="2870"/>
                      <a:pt x="2328" y="2870"/>
                    </a:cubicBezTo>
                    <a:cubicBezTo>
                      <a:pt x="2312" y="2870"/>
                      <a:pt x="2297" y="2871"/>
                      <a:pt x="2281" y="2874"/>
                    </a:cubicBezTo>
                    <a:cubicBezTo>
                      <a:pt x="2181" y="2899"/>
                      <a:pt x="2081" y="2974"/>
                      <a:pt x="2030" y="3049"/>
                    </a:cubicBezTo>
                    <a:cubicBezTo>
                      <a:pt x="2005" y="3150"/>
                      <a:pt x="2005" y="3225"/>
                      <a:pt x="2030" y="3325"/>
                    </a:cubicBezTo>
                    <a:cubicBezTo>
                      <a:pt x="2049" y="3362"/>
                      <a:pt x="2081" y="3385"/>
                      <a:pt x="2126" y="3385"/>
                    </a:cubicBezTo>
                    <a:cubicBezTo>
                      <a:pt x="2142" y="3385"/>
                      <a:pt x="2161" y="3382"/>
                      <a:pt x="2181" y="3375"/>
                    </a:cubicBezTo>
                    <a:cubicBezTo>
                      <a:pt x="2231" y="3350"/>
                      <a:pt x="2256" y="3275"/>
                      <a:pt x="2231" y="3225"/>
                    </a:cubicBezTo>
                    <a:cubicBezTo>
                      <a:pt x="2206" y="3200"/>
                      <a:pt x="2231" y="3175"/>
                      <a:pt x="2231" y="3150"/>
                    </a:cubicBezTo>
                    <a:cubicBezTo>
                      <a:pt x="2256" y="3125"/>
                      <a:pt x="2281" y="3100"/>
                      <a:pt x="2306" y="3100"/>
                    </a:cubicBezTo>
                    <a:cubicBezTo>
                      <a:pt x="2320" y="3095"/>
                      <a:pt x="2333" y="3093"/>
                      <a:pt x="2346" y="3093"/>
                    </a:cubicBezTo>
                    <a:cubicBezTo>
                      <a:pt x="2407" y="3093"/>
                      <a:pt x="2465" y="3138"/>
                      <a:pt x="2507" y="3200"/>
                    </a:cubicBezTo>
                    <a:cubicBezTo>
                      <a:pt x="2532" y="3275"/>
                      <a:pt x="2557" y="3375"/>
                      <a:pt x="2507" y="3476"/>
                    </a:cubicBezTo>
                    <a:cubicBezTo>
                      <a:pt x="2457" y="3626"/>
                      <a:pt x="2356" y="3751"/>
                      <a:pt x="2206" y="3826"/>
                    </a:cubicBezTo>
                    <a:cubicBezTo>
                      <a:pt x="2181" y="3801"/>
                      <a:pt x="2131" y="3801"/>
                      <a:pt x="2081" y="3776"/>
                    </a:cubicBezTo>
                    <a:cubicBezTo>
                      <a:pt x="1955" y="3751"/>
                      <a:pt x="1855" y="3726"/>
                      <a:pt x="1730" y="3701"/>
                    </a:cubicBezTo>
                    <a:cubicBezTo>
                      <a:pt x="1604" y="3676"/>
                      <a:pt x="1504" y="3676"/>
                      <a:pt x="1404" y="3676"/>
                    </a:cubicBezTo>
                    <a:cubicBezTo>
                      <a:pt x="1354" y="3601"/>
                      <a:pt x="1354" y="3501"/>
                      <a:pt x="1379" y="3425"/>
                    </a:cubicBezTo>
                    <a:cubicBezTo>
                      <a:pt x="1404" y="3375"/>
                      <a:pt x="1479" y="3325"/>
                      <a:pt x="1529" y="3275"/>
                    </a:cubicBezTo>
                    <a:cubicBezTo>
                      <a:pt x="1554" y="3250"/>
                      <a:pt x="1604" y="3200"/>
                      <a:pt x="1629" y="3175"/>
                    </a:cubicBezTo>
                    <a:cubicBezTo>
                      <a:pt x="1755" y="3024"/>
                      <a:pt x="1780" y="2824"/>
                      <a:pt x="1705" y="2648"/>
                    </a:cubicBezTo>
                    <a:cubicBezTo>
                      <a:pt x="1705" y="2623"/>
                      <a:pt x="1680" y="2623"/>
                      <a:pt x="1629" y="2623"/>
                    </a:cubicBezTo>
                    <a:cubicBezTo>
                      <a:pt x="1604" y="2623"/>
                      <a:pt x="1604" y="2674"/>
                      <a:pt x="1604" y="2699"/>
                    </a:cubicBezTo>
                    <a:cubicBezTo>
                      <a:pt x="1655" y="2824"/>
                      <a:pt x="1629" y="2999"/>
                      <a:pt x="1554" y="3100"/>
                    </a:cubicBezTo>
                    <a:cubicBezTo>
                      <a:pt x="1529" y="3125"/>
                      <a:pt x="1479" y="3175"/>
                      <a:pt x="1454" y="3200"/>
                    </a:cubicBezTo>
                    <a:cubicBezTo>
                      <a:pt x="1379" y="3250"/>
                      <a:pt x="1329" y="3300"/>
                      <a:pt x="1279" y="3400"/>
                    </a:cubicBezTo>
                    <a:cubicBezTo>
                      <a:pt x="1254" y="3476"/>
                      <a:pt x="1254" y="3601"/>
                      <a:pt x="1279" y="3701"/>
                    </a:cubicBezTo>
                    <a:cubicBezTo>
                      <a:pt x="702" y="3776"/>
                      <a:pt x="151" y="4227"/>
                      <a:pt x="0" y="4804"/>
                    </a:cubicBezTo>
                    <a:cubicBezTo>
                      <a:pt x="0" y="4879"/>
                      <a:pt x="0" y="4929"/>
                      <a:pt x="51" y="4979"/>
                    </a:cubicBezTo>
                    <a:cubicBezTo>
                      <a:pt x="76" y="4979"/>
                      <a:pt x="101" y="5004"/>
                      <a:pt x="126" y="5004"/>
                    </a:cubicBezTo>
                    <a:cubicBezTo>
                      <a:pt x="139" y="5009"/>
                      <a:pt x="153" y="5011"/>
                      <a:pt x="167" y="5011"/>
                    </a:cubicBezTo>
                    <a:cubicBezTo>
                      <a:pt x="234" y="5011"/>
                      <a:pt x="306" y="4966"/>
                      <a:pt x="326" y="4904"/>
                    </a:cubicBezTo>
                    <a:cubicBezTo>
                      <a:pt x="441" y="4374"/>
                      <a:pt x="1001" y="3993"/>
                      <a:pt x="1519" y="3993"/>
                    </a:cubicBezTo>
                    <a:cubicBezTo>
                      <a:pt x="1565" y="3993"/>
                      <a:pt x="1610" y="3996"/>
                      <a:pt x="1655" y="4002"/>
                    </a:cubicBezTo>
                    <a:cubicBezTo>
                      <a:pt x="1780" y="4027"/>
                      <a:pt x="1880" y="4052"/>
                      <a:pt x="1980" y="4102"/>
                    </a:cubicBezTo>
                    <a:cubicBezTo>
                      <a:pt x="2131" y="4127"/>
                      <a:pt x="2281" y="4177"/>
                      <a:pt x="2406" y="4202"/>
                    </a:cubicBezTo>
                    <a:cubicBezTo>
                      <a:pt x="2532" y="4227"/>
                      <a:pt x="2657" y="4303"/>
                      <a:pt x="2757" y="4378"/>
                    </a:cubicBezTo>
                    <a:cubicBezTo>
                      <a:pt x="2833" y="4453"/>
                      <a:pt x="2908" y="4503"/>
                      <a:pt x="2983" y="4528"/>
                    </a:cubicBezTo>
                    <a:cubicBezTo>
                      <a:pt x="3020" y="4538"/>
                      <a:pt x="3055" y="4542"/>
                      <a:pt x="3088" y="4542"/>
                    </a:cubicBezTo>
                    <a:cubicBezTo>
                      <a:pt x="3229" y="4542"/>
                      <a:pt x="3327" y="4464"/>
                      <a:pt x="3409" y="4403"/>
                    </a:cubicBezTo>
                    <a:cubicBezTo>
                      <a:pt x="3459" y="4378"/>
                      <a:pt x="3484" y="4353"/>
                      <a:pt x="3509" y="4328"/>
                    </a:cubicBezTo>
                    <a:cubicBezTo>
                      <a:pt x="3584" y="4303"/>
                      <a:pt x="3635" y="4303"/>
                      <a:pt x="3710" y="4303"/>
                    </a:cubicBezTo>
                    <a:cubicBezTo>
                      <a:pt x="3710" y="4303"/>
                      <a:pt x="3710" y="4303"/>
                      <a:pt x="3735" y="4328"/>
                    </a:cubicBezTo>
                    <a:cubicBezTo>
                      <a:pt x="3910" y="4403"/>
                      <a:pt x="4036" y="4503"/>
                      <a:pt x="4086" y="4628"/>
                    </a:cubicBezTo>
                    <a:cubicBezTo>
                      <a:pt x="4136" y="4754"/>
                      <a:pt x="4111" y="4929"/>
                      <a:pt x="3985" y="4979"/>
                    </a:cubicBezTo>
                    <a:cubicBezTo>
                      <a:pt x="3960" y="5004"/>
                      <a:pt x="3935" y="5004"/>
                      <a:pt x="3935" y="5004"/>
                    </a:cubicBezTo>
                    <a:cubicBezTo>
                      <a:pt x="3960" y="4954"/>
                      <a:pt x="3960" y="4904"/>
                      <a:pt x="3935" y="4879"/>
                    </a:cubicBezTo>
                    <a:cubicBezTo>
                      <a:pt x="3919" y="4831"/>
                      <a:pt x="3893" y="4814"/>
                      <a:pt x="3864" y="4814"/>
                    </a:cubicBezTo>
                    <a:cubicBezTo>
                      <a:pt x="3847" y="4814"/>
                      <a:pt x="3828" y="4820"/>
                      <a:pt x="3810" y="4829"/>
                    </a:cubicBezTo>
                    <a:cubicBezTo>
                      <a:pt x="3735" y="4854"/>
                      <a:pt x="3710" y="4904"/>
                      <a:pt x="3710" y="4979"/>
                    </a:cubicBezTo>
                    <a:cubicBezTo>
                      <a:pt x="3710" y="5029"/>
                      <a:pt x="3735" y="5105"/>
                      <a:pt x="3760" y="5155"/>
                    </a:cubicBezTo>
                    <a:lnTo>
                      <a:pt x="3785" y="5155"/>
                    </a:lnTo>
                    <a:cubicBezTo>
                      <a:pt x="3826" y="5196"/>
                      <a:pt x="3875" y="5215"/>
                      <a:pt x="3928" y="5215"/>
                    </a:cubicBezTo>
                    <a:cubicBezTo>
                      <a:pt x="3970" y="5215"/>
                      <a:pt x="4016" y="5202"/>
                      <a:pt x="4061" y="5180"/>
                    </a:cubicBezTo>
                    <a:cubicBezTo>
                      <a:pt x="4311" y="5080"/>
                      <a:pt x="4386" y="4779"/>
                      <a:pt x="4286" y="4553"/>
                    </a:cubicBezTo>
                    <a:cubicBezTo>
                      <a:pt x="4261" y="4478"/>
                      <a:pt x="4211" y="4403"/>
                      <a:pt x="4136" y="4328"/>
                    </a:cubicBezTo>
                    <a:cubicBezTo>
                      <a:pt x="4186" y="4328"/>
                      <a:pt x="4236" y="4328"/>
                      <a:pt x="4286" y="4303"/>
                    </a:cubicBezTo>
                    <a:cubicBezTo>
                      <a:pt x="4437" y="4278"/>
                      <a:pt x="4587" y="4202"/>
                      <a:pt x="4687" y="4102"/>
                    </a:cubicBezTo>
                    <a:cubicBezTo>
                      <a:pt x="4712" y="4077"/>
                      <a:pt x="4737" y="4052"/>
                      <a:pt x="4762" y="4027"/>
                    </a:cubicBezTo>
                    <a:cubicBezTo>
                      <a:pt x="4812" y="4002"/>
                      <a:pt x="4863" y="4002"/>
                      <a:pt x="4913" y="3977"/>
                    </a:cubicBezTo>
                    <a:cubicBezTo>
                      <a:pt x="4988" y="3927"/>
                      <a:pt x="5063" y="3877"/>
                      <a:pt x="5138" y="3826"/>
                    </a:cubicBezTo>
                    <a:cubicBezTo>
                      <a:pt x="5163" y="3801"/>
                      <a:pt x="5213" y="3751"/>
                      <a:pt x="5239" y="3726"/>
                    </a:cubicBezTo>
                    <a:cubicBezTo>
                      <a:pt x="5296" y="3707"/>
                      <a:pt x="5382" y="3659"/>
                      <a:pt x="5475" y="3659"/>
                    </a:cubicBezTo>
                    <a:cubicBezTo>
                      <a:pt x="5504" y="3659"/>
                      <a:pt x="5534" y="3664"/>
                      <a:pt x="5564" y="3676"/>
                    </a:cubicBezTo>
                    <a:cubicBezTo>
                      <a:pt x="5640" y="3701"/>
                      <a:pt x="5690" y="3751"/>
                      <a:pt x="5715" y="3826"/>
                    </a:cubicBezTo>
                    <a:cubicBezTo>
                      <a:pt x="5715" y="3902"/>
                      <a:pt x="5690" y="3977"/>
                      <a:pt x="5614" y="4027"/>
                    </a:cubicBezTo>
                    <a:cubicBezTo>
                      <a:pt x="5589" y="4052"/>
                      <a:pt x="5589" y="4077"/>
                      <a:pt x="5614" y="4102"/>
                    </a:cubicBezTo>
                    <a:cubicBezTo>
                      <a:pt x="5614" y="4115"/>
                      <a:pt x="5627" y="4121"/>
                      <a:pt x="5643" y="4121"/>
                    </a:cubicBezTo>
                    <a:cubicBezTo>
                      <a:pt x="5658" y="4121"/>
                      <a:pt x="5677" y="4115"/>
                      <a:pt x="5690" y="4102"/>
                    </a:cubicBezTo>
                    <a:cubicBezTo>
                      <a:pt x="5765" y="4052"/>
                      <a:pt x="5815" y="3927"/>
                      <a:pt x="5815" y="3826"/>
                    </a:cubicBezTo>
                    <a:cubicBezTo>
                      <a:pt x="5790" y="3701"/>
                      <a:pt x="5715" y="3601"/>
                      <a:pt x="5614" y="3576"/>
                    </a:cubicBezTo>
                    <a:cubicBezTo>
                      <a:pt x="5563" y="3554"/>
                      <a:pt x="5512" y="3545"/>
                      <a:pt x="5463" y="3545"/>
                    </a:cubicBezTo>
                    <a:cubicBezTo>
                      <a:pt x="5345" y="3545"/>
                      <a:pt x="5242" y="3598"/>
                      <a:pt x="5188" y="3651"/>
                    </a:cubicBezTo>
                    <a:cubicBezTo>
                      <a:pt x="5138" y="3676"/>
                      <a:pt x="5113" y="3701"/>
                      <a:pt x="5063" y="3751"/>
                    </a:cubicBezTo>
                    <a:cubicBezTo>
                      <a:pt x="4988" y="3801"/>
                      <a:pt x="4938" y="3851"/>
                      <a:pt x="4863" y="3877"/>
                    </a:cubicBezTo>
                    <a:cubicBezTo>
                      <a:pt x="4863" y="3877"/>
                      <a:pt x="4838" y="3877"/>
                      <a:pt x="4812" y="3902"/>
                    </a:cubicBezTo>
                    <a:cubicBezTo>
                      <a:pt x="4838" y="3801"/>
                      <a:pt x="4863" y="3701"/>
                      <a:pt x="4838" y="3626"/>
                    </a:cubicBezTo>
                    <a:cubicBezTo>
                      <a:pt x="4794" y="3452"/>
                      <a:pt x="4618" y="3315"/>
                      <a:pt x="4441" y="3315"/>
                    </a:cubicBezTo>
                    <a:cubicBezTo>
                      <a:pt x="4414" y="3315"/>
                      <a:pt x="4388" y="3319"/>
                      <a:pt x="4361" y="3325"/>
                    </a:cubicBezTo>
                    <a:cubicBezTo>
                      <a:pt x="4336" y="3325"/>
                      <a:pt x="4311" y="3325"/>
                      <a:pt x="4286" y="3350"/>
                    </a:cubicBezTo>
                    <a:cubicBezTo>
                      <a:pt x="4338" y="3265"/>
                      <a:pt x="4436" y="3226"/>
                      <a:pt x="4525" y="3226"/>
                    </a:cubicBezTo>
                    <a:cubicBezTo>
                      <a:pt x="4566" y="3226"/>
                      <a:pt x="4605" y="3234"/>
                      <a:pt x="4637" y="3250"/>
                    </a:cubicBezTo>
                    <a:cubicBezTo>
                      <a:pt x="4665" y="3264"/>
                      <a:pt x="4691" y="3270"/>
                      <a:pt x="4715" y="3270"/>
                    </a:cubicBezTo>
                    <a:cubicBezTo>
                      <a:pt x="4777" y="3270"/>
                      <a:pt x="4826" y="3229"/>
                      <a:pt x="4863" y="3175"/>
                    </a:cubicBezTo>
                    <a:cubicBezTo>
                      <a:pt x="4913" y="3100"/>
                      <a:pt x="4863" y="2999"/>
                      <a:pt x="4787" y="2974"/>
                    </a:cubicBezTo>
                    <a:cubicBezTo>
                      <a:pt x="4701" y="2927"/>
                      <a:pt x="4606" y="2904"/>
                      <a:pt x="4513" y="2904"/>
                    </a:cubicBezTo>
                    <a:cubicBezTo>
                      <a:pt x="4311" y="2904"/>
                      <a:pt x="4113" y="3011"/>
                      <a:pt x="4010" y="3200"/>
                    </a:cubicBezTo>
                    <a:cubicBezTo>
                      <a:pt x="3935" y="3300"/>
                      <a:pt x="3935" y="3400"/>
                      <a:pt x="3960" y="3501"/>
                    </a:cubicBezTo>
                    <a:cubicBezTo>
                      <a:pt x="3985" y="3576"/>
                      <a:pt x="4036" y="3626"/>
                      <a:pt x="4111" y="3676"/>
                    </a:cubicBezTo>
                    <a:cubicBezTo>
                      <a:pt x="4142" y="3692"/>
                      <a:pt x="4173" y="3697"/>
                      <a:pt x="4203" y="3697"/>
                    </a:cubicBezTo>
                    <a:cubicBezTo>
                      <a:pt x="4271" y="3697"/>
                      <a:pt x="4335" y="3668"/>
                      <a:pt x="4386" y="3651"/>
                    </a:cubicBezTo>
                    <a:cubicBezTo>
                      <a:pt x="4411" y="3651"/>
                      <a:pt x="4411" y="3626"/>
                      <a:pt x="4437" y="3626"/>
                    </a:cubicBezTo>
                    <a:cubicBezTo>
                      <a:pt x="4462" y="3626"/>
                      <a:pt x="4512" y="3651"/>
                      <a:pt x="4512" y="3701"/>
                    </a:cubicBezTo>
                    <a:cubicBezTo>
                      <a:pt x="4537" y="3751"/>
                      <a:pt x="4512" y="3826"/>
                      <a:pt x="4462" y="3877"/>
                    </a:cubicBezTo>
                    <a:cubicBezTo>
                      <a:pt x="4411" y="3927"/>
                      <a:pt x="4311" y="3977"/>
                      <a:pt x="4211" y="4002"/>
                    </a:cubicBezTo>
                    <a:cubicBezTo>
                      <a:pt x="4178" y="4010"/>
                      <a:pt x="4144" y="4013"/>
                      <a:pt x="4111" y="4013"/>
                    </a:cubicBezTo>
                    <a:cubicBezTo>
                      <a:pt x="4044" y="4013"/>
                      <a:pt x="3977" y="4002"/>
                      <a:pt x="3910" y="4002"/>
                    </a:cubicBezTo>
                    <a:cubicBezTo>
                      <a:pt x="3835" y="3989"/>
                      <a:pt x="3754" y="3977"/>
                      <a:pt x="3666" y="3977"/>
                    </a:cubicBezTo>
                    <a:cubicBezTo>
                      <a:pt x="3578" y="3977"/>
                      <a:pt x="3484" y="3989"/>
                      <a:pt x="3384" y="4027"/>
                    </a:cubicBezTo>
                    <a:cubicBezTo>
                      <a:pt x="3334" y="4052"/>
                      <a:pt x="3259" y="4102"/>
                      <a:pt x="3234" y="4152"/>
                    </a:cubicBezTo>
                    <a:cubicBezTo>
                      <a:pt x="3133" y="4202"/>
                      <a:pt x="3108" y="4227"/>
                      <a:pt x="3058" y="4227"/>
                    </a:cubicBezTo>
                    <a:cubicBezTo>
                      <a:pt x="3058" y="4202"/>
                      <a:pt x="2983" y="4152"/>
                      <a:pt x="2933" y="4127"/>
                    </a:cubicBezTo>
                    <a:cubicBezTo>
                      <a:pt x="3259" y="3977"/>
                      <a:pt x="3484" y="3676"/>
                      <a:pt x="3635" y="3350"/>
                    </a:cubicBezTo>
                    <a:cubicBezTo>
                      <a:pt x="3660" y="3300"/>
                      <a:pt x="3685" y="3275"/>
                      <a:pt x="3685" y="3200"/>
                    </a:cubicBezTo>
                    <a:cubicBezTo>
                      <a:pt x="3710" y="3175"/>
                      <a:pt x="3710" y="3150"/>
                      <a:pt x="3710" y="3125"/>
                    </a:cubicBezTo>
                    <a:cubicBezTo>
                      <a:pt x="3760" y="2949"/>
                      <a:pt x="3810" y="2799"/>
                      <a:pt x="3835" y="2623"/>
                    </a:cubicBezTo>
                    <a:cubicBezTo>
                      <a:pt x="3885" y="2473"/>
                      <a:pt x="3910" y="2298"/>
                      <a:pt x="3960" y="2147"/>
                    </a:cubicBezTo>
                    <a:cubicBezTo>
                      <a:pt x="4010" y="2272"/>
                      <a:pt x="4086" y="2373"/>
                      <a:pt x="4186" y="2473"/>
                    </a:cubicBezTo>
                    <a:lnTo>
                      <a:pt x="4186" y="2498"/>
                    </a:lnTo>
                    <a:cubicBezTo>
                      <a:pt x="4286" y="2548"/>
                      <a:pt x="4361" y="2598"/>
                      <a:pt x="4437" y="2623"/>
                    </a:cubicBezTo>
                    <a:cubicBezTo>
                      <a:pt x="4470" y="2630"/>
                      <a:pt x="4502" y="2633"/>
                      <a:pt x="4532" y="2633"/>
                    </a:cubicBezTo>
                    <a:cubicBezTo>
                      <a:pt x="4616" y="2633"/>
                      <a:pt x="4689" y="2610"/>
                      <a:pt x="4762" y="2573"/>
                    </a:cubicBezTo>
                    <a:cubicBezTo>
                      <a:pt x="4762" y="2548"/>
                      <a:pt x="4787" y="2548"/>
                      <a:pt x="4787" y="2523"/>
                    </a:cubicBezTo>
                    <a:lnTo>
                      <a:pt x="4888" y="2523"/>
                    </a:lnTo>
                    <a:cubicBezTo>
                      <a:pt x="4963" y="2548"/>
                      <a:pt x="5013" y="2573"/>
                      <a:pt x="5038" y="2623"/>
                    </a:cubicBezTo>
                    <a:cubicBezTo>
                      <a:pt x="5063" y="2648"/>
                      <a:pt x="5063" y="2674"/>
                      <a:pt x="5063" y="2724"/>
                    </a:cubicBezTo>
                    <a:cubicBezTo>
                      <a:pt x="5088" y="2774"/>
                      <a:pt x="5113" y="2824"/>
                      <a:pt x="5163" y="2874"/>
                    </a:cubicBezTo>
                    <a:cubicBezTo>
                      <a:pt x="5218" y="2911"/>
                      <a:pt x="5273" y="2934"/>
                      <a:pt x="5328" y="2934"/>
                    </a:cubicBezTo>
                    <a:cubicBezTo>
                      <a:pt x="5349" y="2934"/>
                      <a:pt x="5369" y="2931"/>
                      <a:pt x="5389" y="2924"/>
                    </a:cubicBezTo>
                    <a:cubicBezTo>
                      <a:pt x="5464" y="2899"/>
                      <a:pt x="5539" y="2824"/>
                      <a:pt x="5539" y="2749"/>
                    </a:cubicBezTo>
                    <a:cubicBezTo>
                      <a:pt x="5539" y="2699"/>
                      <a:pt x="5514" y="2674"/>
                      <a:pt x="5489" y="2674"/>
                    </a:cubicBezTo>
                    <a:cubicBezTo>
                      <a:pt x="5464" y="2674"/>
                      <a:pt x="5439" y="2699"/>
                      <a:pt x="5439" y="2724"/>
                    </a:cubicBezTo>
                    <a:cubicBezTo>
                      <a:pt x="5439" y="2774"/>
                      <a:pt x="5389" y="2799"/>
                      <a:pt x="5364" y="2824"/>
                    </a:cubicBezTo>
                    <a:cubicBezTo>
                      <a:pt x="5314" y="2824"/>
                      <a:pt x="5264" y="2824"/>
                      <a:pt x="5239" y="2799"/>
                    </a:cubicBezTo>
                    <a:cubicBezTo>
                      <a:pt x="5213" y="2774"/>
                      <a:pt x="5188" y="2724"/>
                      <a:pt x="5163" y="2674"/>
                    </a:cubicBezTo>
                    <a:cubicBezTo>
                      <a:pt x="5163" y="2648"/>
                      <a:pt x="5138" y="2598"/>
                      <a:pt x="5138" y="2573"/>
                    </a:cubicBezTo>
                    <a:cubicBezTo>
                      <a:pt x="5088" y="2498"/>
                      <a:pt x="5013" y="2448"/>
                      <a:pt x="4913" y="2423"/>
                    </a:cubicBezTo>
                    <a:lnTo>
                      <a:pt x="4863" y="2423"/>
                    </a:lnTo>
                    <a:cubicBezTo>
                      <a:pt x="4863" y="2373"/>
                      <a:pt x="4888" y="2323"/>
                      <a:pt x="4888" y="2272"/>
                    </a:cubicBezTo>
                    <a:lnTo>
                      <a:pt x="4888" y="2247"/>
                    </a:lnTo>
                    <a:cubicBezTo>
                      <a:pt x="4913" y="2172"/>
                      <a:pt x="4913" y="2122"/>
                      <a:pt x="4938" y="2072"/>
                    </a:cubicBezTo>
                    <a:cubicBezTo>
                      <a:pt x="4955" y="2054"/>
                      <a:pt x="4973" y="2037"/>
                      <a:pt x="4991" y="2037"/>
                    </a:cubicBezTo>
                    <a:cubicBezTo>
                      <a:pt x="4998" y="2037"/>
                      <a:pt x="5006" y="2040"/>
                      <a:pt x="5013" y="2047"/>
                    </a:cubicBezTo>
                    <a:cubicBezTo>
                      <a:pt x="5026" y="2054"/>
                      <a:pt x="5040" y="2057"/>
                      <a:pt x="5053" y="2057"/>
                    </a:cubicBezTo>
                    <a:cubicBezTo>
                      <a:pt x="5090" y="2057"/>
                      <a:pt x="5127" y="2034"/>
                      <a:pt x="5163" y="1997"/>
                    </a:cubicBezTo>
                    <a:cubicBezTo>
                      <a:pt x="5188" y="1947"/>
                      <a:pt x="5163" y="1897"/>
                      <a:pt x="5113" y="1846"/>
                    </a:cubicBezTo>
                    <a:cubicBezTo>
                      <a:pt x="5079" y="1826"/>
                      <a:pt x="5042" y="1816"/>
                      <a:pt x="5006" y="1816"/>
                    </a:cubicBezTo>
                    <a:cubicBezTo>
                      <a:pt x="4911" y="1816"/>
                      <a:pt x="4817" y="1881"/>
                      <a:pt x="4762" y="1972"/>
                    </a:cubicBezTo>
                    <a:cubicBezTo>
                      <a:pt x="4712" y="2047"/>
                      <a:pt x="4687" y="2122"/>
                      <a:pt x="4687" y="2222"/>
                    </a:cubicBezTo>
                    <a:lnTo>
                      <a:pt x="4687" y="2247"/>
                    </a:lnTo>
                    <a:cubicBezTo>
                      <a:pt x="4662" y="2298"/>
                      <a:pt x="4662" y="2373"/>
                      <a:pt x="4612" y="2398"/>
                    </a:cubicBezTo>
                    <a:cubicBezTo>
                      <a:pt x="4587" y="2423"/>
                      <a:pt x="4537" y="2423"/>
                      <a:pt x="4487" y="2423"/>
                    </a:cubicBezTo>
                    <a:cubicBezTo>
                      <a:pt x="4437" y="2398"/>
                      <a:pt x="4386" y="2373"/>
                      <a:pt x="4336" y="2323"/>
                    </a:cubicBezTo>
                    <a:cubicBezTo>
                      <a:pt x="4211" y="2197"/>
                      <a:pt x="4111" y="2022"/>
                      <a:pt x="4086" y="1846"/>
                    </a:cubicBezTo>
                    <a:cubicBezTo>
                      <a:pt x="4086" y="1821"/>
                      <a:pt x="4111" y="1821"/>
                      <a:pt x="4111" y="1796"/>
                    </a:cubicBezTo>
                    <a:cubicBezTo>
                      <a:pt x="4211" y="1621"/>
                      <a:pt x="4361" y="1470"/>
                      <a:pt x="4562" y="1370"/>
                    </a:cubicBezTo>
                    <a:cubicBezTo>
                      <a:pt x="4634" y="1341"/>
                      <a:pt x="4732" y="1312"/>
                      <a:pt x="4835" y="1312"/>
                    </a:cubicBezTo>
                    <a:cubicBezTo>
                      <a:pt x="4910" y="1312"/>
                      <a:pt x="4989" y="1328"/>
                      <a:pt x="5063" y="1370"/>
                    </a:cubicBezTo>
                    <a:cubicBezTo>
                      <a:pt x="5084" y="1384"/>
                      <a:pt x="5107" y="1390"/>
                      <a:pt x="5130" y="1390"/>
                    </a:cubicBezTo>
                    <a:cubicBezTo>
                      <a:pt x="5190" y="1390"/>
                      <a:pt x="5253" y="1349"/>
                      <a:pt x="5289" y="1295"/>
                    </a:cubicBezTo>
                    <a:cubicBezTo>
                      <a:pt x="5314" y="1220"/>
                      <a:pt x="5289" y="1120"/>
                      <a:pt x="5213" y="1095"/>
                    </a:cubicBezTo>
                    <a:cubicBezTo>
                      <a:pt x="5106" y="1018"/>
                      <a:pt x="4980" y="988"/>
                      <a:pt x="4846" y="988"/>
                    </a:cubicBezTo>
                    <a:cubicBezTo>
                      <a:pt x="4762" y="988"/>
                      <a:pt x="4674" y="1000"/>
                      <a:pt x="4587" y="1019"/>
                    </a:cubicBezTo>
                    <a:cubicBezTo>
                      <a:pt x="4537" y="969"/>
                      <a:pt x="4512" y="894"/>
                      <a:pt x="4512" y="844"/>
                    </a:cubicBezTo>
                    <a:cubicBezTo>
                      <a:pt x="4512" y="769"/>
                      <a:pt x="4562" y="694"/>
                      <a:pt x="4612" y="668"/>
                    </a:cubicBezTo>
                    <a:cubicBezTo>
                      <a:pt x="4629" y="660"/>
                      <a:pt x="4645" y="657"/>
                      <a:pt x="4662" y="657"/>
                    </a:cubicBezTo>
                    <a:cubicBezTo>
                      <a:pt x="4696" y="657"/>
                      <a:pt x="4729" y="668"/>
                      <a:pt x="4762" y="668"/>
                    </a:cubicBezTo>
                    <a:lnTo>
                      <a:pt x="4863" y="668"/>
                    </a:lnTo>
                    <a:cubicBezTo>
                      <a:pt x="5013" y="668"/>
                      <a:pt x="5113" y="618"/>
                      <a:pt x="5213" y="543"/>
                    </a:cubicBezTo>
                    <a:cubicBezTo>
                      <a:pt x="5289" y="418"/>
                      <a:pt x="5314" y="267"/>
                      <a:pt x="5264" y="142"/>
                    </a:cubicBezTo>
                    <a:cubicBezTo>
                      <a:pt x="5213" y="92"/>
                      <a:pt x="5163" y="17"/>
                      <a:pt x="5088" y="17"/>
                    </a:cubicBezTo>
                    <a:cubicBezTo>
                      <a:pt x="5057" y="6"/>
                      <a:pt x="5026" y="0"/>
                      <a:pt x="4995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6884882" y="3775810"/>
                <a:ext cx="355485" cy="506202"/>
              </a:xfrm>
              <a:custGeom>
                <a:avLst/>
                <a:gdLst/>
                <a:ahLst/>
                <a:cxnLst/>
                <a:rect l="l" t="t" r="r" b="b"/>
                <a:pathLst>
                  <a:path w="4788" h="6818" extrusionOk="0">
                    <a:moveTo>
                      <a:pt x="2582" y="0"/>
                    </a:moveTo>
                    <a:cubicBezTo>
                      <a:pt x="2507" y="0"/>
                      <a:pt x="2407" y="0"/>
                      <a:pt x="2357" y="50"/>
                    </a:cubicBezTo>
                    <a:cubicBezTo>
                      <a:pt x="2231" y="126"/>
                      <a:pt x="2181" y="276"/>
                      <a:pt x="2206" y="401"/>
                    </a:cubicBezTo>
                    <a:cubicBezTo>
                      <a:pt x="2231" y="527"/>
                      <a:pt x="2332" y="627"/>
                      <a:pt x="2432" y="677"/>
                    </a:cubicBezTo>
                    <a:cubicBezTo>
                      <a:pt x="2457" y="702"/>
                      <a:pt x="2507" y="727"/>
                      <a:pt x="2532" y="727"/>
                    </a:cubicBezTo>
                    <a:cubicBezTo>
                      <a:pt x="2582" y="752"/>
                      <a:pt x="2632" y="777"/>
                      <a:pt x="2657" y="802"/>
                    </a:cubicBezTo>
                    <a:cubicBezTo>
                      <a:pt x="2708" y="852"/>
                      <a:pt x="2708" y="953"/>
                      <a:pt x="2657" y="1003"/>
                    </a:cubicBezTo>
                    <a:cubicBezTo>
                      <a:pt x="2632" y="1078"/>
                      <a:pt x="2582" y="1103"/>
                      <a:pt x="2507" y="1153"/>
                    </a:cubicBezTo>
                    <a:cubicBezTo>
                      <a:pt x="2357" y="978"/>
                      <a:pt x="2156" y="877"/>
                      <a:pt x="1931" y="877"/>
                    </a:cubicBezTo>
                    <a:cubicBezTo>
                      <a:pt x="1830" y="877"/>
                      <a:pt x="1780" y="953"/>
                      <a:pt x="1780" y="1028"/>
                    </a:cubicBezTo>
                    <a:cubicBezTo>
                      <a:pt x="1755" y="1128"/>
                      <a:pt x="1830" y="1203"/>
                      <a:pt x="1931" y="1203"/>
                    </a:cubicBezTo>
                    <a:cubicBezTo>
                      <a:pt x="2131" y="1203"/>
                      <a:pt x="2282" y="1354"/>
                      <a:pt x="2357" y="1454"/>
                    </a:cubicBezTo>
                    <a:cubicBezTo>
                      <a:pt x="2482" y="1629"/>
                      <a:pt x="2557" y="1855"/>
                      <a:pt x="2557" y="2055"/>
                    </a:cubicBezTo>
                    <a:cubicBezTo>
                      <a:pt x="2557" y="2055"/>
                      <a:pt x="2557" y="2080"/>
                      <a:pt x="2557" y="2080"/>
                    </a:cubicBezTo>
                    <a:cubicBezTo>
                      <a:pt x="2432" y="2231"/>
                      <a:pt x="2282" y="2356"/>
                      <a:pt x="2081" y="2381"/>
                    </a:cubicBezTo>
                    <a:cubicBezTo>
                      <a:pt x="2031" y="2406"/>
                      <a:pt x="1956" y="2406"/>
                      <a:pt x="1906" y="2406"/>
                    </a:cubicBezTo>
                    <a:cubicBezTo>
                      <a:pt x="1855" y="2381"/>
                      <a:pt x="1830" y="2356"/>
                      <a:pt x="1805" y="2331"/>
                    </a:cubicBezTo>
                    <a:cubicBezTo>
                      <a:pt x="1780" y="2281"/>
                      <a:pt x="1805" y="2206"/>
                      <a:pt x="1830" y="2156"/>
                    </a:cubicBezTo>
                    <a:lnTo>
                      <a:pt x="1855" y="2131"/>
                    </a:lnTo>
                    <a:cubicBezTo>
                      <a:pt x="1881" y="2055"/>
                      <a:pt x="1906" y="1955"/>
                      <a:pt x="1906" y="1880"/>
                    </a:cubicBezTo>
                    <a:cubicBezTo>
                      <a:pt x="1906" y="1730"/>
                      <a:pt x="1805" y="1604"/>
                      <a:pt x="1655" y="1604"/>
                    </a:cubicBezTo>
                    <a:cubicBezTo>
                      <a:pt x="1580" y="1604"/>
                      <a:pt x="1530" y="1654"/>
                      <a:pt x="1530" y="1704"/>
                    </a:cubicBezTo>
                    <a:cubicBezTo>
                      <a:pt x="1530" y="1780"/>
                      <a:pt x="1580" y="1805"/>
                      <a:pt x="1655" y="1805"/>
                    </a:cubicBezTo>
                    <a:cubicBezTo>
                      <a:pt x="1655" y="1805"/>
                      <a:pt x="1680" y="1855"/>
                      <a:pt x="1680" y="1880"/>
                    </a:cubicBezTo>
                    <a:cubicBezTo>
                      <a:pt x="1680" y="1930"/>
                      <a:pt x="1680" y="1980"/>
                      <a:pt x="1655" y="2055"/>
                    </a:cubicBezTo>
                    <a:lnTo>
                      <a:pt x="1630" y="2080"/>
                    </a:lnTo>
                    <a:cubicBezTo>
                      <a:pt x="1630" y="2105"/>
                      <a:pt x="1605" y="2156"/>
                      <a:pt x="1605" y="2206"/>
                    </a:cubicBezTo>
                    <a:cubicBezTo>
                      <a:pt x="1580" y="2206"/>
                      <a:pt x="1555" y="2206"/>
                      <a:pt x="1530" y="2181"/>
                    </a:cubicBezTo>
                    <a:cubicBezTo>
                      <a:pt x="1508" y="2173"/>
                      <a:pt x="1483" y="2170"/>
                      <a:pt x="1458" y="2170"/>
                    </a:cubicBezTo>
                    <a:cubicBezTo>
                      <a:pt x="1398" y="2170"/>
                      <a:pt x="1332" y="2188"/>
                      <a:pt x="1279" y="2206"/>
                    </a:cubicBezTo>
                    <a:cubicBezTo>
                      <a:pt x="1254" y="2231"/>
                      <a:pt x="1204" y="2256"/>
                      <a:pt x="1179" y="2281"/>
                    </a:cubicBezTo>
                    <a:cubicBezTo>
                      <a:pt x="1154" y="2331"/>
                      <a:pt x="1104" y="2356"/>
                      <a:pt x="1078" y="2356"/>
                    </a:cubicBezTo>
                    <a:cubicBezTo>
                      <a:pt x="1064" y="2363"/>
                      <a:pt x="1049" y="2366"/>
                      <a:pt x="1035" y="2366"/>
                    </a:cubicBezTo>
                    <a:cubicBezTo>
                      <a:pt x="1001" y="2366"/>
                      <a:pt x="971" y="2349"/>
                      <a:pt x="953" y="2331"/>
                    </a:cubicBezTo>
                    <a:cubicBezTo>
                      <a:pt x="928" y="2281"/>
                      <a:pt x="928" y="2231"/>
                      <a:pt x="928" y="2206"/>
                    </a:cubicBezTo>
                    <a:cubicBezTo>
                      <a:pt x="953" y="2181"/>
                      <a:pt x="928" y="2131"/>
                      <a:pt x="903" y="2131"/>
                    </a:cubicBezTo>
                    <a:cubicBezTo>
                      <a:pt x="878" y="2131"/>
                      <a:pt x="853" y="2131"/>
                      <a:pt x="828" y="2156"/>
                    </a:cubicBezTo>
                    <a:cubicBezTo>
                      <a:pt x="803" y="2231"/>
                      <a:pt x="828" y="2331"/>
                      <a:pt x="878" y="2381"/>
                    </a:cubicBezTo>
                    <a:cubicBezTo>
                      <a:pt x="916" y="2438"/>
                      <a:pt x="967" y="2466"/>
                      <a:pt x="1033" y="2466"/>
                    </a:cubicBezTo>
                    <a:cubicBezTo>
                      <a:pt x="1055" y="2466"/>
                      <a:pt x="1078" y="2463"/>
                      <a:pt x="1104" y="2456"/>
                    </a:cubicBezTo>
                    <a:cubicBezTo>
                      <a:pt x="1154" y="2456"/>
                      <a:pt x="1204" y="2406"/>
                      <a:pt x="1254" y="2356"/>
                    </a:cubicBezTo>
                    <a:cubicBezTo>
                      <a:pt x="1279" y="2356"/>
                      <a:pt x="1304" y="2331"/>
                      <a:pt x="1329" y="2306"/>
                    </a:cubicBezTo>
                    <a:cubicBezTo>
                      <a:pt x="1354" y="2293"/>
                      <a:pt x="1386" y="2287"/>
                      <a:pt x="1417" y="2287"/>
                    </a:cubicBezTo>
                    <a:cubicBezTo>
                      <a:pt x="1448" y="2287"/>
                      <a:pt x="1479" y="2293"/>
                      <a:pt x="1505" y="2306"/>
                    </a:cubicBezTo>
                    <a:cubicBezTo>
                      <a:pt x="1530" y="2306"/>
                      <a:pt x="1580" y="2306"/>
                      <a:pt x="1605" y="2331"/>
                    </a:cubicBezTo>
                    <a:cubicBezTo>
                      <a:pt x="1605" y="2356"/>
                      <a:pt x="1605" y="2381"/>
                      <a:pt x="1605" y="2406"/>
                    </a:cubicBezTo>
                    <a:cubicBezTo>
                      <a:pt x="1655" y="2506"/>
                      <a:pt x="1730" y="2582"/>
                      <a:pt x="1855" y="2607"/>
                    </a:cubicBezTo>
                    <a:cubicBezTo>
                      <a:pt x="1893" y="2619"/>
                      <a:pt x="1937" y="2626"/>
                      <a:pt x="1984" y="2626"/>
                    </a:cubicBezTo>
                    <a:cubicBezTo>
                      <a:pt x="2031" y="2626"/>
                      <a:pt x="2081" y="2619"/>
                      <a:pt x="2131" y="2607"/>
                    </a:cubicBezTo>
                    <a:lnTo>
                      <a:pt x="2156" y="2607"/>
                    </a:lnTo>
                    <a:cubicBezTo>
                      <a:pt x="2282" y="2557"/>
                      <a:pt x="2382" y="2506"/>
                      <a:pt x="2507" y="2431"/>
                    </a:cubicBezTo>
                    <a:lnTo>
                      <a:pt x="2507" y="2431"/>
                    </a:lnTo>
                    <a:cubicBezTo>
                      <a:pt x="2457" y="2582"/>
                      <a:pt x="2432" y="2732"/>
                      <a:pt x="2382" y="2907"/>
                    </a:cubicBezTo>
                    <a:cubicBezTo>
                      <a:pt x="2332" y="3058"/>
                      <a:pt x="2282" y="3233"/>
                      <a:pt x="2231" y="3384"/>
                    </a:cubicBezTo>
                    <a:cubicBezTo>
                      <a:pt x="2231" y="3409"/>
                      <a:pt x="2231" y="3459"/>
                      <a:pt x="2206" y="3484"/>
                    </a:cubicBezTo>
                    <a:cubicBezTo>
                      <a:pt x="2206" y="3534"/>
                      <a:pt x="2206" y="3584"/>
                      <a:pt x="2206" y="3634"/>
                    </a:cubicBezTo>
                    <a:cubicBezTo>
                      <a:pt x="2156" y="3985"/>
                      <a:pt x="2206" y="4361"/>
                      <a:pt x="2432" y="4637"/>
                    </a:cubicBezTo>
                    <a:lnTo>
                      <a:pt x="2407" y="4637"/>
                    </a:lnTo>
                    <a:cubicBezTo>
                      <a:pt x="2357" y="4662"/>
                      <a:pt x="2282" y="4662"/>
                      <a:pt x="2256" y="4662"/>
                    </a:cubicBezTo>
                    <a:cubicBezTo>
                      <a:pt x="2231" y="4662"/>
                      <a:pt x="2206" y="4612"/>
                      <a:pt x="2156" y="4512"/>
                    </a:cubicBezTo>
                    <a:cubicBezTo>
                      <a:pt x="2131" y="4461"/>
                      <a:pt x="2106" y="4411"/>
                      <a:pt x="2081" y="4336"/>
                    </a:cubicBezTo>
                    <a:cubicBezTo>
                      <a:pt x="1956" y="4186"/>
                      <a:pt x="1780" y="4111"/>
                      <a:pt x="1630" y="4060"/>
                    </a:cubicBezTo>
                    <a:cubicBezTo>
                      <a:pt x="1530" y="4010"/>
                      <a:pt x="1454" y="3985"/>
                      <a:pt x="1379" y="3910"/>
                    </a:cubicBezTo>
                    <a:cubicBezTo>
                      <a:pt x="1304" y="3835"/>
                      <a:pt x="1229" y="3760"/>
                      <a:pt x="1229" y="3684"/>
                    </a:cubicBezTo>
                    <a:cubicBezTo>
                      <a:pt x="1204" y="3609"/>
                      <a:pt x="1204" y="3534"/>
                      <a:pt x="1254" y="3509"/>
                    </a:cubicBezTo>
                    <a:cubicBezTo>
                      <a:pt x="1272" y="3491"/>
                      <a:pt x="1302" y="3474"/>
                      <a:pt x="1327" y="3474"/>
                    </a:cubicBezTo>
                    <a:cubicBezTo>
                      <a:pt x="1337" y="3474"/>
                      <a:pt x="1347" y="3477"/>
                      <a:pt x="1354" y="3484"/>
                    </a:cubicBezTo>
                    <a:cubicBezTo>
                      <a:pt x="1379" y="3509"/>
                      <a:pt x="1379" y="3509"/>
                      <a:pt x="1404" y="3534"/>
                    </a:cubicBezTo>
                    <a:cubicBezTo>
                      <a:pt x="1454" y="3584"/>
                      <a:pt x="1505" y="3659"/>
                      <a:pt x="1630" y="3684"/>
                    </a:cubicBezTo>
                    <a:cubicBezTo>
                      <a:pt x="1705" y="3684"/>
                      <a:pt x="1780" y="3659"/>
                      <a:pt x="1830" y="3609"/>
                    </a:cubicBezTo>
                    <a:cubicBezTo>
                      <a:pt x="1906" y="3534"/>
                      <a:pt x="1956" y="3434"/>
                      <a:pt x="1956" y="3308"/>
                    </a:cubicBezTo>
                    <a:cubicBezTo>
                      <a:pt x="1956" y="3008"/>
                      <a:pt x="1680" y="2732"/>
                      <a:pt x="1379" y="2732"/>
                    </a:cubicBezTo>
                    <a:cubicBezTo>
                      <a:pt x="1279" y="2732"/>
                      <a:pt x="1204" y="2782"/>
                      <a:pt x="1204" y="2882"/>
                    </a:cubicBezTo>
                    <a:cubicBezTo>
                      <a:pt x="1204" y="2958"/>
                      <a:pt x="1279" y="3033"/>
                      <a:pt x="1354" y="3058"/>
                    </a:cubicBezTo>
                    <a:cubicBezTo>
                      <a:pt x="1505" y="3058"/>
                      <a:pt x="1605" y="3183"/>
                      <a:pt x="1630" y="3308"/>
                    </a:cubicBezTo>
                    <a:cubicBezTo>
                      <a:pt x="1605" y="3283"/>
                      <a:pt x="1605" y="3258"/>
                      <a:pt x="1580" y="3233"/>
                    </a:cubicBezTo>
                    <a:cubicBezTo>
                      <a:pt x="1515" y="3179"/>
                      <a:pt x="1431" y="3153"/>
                      <a:pt x="1345" y="3153"/>
                    </a:cubicBezTo>
                    <a:cubicBezTo>
                      <a:pt x="1231" y="3153"/>
                      <a:pt x="1114" y="3198"/>
                      <a:pt x="1028" y="3283"/>
                    </a:cubicBezTo>
                    <a:cubicBezTo>
                      <a:pt x="953" y="3359"/>
                      <a:pt x="928" y="3434"/>
                      <a:pt x="903" y="3534"/>
                    </a:cubicBezTo>
                    <a:cubicBezTo>
                      <a:pt x="878" y="3509"/>
                      <a:pt x="878" y="3484"/>
                      <a:pt x="878" y="3484"/>
                    </a:cubicBezTo>
                    <a:cubicBezTo>
                      <a:pt x="828" y="3409"/>
                      <a:pt x="803" y="3334"/>
                      <a:pt x="753" y="3258"/>
                    </a:cubicBezTo>
                    <a:cubicBezTo>
                      <a:pt x="753" y="3208"/>
                      <a:pt x="728" y="3183"/>
                      <a:pt x="703" y="3133"/>
                    </a:cubicBezTo>
                    <a:cubicBezTo>
                      <a:pt x="652" y="3033"/>
                      <a:pt x="552" y="2857"/>
                      <a:pt x="377" y="2857"/>
                    </a:cubicBezTo>
                    <a:cubicBezTo>
                      <a:pt x="355" y="2853"/>
                      <a:pt x="333" y="2851"/>
                      <a:pt x="313" y="2851"/>
                    </a:cubicBezTo>
                    <a:cubicBezTo>
                      <a:pt x="217" y="2851"/>
                      <a:pt x="138" y="2896"/>
                      <a:pt x="76" y="2958"/>
                    </a:cubicBezTo>
                    <a:cubicBezTo>
                      <a:pt x="1" y="3058"/>
                      <a:pt x="1" y="3183"/>
                      <a:pt x="26" y="3283"/>
                    </a:cubicBezTo>
                    <a:cubicBezTo>
                      <a:pt x="44" y="3301"/>
                      <a:pt x="61" y="3319"/>
                      <a:pt x="79" y="3319"/>
                    </a:cubicBezTo>
                    <a:cubicBezTo>
                      <a:pt x="86" y="3319"/>
                      <a:pt x="94" y="3316"/>
                      <a:pt x="101" y="3308"/>
                    </a:cubicBezTo>
                    <a:cubicBezTo>
                      <a:pt x="126" y="3308"/>
                      <a:pt x="151" y="3258"/>
                      <a:pt x="126" y="3233"/>
                    </a:cubicBezTo>
                    <a:cubicBezTo>
                      <a:pt x="101" y="3183"/>
                      <a:pt x="126" y="3083"/>
                      <a:pt x="151" y="3033"/>
                    </a:cubicBezTo>
                    <a:cubicBezTo>
                      <a:pt x="192" y="2992"/>
                      <a:pt x="250" y="2951"/>
                      <a:pt x="310" y="2951"/>
                    </a:cubicBezTo>
                    <a:cubicBezTo>
                      <a:pt x="324" y="2951"/>
                      <a:pt x="338" y="2953"/>
                      <a:pt x="352" y="2958"/>
                    </a:cubicBezTo>
                    <a:cubicBezTo>
                      <a:pt x="477" y="2958"/>
                      <a:pt x="577" y="3108"/>
                      <a:pt x="602" y="3183"/>
                    </a:cubicBezTo>
                    <a:cubicBezTo>
                      <a:pt x="627" y="3208"/>
                      <a:pt x="652" y="3258"/>
                      <a:pt x="652" y="3308"/>
                    </a:cubicBezTo>
                    <a:cubicBezTo>
                      <a:pt x="703" y="3384"/>
                      <a:pt x="728" y="3459"/>
                      <a:pt x="778" y="3534"/>
                    </a:cubicBezTo>
                    <a:cubicBezTo>
                      <a:pt x="803" y="3584"/>
                      <a:pt x="853" y="3634"/>
                      <a:pt x="878" y="3659"/>
                    </a:cubicBezTo>
                    <a:cubicBezTo>
                      <a:pt x="903" y="3709"/>
                      <a:pt x="903" y="3735"/>
                      <a:pt x="903" y="3785"/>
                    </a:cubicBezTo>
                    <a:cubicBezTo>
                      <a:pt x="953" y="3910"/>
                      <a:pt x="1028" y="4035"/>
                      <a:pt x="1154" y="4161"/>
                    </a:cubicBezTo>
                    <a:cubicBezTo>
                      <a:pt x="1204" y="4186"/>
                      <a:pt x="1254" y="4211"/>
                      <a:pt x="1279" y="4236"/>
                    </a:cubicBezTo>
                    <a:cubicBezTo>
                      <a:pt x="1179" y="4261"/>
                      <a:pt x="1104" y="4311"/>
                      <a:pt x="1028" y="4361"/>
                    </a:cubicBezTo>
                    <a:cubicBezTo>
                      <a:pt x="853" y="4512"/>
                      <a:pt x="753" y="4812"/>
                      <a:pt x="928" y="5013"/>
                    </a:cubicBezTo>
                    <a:cubicBezTo>
                      <a:pt x="970" y="5096"/>
                      <a:pt x="1046" y="5144"/>
                      <a:pt x="1127" y="5144"/>
                    </a:cubicBezTo>
                    <a:cubicBezTo>
                      <a:pt x="1144" y="5144"/>
                      <a:pt x="1162" y="5142"/>
                      <a:pt x="1179" y="5138"/>
                    </a:cubicBezTo>
                    <a:lnTo>
                      <a:pt x="1204" y="5138"/>
                    </a:lnTo>
                    <a:cubicBezTo>
                      <a:pt x="1254" y="5113"/>
                      <a:pt x="1304" y="5063"/>
                      <a:pt x="1329" y="5013"/>
                    </a:cubicBezTo>
                    <a:cubicBezTo>
                      <a:pt x="1354" y="4963"/>
                      <a:pt x="1354" y="4887"/>
                      <a:pt x="1329" y="4837"/>
                    </a:cubicBezTo>
                    <a:cubicBezTo>
                      <a:pt x="1314" y="4806"/>
                      <a:pt x="1279" y="4785"/>
                      <a:pt x="1243" y="4785"/>
                    </a:cubicBezTo>
                    <a:cubicBezTo>
                      <a:pt x="1221" y="4785"/>
                      <a:pt x="1198" y="4793"/>
                      <a:pt x="1179" y="4812"/>
                    </a:cubicBezTo>
                    <a:cubicBezTo>
                      <a:pt x="1129" y="4837"/>
                      <a:pt x="1129" y="4887"/>
                      <a:pt x="1129" y="4913"/>
                    </a:cubicBezTo>
                    <a:cubicBezTo>
                      <a:pt x="1129" y="4913"/>
                      <a:pt x="1104" y="4913"/>
                      <a:pt x="1078" y="4887"/>
                    </a:cubicBezTo>
                    <a:cubicBezTo>
                      <a:pt x="1003" y="4787"/>
                      <a:pt x="1053" y="4612"/>
                      <a:pt x="1179" y="4537"/>
                    </a:cubicBezTo>
                    <a:cubicBezTo>
                      <a:pt x="1255" y="4460"/>
                      <a:pt x="1361" y="4427"/>
                      <a:pt x="1496" y="4427"/>
                    </a:cubicBezTo>
                    <a:cubicBezTo>
                      <a:pt x="1538" y="4427"/>
                      <a:pt x="1583" y="4430"/>
                      <a:pt x="1630" y="4436"/>
                    </a:cubicBezTo>
                    <a:cubicBezTo>
                      <a:pt x="1655" y="4436"/>
                      <a:pt x="1655" y="4411"/>
                      <a:pt x="1680" y="4411"/>
                    </a:cubicBezTo>
                    <a:cubicBezTo>
                      <a:pt x="1730" y="4461"/>
                      <a:pt x="1780" y="4486"/>
                      <a:pt x="1805" y="4537"/>
                    </a:cubicBezTo>
                    <a:cubicBezTo>
                      <a:pt x="1830" y="4562"/>
                      <a:pt x="1855" y="4612"/>
                      <a:pt x="1881" y="4662"/>
                    </a:cubicBezTo>
                    <a:cubicBezTo>
                      <a:pt x="1931" y="4762"/>
                      <a:pt x="1981" y="4938"/>
                      <a:pt x="2181" y="4988"/>
                    </a:cubicBezTo>
                    <a:cubicBezTo>
                      <a:pt x="2256" y="4988"/>
                      <a:pt x="2357" y="4988"/>
                      <a:pt x="2457" y="4963"/>
                    </a:cubicBezTo>
                    <a:cubicBezTo>
                      <a:pt x="2540" y="4963"/>
                      <a:pt x="2635" y="4951"/>
                      <a:pt x="2719" y="4951"/>
                    </a:cubicBezTo>
                    <a:cubicBezTo>
                      <a:pt x="2760" y="4951"/>
                      <a:pt x="2799" y="4954"/>
                      <a:pt x="2833" y="4963"/>
                    </a:cubicBezTo>
                    <a:cubicBezTo>
                      <a:pt x="2983" y="5013"/>
                      <a:pt x="3134" y="5063"/>
                      <a:pt x="3259" y="5088"/>
                    </a:cubicBezTo>
                    <a:cubicBezTo>
                      <a:pt x="3384" y="5113"/>
                      <a:pt x="3485" y="5138"/>
                      <a:pt x="3585" y="5163"/>
                    </a:cubicBezTo>
                    <a:cubicBezTo>
                      <a:pt x="4136" y="5364"/>
                      <a:pt x="4487" y="6040"/>
                      <a:pt x="4337" y="6617"/>
                    </a:cubicBezTo>
                    <a:cubicBezTo>
                      <a:pt x="4312" y="6692"/>
                      <a:pt x="4362" y="6792"/>
                      <a:pt x="4437" y="6792"/>
                    </a:cubicBezTo>
                    <a:cubicBezTo>
                      <a:pt x="4462" y="6817"/>
                      <a:pt x="4487" y="6817"/>
                      <a:pt x="4512" y="6817"/>
                    </a:cubicBezTo>
                    <a:cubicBezTo>
                      <a:pt x="4562" y="6792"/>
                      <a:pt x="4612" y="6742"/>
                      <a:pt x="4637" y="6692"/>
                    </a:cubicBezTo>
                    <a:cubicBezTo>
                      <a:pt x="4788" y="6116"/>
                      <a:pt x="4537" y="5439"/>
                      <a:pt x="4061" y="5088"/>
                    </a:cubicBezTo>
                    <a:cubicBezTo>
                      <a:pt x="4161" y="5013"/>
                      <a:pt x="4211" y="4913"/>
                      <a:pt x="4211" y="4812"/>
                    </a:cubicBezTo>
                    <a:cubicBezTo>
                      <a:pt x="4236" y="4737"/>
                      <a:pt x="4211" y="4662"/>
                      <a:pt x="4186" y="4587"/>
                    </a:cubicBezTo>
                    <a:cubicBezTo>
                      <a:pt x="4161" y="4537"/>
                      <a:pt x="4136" y="4486"/>
                      <a:pt x="4136" y="4436"/>
                    </a:cubicBezTo>
                    <a:cubicBezTo>
                      <a:pt x="4111" y="4286"/>
                      <a:pt x="4161" y="4136"/>
                      <a:pt x="4287" y="4060"/>
                    </a:cubicBezTo>
                    <a:cubicBezTo>
                      <a:pt x="4312" y="4035"/>
                      <a:pt x="4312" y="4010"/>
                      <a:pt x="4287" y="3985"/>
                    </a:cubicBezTo>
                    <a:cubicBezTo>
                      <a:pt x="4261" y="3960"/>
                      <a:pt x="4236" y="3960"/>
                      <a:pt x="4211" y="3960"/>
                    </a:cubicBezTo>
                    <a:cubicBezTo>
                      <a:pt x="4086" y="4085"/>
                      <a:pt x="4011" y="4286"/>
                      <a:pt x="4036" y="4461"/>
                    </a:cubicBezTo>
                    <a:cubicBezTo>
                      <a:pt x="4036" y="4512"/>
                      <a:pt x="4061" y="4562"/>
                      <a:pt x="4061" y="4612"/>
                    </a:cubicBezTo>
                    <a:cubicBezTo>
                      <a:pt x="4086" y="4687"/>
                      <a:pt x="4111" y="4737"/>
                      <a:pt x="4111" y="4812"/>
                    </a:cubicBezTo>
                    <a:cubicBezTo>
                      <a:pt x="4111" y="4887"/>
                      <a:pt x="4061" y="4963"/>
                      <a:pt x="3986" y="5013"/>
                    </a:cubicBezTo>
                    <a:cubicBezTo>
                      <a:pt x="3886" y="4963"/>
                      <a:pt x="3785" y="4913"/>
                      <a:pt x="3685" y="4862"/>
                    </a:cubicBezTo>
                    <a:cubicBezTo>
                      <a:pt x="3585" y="4837"/>
                      <a:pt x="3459" y="4812"/>
                      <a:pt x="3334" y="4762"/>
                    </a:cubicBezTo>
                    <a:cubicBezTo>
                      <a:pt x="3284" y="4762"/>
                      <a:pt x="3234" y="4762"/>
                      <a:pt x="3209" y="4737"/>
                    </a:cubicBezTo>
                    <a:cubicBezTo>
                      <a:pt x="3109" y="4612"/>
                      <a:pt x="3084" y="4461"/>
                      <a:pt x="3109" y="4311"/>
                    </a:cubicBezTo>
                    <a:cubicBezTo>
                      <a:pt x="3134" y="4186"/>
                      <a:pt x="3184" y="4111"/>
                      <a:pt x="3259" y="4060"/>
                    </a:cubicBezTo>
                    <a:cubicBezTo>
                      <a:pt x="3297" y="4035"/>
                      <a:pt x="3340" y="4023"/>
                      <a:pt x="3381" y="4023"/>
                    </a:cubicBezTo>
                    <a:cubicBezTo>
                      <a:pt x="3422" y="4023"/>
                      <a:pt x="3459" y="4035"/>
                      <a:pt x="3485" y="4060"/>
                    </a:cubicBezTo>
                    <a:cubicBezTo>
                      <a:pt x="3510" y="4085"/>
                      <a:pt x="3510" y="4111"/>
                      <a:pt x="3510" y="4161"/>
                    </a:cubicBezTo>
                    <a:cubicBezTo>
                      <a:pt x="3510" y="4161"/>
                      <a:pt x="3510" y="4186"/>
                      <a:pt x="3485" y="4211"/>
                    </a:cubicBezTo>
                    <a:cubicBezTo>
                      <a:pt x="3434" y="4261"/>
                      <a:pt x="3434" y="4311"/>
                      <a:pt x="3459" y="4361"/>
                    </a:cubicBezTo>
                    <a:cubicBezTo>
                      <a:pt x="3490" y="4392"/>
                      <a:pt x="3521" y="4414"/>
                      <a:pt x="3552" y="4414"/>
                    </a:cubicBezTo>
                    <a:cubicBezTo>
                      <a:pt x="3572" y="4414"/>
                      <a:pt x="3591" y="4405"/>
                      <a:pt x="3610" y="4386"/>
                    </a:cubicBezTo>
                    <a:cubicBezTo>
                      <a:pt x="3685" y="4336"/>
                      <a:pt x="3735" y="4261"/>
                      <a:pt x="3735" y="4161"/>
                    </a:cubicBezTo>
                    <a:cubicBezTo>
                      <a:pt x="3735" y="4060"/>
                      <a:pt x="3685" y="3960"/>
                      <a:pt x="3610" y="3885"/>
                    </a:cubicBezTo>
                    <a:cubicBezTo>
                      <a:pt x="3547" y="3835"/>
                      <a:pt x="3466" y="3810"/>
                      <a:pt x="3381" y="3810"/>
                    </a:cubicBezTo>
                    <a:cubicBezTo>
                      <a:pt x="3297" y="3810"/>
                      <a:pt x="3209" y="3835"/>
                      <a:pt x="3134" y="3885"/>
                    </a:cubicBezTo>
                    <a:cubicBezTo>
                      <a:pt x="3008" y="3960"/>
                      <a:pt x="2933" y="4085"/>
                      <a:pt x="2908" y="4261"/>
                    </a:cubicBezTo>
                    <a:cubicBezTo>
                      <a:pt x="2883" y="4386"/>
                      <a:pt x="2883" y="4512"/>
                      <a:pt x="2908" y="4637"/>
                    </a:cubicBezTo>
                    <a:cubicBezTo>
                      <a:pt x="2883" y="4637"/>
                      <a:pt x="2858" y="4612"/>
                      <a:pt x="2808" y="4587"/>
                    </a:cubicBezTo>
                    <a:cubicBezTo>
                      <a:pt x="2507" y="4361"/>
                      <a:pt x="2482" y="3910"/>
                      <a:pt x="2532" y="3534"/>
                    </a:cubicBezTo>
                    <a:cubicBezTo>
                      <a:pt x="2582" y="3334"/>
                      <a:pt x="2758" y="3083"/>
                      <a:pt x="2883" y="3033"/>
                    </a:cubicBezTo>
                    <a:cubicBezTo>
                      <a:pt x="2933" y="3008"/>
                      <a:pt x="3008" y="2983"/>
                      <a:pt x="3084" y="2983"/>
                    </a:cubicBezTo>
                    <a:cubicBezTo>
                      <a:pt x="3234" y="2933"/>
                      <a:pt x="3434" y="2882"/>
                      <a:pt x="3560" y="2682"/>
                    </a:cubicBezTo>
                    <a:cubicBezTo>
                      <a:pt x="3610" y="2632"/>
                      <a:pt x="3635" y="2557"/>
                      <a:pt x="3635" y="2456"/>
                    </a:cubicBezTo>
                    <a:cubicBezTo>
                      <a:pt x="3660" y="2431"/>
                      <a:pt x="3685" y="2406"/>
                      <a:pt x="3710" y="2356"/>
                    </a:cubicBezTo>
                    <a:cubicBezTo>
                      <a:pt x="3735" y="2331"/>
                      <a:pt x="3735" y="2331"/>
                      <a:pt x="3760" y="2306"/>
                    </a:cubicBezTo>
                    <a:cubicBezTo>
                      <a:pt x="3835" y="2231"/>
                      <a:pt x="3911" y="2156"/>
                      <a:pt x="3961" y="2055"/>
                    </a:cubicBezTo>
                    <a:cubicBezTo>
                      <a:pt x="4036" y="1905"/>
                      <a:pt x="4036" y="1704"/>
                      <a:pt x="3911" y="1579"/>
                    </a:cubicBezTo>
                    <a:cubicBezTo>
                      <a:pt x="3898" y="1554"/>
                      <a:pt x="3873" y="1542"/>
                      <a:pt x="3845" y="1542"/>
                    </a:cubicBezTo>
                    <a:cubicBezTo>
                      <a:pt x="3817" y="1542"/>
                      <a:pt x="3785" y="1554"/>
                      <a:pt x="3760" y="1579"/>
                    </a:cubicBezTo>
                    <a:cubicBezTo>
                      <a:pt x="3735" y="1604"/>
                      <a:pt x="3735" y="1679"/>
                      <a:pt x="3760" y="1730"/>
                    </a:cubicBezTo>
                    <a:cubicBezTo>
                      <a:pt x="3810" y="1780"/>
                      <a:pt x="3810" y="1880"/>
                      <a:pt x="3760" y="1955"/>
                    </a:cubicBezTo>
                    <a:cubicBezTo>
                      <a:pt x="3735" y="2030"/>
                      <a:pt x="3660" y="2080"/>
                      <a:pt x="3610" y="2156"/>
                    </a:cubicBezTo>
                    <a:lnTo>
                      <a:pt x="3585" y="2181"/>
                    </a:lnTo>
                    <a:cubicBezTo>
                      <a:pt x="3585" y="2156"/>
                      <a:pt x="3585" y="2156"/>
                      <a:pt x="3585" y="2156"/>
                    </a:cubicBezTo>
                    <a:cubicBezTo>
                      <a:pt x="3560" y="2080"/>
                      <a:pt x="3510" y="1980"/>
                      <a:pt x="3459" y="1905"/>
                    </a:cubicBezTo>
                    <a:cubicBezTo>
                      <a:pt x="3459" y="1880"/>
                      <a:pt x="3434" y="1830"/>
                      <a:pt x="3409" y="1780"/>
                    </a:cubicBezTo>
                    <a:cubicBezTo>
                      <a:pt x="3359" y="1679"/>
                      <a:pt x="3334" y="1579"/>
                      <a:pt x="3359" y="1504"/>
                    </a:cubicBezTo>
                    <a:cubicBezTo>
                      <a:pt x="3384" y="1454"/>
                      <a:pt x="3434" y="1404"/>
                      <a:pt x="3459" y="1404"/>
                    </a:cubicBezTo>
                    <a:cubicBezTo>
                      <a:pt x="3477" y="1408"/>
                      <a:pt x="3494" y="1410"/>
                      <a:pt x="3510" y="1410"/>
                    </a:cubicBezTo>
                    <a:cubicBezTo>
                      <a:pt x="3585" y="1410"/>
                      <a:pt x="3639" y="1365"/>
                      <a:pt x="3660" y="1303"/>
                    </a:cubicBezTo>
                    <a:cubicBezTo>
                      <a:pt x="3685" y="1228"/>
                      <a:pt x="3635" y="1128"/>
                      <a:pt x="3560" y="1103"/>
                    </a:cubicBezTo>
                    <a:cubicBezTo>
                      <a:pt x="3528" y="1097"/>
                      <a:pt x="3497" y="1094"/>
                      <a:pt x="3466" y="1094"/>
                    </a:cubicBezTo>
                    <a:cubicBezTo>
                      <a:pt x="3373" y="1094"/>
                      <a:pt x="3284" y="1122"/>
                      <a:pt x="3209" y="1178"/>
                    </a:cubicBezTo>
                    <a:cubicBezTo>
                      <a:pt x="3209" y="1153"/>
                      <a:pt x="3209" y="1153"/>
                      <a:pt x="3209" y="1153"/>
                    </a:cubicBezTo>
                    <a:cubicBezTo>
                      <a:pt x="3209" y="1103"/>
                      <a:pt x="3234" y="1053"/>
                      <a:pt x="3234" y="978"/>
                    </a:cubicBezTo>
                    <a:cubicBezTo>
                      <a:pt x="3234" y="978"/>
                      <a:pt x="3259" y="953"/>
                      <a:pt x="3259" y="928"/>
                    </a:cubicBezTo>
                    <a:cubicBezTo>
                      <a:pt x="3284" y="827"/>
                      <a:pt x="3284" y="727"/>
                      <a:pt x="3234" y="652"/>
                    </a:cubicBezTo>
                    <a:cubicBezTo>
                      <a:pt x="3221" y="639"/>
                      <a:pt x="3209" y="633"/>
                      <a:pt x="3196" y="633"/>
                    </a:cubicBezTo>
                    <a:cubicBezTo>
                      <a:pt x="3184" y="633"/>
                      <a:pt x="3171" y="639"/>
                      <a:pt x="3159" y="652"/>
                    </a:cubicBezTo>
                    <a:cubicBezTo>
                      <a:pt x="3134" y="677"/>
                      <a:pt x="3109" y="702"/>
                      <a:pt x="3134" y="727"/>
                    </a:cubicBezTo>
                    <a:cubicBezTo>
                      <a:pt x="3159" y="752"/>
                      <a:pt x="3159" y="827"/>
                      <a:pt x="3159" y="902"/>
                    </a:cubicBezTo>
                    <a:cubicBezTo>
                      <a:pt x="3134" y="928"/>
                      <a:pt x="3134" y="953"/>
                      <a:pt x="3134" y="953"/>
                    </a:cubicBezTo>
                    <a:cubicBezTo>
                      <a:pt x="3109" y="1028"/>
                      <a:pt x="3109" y="1078"/>
                      <a:pt x="3109" y="1153"/>
                    </a:cubicBezTo>
                    <a:cubicBezTo>
                      <a:pt x="3109" y="1203"/>
                      <a:pt x="3109" y="1228"/>
                      <a:pt x="3134" y="1253"/>
                    </a:cubicBezTo>
                    <a:cubicBezTo>
                      <a:pt x="3084" y="1303"/>
                      <a:pt x="3058" y="1354"/>
                      <a:pt x="3033" y="1404"/>
                    </a:cubicBezTo>
                    <a:cubicBezTo>
                      <a:pt x="3008" y="1554"/>
                      <a:pt x="3033" y="1730"/>
                      <a:pt x="3109" y="1930"/>
                    </a:cubicBezTo>
                    <a:cubicBezTo>
                      <a:pt x="3134" y="1980"/>
                      <a:pt x="3159" y="2030"/>
                      <a:pt x="3184" y="2080"/>
                    </a:cubicBezTo>
                    <a:cubicBezTo>
                      <a:pt x="3234" y="2131"/>
                      <a:pt x="3259" y="2206"/>
                      <a:pt x="3284" y="2281"/>
                    </a:cubicBezTo>
                    <a:cubicBezTo>
                      <a:pt x="3334" y="2381"/>
                      <a:pt x="3334" y="2456"/>
                      <a:pt x="3284" y="2532"/>
                    </a:cubicBezTo>
                    <a:cubicBezTo>
                      <a:pt x="3234" y="2607"/>
                      <a:pt x="3134" y="2632"/>
                      <a:pt x="2983" y="2657"/>
                    </a:cubicBezTo>
                    <a:cubicBezTo>
                      <a:pt x="2908" y="2682"/>
                      <a:pt x="2833" y="2707"/>
                      <a:pt x="2758" y="2732"/>
                    </a:cubicBezTo>
                    <a:cubicBezTo>
                      <a:pt x="2808" y="2506"/>
                      <a:pt x="2858" y="2281"/>
                      <a:pt x="2858" y="2055"/>
                    </a:cubicBezTo>
                    <a:cubicBezTo>
                      <a:pt x="2883" y="1780"/>
                      <a:pt x="2783" y="1529"/>
                      <a:pt x="2657" y="1303"/>
                    </a:cubicBezTo>
                    <a:cubicBezTo>
                      <a:pt x="2733" y="1253"/>
                      <a:pt x="2808" y="1178"/>
                      <a:pt x="2858" y="1103"/>
                    </a:cubicBezTo>
                    <a:cubicBezTo>
                      <a:pt x="2933" y="978"/>
                      <a:pt x="2933" y="777"/>
                      <a:pt x="2833" y="677"/>
                    </a:cubicBezTo>
                    <a:cubicBezTo>
                      <a:pt x="2758" y="602"/>
                      <a:pt x="2683" y="577"/>
                      <a:pt x="2632" y="552"/>
                    </a:cubicBezTo>
                    <a:cubicBezTo>
                      <a:pt x="2607" y="527"/>
                      <a:pt x="2582" y="527"/>
                      <a:pt x="2557" y="501"/>
                    </a:cubicBezTo>
                    <a:cubicBezTo>
                      <a:pt x="2482" y="476"/>
                      <a:pt x="2432" y="401"/>
                      <a:pt x="2432" y="351"/>
                    </a:cubicBezTo>
                    <a:cubicBezTo>
                      <a:pt x="2407" y="301"/>
                      <a:pt x="2432" y="251"/>
                      <a:pt x="2457" y="226"/>
                    </a:cubicBezTo>
                    <a:cubicBezTo>
                      <a:pt x="2474" y="226"/>
                      <a:pt x="2490" y="215"/>
                      <a:pt x="2507" y="215"/>
                    </a:cubicBezTo>
                    <a:cubicBezTo>
                      <a:pt x="2515" y="215"/>
                      <a:pt x="2524" y="217"/>
                      <a:pt x="2532" y="226"/>
                    </a:cubicBezTo>
                    <a:cubicBezTo>
                      <a:pt x="2532" y="226"/>
                      <a:pt x="2557" y="226"/>
                      <a:pt x="2557" y="251"/>
                    </a:cubicBezTo>
                    <a:cubicBezTo>
                      <a:pt x="2573" y="282"/>
                      <a:pt x="2607" y="303"/>
                      <a:pt x="2643" y="303"/>
                    </a:cubicBezTo>
                    <a:cubicBezTo>
                      <a:pt x="2666" y="303"/>
                      <a:pt x="2688" y="295"/>
                      <a:pt x="2708" y="276"/>
                    </a:cubicBezTo>
                    <a:cubicBezTo>
                      <a:pt x="2758" y="251"/>
                      <a:pt x="2783" y="201"/>
                      <a:pt x="2758" y="151"/>
                    </a:cubicBezTo>
                    <a:cubicBezTo>
                      <a:pt x="2708" y="75"/>
                      <a:pt x="2657" y="25"/>
                      <a:pt x="2582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7595310" y="3569521"/>
                <a:ext cx="322001" cy="520012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7004" extrusionOk="0">
                    <a:moveTo>
                      <a:pt x="3610" y="1"/>
                    </a:moveTo>
                    <a:cubicBezTo>
                      <a:pt x="3484" y="1"/>
                      <a:pt x="3359" y="126"/>
                      <a:pt x="3334" y="252"/>
                    </a:cubicBezTo>
                    <a:cubicBezTo>
                      <a:pt x="3309" y="377"/>
                      <a:pt x="3334" y="502"/>
                      <a:pt x="3384" y="602"/>
                    </a:cubicBezTo>
                    <a:cubicBezTo>
                      <a:pt x="3409" y="653"/>
                      <a:pt x="3434" y="678"/>
                      <a:pt x="3459" y="703"/>
                    </a:cubicBezTo>
                    <a:cubicBezTo>
                      <a:pt x="3484" y="753"/>
                      <a:pt x="3534" y="778"/>
                      <a:pt x="3534" y="828"/>
                    </a:cubicBezTo>
                    <a:cubicBezTo>
                      <a:pt x="3559" y="878"/>
                      <a:pt x="3509" y="953"/>
                      <a:pt x="3459" y="1003"/>
                    </a:cubicBezTo>
                    <a:cubicBezTo>
                      <a:pt x="3384" y="1029"/>
                      <a:pt x="3309" y="1054"/>
                      <a:pt x="3259" y="1054"/>
                    </a:cubicBezTo>
                    <a:cubicBezTo>
                      <a:pt x="3184" y="828"/>
                      <a:pt x="3058" y="653"/>
                      <a:pt x="2858" y="552"/>
                    </a:cubicBezTo>
                    <a:cubicBezTo>
                      <a:pt x="2831" y="535"/>
                      <a:pt x="2801" y="526"/>
                      <a:pt x="2772" y="526"/>
                    </a:cubicBezTo>
                    <a:cubicBezTo>
                      <a:pt x="2718" y="526"/>
                      <a:pt x="2665" y="554"/>
                      <a:pt x="2632" y="602"/>
                    </a:cubicBezTo>
                    <a:cubicBezTo>
                      <a:pt x="2607" y="703"/>
                      <a:pt x="2632" y="778"/>
                      <a:pt x="2707" y="828"/>
                    </a:cubicBezTo>
                    <a:cubicBezTo>
                      <a:pt x="2883" y="928"/>
                      <a:pt x="2958" y="1129"/>
                      <a:pt x="2983" y="1254"/>
                    </a:cubicBezTo>
                    <a:cubicBezTo>
                      <a:pt x="3008" y="1455"/>
                      <a:pt x="2958" y="1680"/>
                      <a:pt x="2858" y="1856"/>
                    </a:cubicBezTo>
                    <a:cubicBezTo>
                      <a:pt x="2858" y="1881"/>
                      <a:pt x="2858" y="1881"/>
                      <a:pt x="2833" y="1906"/>
                    </a:cubicBezTo>
                    <a:cubicBezTo>
                      <a:pt x="2736" y="1954"/>
                      <a:pt x="2618" y="1982"/>
                      <a:pt x="2499" y="1982"/>
                    </a:cubicBezTo>
                    <a:cubicBezTo>
                      <a:pt x="2434" y="1982"/>
                      <a:pt x="2369" y="1974"/>
                      <a:pt x="2306" y="1956"/>
                    </a:cubicBezTo>
                    <a:cubicBezTo>
                      <a:pt x="2231" y="1956"/>
                      <a:pt x="2181" y="1931"/>
                      <a:pt x="2131" y="1881"/>
                    </a:cubicBezTo>
                    <a:cubicBezTo>
                      <a:pt x="2106" y="1856"/>
                      <a:pt x="2081" y="1805"/>
                      <a:pt x="2081" y="1780"/>
                    </a:cubicBezTo>
                    <a:cubicBezTo>
                      <a:pt x="2081" y="1730"/>
                      <a:pt x="2131" y="1680"/>
                      <a:pt x="2181" y="1630"/>
                    </a:cubicBezTo>
                    <a:lnTo>
                      <a:pt x="2206" y="1605"/>
                    </a:lnTo>
                    <a:cubicBezTo>
                      <a:pt x="2256" y="1555"/>
                      <a:pt x="2331" y="1505"/>
                      <a:pt x="2382" y="1404"/>
                    </a:cubicBezTo>
                    <a:cubicBezTo>
                      <a:pt x="2432" y="1279"/>
                      <a:pt x="2407" y="1129"/>
                      <a:pt x="2281" y="1054"/>
                    </a:cubicBezTo>
                    <a:cubicBezTo>
                      <a:pt x="2261" y="1047"/>
                      <a:pt x="2243" y="1044"/>
                      <a:pt x="2226" y="1044"/>
                    </a:cubicBezTo>
                    <a:cubicBezTo>
                      <a:pt x="2181" y="1044"/>
                      <a:pt x="2149" y="1067"/>
                      <a:pt x="2131" y="1104"/>
                    </a:cubicBezTo>
                    <a:cubicBezTo>
                      <a:pt x="2106" y="1154"/>
                      <a:pt x="2131" y="1229"/>
                      <a:pt x="2181" y="1254"/>
                    </a:cubicBezTo>
                    <a:cubicBezTo>
                      <a:pt x="2181" y="1254"/>
                      <a:pt x="2206" y="1279"/>
                      <a:pt x="2181" y="1329"/>
                    </a:cubicBezTo>
                    <a:cubicBezTo>
                      <a:pt x="2156" y="1379"/>
                      <a:pt x="2106" y="1404"/>
                      <a:pt x="2056" y="1455"/>
                    </a:cubicBezTo>
                    <a:lnTo>
                      <a:pt x="2031" y="1480"/>
                    </a:lnTo>
                    <a:cubicBezTo>
                      <a:pt x="2006" y="1505"/>
                      <a:pt x="1981" y="1530"/>
                      <a:pt x="1930" y="1580"/>
                    </a:cubicBezTo>
                    <a:cubicBezTo>
                      <a:pt x="1930" y="1555"/>
                      <a:pt x="1905" y="1530"/>
                      <a:pt x="1905" y="1530"/>
                    </a:cubicBezTo>
                    <a:cubicBezTo>
                      <a:pt x="1830" y="1455"/>
                      <a:pt x="1755" y="1430"/>
                      <a:pt x="1655" y="1430"/>
                    </a:cubicBezTo>
                    <a:cubicBezTo>
                      <a:pt x="1630" y="1430"/>
                      <a:pt x="1580" y="1430"/>
                      <a:pt x="1554" y="1455"/>
                    </a:cubicBezTo>
                    <a:cubicBezTo>
                      <a:pt x="1521" y="1455"/>
                      <a:pt x="1488" y="1466"/>
                      <a:pt x="1454" y="1466"/>
                    </a:cubicBezTo>
                    <a:cubicBezTo>
                      <a:pt x="1438" y="1466"/>
                      <a:pt x="1421" y="1463"/>
                      <a:pt x="1404" y="1455"/>
                    </a:cubicBezTo>
                    <a:cubicBezTo>
                      <a:pt x="1379" y="1455"/>
                      <a:pt x="1329" y="1404"/>
                      <a:pt x="1329" y="1379"/>
                    </a:cubicBezTo>
                    <a:cubicBezTo>
                      <a:pt x="1304" y="1329"/>
                      <a:pt x="1329" y="1279"/>
                      <a:pt x="1354" y="1254"/>
                    </a:cubicBezTo>
                    <a:cubicBezTo>
                      <a:pt x="1379" y="1229"/>
                      <a:pt x="1379" y="1204"/>
                      <a:pt x="1379" y="1179"/>
                    </a:cubicBezTo>
                    <a:cubicBezTo>
                      <a:pt x="1366" y="1166"/>
                      <a:pt x="1354" y="1160"/>
                      <a:pt x="1341" y="1160"/>
                    </a:cubicBezTo>
                    <a:cubicBezTo>
                      <a:pt x="1329" y="1160"/>
                      <a:pt x="1316" y="1166"/>
                      <a:pt x="1304" y="1179"/>
                    </a:cubicBezTo>
                    <a:cubicBezTo>
                      <a:pt x="1229" y="1229"/>
                      <a:pt x="1204" y="1304"/>
                      <a:pt x="1229" y="1404"/>
                    </a:cubicBezTo>
                    <a:cubicBezTo>
                      <a:pt x="1229" y="1480"/>
                      <a:pt x="1304" y="1555"/>
                      <a:pt x="1379" y="1555"/>
                    </a:cubicBezTo>
                    <a:cubicBezTo>
                      <a:pt x="1417" y="1567"/>
                      <a:pt x="1448" y="1574"/>
                      <a:pt x="1479" y="1574"/>
                    </a:cubicBezTo>
                    <a:cubicBezTo>
                      <a:pt x="1511" y="1574"/>
                      <a:pt x="1542" y="1567"/>
                      <a:pt x="1580" y="1555"/>
                    </a:cubicBezTo>
                    <a:cubicBezTo>
                      <a:pt x="1605" y="1555"/>
                      <a:pt x="1630" y="1530"/>
                      <a:pt x="1655" y="1530"/>
                    </a:cubicBezTo>
                    <a:cubicBezTo>
                      <a:pt x="1730" y="1530"/>
                      <a:pt x="1780" y="1555"/>
                      <a:pt x="1830" y="1605"/>
                    </a:cubicBezTo>
                    <a:cubicBezTo>
                      <a:pt x="1855" y="1630"/>
                      <a:pt x="1880" y="1655"/>
                      <a:pt x="1880" y="1680"/>
                    </a:cubicBezTo>
                    <a:cubicBezTo>
                      <a:pt x="1880" y="1705"/>
                      <a:pt x="1880" y="1730"/>
                      <a:pt x="1880" y="1730"/>
                    </a:cubicBezTo>
                    <a:cubicBezTo>
                      <a:pt x="1855" y="1856"/>
                      <a:pt x="1905" y="1956"/>
                      <a:pt x="1981" y="2056"/>
                    </a:cubicBezTo>
                    <a:cubicBezTo>
                      <a:pt x="2056" y="2106"/>
                      <a:pt x="2131" y="2131"/>
                      <a:pt x="2231" y="2156"/>
                    </a:cubicBezTo>
                    <a:cubicBezTo>
                      <a:pt x="2231" y="2156"/>
                      <a:pt x="2256" y="2181"/>
                      <a:pt x="2256" y="2181"/>
                    </a:cubicBezTo>
                    <a:cubicBezTo>
                      <a:pt x="2319" y="2194"/>
                      <a:pt x="2382" y="2200"/>
                      <a:pt x="2444" y="2200"/>
                    </a:cubicBezTo>
                    <a:cubicBezTo>
                      <a:pt x="2507" y="2200"/>
                      <a:pt x="2570" y="2194"/>
                      <a:pt x="2632" y="2181"/>
                    </a:cubicBezTo>
                    <a:lnTo>
                      <a:pt x="2632" y="2181"/>
                    </a:lnTo>
                    <a:cubicBezTo>
                      <a:pt x="2532" y="2307"/>
                      <a:pt x="2432" y="2432"/>
                      <a:pt x="2306" y="2532"/>
                    </a:cubicBezTo>
                    <a:cubicBezTo>
                      <a:pt x="2206" y="2658"/>
                      <a:pt x="2081" y="2783"/>
                      <a:pt x="1955" y="2908"/>
                    </a:cubicBezTo>
                    <a:cubicBezTo>
                      <a:pt x="1955" y="2933"/>
                      <a:pt x="1930" y="2958"/>
                      <a:pt x="1905" y="2983"/>
                    </a:cubicBezTo>
                    <a:cubicBezTo>
                      <a:pt x="1880" y="3034"/>
                      <a:pt x="1830" y="3084"/>
                      <a:pt x="1830" y="3109"/>
                    </a:cubicBezTo>
                    <a:cubicBezTo>
                      <a:pt x="1630" y="3409"/>
                      <a:pt x="1504" y="3760"/>
                      <a:pt x="1554" y="4111"/>
                    </a:cubicBezTo>
                    <a:cubicBezTo>
                      <a:pt x="1504" y="4086"/>
                      <a:pt x="1429" y="4061"/>
                      <a:pt x="1404" y="4061"/>
                    </a:cubicBezTo>
                    <a:cubicBezTo>
                      <a:pt x="1379" y="4036"/>
                      <a:pt x="1379" y="3986"/>
                      <a:pt x="1379" y="3886"/>
                    </a:cubicBezTo>
                    <a:cubicBezTo>
                      <a:pt x="1379" y="3836"/>
                      <a:pt x="1404" y="3760"/>
                      <a:pt x="1379" y="3685"/>
                    </a:cubicBezTo>
                    <a:cubicBezTo>
                      <a:pt x="1354" y="3485"/>
                      <a:pt x="1229" y="3334"/>
                      <a:pt x="1128" y="3234"/>
                    </a:cubicBezTo>
                    <a:cubicBezTo>
                      <a:pt x="1053" y="3134"/>
                      <a:pt x="1003" y="3059"/>
                      <a:pt x="953" y="2983"/>
                    </a:cubicBezTo>
                    <a:cubicBezTo>
                      <a:pt x="928" y="2883"/>
                      <a:pt x="903" y="2783"/>
                      <a:pt x="928" y="2708"/>
                    </a:cubicBezTo>
                    <a:cubicBezTo>
                      <a:pt x="953" y="2633"/>
                      <a:pt x="978" y="2582"/>
                      <a:pt x="1053" y="2557"/>
                    </a:cubicBezTo>
                    <a:cubicBezTo>
                      <a:pt x="1078" y="2557"/>
                      <a:pt x="1128" y="2557"/>
                      <a:pt x="1153" y="2582"/>
                    </a:cubicBezTo>
                    <a:cubicBezTo>
                      <a:pt x="1153" y="2607"/>
                      <a:pt x="1153" y="2633"/>
                      <a:pt x="1153" y="2658"/>
                    </a:cubicBezTo>
                    <a:cubicBezTo>
                      <a:pt x="1179" y="2708"/>
                      <a:pt x="1204" y="2808"/>
                      <a:pt x="1304" y="2883"/>
                    </a:cubicBezTo>
                    <a:cubicBezTo>
                      <a:pt x="1333" y="2913"/>
                      <a:pt x="1371" y="2925"/>
                      <a:pt x="1413" y="2925"/>
                    </a:cubicBezTo>
                    <a:cubicBezTo>
                      <a:pt x="1442" y="2925"/>
                      <a:pt x="1473" y="2919"/>
                      <a:pt x="1504" y="2908"/>
                    </a:cubicBezTo>
                    <a:cubicBezTo>
                      <a:pt x="1605" y="2883"/>
                      <a:pt x="1705" y="2808"/>
                      <a:pt x="1755" y="2708"/>
                    </a:cubicBezTo>
                    <a:cubicBezTo>
                      <a:pt x="1880" y="2432"/>
                      <a:pt x="1780" y="2081"/>
                      <a:pt x="1504" y="1931"/>
                    </a:cubicBezTo>
                    <a:cubicBezTo>
                      <a:pt x="1478" y="1913"/>
                      <a:pt x="1448" y="1905"/>
                      <a:pt x="1419" y="1905"/>
                    </a:cubicBezTo>
                    <a:cubicBezTo>
                      <a:pt x="1368" y="1905"/>
                      <a:pt x="1320" y="1932"/>
                      <a:pt x="1304" y="1981"/>
                    </a:cubicBezTo>
                    <a:cubicBezTo>
                      <a:pt x="1254" y="2056"/>
                      <a:pt x="1279" y="2156"/>
                      <a:pt x="1354" y="2206"/>
                    </a:cubicBezTo>
                    <a:cubicBezTo>
                      <a:pt x="1454" y="2282"/>
                      <a:pt x="1504" y="2432"/>
                      <a:pt x="1479" y="2557"/>
                    </a:cubicBezTo>
                    <a:cubicBezTo>
                      <a:pt x="1454" y="2532"/>
                      <a:pt x="1454" y="2507"/>
                      <a:pt x="1454" y="2482"/>
                    </a:cubicBezTo>
                    <a:cubicBezTo>
                      <a:pt x="1396" y="2327"/>
                      <a:pt x="1232" y="2232"/>
                      <a:pt x="1068" y="2232"/>
                    </a:cubicBezTo>
                    <a:cubicBezTo>
                      <a:pt x="1021" y="2232"/>
                      <a:pt x="973" y="2240"/>
                      <a:pt x="928" y="2257"/>
                    </a:cubicBezTo>
                    <a:cubicBezTo>
                      <a:pt x="853" y="2282"/>
                      <a:pt x="778" y="2332"/>
                      <a:pt x="727" y="2407"/>
                    </a:cubicBezTo>
                    <a:cubicBezTo>
                      <a:pt x="727" y="2382"/>
                      <a:pt x="702" y="2382"/>
                      <a:pt x="702" y="2357"/>
                    </a:cubicBezTo>
                    <a:cubicBezTo>
                      <a:pt x="702" y="2282"/>
                      <a:pt x="702" y="2206"/>
                      <a:pt x="727" y="2131"/>
                    </a:cubicBezTo>
                    <a:cubicBezTo>
                      <a:pt x="727" y="2081"/>
                      <a:pt x="727" y="2031"/>
                      <a:pt x="727" y="1956"/>
                    </a:cubicBezTo>
                    <a:cubicBezTo>
                      <a:pt x="727" y="1856"/>
                      <a:pt x="702" y="1680"/>
                      <a:pt x="552" y="1555"/>
                    </a:cubicBezTo>
                    <a:cubicBezTo>
                      <a:pt x="505" y="1524"/>
                      <a:pt x="440" y="1502"/>
                      <a:pt x="373" y="1502"/>
                    </a:cubicBezTo>
                    <a:cubicBezTo>
                      <a:pt x="331" y="1502"/>
                      <a:pt x="289" y="1511"/>
                      <a:pt x="251" y="1530"/>
                    </a:cubicBezTo>
                    <a:cubicBezTo>
                      <a:pt x="151" y="1580"/>
                      <a:pt x="76" y="1680"/>
                      <a:pt x="76" y="1805"/>
                    </a:cubicBezTo>
                    <a:cubicBezTo>
                      <a:pt x="76" y="1831"/>
                      <a:pt x="76" y="1856"/>
                      <a:pt x="126" y="1856"/>
                    </a:cubicBezTo>
                    <a:cubicBezTo>
                      <a:pt x="151" y="1856"/>
                      <a:pt x="176" y="1831"/>
                      <a:pt x="176" y="1805"/>
                    </a:cubicBezTo>
                    <a:cubicBezTo>
                      <a:pt x="176" y="1730"/>
                      <a:pt x="226" y="1680"/>
                      <a:pt x="301" y="1630"/>
                    </a:cubicBezTo>
                    <a:cubicBezTo>
                      <a:pt x="322" y="1620"/>
                      <a:pt x="351" y="1614"/>
                      <a:pt x="382" y="1614"/>
                    </a:cubicBezTo>
                    <a:cubicBezTo>
                      <a:pt x="426" y="1614"/>
                      <a:pt x="472" y="1626"/>
                      <a:pt x="502" y="1655"/>
                    </a:cubicBezTo>
                    <a:cubicBezTo>
                      <a:pt x="602" y="1730"/>
                      <a:pt x="627" y="1906"/>
                      <a:pt x="627" y="1956"/>
                    </a:cubicBezTo>
                    <a:cubicBezTo>
                      <a:pt x="627" y="2006"/>
                      <a:pt x="602" y="2056"/>
                      <a:pt x="602" y="2106"/>
                    </a:cubicBezTo>
                    <a:cubicBezTo>
                      <a:pt x="602" y="2206"/>
                      <a:pt x="602" y="2282"/>
                      <a:pt x="602" y="2382"/>
                    </a:cubicBezTo>
                    <a:cubicBezTo>
                      <a:pt x="602" y="2432"/>
                      <a:pt x="627" y="2482"/>
                      <a:pt x="652" y="2532"/>
                    </a:cubicBezTo>
                    <a:cubicBezTo>
                      <a:pt x="627" y="2557"/>
                      <a:pt x="627" y="2607"/>
                      <a:pt x="602" y="2633"/>
                    </a:cubicBezTo>
                    <a:cubicBezTo>
                      <a:pt x="577" y="2783"/>
                      <a:pt x="602" y="2933"/>
                      <a:pt x="652" y="3084"/>
                    </a:cubicBezTo>
                    <a:cubicBezTo>
                      <a:pt x="677" y="3134"/>
                      <a:pt x="702" y="3184"/>
                      <a:pt x="727" y="3234"/>
                    </a:cubicBezTo>
                    <a:cubicBezTo>
                      <a:pt x="627" y="3209"/>
                      <a:pt x="552" y="3209"/>
                      <a:pt x="452" y="3209"/>
                    </a:cubicBezTo>
                    <a:cubicBezTo>
                      <a:pt x="226" y="3259"/>
                      <a:pt x="1" y="3485"/>
                      <a:pt x="51" y="3735"/>
                    </a:cubicBezTo>
                    <a:cubicBezTo>
                      <a:pt x="51" y="3861"/>
                      <a:pt x="126" y="3936"/>
                      <a:pt x="226" y="3961"/>
                    </a:cubicBezTo>
                    <a:cubicBezTo>
                      <a:pt x="226" y="3986"/>
                      <a:pt x="226" y="3986"/>
                      <a:pt x="226" y="3986"/>
                    </a:cubicBezTo>
                    <a:cubicBezTo>
                      <a:pt x="301" y="3986"/>
                      <a:pt x="377" y="3986"/>
                      <a:pt x="427" y="3936"/>
                    </a:cubicBezTo>
                    <a:cubicBezTo>
                      <a:pt x="477" y="3886"/>
                      <a:pt x="502" y="3836"/>
                      <a:pt x="502" y="3785"/>
                    </a:cubicBezTo>
                    <a:cubicBezTo>
                      <a:pt x="502" y="3724"/>
                      <a:pt x="451" y="3679"/>
                      <a:pt x="405" y="3679"/>
                    </a:cubicBezTo>
                    <a:cubicBezTo>
                      <a:pt x="395" y="3679"/>
                      <a:pt x="385" y="3681"/>
                      <a:pt x="377" y="3685"/>
                    </a:cubicBezTo>
                    <a:cubicBezTo>
                      <a:pt x="326" y="3685"/>
                      <a:pt x="301" y="3710"/>
                      <a:pt x="276" y="3760"/>
                    </a:cubicBezTo>
                    <a:cubicBezTo>
                      <a:pt x="276" y="3760"/>
                      <a:pt x="251" y="3735"/>
                      <a:pt x="251" y="3710"/>
                    </a:cubicBezTo>
                    <a:cubicBezTo>
                      <a:pt x="226" y="3585"/>
                      <a:pt x="377" y="3460"/>
                      <a:pt x="502" y="3435"/>
                    </a:cubicBezTo>
                    <a:cubicBezTo>
                      <a:pt x="530" y="3429"/>
                      <a:pt x="559" y="3426"/>
                      <a:pt x="590" y="3426"/>
                    </a:cubicBezTo>
                    <a:cubicBezTo>
                      <a:pt x="696" y="3426"/>
                      <a:pt x="817" y="3463"/>
                      <a:pt x="953" y="3560"/>
                    </a:cubicBezTo>
                    <a:lnTo>
                      <a:pt x="978" y="3560"/>
                    </a:lnTo>
                    <a:cubicBezTo>
                      <a:pt x="1028" y="3610"/>
                      <a:pt x="1053" y="3685"/>
                      <a:pt x="1053" y="3735"/>
                    </a:cubicBezTo>
                    <a:cubicBezTo>
                      <a:pt x="1078" y="3760"/>
                      <a:pt x="1053" y="3811"/>
                      <a:pt x="1053" y="3861"/>
                    </a:cubicBezTo>
                    <a:cubicBezTo>
                      <a:pt x="1053" y="3986"/>
                      <a:pt x="1028" y="4161"/>
                      <a:pt x="1179" y="4287"/>
                    </a:cubicBezTo>
                    <a:cubicBezTo>
                      <a:pt x="1254" y="4337"/>
                      <a:pt x="1329" y="4387"/>
                      <a:pt x="1429" y="4412"/>
                    </a:cubicBezTo>
                    <a:cubicBezTo>
                      <a:pt x="1554" y="4462"/>
                      <a:pt x="1680" y="4512"/>
                      <a:pt x="1780" y="4587"/>
                    </a:cubicBezTo>
                    <a:cubicBezTo>
                      <a:pt x="1880" y="4713"/>
                      <a:pt x="1981" y="4788"/>
                      <a:pt x="2081" y="4888"/>
                    </a:cubicBezTo>
                    <a:cubicBezTo>
                      <a:pt x="2181" y="4963"/>
                      <a:pt x="2256" y="5039"/>
                      <a:pt x="2331" y="5114"/>
                    </a:cubicBezTo>
                    <a:cubicBezTo>
                      <a:pt x="2732" y="5540"/>
                      <a:pt x="2732" y="6292"/>
                      <a:pt x="2331" y="6743"/>
                    </a:cubicBezTo>
                    <a:cubicBezTo>
                      <a:pt x="2281" y="6793"/>
                      <a:pt x="2281" y="6893"/>
                      <a:pt x="2331" y="6968"/>
                    </a:cubicBezTo>
                    <a:cubicBezTo>
                      <a:pt x="2356" y="6968"/>
                      <a:pt x="2382" y="6993"/>
                      <a:pt x="2407" y="6993"/>
                    </a:cubicBezTo>
                    <a:cubicBezTo>
                      <a:pt x="2420" y="7000"/>
                      <a:pt x="2435" y="7003"/>
                      <a:pt x="2451" y="7003"/>
                    </a:cubicBezTo>
                    <a:cubicBezTo>
                      <a:pt x="2493" y="7003"/>
                      <a:pt x="2539" y="6980"/>
                      <a:pt x="2557" y="6943"/>
                    </a:cubicBezTo>
                    <a:cubicBezTo>
                      <a:pt x="2983" y="6492"/>
                      <a:pt x="3058" y="5816"/>
                      <a:pt x="2808" y="5264"/>
                    </a:cubicBezTo>
                    <a:cubicBezTo>
                      <a:pt x="2908" y="5239"/>
                      <a:pt x="3008" y="5189"/>
                      <a:pt x="3058" y="5089"/>
                    </a:cubicBezTo>
                    <a:cubicBezTo>
                      <a:pt x="3108" y="5014"/>
                      <a:pt x="3133" y="4938"/>
                      <a:pt x="3133" y="4863"/>
                    </a:cubicBezTo>
                    <a:cubicBezTo>
                      <a:pt x="3133" y="4813"/>
                      <a:pt x="3158" y="4763"/>
                      <a:pt x="3158" y="4713"/>
                    </a:cubicBezTo>
                    <a:cubicBezTo>
                      <a:pt x="3209" y="4587"/>
                      <a:pt x="3334" y="4487"/>
                      <a:pt x="3484" y="4437"/>
                    </a:cubicBezTo>
                    <a:cubicBezTo>
                      <a:pt x="3509" y="4437"/>
                      <a:pt x="3534" y="4412"/>
                      <a:pt x="3509" y="4387"/>
                    </a:cubicBezTo>
                    <a:cubicBezTo>
                      <a:pt x="3509" y="4362"/>
                      <a:pt x="3484" y="4337"/>
                      <a:pt x="3459" y="4337"/>
                    </a:cubicBezTo>
                    <a:cubicBezTo>
                      <a:pt x="3284" y="4387"/>
                      <a:pt x="3133" y="4512"/>
                      <a:pt x="3058" y="4688"/>
                    </a:cubicBezTo>
                    <a:cubicBezTo>
                      <a:pt x="3058" y="4738"/>
                      <a:pt x="3033" y="4788"/>
                      <a:pt x="3033" y="4838"/>
                    </a:cubicBezTo>
                    <a:cubicBezTo>
                      <a:pt x="3008" y="4913"/>
                      <a:pt x="3008" y="4988"/>
                      <a:pt x="2983" y="5039"/>
                    </a:cubicBezTo>
                    <a:cubicBezTo>
                      <a:pt x="2933" y="5114"/>
                      <a:pt x="2833" y="5164"/>
                      <a:pt x="2757" y="5164"/>
                    </a:cubicBezTo>
                    <a:cubicBezTo>
                      <a:pt x="2707" y="5064"/>
                      <a:pt x="2657" y="4988"/>
                      <a:pt x="2582" y="4913"/>
                    </a:cubicBezTo>
                    <a:cubicBezTo>
                      <a:pt x="2482" y="4813"/>
                      <a:pt x="2382" y="4738"/>
                      <a:pt x="2306" y="4638"/>
                    </a:cubicBezTo>
                    <a:cubicBezTo>
                      <a:pt x="2256" y="4613"/>
                      <a:pt x="2231" y="4587"/>
                      <a:pt x="2206" y="4562"/>
                    </a:cubicBezTo>
                    <a:cubicBezTo>
                      <a:pt x="2181" y="4412"/>
                      <a:pt x="2231" y="4237"/>
                      <a:pt x="2331" y="4136"/>
                    </a:cubicBezTo>
                    <a:cubicBezTo>
                      <a:pt x="2382" y="4036"/>
                      <a:pt x="2482" y="3986"/>
                      <a:pt x="2557" y="3986"/>
                    </a:cubicBezTo>
                    <a:cubicBezTo>
                      <a:pt x="2575" y="3982"/>
                      <a:pt x="2592" y="3979"/>
                      <a:pt x="2608" y="3979"/>
                    </a:cubicBezTo>
                    <a:cubicBezTo>
                      <a:pt x="2682" y="3979"/>
                      <a:pt x="2737" y="4024"/>
                      <a:pt x="2757" y="4086"/>
                    </a:cubicBezTo>
                    <a:cubicBezTo>
                      <a:pt x="2783" y="4111"/>
                      <a:pt x="2757" y="4136"/>
                      <a:pt x="2757" y="4186"/>
                    </a:cubicBezTo>
                    <a:cubicBezTo>
                      <a:pt x="2732" y="4186"/>
                      <a:pt x="2732" y="4212"/>
                      <a:pt x="2682" y="4212"/>
                    </a:cubicBezTo>
                    <a:cubicBezTo>
                      <a:pt x="2632" y="4237"/>
                      <a:pt x="2582" y="4287"/>
                      <a:pt x="2607" y="4337"/>
                    </a:cubicBezTo>
                    <a:cubicBezTo>
                      <a:pt x="2607" y="4412"/>
                      <a:pt x="2657" y="4437"/>
                      <a:pt x="2732" y="4437"/>
                    </a:cubicBezTo>
                    <a:cubicBezTo>
                      <a:pt x="2808" y="4412"/>
                      <a:pt x="2883" y="4362"/>
                      <a:pt x="2933" y="4287"/>
                    </a:cubicBezTo>
                    <a:cubicBezTo>
                      <a:pt x="2983" y="4186"/>
                      <a:pt x="2983" y="4086"/>
                      <a:pt x="2958" y="3986"/>
                    </a:cubicBezTo>
                    <a:cubicBezTo>
                      <a:pt x="2913" y="3851"/>
                      <a:pt x="2767" y="3757"/>
                      <a:pt x="2593" y="3757"/>
                    </a:cubicBezTo>
                    <a:cubicBezTo>
                      <a:pt x="2573" y="3757"/>
                      <a:pt x="2553" y="3758"/>
                      <a:pt x="2532" y="3760"/>
                    </a:cubicBezTo>
                    <a:cubicBezTo>
                      <a:pt x="2407" y="3785"/>
                      <a:pt x="2256" y="3861"/>
                      <a:pt x="2156" y="3986"/>
                    </a:cubicBezTo>
                    <a:cubicBezTo>
                      <a:pt x="2081" y="4086"/>
                      <a:pt x="2006" y="4212"/>
                      <a:pt x="1981" y="4337"/>
                    </a:cubicBezTo>
                    <a:cubicBezTo>
                      <a:pt x="1981" y="4312"/>
                      <a:pt x="1955" y="4287"/>
                      <a:pt x="1930" y="4237"/>
                    </a:cubicBezTo>
                    <a:cubicBezTo>
                      <a:pt x="1755" y="3911"/>
                      <a:pt x="1930" y="3485"/>
                      <a:pt x="2156" y="3184"/>
                    </a:cubicBezTo>
                    <a:cubicBezTo>
                      <a:pt x="2306" y="3034"/>
                      <a:pt x="2557" y="2883"/>
                      <a:pt x="2707" y="2883"/>
                    </a:cubicBezTo>
                    <a:cubicBezTo>
                      <a:pt x="2757" y="2908"/>
                      <a:pt x="2833" y="2908"/>
                      <a:pt x="2908" y="2933"/>
                    </a:cubicBezTo>
                    <a:cubicBezTo>
                      <a:pt x="3004" y="2947"/>
                      <a:pt x="3107" y="2968"/>
                      <a:pt x="3210" y="2968"/>
                    </a:cubicBezTo>
                    <a:cubicBezTo>
                      <a:pt x="3295" y="2968"/>
                      <a:pt x="3380" y="2954"/>
                      <a:pt x="3459" y="2908"/>
                    </a:cubicBezTo>
                    <a:cubicBezTo>
                      <a:pt x="3534" y="2858"/>
                      <a:pt x="3585" y="2808"/>
                      <a:pt x="3635" y="2733"/>
                    </a:cubicBezTo>
                    <a:cubicBezTo>
                      <a:pt x="3660" y="2708"/>
                      <a:pt x="3710" y="2708"/>
                      <a:pt x="3760" y="2683"/>
                    </a:cubicBezTo>
                    <a:cubicBezTo>
                      <a:pt x="3785" y="2683"/>
                      <a:pt x="3810" y="2658"/>
                      <a:pt x="3835" y="2658"/>
                    </a:cubicBezTo>
                    <a:cubicBezTo>
                      <a:pt x="3910" y="2633"/>
                      <a:pt x="4011" y="2582"/>
                      <a:pt x="4111" y="2532"/>
                    </a:cubicBezTo>
                    <a:cubicBezTo>
                      <a:pt x="4236" y="2432"/>
                      <a:pt x="4336" y="2257"/>
                      <a:pt x="4286" y="2081"/>
                    </a:cubicBezTo>
                    <a:cubicBezTo>
                      <a:pt x="4286" y="2031"/>
                      <a:pt x="4236" y="2006"/>
                      <a:pt x="4161" y="2006"/>
                    </a:cubicBezTo>
                    <a:cubicBezTo>
                      <a:pt x="4111" y="2031"/>
                      <a:pt x="4086" y="2081"/>
                      <a:pt x="4086" y="2156"/>
                    </a:cubicBezTo>
                    <a:cubicBezTo>
                      <a:pt x="4111" y="2206"/>
                      <a:pt x="4061" y="2307"/>
                      <a:pt x="3986" y="2357"/>
                    </a:cubicBezTo>
                    <a:cubicBezTo>
                      <a:pt x="3910" y="2382"/>
                      <a:pt x="3835" y="2432"/>
                      <a:pt x="3760" y="2457"/>
                    </a:cubicBezTo>
                    <a:lnTo>
                      <a:pt x="3735" y="2457"/>
                    </a:lnTo>
                    <a:cubicBezTo>
                      <a:pt x="3760" y="2357"/>
                      <a:pt x="3735" y="2257"/>
                      <a:pt x="3735" y="2181"/>
                    </a:cubicBezTo>
                    <a:cubicBezTo>
                      <a:pt x="3735" y="2131"/>
                      <a:pt x="3735" y="2081"/>
                      <a:pt x="3735" y="2031"/>
                    </a:cubicBezTo>
                    <a:cubicBezTo>
                      <a:pt x="3760" y="1906"/>
                      <a:pt x="3785" y="1805"/>
                      <a:pt x="3835" y="1755"/>
                    </a:cubicBezTo>
                    <a:cubicBezTo>
                      <a:pt x="3850" y="1726"/>
                      <a:pt x="3882" y="1714"/>
                      <a:pt x="3911" y="1714"/>
                    </a:cubicBezTo>
                    <a:cubicBezTo>
                      <a:pt x="3931" y="1714"/>
                      <a:pt x="3950" y="1720"/>
                      <a:pt x="3960" y="1730"/>
                    </a:cubicBezTo>
                    <a:cubicBezTo>
                      <a:pt x="3998" y="1755"/>
                      <a:pt x="4042" y="1768"/>
                      <a:pt x="4083" y="1768"/>
                    </a:cubicBezTo>
                    <a:cubicBezTo>
                      <a:pt x="4123" y="1768"/>
                      <a:pt x="4161" y="1755"/>
                      <a:pt x="4186" y="1730"/>
                    </a:cubicBezTo>
                    <a:cubicBezTo>
                      <a:pt x="4261" y="1655"/>
                      <a:pt x="4261" y="1555"/>
                      <a:pt x="4186" y="1505"/>
                    </a:cubicBezTo>
                    <a:cubicBezTo>
                      <a:pt x="4129" y="1428"/>
                      <a:pt x="4042" y="1395"/>
                      <a:pt x="3948" y="1395"/>
                    </a:cubicBezTo>
                    <a:cubicBezTo>
                      <a:pt x="3919" y="1395"/>
                      <a:pt x="3890" y="1399"/>
                      <a:pt x="3860" y="1404"/>
                    </a:cubicBezTo>
                    <a:cubicBezTo>
                      <a:pt x="3860" y="1404"/>
                      <a:pt x="3860" y="1379"/>
                      <a:pt x="3860" y="1379"/>
                    </a:cubicBezTo>
                    <a:cubicBezTo>
                      <a:pt x="3885" y="1329"/>
                      <a:pt x="3935" y="1279"/>
                      <a:pt x="3960" y="1254"/>
                    </a:cubicBezTo>
                    <a:cubicBezTo>
                      <a:pt x="3986" y="1229"/>
                      <a:pt x="3986" y="1229"/>
                      <a:pt x="4011" y="1204"/>
                    </a:cubicBezTo>
                    <a:cubicBezTo>
                      <a:pt x="4086" y="1129"/>
                      <a:pt x="4111" y="1029"/>
                      <a:pt x="4111" y="953"/>
                    </a:cubicBezTo>
                    <a:cubicBezTo>
                      <a:pt x="4111" y="928"/>
                      <a:pt x="4086" y="903"/>
                      <a:pt x="4036" y="903"/>
                    </a:cubicBezTo>
                    <a:cubicBezTo>
                      <a:pt x="4011" y="903"/>
                      <a:pt x="3986" y="928"/>
                      <a:pt x="4011" y="978"/>
                    </a:cubicBezTo>
                    <a:cubicBezTo>
                      <a:pt x="4011" y="1003"/>
                      <a:pt x="3986" y="1079"/>
                      <a:pt x="3935" y="1129"/>
                    </a:cubicBezTo>
                    <a:cubicBezTo>
                      <a:pt x="3910" y="1154"/>
                      <a:pt x="3910" y="1154"/>
                      <a:pt x="3885" y="1179"/>
                    </a:cubicBezTo>
                    <a:cubicBezTo>
                      <a:pt x="3835" y="1229"/>
                      <a:pt x="3785" y="1279"/>
                      <a:pt x="3760" y="1329"/>
                    </a:cubicBezTo>
                    <a:cubicBezTo>
                      <a:pt x="3760" y="1379"/>
                      <a:pt x="3760" y="1404"/>
                      <a:pt x="3760" y="1430"/>
                    </a:cubicBezTo>
                    <a:cubicBezTo>
                      <a:pt x="3685" y="1455"/>
                      <a:pt x="3635" y="1480"/>
                      <a:pt x="3610" y="1530"/>
                    </a:cubicBezTo>
                    <a:cubicBezTo>
                      <a:pt x="3484" y="1655"/>
                      <a:pt x="3434" y="1805"/>
                      <a:pt x="3434" y="2006"/>
                    </a:cubicBezTo>
                    <a:cubicBezTo>
                      <a:pt x="3409" y="2081"/>
                      <a:pt x="3409" y="2131"/>
                      <a:pt x="3434" y="2181"/>
                    </a:cubicBezTo>
                    <a:cubicBezTo>
                      <a:pt x="3434" y="2257"/>
                      <a:pt x="3434" y="2332"/>
                      <a:pt x="3409" y="2407"/>
                    </a:cubicBezTo>
                    <a:cubicBezTo>
                      <a:pt x="3409" y="2507"/>
                      <a:pt x="3359" y="2582"/>
                      <a:pt x="3309" y="2633"/>
                    </a:cubicBezTo>
                    <a:cubicBezTo>
                      <a:pt x="3280" y="2652"/>
                      <a:pt x="3244" y="2660"/>
                      <a:pt x="3204" y="2660"/>
                    </a:cubicBezTo>
                    <a:cubicBezTo>
                      <a:pt x="3138" y="2660"/>
                      <a:pt x="3060" y="2638"/>
                      <a:pt x="2983" y="2607"/>
                    </a:cubicBezTo>
                    <a:cubicBezTo>
                      <a:pt x="2908" y="2607"/>
                      <a:pt x="2808" y="2582"/>
                      <a:pt x="2732" y="2582"/>
                    </a:cubicBezTo>
                    <a:cubicBezTo>
                      <a:pt x="2883" y="2407"/>
                      <a:pt x="3033" y="2232"/>
                      <a:pt x="3158" y="2006"/>
                    </a:cubicBezTo>
                    <a:cubicBezTo>
                      <a:pt x="3259" y="1780"/>
                      <a:pt x="3334" y="1530"/>
                      <a:pt x="3309" y="1254"/>
                    </a:cubicBezTo>
                    <a:cubicBezTo>
                      <a:pt x="3409" y="1254"/>
                      <a:pt x="3484" y="1229"/>
                      <a:pt x="3559" y="1179"/>
                    </a:cubicBezTo>
                    <a:cubicBezTo>
                      <a:pt x="3710" y="1079"/>
                      <a:pt x="3785" y="928"/>
                      <a:pt x="3735" y="778"/>
                    </a:cubicBezTo>
                    <a:cubicBezTo>
                      <a:pt x="3735" y="703"/>
                      <a:pt x="3685" y="628"/>
                      <a:pt x="3635" y="577"/>
                    </a:cubicBezTo>
                    <a:cubicBezTo>
                      <a:pt x="3610" y="552"/>
                      <a:pt x="3585" y="527"/>
                      <a:pt x="3585" y="502"/>
                    </a:cubicBezTo>
                    <a:cubicBezTo>
                      <a:pt x="3534" y="427"/>
                      <a:pt x="3534" y="377"/>
                      <a:pt x="3534" y="302"/>
                    </a:cubicBezTo>
                    <a:cubicBezTo>
                      <a:pt x="3559" y="252"/>
                      <a:pt x="3585" y="227"/>
                      <a:pt x="3635" y="227"/>
                    </a:cubicBezTo>
                    <a:cubicBezTo>
                      <a:pt x="3643" y="218"/>
                      <a:pt x="3651" y="215"/>
                      <a:pt x="3659" y="215"/>
                    </a:cubicBezTo>
                    <a:cubicBezTo>
                      <a:pt x="3674" y="215"/>
                      <a:pt x="3685" y="227"/>
                      <a:pt x="3685" y="227"/>
                    </a:cubicBezTo>
                    <a:cubicBezTo>
                      <a:pt x="3710" y="252"/>
                      <a:pt x="3710" y="252"/>
                      <a:pt x="3710" y="277"/>
                    </a:cubicBezTo>
                    <a:cubicBezTo>
                      <a:pt x="3710" y="327"/>
                      <a:pt x="3760" y="377"/>
                      <a:pt x="3810" y="377"/>
                    </a:cubicBezTo>
                    <a:cubicBezTo>
                      <a:pt x="3885" y="377"/>
                      <a:pt x="3910" y="327"/>
                      <a:pt x="3935" y="277"/>
                    </a:cubicBezTo>
                    <a:cubicBezTo>
                      <a:pt x="3935" y="201"/>
                      <a:pt x="3885" y="126"/>
                      <a:pt x="3835" y="76"/>
                    </a:cubicBezTo>
                    <a:cubicBezTo>
                      <a:pt x="3785" y="26"/>
                      <a:pt x="3685" y="1"/>
                      <a:pt x="3610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6877893" y="3955225"/>
                <a:ext cx="221473" cy="312200"/>
              </a:xfrm>
              <a:custGeom>
                <a:avLst/>
                <a:gdLst/>
                <a:ahLst/>
                <a:cxnLst/>
                <a:rect l="l" t="t" r="r" b="b"/>
                <a:pathLst>
                  <a:path w="2983" h="4205" extrusionOk="0">
                    <a:moveTo>
                      <a:pt x="1404" y="1"/>
                    </a:moveTo>
                    <a:cubicBezTo>
                      <a:pt x="1354" y="26"/>
                      <a:pt x="1329" y="51"/>
                      <a:pt x="1304" y="101"/>
                    </a:cubicBezTo>
                    <a:cubicBezTo>
                      <a:pt x="1278" y="126"/>
                      <a:pt x="1304" y="176"/>
                      <a:pt x="1329" y="176"/>
                    </a:cubicBezTo>
                    <a:cubicBezTo>
                      <a:pt x="1343" y="183"/>
                      <a:pt x="1356" y="186"/>
                      <a:pt x="1367" y="186"/>
                    </a:cubicBezTo>
                    <a:cubicBezTo>
                      <a:pt x="1393" y="186"/>
                      <a:pt x="1411" y="169"/>
                      <a:pt x="1429" y="151"/>
                    </a:cubicBezTo>
                    <a:lnTo>
                      <a:pt x="1454" y="151"/>
                    </a:lnTo>
                    <a:cubicBezTo>
                      <a:pt x="1454" y="143"/>
                      <a:pt x="1457" y="140"/>
                      <a:pt x="1460" y="140"/>
                    </a:cubicBezTo>
                    <a:cubicBezTo>
                      <a:pt x="1468" y="140"/>
                      <a:pt x="1479" y="151"/>
                      <a:pt x="1479" y="151"/>
                    </a:cubicBezTo>
                    <a:cubicBezTo>
                      <a:pt x="1504" y="151"/>
                      <a:pt x="1504" y="201"/>
                      <a:pt x="1504" y="226"/>
                    </a:cubicBezTo>
                    <a:cubicBezTo>
                      <a:pt x="1504" y="251"/>
                      <a:pt x="1479" y="301"/>
                      <a:pt x="1429" y="326"/>
                    </a:cubicBezTo>
                    <a:lnTo>
                      <a:pt x="1379" y="326"/>
                    </a:lnTo>
                    <a:cubicBezTo>
                      <a:pt x="1329" y="351"/>
                      <a:pt x="1304" y="376"/>
                      <a:pt x="1253" y="427"/>
                    </a:cubicBezTo>
                    <a:cubicBezTo>
                      <a:pt x="1203" y="502"/>
                      <a:pt x="1178" y="602"/>
                      <a:pt x="1228" y="702"/>
                    </a:cubicBezTo>
                    <a:cubicBezTo>
                      <a:pt x="1253" y="727"/>
                      <a:pt x="1304" y="777"/>
                      <a:pt x="1354" y="828"/>
                    </a:cubicBezTo>
                    <a:cubicBezTo>
                      <a:pt x="1278" y="953"/>
                      <a:pt x="1228" y="1103"/>
                      <a:pt x="1228" y="1279"/>
                    </a:cubicBezTo>
                    <a:cubicBezTo>
                      <a:pt x="1228" y="1404"/>
                      <a:pt x="1253" y="1554"/>
                      <a:pt x="1278" y="1705"/>
                    </a:cubicBezTo>
                    <a:cubicBezTo>
                      <a:pt x="1228" y="1680"/>
                      <a:pt x="1178" y="1655"/>
                      <a:pt x="1128" y="1655"/>
                    </a:cubicBezTo>
                    <a:cubicBezTo>
                      <a:pt x="1053" y="1630"/>
                      <a:pt x="978" y="1605"/>
                      <a:pt x="953" y="1554"/>
                    </a:cubicBezTo>
                    <a:cubicBezTo>
                      <a:pt x="928" y="1529"/>
                      <a:pt x="928" y="1454"/>
                      <a:pt x="953" y="1404"/>
                    </a:cubicBezTo>
                    <a:cubicBezTo>
                      <a:pt x="978" y="1354"/>
                      <a:pt x="1003" y="1329"/>
                      <a:pt x="1028" y="1279"/>
                    </a:cubicBezTo>
                    <a:cubicBezTo>
                      <a:pt x="1028" y="1254"/>
                      <a:pt x="1053" y="1229"/>
                      <a:pt x="1078" y="1179"/>
                    </a:cubicBezTo>
                    <a:cubicBezTo>
                      <a:pt x="1128" y="1078"/>
                      <a:pt x="1153" y="978"/>
                      <a:pt x="1103" y="878"/>
                    </a:cubicBezTo>
                    <a:cubicBezTo>
                      <a:pt x="1103" y="828"/>
                      <a:pt x="1078" y="803"/>
                      <a:pt x="1053" y="777"/>
                    </a:cubicBezTo>
                    <a:cubicBezTo>
                      <a:pt x="1078" y="752"/>
                      <a:pt x="1078" y="727"/>
                      <a:pt x="1078" y="727"/>
                    </a:cubicBezTo>
                    <a:cubicBezTo>
                      <a:pt x="1078" y="677"/>
                      <a:pt x="1078" y="627"/>
                      <a:pt x="1053" y="602"/>
                    </a:cubicBezTo>
                    <a:cubicBezTo>
                      <a:pt x="1053" y="577"/>
                      <a:pt x="1053" y="577"/>
                      <a:pt x="1053" y="552"/>
                    </a:cubicBezTo>
                    <a:cubicBezTo>
                      <a:pt x="1053" y="502"/>
                      <a:pt x="1053" y="477"/>
                      <a:pt x="1053" y="452"/>
                    </a:cubicBezTo>
                    <a:cubicBezTo>
                      <a:pt x="1078" y="427"/>
                      <a:pt x="1078" y="402"/>
                      <a:pt x="1053" y="402"/>
                    </a:cubicBezTo>
                    <a:lnTo>
                      <a:pt x="1003" y="402"/>
                    </a:lnTo>
                    <a:cubicBezTo>
                      <a:pt x="978" y="452"/>
                      <a:pt x="978" y="502"/>
                      <a:pt x="978" y="577"/>
                    </a:cubicBezTo>
                    <a:cubicBezTo>
                      <a:pt x="1003" y="602"/>
                      <a:pt x="1003" y="602"/>
                      <a:pt x="1003" y="602"/>
                    </a:cubicBezTo>
                    <a:cubicBezTo>
                      <a:pt x="1003" y="652"/>
                      <a:pt x="1028" y="677"/>
                      <a:pt x="1003" y="702"/>
                    </a:cubicBezTo>
                    <a:cubicBezTo>
                      <a:pt x="1003" y="727"/>
                      <a:pt x="1003" y="727"/>
                      <a:pt x="1003" y="727"/>
                    </a:cubicBezTo>
                    <a:cubicBezTo>
                      <a:pt x="966" y="691"/>
                      <a:pt x="916" y="667"/>
                      <a:pt x="862" y="667"/>
                    </a:cubicBezTo>
                    <a:cubicBezTo>
                      <a:pt x="843" y="667"/>
                      <a:pt x="822" y="671"/>
                      <a:pt x="802" y="677"/>
                    </a:cubicBezTo>
                    <a:cubicBezTo>
                      <a:pt x="752" y="702"/>
                      <a:pt x="727" y="752"/>
                      <a:pt x="727" y="803"/>
                    </a:cubicBezTo>
                    <a:cubicBezTo>
                      <a:pt x="752" y="853"/>
                      <a:pt x="802" y="878"/>
                      <a:pt x="852" y="878"/>
                    </a:cubicBezTo>
                    <a:cubicBezTo>
                      <a:pt x="877" y="878"/>
                      <a:pt x="903" y="903"/>
                      <a:pt x="928" y="928"/>
                    </a:cubicBezTo>
                    <a:cubicBezTo>
                      <a:pt x="928" y="978"/>
                      <a:pt x="928" y="1028"/>
                      <a:pt x="903" y="1103"/>
                    </a:cubicBezTo>
                    <a:cubicBezTo>
                      <a:pt x="877" y="1128"/>
                      <a:pt x="852" y="1153"/>
                      <a:pt x="852" y="1179"/>
                    </a:cubicBezTo>
                    <a:cubicBezTo>
                      <a:pt x="827" y="1229"/>
                      <a:pt x="802" y="1279"/>
                      <a:pt x="777" y="1329"/>
                    </a:cubicBezTo>
                    <a:lnTo>
                      <a:pt x="752" y="1329"/>
                    </a:lnTo>
                    <a:cubicBezTo>
                      <a:pt x="727" y="1279"/>
                      <a:pt x="677" y="1254"/>
                      <a:pt x="677" y="1204"/>
                    </a:cubicBezTo>
                    <a:cubicBezTo>
                      <a:pt x="652" y="1153"/>
                      <a:pt x="627" y="1103"/>
                      <a:pt x="677" y="1053"/>
                    </a:cubicBezTo>
                    <a:cubicBezTo>
                      <a:pt x="702" y="1028"/>
                      <a:pt x="702" y="1003"/>
                      <a:pt x="677" y="978"/>
                    </a:cubicBezTo>
                    <a:cubicBezTo>
                      <a:pt x="652" y="965"/>
                      <a:pt x="633" y="959"/>
                      <a:pt x="617" y="959"/>
                    </a:cubicBezTo>
                    <a:cubicBezTo>
                      <a:pt x="602" y="959"/>
                      <a:pt x="589" y="965"/>
                      <a:pt x="577" y="978"/>
                    </a:cubicBezTo>
                    <a:cubicBezTo>
                      <a:pt x="502" y="1053"/>
                      <a:pt x="502" y="1179"/>
                      <a:pt x="552" y="1254"/>
                    </a:cubicBezTo>
                    <a:cubicBezTo>
                      <a:pt x="577" y="1329"/>
                      <a:pt x="627" y="1379"/>
                      <a:pt x="677" y="1429"/>
                    </a:cubicBezTo>
                    <a:cubicBezTo>
                      <a:pt x="677" y="1429"/>
                      <a:pt x="677" y="1454"/>
                      <a:pt x="702" y="1454"/>
                    </a:cubicBezTo>
                    <a:cubicBezTo>
                      <a:pt x="727" y="1479"/>
                      <a:pt x="727" y="1504"/>
                      <a:pt x="752" y="1529"/>
                    </a:cubicBezTo>
                    <a:cubicBezTo>
                      <a:pt x="752" y="1580"/>
                      <a:pt x="752" y="1630"/>
                      <a:pt x="777" y="1655"/>
                    </a:cubicBezTo>
                    <a:cubicBezTo>
                      <a:pt x="852" y="1780"/>
                      <a:pt x="978" y="1805"/>
                      <a:pt x="1078" y="1830"/>
                    </a:cubicBezTo>
                    <a:cubicBezTo>
                      <a:pt x="1128" y="1855"/>
                      <a:pt x="1178" y="1855"/>
                      <a:pt x="1203" y="1880"/>
                    </a:cubicBezTo>
                    <a:cubicBezTo>
                      <a:pt x="1278" y="1905"/>
                      <a:pt x="1379" y="2081"/>
                      <a:pt x="1404" y="2181"/>
                    </a:cubicBezTo>
                    <a:cubicBezTo>
                      <a:pt x="1454" y="2432"/>
                      <a:pt x="1429" y="2707"/>
                      <a:pt x="1228" y="2833"/>
                    </a:cubicBezTo>
                    <a:cubicBezTo>
                      <a:pt x="1203" y="2858"/>
                      <a:pt x="1203" y="2858"/>
                      <a:pt x="1178" y="2883"/>
                    </a:cubicBezTo>
                    <a:cubicBezTo>
                      <a:pt x="1203" y="2808"/>
                      <a:pt x="1203" y="2707"/>
                      <a:pt x="1178" y="2632"/>
                    </a:cubicBezTo>
                    <a:cubicBezTo>
                      <a:pt x="1178" y="2532"/>
                      <a:pt x="1128" y="2457"/>
                      <a:pt x="1053" y="2407"/>
                    </a:cubicBezTo>
                    <a:cubicBezTo>
                      <a:pt x="1003" y="2369"/>
                      <a:pt x="946" y="2350"/>
                      <a:pt x="893" y="2350"/>
                    </a:cubicBezTo>
                    <a:cubicBezTo>
                      <a:pt x="840" y="2350"/>
                      <a:pt x="790" y="2369"/>
                      <a:pt x="752" y="2407"/>
                    </a:cubicBezTo>
                    <a:cubicBezTo>
                      <a:pt x="702" y="2432"/>
                      <a:pt x="677" y="2507"/>
                      <a:pt x="677" y="2557"/>
                    </a:cubicBezTo>
                    <a:cubicBezTo>
                      <a:pt x="677" y="2632"/>
                      <a:pt x="702" y="2682"/>
                      <a:pt x="752" y="2707"/>
                    </a:cubicBezTo>
                    <a:cubicBezTo>
                      <a:pt x="765" y="2720"/>
                      <a:pt x="784" y="2726"/>
                      <a:pt x="799" y="2726"/>
                    </a:cubicBezTo>
                    <a:cubicBezTo>
                      <a:pt x="815" y="2726"/>
                      <a:pt x="827" y="2720"/>
                      <a:pt x="827" y="2707"/>
                    </a:cubicBezTo>
                    <a:cubicBezTo>
                      <a:pt x="852" y="2657"/>
                      <a:pt x="852" y="2632"/>
                      <a:pt x="827" y="2607"/>
                    </a:cubicBezTo>
                    <a:cubicBezTo>
                      <a:pt x="802" y="2582"/>
                      <a:pt x="802" y="2582"/>
                      <a:pt x="802" y="2557"/>
                    </a:cubicBezTo>
                    <a:cubicBezTo>
                      <a:pt x="802" y="2532"/>
                      <a:pt x="827" y="2507"/>
                      <a:pt x="827" y="2507"/>
                    </a:cubicBezTo>
                    <a:cubicBezTo>
                      <a:pt x="840" y="2494"/>
                      <a:pt x="865" y="2488"/>
                      <a:pt x="893" y="2488"/>
                    </a:cubicBezTo>
                    <a:cubicBezTo>
                      <a:pt x="921" y="2488"/>
                      <a:pt x="953" y="2494"/>
                      <a:pt x="978" y="2507"/>
                    </a:cubicBezTo>
                    <a:cubicBezTo>
                      <a:pt x="1003" y="2532"/>
                      <a:pt x="1053" y="2582"/>
                      <a:pt x="1053" y="2657"/>
                    </a:cubicBezTo>
                    <a:cubicBezTo>
                      <a:pt x="1078" y="2757"/>
                      <a:pt x="1053" y="2858"/>
                      <a:pt x="1003" y="2933"/>
                    </a:cubicBezTo>
                    <a:cubicBezTo>
                      <a:pt x="978" y="2933"/>
                      <a:pt x="953" y="2933"/>
                      <a:pt x="903" y="2958"/>
                    </a:cubicBezTo>
                    <a:cubicBezTo>
                      <a:pt x="852" y="2958"/>
                      <a:pt x="752" y="2983"/>
                      <a:pt x="677" y="3008"/>
                    </a:cubicBezTo>
                    <a:cubicBezTo>
                      <a:pt x="627" y="3033"/>
                      <a:pt x="577" y="3058"/>
                      <a:pt x="502" y="3083"/>
                    </a:cubicBezTo>
                    <a:cubicBezTo>
                      <a:pt x="476" y="3058"/>
                      <a:pt x="426" y="3008"/>
                      <a:pt x="426" y="2958"/>
                    </a:cubicBezTo>
                    <a:cubicBezTo>
                      <a:pt x="426" y="2933"/>
                      <a:pt x="451" y="2883"/>
                      <a:pt x="451" y="2833"/>
                    </a:cubicBezTo>
                    <a:cubicBezTo>
                      <a:pt x="476" y="2808"/>
                      <a:pt x="476" y="2783"/>
                      <a:pt x="476" y="2757"/>
                    </a:cubicBezTo>
                    <a:cubicBezTo>
                      <a:pt x="502" y="2632"/>
                      <a:pt x="451" y="2532"/>
                      <a:pt x="376" y="2457"/>
                    </a:cubicBezTo>
                    <a:cubicBezTo>
                      <a:pt x="364" y="2444"/>
                      <a:pt x="357" y="2438"/>
                      <a:pt x="351" y="2438"/>
                    </a:cubicBezTo>
                    <a:cubicBezTo>
                      <a:pt x="345" y="2438"/>
                      <a:pt x="339" y="2444"/>
                      <a:pt x="326" y="2457"/>
                    </a:cubicBezTo>
                    <a:cubicBezTo>
                      <a:pt x="326" y="2457"/>
                      <a:pt x="326" y="2482"/>
                      <a:pt x="326" y="2507"/>
                    </a:cubicBezTo>
                    <a:cubicBezTo>
                      <a:pt x="401" y="2557"/>
                      <a:pt x="426" y="2657"/>
                      <a:pt x="426" y="2732"/>
                    </a:cubicBezTo>
                    <a:cubicBezTo>
                      <a:pt x="426" y="2757"/>
                      <a:pt x="401" y="2783"/>
                      <a:pt x="401" y="2833"/>
                    </a:cubicBezTo>
                    <a:cubicBezTo>
                      <a:pt x="376" y="2858"/>
                      <a:pt x="351" y="2908"/>
                      <a:pt x="376" y="2983"/>
                    </a:cubicBezTo>
                    <a:cubicBezTo>
                      <a:pt x="376" y="3033"/>
                      <a:pt x="401" y="3108"/>
                      <a:pt x="451" y="3133"/>
                    </a:cubicBezTo>
                    <a:cubicBezTo>
                      <a:pt x="151" y="3359"/>
                      <a:pt x="0" y="3760"/>
                      <a:pt x="101" y="4136"/>
                    </a:cubicBezTo>
                    <a:cubicBezTo>
                      <a:pt x="101" y="4161"/>
                      <a:pt x="126" y="4186"/>
                      <a:pt x="176" y="4186"/>
                    </a:cubicBezTo>
                    <a:cubicBezTo>
                      <a:pt x="176" y="4199"/>
                      <a:pt x="182" y="4205"/>
                      <a:pt x="191" y="4205"/>
                    </a:cubicBezTo>
                    <a:cubicBezTo>
                      <a:pt x="201" y="4205"/>
                      <a:pt x="213" y="4199"/>
                      <a:pt x="226" y="4186"/>
                    </a:cubicBezTo>
                    <a:cubicBezTo>
                      <a:pt x="276" y="4186"/>
                      <a:pt x="301" y="4136"/>
                      <a:pt x="301" y="4086"/>
                    </a:cubicBezTo>
                    <a:cubicBezTo>
                      <a:pt x="201" y="3735"/>
                      <a:pt x="426" y="3309"/>
                      <a:pt x="752" y="3209"/>
                    </a:cubicBezTo>
                    <a:cubicBezTo>
                      <a:pt x="827" y="3184"/>
                      <a:pt x="877" y="3158"/>
                      <a:pt x="953" y="3133"/>
                    </a:cubicBezTo>
                    <a:cubicBezTo>
                      <a:pt x="1053" y="3133"/>
                      <a:pt x="1128" y="3108"/>
                      <a:pt x="1228" y="3083"/>
                    </a:cubicBezTo>
                    <a:cubicBezTo>
                      <a:pt x="1253" y="3071"/>
                      <a:pt x="1291" y="3064"/>
                      <a:pt x="1332" y="3064"/>
                    </a:cubicBezTo>
                    <a:cubicBezTo>
                      <a:pt x="1372" y="3064"/>
                      <a:pt x="1416" y="3071"/>
                      <a:pt x="1454" y="3083"/>
                    </a:cubicBezTo>
                    <a:lnTo>
                      <a:pt x="1629" y="3083"/>
                    </a:lnTo>
                    <a:cubicBezTo>
                      <a:pt x="1730" y="3058"/>
                      <a:pt x="1780" y="2958"/>
                      <a:pt x="1830" y="2883"/>
                    </a:cubicBezTo>
                    <a:cubicBezTo>
                      <a:pt x="1830" y="2858"/>
                      <a:pt x="1830" y="2833"/>
                      <a:pt x="1855" y="2808"/>
                    </a:cubicBezTo>
                    <a:cubicBezTo>
                      <a:pt x="1880" y="2783"/>
                      <a:pt x="1905" y="2757"/>
                      <a:pt x="1955" y="2732"/>
                    </a:cubicBezTo>
                    <a:cubicBezTo>
                      <a:pt x="1955" y="2757"/>
                      <a:pt x="1955" y="2757"/>
                      <a:pt x="1955" y="2757"/>
                    </a:cubicBezTo>
                    <a:cubicBezTo>
                      <a:pt x="1989" y="2751"/>
                      <a:pt x="2021" y="2748"/>
                      <a:pt x="2051" y="2748"/>
                    </a:cubicBezTo>
                    <a:cubicBezTo>
                      <a:pt x="2132" y="2748"/>
                      <a:pt x="2201" y="2771"/>
                      <a:pt x="2256" y="2808"/>
                    </a:cubicBezTo>
                    <a:cubicBezTo>
                      <a:pt x="2306" y="2858"/>
                      <a:pt x="2356" y="2983"/>
                      <a:pt x="2306" y="3033"/>
                    </a:cubicBezTo>
                    <a:cubicBezTo>
                      <a:pt x="2281" y="3058"/>
                      <a:pt x="2281" y="3058"/>
                      <a:pt x="2281" y="3058"/>
                    </a:cubicBezTo>
                    <a:cubicBezTo>
                      <a:pt x="2281" y="3033"/>
                      <a:pt x="2281" y="3008"/>
                      <a:pt x="2256" y="2983"/>
                    </a:cubicBezTo>
                    <a:cubicBezTo>
                      <a:pt x="2241" y="2976"/>
                      <a:pt x="2229" y="2973"/>
                      <a:pt x="2218" y="2973"/>
                    </a:cubicBezTo>
                    <a:cubicBezTo>
                      <a:pt x="2191" y="2973"/>
                      <a:pt x="2173" y="2990"/>
                      <a:pt x="2156" y="3008"/>
                    </a:cubicBezTo>
                    <a:cubicBezTo>
                      <a:pt x="2131" y="3033"/>
                      <a:pt x="2131" y="3083"/>
                      <a:pt x="2156" y="3108"/>
                    </a:cubicBezTo>
                    <a:cubicBezTo>
                      <a:pt x="2156" y="3158"/>
                      <a:pt x="2206" y="3184"/>
                      <a:pt x="2231" y="3184"/>
                    </a:cubicBezTo>
                    <a:cubicBezTo>
                      <a:pt x="2250" y="3190"/>
                      <a:pt x="2267" y="3193"/>
                      <a:pt x="2283" y="3193"/>
                    </a:cubicBezTo>
                    <a:cubicBezTo>
                      <a:pt x="2331" y="3193"/>
                      <a:pt x="2369" y="3165"/>
                      <a:pt x="2406" y="3108"/>
                    </a:cubicBezTo>
                    <a:cubicBezTo>
                      <a:pt x="2507" y="2983"/>
                      <a:pt x="2456" y="2808"/>
                      <a:pt x="2331" y="2707"/>
                    </a:cubicBezTo>
                    <a:cubicBezTo>
                      <a:pt x="2306" y="2682"/>
                      <a:pt x="2231" y="2657"/>
                      <a:pt x="2181" y="2632"/>
                    </a:cubicBezTo>
                    <a:cubicBezTo>
                      <a:pt x="2206" y="2607"/>
                      <a:pt x="2231" y="2607"/>
                      <a:pt x="2256" y="2582"/>
                    </a:cubicBezTo>
                    <a:cubicBezTo>
                      <a:pt x="2331" y="2507"/>
                      <a:pt x="2406" y="2432"/>
                      <a:pt x="2406" y="2356"/>
                    </a:cubicBezTo>
                    <a:cubicBezTo>
                      <a:pt x="2431" y="2331"/>
                      <a:pt x="2431" y="2306"/>
                      <a:pt x="2431" y="2281"/>
                    </a:cubicBezTo>
                    <a:cubicBezTo>
                      <a:pt x="2456" y="2256"/>
                      <a:pt x="2482" y="2231"/>
                      <a:pt x="2507" y="2206"/>
                    </a:cubicBezTo>
                    <a:cubicBezTo>
                      <a:pt x="2532" y="2156"/>
                      <a:pt x="2557" y="2106"/>
                      <a:pt x="2582" y="2056"/>
                    </a:cubicBezTo>
                    <a:cubicBezTo>
                      <a:pt x="2582" y="2031"/>
                      <a:pt x="2607" y="2006"/>
                      <a:pt x="2607" y="1981"/>
                    </a:cubicBezTo>
                    <a:cubicBezTo>
                      <a:pt x="2632" y="1930"/>
                      <a:pt x="2682" y="1855"/>
                      <a:pt x="2757" y="1855"/>
                    </a:cubicBezTo>
                    <a:cubicBezTo>
                      <a:pt x="2771" y="1848"/>
                      <a:pt x="2784" y="1845"/>
                      <a:pt x="2797" y="1845"/>
                    </a:cubicBezTo>
                    <a:cubicBezTo>
                      <a:pt x="2832" y="1845"/>
                      <a:pt x="2864" y="1869"/>
                      <a:pt x="2883" y="1905"/>
                    </a:cubicBezTo>
                    <a:cubicBezTo>
                      <a:pt x="2908" y="1930"/>
                      <a:pt x="2908" y="1981"/>
                      <a:pt x="2908" y="2031"/>
                    </a:cubicBezTo>
                    <a:cubicBezTo>
                      <a:pt x="2883" y="2031"/>
                      <a:pt x="2908" y="2056"/>
                      <a:pt x="2908" y="2081"/>
                    </a:cubicBezTo>
                    <a:cubicBezTo>
                      <a:pt x="2933" y="2081"/>
                      <a:pt x="2958" y="2081"/>
                      <a:pt x="2958" y="2056"/>
                    </a:cubicBezTo>
                    <a:cubicBezTo>
                      <a:pt x="2983" y="1981"/>
                      <a:pt x="2983" y="1905"/>
                      <a:pt x="2933" y="1855"/>
                    </a:cubicBezTo>
                    <a:cubicBezTo>
                      <a:pt x="2908" y="1805"/>
                      <a:pt x="2832" y="1780"/>
                      <a:pt x="2757" y="1780"/>
                    </a:cubicBezTo>
                    <a:cubicBezTo>
                      <a:pt x="2657" y="1780"/>
                      <a:pt x="2582" y="1880"/>
                      <a:pt x="2557" y="1955"/>
                    </a:cubicBezTo>
                    <a:cubicBezTo>
                      <a:pt x="2532" y="1981"/>
                      <a:pt x="2532" y="2006"/>
                      <a:pt x="2507" y="2031"/>
                    </a:cubicBezTo>
                    <a:cubicBezTo>
                      <a:pt x="2482" y="2081"/>
                      <a:pt x="2482" y="2131"/>
                      <a:pt x="2456" y="2156"/>
                    </a:cubicBezTo>
                    <a:cubicBezTo>
                      <a:pt x="2431" y="2181"/>
                      <a:pt x="2431" y="2181"/>
                      <a:pt x="2431" y="2181"/>
                    </a:cubicBezTo>
                    <a:cubicBezTo>
                      <a:pt x="2406" y="2131"/>
                      <a:pt x="2381" y="2081"/>
                      <a:pt x="2356" y="2056"/>
                    </a:cubicBezTo>
                    <a:cubicBezTo>
                      <a:pt x="2295" y="1995"/>
                      <a:pt x="2216" y="1962"/>
                      <a:pt x="2141" y="1962"/>
                    </a:cubicBezTo>
                    <a:cubicBezTo>
                      <a:pt x="2092" y="1962"/>
                      <a:pt x="2045" y="1976"/>
                      <a:pt x="2005" y="2006"/>
                    </a:cubicBezTo>
                    <a:cubicBezTo>
                      <a:pt x="2005" y="2031"/>
                      <a:pt x="1980" y="2031"/>
                      <a:pt x="1980" y="2056"/>
                    </a:cubicBezTo>
                    <a:cubicBezTo>
                      <a:pt x="1980" y="1981"/>
                      <a:pt x="2055" y="1905"/>
                      <a:pt x="2131" y="1905"/>
                    </a:cubicBezTo>
                    <a:cubicBezTo>
                      <a:pt x="2206" y="1905"/>
                      <a:pt x="2231" y="1855"/>
                      <a:pt x="2231" y="1805"/>
                    </a:cubicBezTo>
                    <a:cubicBezTo>
                      <a:pt x="2231" y="1730"/>
                      <a:pt x="2181" y="1705"/>
                      <a:pt x="2131" y="1705"/>
                    </a:cubicBezTo>
                    <a:cubicBezTo>
                      <a:pt x="1955" y="1705"/>
                      <a:pt x="1780" y="1880"/>
                      <a:pt x="1780" y="2056"/>
                    </a:cubicBezTo>
                    <a:cubicBezTo>
                      <a:pt x="1780" y="2131"/>
                      <a:pt x="1805" y="2206"/>
                      <a:pt x="1855" y="2231"/>
                    </a:cubicBezTo>
                    <a:cubicBezTo>
                      <a:pt x="1880" y="2281"/>
                      <a:pt x="1930" y="2281"/>
                      <a:pt x="1980" y="2281"/>
                    </a:cubicBezTo>
                    <a:cubicBezTo>
                      <a:pt x="2055" y="2281"/>
                      <a:pt x="2081" y="2231"/>
                      <a:pt x="2131" y="2181"/>
                    </a:cubicBezTo>
                    <a:cubicBezTo>
                      <a:pt x="2131" y="2181"/>
                      <a:pt x="2131" y="2181"/>
                      <a:pt x="2131" y="2156"/>
                    </a:cubicBezTo>
                    <a:cubicBezTo>
                      <a:pt x="2156" y="2156"/>
                      <a:pt x="2181" y="2156"/>
                      <a:pt x="2206" y="2181"/>
                    </a:cubicBezTo>
                    <a:cubicBezTo>
                      <a:pt x="2231" y="2206"/>
                      <a:pt x="2231" y="2256"/>
                      <a:pt x="2231" y="2306"/>
                    </a:cubicBezTo>
                    <a:cubicBezTo>
                      <a:pt x="2206" y="2331"/>
                      <a:pt x="2181" y="2382"/>
                      <a:pt x="2131" y="2432"/>
                    </a:cubicBezTo>
                    <a:cubicBezTo>
                      <a:pt x="2081" y="2457"/>
                      <a:pt x="2030" y="2482"/>
                      <a:pt x="1980" y="2507"/>
                    </a:cubicBezTo>
                    <a:cubicBezTo>
                      <a:pt x="1880" y="2557"/>
                      <a:pt x="1780" y="2607"/>
                      <a:pt x="1705" y="2682"/>
                    </a:cubicBezTo>
                    <a:cubicBezTo>
                      <a:pt x="1680" y="2732"/>
                      <a:pt x="1654" y="2757"/>
                      <a:pt x="1629" y="2808"/>
                    </a:cubicBezTo>
                    <a:cubicBezTo>
                      <a:pt x="1604" y="2858"/>
                      <a:pt x="1604" y="2883"/>
                      <a:pt x="1579" y="2883"/>
                    </a:cubicBezTo>
                    <a:lnTo>
                      <a:pt x="1479" y="2883"/>
                    </a:lnTo>
                    <a:cubicBezTo>
                      <a:pt x="1604" y="2707"/>
                      <a:pt x="1654" y="2482"/>
                      <a:pt x="1629" y="2256"/>
                    </a:cubicBezTo>
                    <a:cubicBezTo>
                      <a:pt x="1629" y="2231"/>
                      <a:pt x="1629" y="2206"/>
                      <a:pt x="1604" y="2156"/>
                    </a:cubicBezTo>
                    <a:cubicBezTo>
                      <a:pt x="1604" y="2131"/>
                      <a:pt x="1604" y="2131"/>
                      <a:pt x="1604" y="2106"/>
                    </a:cubicBezTo>
                    <a:cubicBezTo>
                      <a:pt x="1579" y="2006"/>
                      <a:pt x="1554" y="1905"/>
                      <a:pt x="1529" y="1805"/>
                    </a:cubicBezTo>
                    <a:cubicBezTo>
                      <a:pt x="1504" y="1705"/>
                      <a:pt x="1454" y="1605"/>
                      <a:pt x="1454" y="1504"/>
                    </a:cubicBezTo>
                    <a:lnTo>
                      <a:pt x="1454" y="1504"/>
                    </a:lnTo>
                    <a:cubicBezTo>
                      <a:pt x="1504" y="1554"/>
                      <a:pt x="1579" y="1605"/>
                      <a:pt x="1654" y="1605"/>
                    </a:cubicBezTo>
                    <a:lnTo>
                      <a:pt x="1680" y="1605"/>
                    </a:lnTo>
                    <a:cubicBezTo>
                      <a:pt x="1730" y="1630"/>
                      <a:pt x="1780" y="1630"/>
                      <a:pt x="1830" y="1630"/>
                    </a:cubicBezTo>
                    <a:cubicBezTo>
                      <a:pt x="1905" y="1605"/>
                      <a:pt x="1980" y="1554"/>
                      <a:pt x="2005" y="1479"/>
                    </a:cubicBezTo>
                    <a:cubicBezTo>
                      <a:pt x="2005" y="1479"/>
                      <a:pt x="2005" y="1479"/>
                      <a:pt x="2005" y="1454"/>
                    </a:cubicBezTo>
                    <a:cubicBezTo>
                      <a:pt x="2030" y="1454"/>
                      <a:pt x="2030" y="1429"/>
                      <a:pt x="2055" y="1429"/>
                    </a:cubicBezTo>
                    <a:cubicBezTo>
                      <a:pt x="2106" y="1429"/>
                      <a:pt x="2131" y="1429"/>
                      <a:pt x="2156" y="1454"/>
                    </a:cubicBezTo>
                    <a:cubicBezTo>
                      <a:pt x="2181" y="1454"/>
                      <a:pt x="2206" y="1454"/>
                      <a:pt x="2206" y="1479"/>
                    </a:cubicBezTo>
                    <a:cubicBezTo>
                      <a:pt x="2231" y="1504"/>
                      <a:pt x="2281" y="1529"/>
                      <a:pt x="2306" y="1529"/>
                    </a:cubicBezTo>
                    <a:cubicBezTo>
                      <a:pt x="2321" y="1537"/>
                      <a:pt x="2335" y="1540"/>
                      <a:pt x="2350" y="1540"/>
                    </a:cubicBezTo>
                    <a:cubicBezTo>
                      <a:pt x="2386" y="1540"/>
                      <a:pt x="2421" y="1522"/>
                      <a:pt x="2456" y="1504"/>
                    </a:cubicBezTo>
                    <a:cubicBezTo>
                      <a:pt x="2482" y="1454"/>
                      <a:pt x="2482" y="1404"/>
                      <a:pt x="2482" y="1354"/>
                    </a:cubicBezTo>
                    <a:cubicBezTo>
                      <a:pt x="2456" y="1329"/>
                      <a:pt x="2456" y="1329"/>
                      <a:pt x="2431" y="1329"/>
                    </a:cubicBezTo>
                    <a:cubicBezTo>
                      <a:pt x="2406" y="1329"/>
                      <a:pt x="2406" y="1354"/>
                      <a:pt x="2406" y="1379"/>
                    </a:cubicBezTo>
                    <a:cubicBezTo>
                      <a:pt x="2431" y="1404"/>
                      <a:pt x="2406" y="1429"/>
                      <a:pt x="2406" y="1454"/>
                    </a:cubicBezTo>
                    <a:cubicBezTo>
                      <a:pt x="2381" y="1479"/>
                      <a:pt x="2356" y="1479"/>
                      <a:pt x="2331" y="1479"/>
                    </a:cubicBezTo>
                    <a:cubicBezTo>
                      <a:pt x="2306" y="1479"/>
                      <a:pt x="2281" y="1454"/>
                      <a:pt x="2256" y="1429"/>
                    </a:cubicBezTo>
                    <a:cubicBezTo>
                      <a:pt x="2231" y="1404"/>
                      <a:pt x="2231" y="1404"/>
                      <a:pt x="2206" y="1379"/>
                    </a:cubicBezTo>
                    <a:cubicBezTo>
                      <a:pt x="2156" y="1354"/>
                      <a:pt x="2106" y="1354"/>
                      <a:pt x="2030" y="1354"/>
                    </a:cubicBezTo>
                    <a:cubicBezTo>
                      <a:pt x="2030" y="1379"/>
                      <a:pt x="2005" y="1379"/>
                      <a:pt x="2005" y="1379"/>
                    </a:cubicBezTo>
                    <a:cubicBezTo>
                      <a:pt x="2005" y="1354"/>
                      <a:pt x="1980" y="1329"/>
                      <a:pt x="1980" y="1304"/>
                    </a:cubicBezTo>
                    <a:lnTo>
                      <a:pt x="1980" y="1279"/>
                    </a:lnTo>
                    <a:cubicBezTo>
                      <a:pt x="1955" y="1229"/>
                      <a:pt x="1955" y="1204"/>
                      <a:pt x="1955" y="1179"/>
                    </a:cubicBezTo>
                    <a:cubicBezTo>
                      <a:pt x="1955" y="1153"/>
                      <a:pt x="1955" y="1128"/>
                      <a:pt x="1980" y="1128"/>
                    </a:cubicBezTo>
                    <a:cubicBezTo>
                      <a:pt x="2005" y="1128"/>
                      <a:pt x="2030" y="1103"/>
                      <a:pt x="2055" y="1078"/>
                    </a:cubicBezTo>
                    <a:cubicBezTo>
                      <a:pt x="2055" y="1028"/>
                      <a:pt x="2005" y="1003"/>
                      <a:pt x="1980" y="1003"/>
                    </a:cubicBezTo>
                    <a:cubicBezTo>
                      <a:pt x="1880" y="1003"/>
                      <a:pt x="1830" y="1078"/>
                      <a:pt x="1805" y="1153"/>
                    </a:cubicBezTo>
                    <a:cubicBezTo>
                      <a:pt x="1805" y="1229"/>
                      <a:pt x="1830" y="1279"/>
                      <a:pt x="1855" y="1329"/>
                    </a:cubicBezTo>
                    <a:lnTo>
                      <a:pt x="1855" y="1354"/>
                    </a:lnTo>
                    <a:cubicBezTo>
                      <a:pt x="1880" y="1379"/>
                      <a:pt x="1880" y="1429"/>
                      <a:pt x="1880" y="1454"/>
                    </a:cubicBezTo>
                    <a:cubicBezTo>
                      <a:pt x="1855" y="1479"/>
                      <a:pt x="1830" y="1479"/>
                      <a:pt x="1805" y="1504"/>
                    </a:cubicBezTo>
                    <a:cubicBezTo>
                      <a:pt x="1780" y="1504"/>
                      <a:pt x="1755" y="1504"/>
                      <a:pt x="1705" y="1479"/>
                    </a:cubicBezTo>
                    <a:cubicBezTo>
                      <a:pt x="1579" y="1454"/>
                      <a:pt x="1479" y="1379"/>
                      <a:pt x="1429" y="1304"/>
                    </a:cubicBezTo>
                    <a:cubicBezTo>
                      <a:pt x="1429" y="1279"/>
                      <a:pt x="1429" y="1279"/>
                      <a:pt x="1429" y="1279"/>
                    </a:cubicBezTo>
                    <a:cubicBezTo>
                      <a:pt x="1429" y="1153"/>
                      <a:pt x="1454" y="1003"/>
                      <a:pt x="1529" y="903"/>
                    </a:cubicBezTo>
                    <a:cubicBezTo>
                      <a:pt x="1579" y="828"/>
                      <a:pt x="1680" y="752"/>
                      <a:pt x="1805" y="752"/>
                    </a:cubicBezTo>
                    <a:cubicBezTo>
                      <a:pt x="1855" y="752"/>
                      <a:pt x="1905" y="702"/>
                      <a:pt x="1905" y="652"/>
                    </a:cubicBezTo>
                    <a:cubicBezTo>
                      <a:pt x="1905" y="602"/>
                      <a:pt x="1855" y="552"/>
                      <a:pt x="1805" y="552"/>
                    </a:cubicBezTo>
                    <a:cubicBezTo>
                      <a:pt x="1680" y="552"/>
                      <a:pt x="1554" y="602"/>
                      <a:pt x="1454" y="702"/>
                    </a:cubicBezTo>
                    <a:cubicBezTo>
                      <a:pt x="1404" y="702"/>
                      <a:pt x="1379" y="677"/>
                      <a:pt x="1354" y="627"/>
                    </a:cubicBezTo>
                    <a:cubicBezTo>
                      <a:pt x="1329" y="577"/>
                      <a:pt x="1329" y="527"/>
                      <a:pt x="1354" y="502"/>
                    </a:cubicBezTo>
                    <a:cubicBezTo>
                      <a:pt x="1379" y="477"/>
                      <a:pt x="1404" y="477"/>
                      <a:pt x="1429" y="452"/>
                    </a:cubicBezTo>
                    <a:cubicBezTo>
                      <a:pt x="1454" y="452"/>
                      <a:pt x="1479" y="452"/>
                      <a:pt x="1504" y="427"/>
                    </a:cubicBezTo>
                    <a:cubicBezTo>
                      <a:pt x="1554" y="402"/>
                      <a:pt x="1604" y="326"/>
                      <a:pt x="1629" y="251"/>
                    </a:cubicBezTo>
                    <a:cubicBezTo>
                      <a:pt x="1654" y="176"/>
                      <a:pt x="1629" y="76"/>
                      <a:pt x="1554" y="26"/>
                    </a:cubicBezTo>
                    <a:cubicBezTo>
                      <a:pt x="1504" y="1"/>
                      <a:pt x="1454" y="1"/>
                      <a:pt x="1404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7580556" y="3927768"/>
                <a:ext cx="266168" cy="239663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3228" extrusionOk="0">
                    <a:moveTo>
                      <a:pt x="477" y="1"/>
                    </a:moveTo>
                    <a:cubicBezTo>
                      <a:pt x="427" y="26"/>
                      <a:pt x="377" y="51"/>
                      <a:pt x="377" y="101"/>
                    </a:cubicBezTo>
                    <a:cubicBezTo>
                      <a:pt x="327" y="176"/>
                      <a:pt x="352" y="252"/>
                      <a:pt x="402" y="327"/>
                    </a:cubicBezTo>
                    <a:cubicBezTo>
                      <a:pt x="452" y="377"/>
                      <a:pt x="527" y="402"/>
                      <a:pt x="602" y="427"/>
                    </a:cubicBezTo>
                    <a:cubicBezTo>
                      <a:pt x="627" y="427"/>
                      <a:pt x="653" y="427"/>
                      <a:pt x="678" y="402"/>
                    </a:cubicBezTo>
                    <a:cubicBezTo>
                      <a:pt x="703" y="402"/>
                      <a:pt x="728" y="402"/>
                      <a:pt x="753" y="427"/>
                    </a:cubicBezTo>
                    <a:cubicBezTo>
                      <a:pt x="803" y="427"/>
                      <a:pt x="828" y="477"/>
                      <a:pt x="828" y="527"/>
                    </a:cubicBezTo>
                    <a:cubicBezTo>
                      <a:pt x="828" y="577"/>
                      <a:pt x="803" y="602"/>
                      <a:pt x="778" y="628"/>
                    </a:cubicBezTo>
                    <a:cubicBezTo>
                      <a:pt x="732" y="618"/>
                      <a:pt x="683" y="613"/>
                      <a:pt x="633" y="613"/>
                    </a:cubicBezTo>
                    <a:cubicBezTo>
                      <a:pt x="546" y="613"/>
                      <a:pt x="456" y="630"/>
                      <a:pt x="377" y="678"/>
                    </a:cubicBezTo>
                    <a:cubicBezTo>
                      <a:pt x="327" y="703"/>
                      <a:pt x="327" y="753"/>
                      <a:pt x="352" y="803"/>
                    </a:cubicBezTo>
                    <a:cubicBezTo>
                      <a:pt x="370" y="840"/>
                      <a:pt x="402" y="863"/>
                      <a:pt x="437" y="863"/>
                    </a:cubicBezTo>
                    <a:cubicBezTo>
                      <a:pt x="450" y="863"/>
                      <a:pt x="464" y="860"/>
                      <a:pt x="477" y="853"/>
                    </a:cubicBezTo>
                    <a:cubicBezTo>
                      <a:pt x="526" y="824"/>
                      <a:pt x="572" y="813"/>
                      <a:pt x="615" y="813"/>
                    </a:cubicBezTo>
                    <a:cubicBezTo>
                      <a:pt x="681" y="813"/>
                      <a:pt x="742" y="838"/>
                      <a:pt x="803" y="853"/>
                    </a:cubicBezTo>
                    <a:cubicBezTo>
                      <a:pt x="903" y="903"/>
                      <a:pt x="1003" y="1003"/>
                      <a:pt x="1079" y="1129"/>
                    </a:cubicBezTo>
                    <a:cubicBezTo>
                      <a:pt x="1079" y="1129"/>
                      <a:pt x="1079" y="1129"/>
                      <a:pt x="1079" y="1154"/>
                    </a:cubicBezTo>
                    <a:cubicBezTo>
                      <a:pt x="1054" y="1254"/>
                      <a:pt x="1003" y="1354"/>
                      <a:pt x="928" y="1430"/>
                    </a:cubicBezTo>
                    <a:cubicBezTo>
                      <a:pt x="878" y="1480"/>
                      <a:pt x="853" y="1505"/>
                      <a:pt x="828" y="1505"/>
                    </a:cubicBezTo>
                    <a:cubicBezTo>
                      <a:pt x="803" y="1505"/>
                      <a:pt x="778" y="1505"/>
                      <a:pt x="753" y="1480"/>
                    </a:cubicBezTo>
                    <a:cubicBezTo>
                      <a:pt x="728" y="1480"/>
                      <a:pt x="728" y="1430"/>
                      <a:pt x="703" y="1379"/>
                    </a:cubicBezTo>
                    <a:cubicBezTo>
                      <a:pt x="703" y="1329"/>
                      <a:pt x="703" y="1279"/>
                      <a:pt x="678" y="1204"/>
                    </a:cubicBezTo>
                    <a:cubicBezTo>
                      <a:pt x="642" y="1169"/>
                      <a:pt x="582" y="1133"/>
                      <a:pt x="523" y="1133"/>
                    </a:cubicBezTo>
                    <a:cubicBezTo>
                      <a:pt x="498" y="1133"/>
                      <a:pt x="474" y="1139"/>
                      <a:pt x="452" y="1154"/>
                    </a:cubicBezTo>
                    <a:cubicBezTo>
                      <a:pt x="402" y="1154"/>
                      <a:pt x="402" y="1204"/>
                      <a:pt x="427" y="1229"/>
                    </a:cubicBezTo>
                    <a:cubicBezTo>
                      <a:pt x="442" y="1258"/>
                      <a:pt x="456" y="1271"/>
                      <a:pt x="471" y="1271"/>
                    </a:cubicBezTo>
                    <a:cubicBezTo>
                      <a:pt x="481" y="1271"/>
                      <a:pt x="492" y="1264"/>
                      <a:pt x="502" y="1254"/>
                    </a:cubicBezTo>
                    <a:cubicBezTo>
                      <a:pt x="527" y="1254"/>
                      <a:pt x="552" y="1279"/>
                      <a:pt x="552" y="1279"/>
                    </a:cubicBezTo>
                    <a:cubicBezTo>
                      <a:pt x="577" y="1304"/>
                      <a:pt x="577" y="1354"/>
                      <a:pt x="577" y="1379"/>
                    </a:cubicBezTo>
                    <a:lnTo>
                      <a:pt x="577" y="1404"/>
                    </a:lnTo>
                    <a:cubicBezTo>
                      <a:pt x="577" y="1430"/>
                      <a:pt x="602" y="1455"/>
                      <a:pt x="602" y="1505"/>
                    </a:cubicBezTo>
                    <a:lnTo>
                      <a:pt x="552" y="1505"/>
                    </a:lnTo>
                    <a:cubicBezTo>
                      <a:pt x="502" y="1505"/>
                      <a:pt x="452" y="1555"/>
                      <a:pt x="427" y="1580"/>
                    </a:cubicBezTo>
                    <a:cubicBezTo>
                      <a:pt x="427" y="1605"/>
                      <a:pt x="402" y="1630"/>
                      <a:pt x="402" y="1655"/>
                    </a:cubicBezTo>
                    <a:cubicBezTo>
                      <a:pt x="402" y="1680"/>
                      <a:pt x="377" y="1705"/>
                      <a:pt x="352" y="1730"/>
                    </a:cubicBezTo>
                    <a:cubicBezTo>
                      <a:pt x="352" y="1755"/>
                      <a:pt x="302" y="1755"/>
                      <a:pt x="277" y="1755"/>
                    </a:cubicBezTo>
                    <a:cubicBezTo>
                      <a:pt x="252" y="1730"/>
                      <a:pt x="252" y="1705"/>
                      <a:pt x="252" y="1680"/>
                    </a:cubicBezTo>
                    <a:cubicBezTo>
                      <a:pt x="226" y="1655"/>
                      <a:pt x="226" y="1655"/>
                      <a:pt x="201" y="1655"/>
                    </a:cubicBezTo>
                    <a:cubicBezTo>
                      <a:pt x="176" y="1655"/>
                      <a:pt x="176" y="1680"/>
                      <a:pt x="176" y="1680"/>
                    </a:cubicBezTo>
                    <a:cubicBezTo>
                      <a:pt x="176" y="1730"/>
                      <a:pt x="226" y="1780"/>
                      <a:pt x="252" y="1805"/>
                    </a:cubicBezTo>
                    <a:cubicBezTo>
                      <a:pt x="266" y="1813"/>
                      <a:pt x="283" y="1816"/>
                      <a:pt x="300" y="1816"/>
                    </a:cubicBezTo>
                    <a:cubicBezTo>
                      <a:pt x="341" y="1816"/>
                      <a:pt x="384" y="1798"/>
                      <a:pt x="402" y="1780"/>
                    </a:cubicBezTo>
                    <a:cubicBezTo>
                      <a:pt x="427" y="1755"/>
                      <a:pt x="452" y="1705"/>
                      <a:pt x="452" y="1680"/>
                    </a:cubicBezTo>
                    <a:cubicBezTo>
                      <a:pt x="477" y="1655"/>
                      <a:pt x="477" y="1630"/>
                      <a:pt x="477" y="1630"/>
                    </a:cubicBezTo>
                    <a:cubicBezTo>
                      <a:pt x="502" y="1605"/>
                      <a:pt x="527" y="1580"/>
                      <a:pt x="577" y="1555"/>
                    </a:cubicBezTo>
                    <a:lnTo>
                      <a:pt x="627" y="1555"/>
                    </a:lnTo>
                    <a:cubicBezTo>
                      <a:pt x="653" y="1580"/>
                      <a:pt x="653" y="1580"/>
                      <a:pt x="653" y="1580"/>
                    </a:cubicBezTo>
                    <a:cubicBezTo>
                      <a:pt x="689" y="1617"/>
                      <a:pt x="739" y="1640"/>
                      <a:pt x="793" y="1640"/>
                    </a:cubicBezTo>
                    <a:cubicBezTo>
                      <a:pt x="813" y="1640"/>
                      <a:pt x="833" y="1637"/>
                      <a:pt x="853" y="1630"/>
                    </a:cubicBezTo>
                    <a:cubicBezTo>
                      <a:pt x="903" y="1605"/>
                      <a:pt x="953" y="1580"/>
                      <a:pt x="1003" y="1555"/>
                    </a:cubicBezTo>
                    <a:cubicBezTo>
                      <a:pt x="1003" y="1555"/>
                      <a:pt x="1003" y="1530"/>
                      <a:pt x="1003" y="1530"/>
                    </a:cubicBezTo>
                    <a:cubicBezTo>
                      <a:pt x="1079" y="1480"/>
                      <a:pt x="1129" y="1404"/>
                      <a:pt x="1154" y="1354"/>
                    </a:cubicBezTo>
                    <a:cubicBezTo>
                      <a:pt x="1179" y="1430"/>
                      <a:pt x="1204" y="1530"/>
                      <a:pt x="1229" y="1630"/>
                    </a:cubicBezTo>
                    <a:cubicBezTo>
                      <a:pt x="1254" y="1730"/>
                      <a:pt x="1279" y="1831"/>
                      <a:pt x="1304" y="1931"/>
                    </a:cubicBezTo>
                    <a:cubicBezTo>
                      <a:pt x="1304" y="1956"/>
                      <a:pt x="1304" y="1981"/>
                      <a:pt x="1304" y="2006"/>
                    </a:cubicBezTo>
                    <a:cubicBezTo>
                      <a:pt x="1329" y="2031"/>
                      <a:pt x="1329" y="2056"/>
                      <a:pt x="1354" y="2081"/>
                    </a:cubicBezTo>
                    <a:cubicBezTo>
                      <a:pt x="1429" y="2282"/>
                      <a:pt x="1580" y="2482"/>
                      <a:pt x="1780" y="2557"/>
                    </a:cubicBezTo>
                    <a:cubicBezTo>
                      <a:pt x="1755" y="2582"/>
                      <a:pt x="1705" y="2607"/>
                      <a:pt x="1705" y="2633"/>
                    </a:cubicBezTo>
                    <a:cubicBezTo>
                      <a:pt x="1680" y="2633"/>
                      <a:pt x="1655" y="2607"/>
                      <a:pt x="1605" y="2582"/>
                    </a:cubicBezTo>
                    <a:cubicBezTo>
                      <a:pt x="1580" y="2557"/>
                      <a:pt x="1530" y="2532"/>
                      <a:pt x="1505" y="2507"/>
                    </a:cubicBezTo>
                    <a:cubicBezTo>
                      <a:pt x="1431" y="2478"/>
                      <a:pt x="1366" y="2466"/>
                      <a:pt x="1305" y="2466"/>
                    </a:cubicBezTo>
                    <a:cubicBezTo>
                      <a:pt x="1262" y="2466"/>
                      <a:pt x="1220" y="2472"/>
                      <a:pt x="1179" y="2482"/>
                    </a:cubicBezTo>
                    <a:lnTo>
                      <a:pt x="978" y="2482"/>
                    </a:lnTo>
                    <a:cubicBezTo>
                      <a:pt x="928" y="2457"/>
                      <a:pt x="878" y="2432"/>
                      <a:pt x="828" y="2407"/>
                    </a:cubicBezTo>
                    <a:cubicBezTo>
                      <a:pt x="803" y="2382"/>
                      <a:pt x="803" y="2332"/>
                      <a:pt x="803" y="2307"/>
                    </a:cubicBezTo>
                    <a:cubicBezTo>
                      <a:pt x="803" y="2257"/>
                      <a:pt x="828" y="2257"/>
                      <a:pt x="853" y="2257"/>
                    </a:cubicBezTo>
                    <a:lnTo>
                      <a:pt x="878" y="2257"/>
                    </a:lnTo>
                    <a:cubicBezTo>
                      <a:pt x="914" y="2274"/>
                      <a:pt x="949" y="2292"/>
                      <a:pt x="993" y="2292"/>
                    </a:cubicBezTo>
                    <a:cubicBezTo>
                      <a:pt x="1012" y="2292"/>
                      <a:pt x="1031" y="2289"/>
                      <a:pt x="1054" y="2282"/>
                    </a:cubicBezTo>
                    <a:cubicBezTo>
                      <a:pt x="1104" y="2257"/>
                      <a:pt x="1129" y="2232"/>
                      <a:pt x="1154" y="2181"/>
                    </a:cubicBezTo>
                    <a:cubicBezTo>
                      <a:pt x="1154" y="2106"/>
                      <a:pt x="1154" y="2056"/>
                      <a:pt x="1129" y="1981"/>
                    </a:cubicBezTo>
                    <a:cubicBezTo>
                      <a:pt x="1055" y="1871"/>
                      <a:pt x="915" y="1801"/>
                      <a:pt x="776" y="1801"/>
                    </a:cubicBezTo>
                    <a:cubicBezTo>
                      <a:pt x="725" y="1801"/>
                      <a:pt x="674" y="1810"/>
                      <a:pt x="627" y="1831"/>
                    </a:cubicBezTo>
                    <a:cubicBezTo>
                      <a:pt x="577" y="1856"/>
                      <a:pt x="577" y="1931"/>
                      <a:pt x="602" y="1981"/>
                    </a:cubicBezTo>
                    <a:cubicBezTo>
                      <a:pt x="617" y="2010"/>
                      <a:pt x="640" y="2022"/>
                      <a:pt x="667" y="2022"/>
                    </a:cubicBezTo>
                    <a:cubicBezTo>
                      <a:pt x="686" y="2022"/>
                      <a:pt x="707" y="2016"/>
                      <a:pt x="728" y="2006"/>
                    </a:cubicBezTo>
                    <a:cubicBezTo>
                      <a:pt x="746" y="2000"/>
                      <a:pt x="767" y="1997"/>
                      <a:pt x="788" y="1997"/>
                    </a:cubicBezTo>
                    <a:cubicBezTo>
                      <a:pt x="850" y="1997"/>
                      <a:pt x="916" y="2025"/>
                      <a:pt x="953" y="2081"/>
                    </a:cubicBezTo>
                    <a:cubicBezTo>
                      <a:pt x="928" y="2056"/>
                      <a:pt x="903" y="2056"/>
                      <a:pt x="903" y="2056"/>
                    </a:cubicBezTo>
                    <a:cubicBezTo>
                      <a:pt x="887" y="2053"/>
                      <a:pt x="871" y="2051"/>
                      <a:pt x="855" y="2051"/>
                    </a:cubicBezTo>
                    <a:cubicBezTo>
                      <a:pt x="747" y="2051"/>
                      <a:pt x="646" y="2122"/>
                      <a:pt x="602" y="2232"/>
                    </a:cubicBezTo>
                    <a:cubicBezTo>
                      <a:pt x="602" y="2307"/>
                      <a:pt x="602" y="2357"/>
                      <a:pt x="602" y="2407"/>
                    </a:cubicBezTo>
                    <a:lnTo>
                      <a:pt x="577" y="2407"/>
                    </a:lnTo>
                    <a:cubicBezTo>
                      <a:pt x="552" y="2382"/>
                      <a:pt x="502" y="2357"/>
                      <a:pt x="452" y="2307"/>
                    </a:cubicBezTo>
                    <a:cubicBezTo>
                      <a:pt x="452" y="2282"/>
                      <a:pt x="402" y="2282"/>
                      <a:pt x="377" y="2257"/>
                    </a:cubicBezTo>
                    <a:cubicBezTo>
                      <a:pt x="341" y="2221"/>
                      <a:pt x="281" y="2186"/>
                      <a:pt x="213" y="2186"/>
                    </a:cubicBezTo>
                    <a:cubicBezTo>
                      <a:pt x="185" y="2186"/>
                      <a:pt x="156" y="2192"/>
                      <a:pt x="126" y="2206"/>
                    </a:cubicBezTo>
                    <a:cubicBezTo>
                      <a:pt x="51" y="2232"/>
                      <a:pt x="1" y="2282"/>
                      <a:pt x="1" y="2357"/>
                    </a:cubicBezTo>
                    <a:cubicBezTo>
                      <a:pt x="1" y="2432"/>
                      <a:pt x="26" y="2507"/>
                      <a:pt x="76" y="2532"/>
                    </a:cubicBezTo>
                    <a:cubicBezTo>
                      <a:pt x="89" y="2545"/>
                      <a:pt x="95" y="2551"/>
                      <a:pt x="101" y="2551"/>
                    </a:cubicBezTo>
                    <a:cubicBezTo>
                      <a:pt x="107" y="2551"/>
                      <a:pt x="114" y="2545"/>
                      <a:pt x="126" y="2532"/>
                    </a:cubicBezTo>
                    <a:cubicBezTo>
                      <a:pt x="126" y="2507"/>
                      <a:pt x="126" y="2507"/>
                      <a:pt x="126" y="2482"/>
                    </a:cubicBezTo>
                    <a:cubicBezTo>
                      <a:pt x="76" y="2457"/>
                      <a:pt x="51" y="2407"/>
                      <a:pt x="76" y="2357"/>
                    </a:cubicBezTo>
                    <a:cubicBezTo>
                      <a:pt x="76" y="2332"/>
                      <a:pt x="101" y="2282"/>
                      <a:pt x="151" y="2257"/>
                    </a:cubicBezTo>
                    <a:cubicBezTo>
                      <a:pt x="166" y="2252"/>
                      <a:pt x="181" y="2250"/>
                      <a:pt x="196" y="2250"/>
                    </a:cubicBezTo>
                    <a:cubicBezTo>
                      <a:pt x="262" y="2250"/>
                      <a:pt x="331" y="2286"/>
                      <a:pt x="352" y="2307"/>
                    </a:cubicBezTo>
                    <a:cubicBezTo>
                      <a:pt x="377" y="2332"/>
                      <a:pt x="402" y="2357"/>
                      <a:pt x="427" y="2357"/>
                    </a:cubicBezTo>
                    <a:cubicBezTo>
                      <a:pt x="452" y="2407"/>
                      <a:pt x="502" y="2432"/>
                      <a:pt x="552" y="2457"/>
                    </a:cubicBezTo>
                    <a:cubicBezTo>
                      <a:pt x="577" y="2482"/>
                      <a:pt x="627" y="2482"/>
                      <a:pt x="653" y="2482"/>
                    </a:cubicBezTo>
                    <a:cubicBezTo>
                      <a:pt x="653" y="2507"/>
                      <a:pt x="678" y="2532"/>
                      <a:pt x="703" y="2557"/>
                    </a:cubicBezTo>
                    <a:cubicBezTo>
                      <a:pt x="753" y="2607"/>
                      <a:pt x="828" y="2658"/>
                      <a:pt x="953" y="2683"/>
                    </a:cubicBezTo>
                    <a:lnTo>
                      <a:pt x="1028" y="2683"/>
                    </a:lnTo>
                    <a:cubicBezTo>
                      <a:pt x="1003" y="2733"/>
                      <a:pt x="953" y="2783"/>
                      <a:pt x="928" y="2833"/>
                    </a:cubicBezTo>
                    <a:cubicBezTo>
                      <a:pt x="878" y="2958"/>
                      <a:pt x="928" y="3159"/>
                      <a:pt x="1079" y="3209"/>
                    </a:cubicBezTo>
                    <a:cubicBezTo>
                      <a:pt x="1104" y="3222"/>
                      <a:pt x="1135" y="3228"/>
                      <a:pt x="1166" y="3228"/>
                    </a:cubicBezTo>
                    <a:cubicBezTo>
                      <a:pt x="1198" y="3228"/>
                      <a:pt x="1229" y="3222"/>
                      <a:pt x="1254" y="3209"/>
                    </a:cubicBezTo>
                    <a:cubicBezTo>
                      <a:pt x="1254" y="3209"/>
                      <a:pt x="1254" y="3209"/>
                      <a:pt x="1254" y="3184"/>
                    </a:cubicBezTo>
                    <a:cubicBezTo>
                      <a:pt x="1279" y="3159"/>
                      <a:pt x="1304" y="3134"/>
                      <a:pt x="1304" y="3084"/>
                    </a:cubicBezTo>
                    <a:cubicBezTo>
                      <a:pt x="1304" y="3034"/>
                      <a:pt x="1279" y="3008"/>
                      <a:pt x="1229" y="2983"/>
                    </a:cubicBezTo>
                    <a:cubicBezTo>
                      <a:pt x="1204" y="2983"/>
                      <a:pt x="1154" y="2983"/>
                      <a:pt x="1154" y="3008"/>
                    </a:cubicBezTo>
                    <a:cubicBezTo>
                      <a:pt x="1129" y="3034"/>
                      <a:pt x="1129" y="3084"/>
                      <a:pt x="1154" y="3109"/>
                    </a:cubicBezTo>
                    <a:cubicBezTo>
                      <a:pt x="1154" y="3109"/>
                      <a:pt x="1129" y="3109"/>
                      <a:pt x="1129" y="3084"/>
                    </a:cubicBezTo>
                    <a:cubicBezTo>
                      <a:pt x="1054" y="3059"/>
                      <a:pt x="1028" y="2958"/>
                      <a:pt x="1054" y="2883"/>
                    </a:cubicBezTo>
                    <a:cubicBezTo>
                      <a:pt x="1104" y="2808"/>
                      <a:pt x="1179" y="2733"/>
                      <a:pt x="1279" y="2683"/>
                    </a:cubicBezTo>
                    <a:cubicBezTo>
                      <a:pt x="1279" y="2683"/>
                      <a:pt x="1304" y="2683"/>
                      <a:pt x="1304" y="2658"/>
                    </a:cubicBezTo>
                    <a:cubicBezTo>
                      <a:pt x="1329" y="2658"/>
                      <a:pt x="1379" y="2683"/>
                      <a:pt x="1404" y="2683"/>
                    </a:cubicBezTo>
                    <a:cubicBezTo>
                      <a:pt x="1429" y="2708"/>
                      <a:pt x="1455" y="2708"/>
                      <a:pt x="1480" y="2733"/>
                    </a:cubicBezTo>
                    <a:cubicBezTo>
                      <a:pt x="1521" y="2774"/>
                      <a:pt x="1595" y="2815"/>
                      <a:pt x="1689" y="2815"/>
                    </a:cubicBezTo>
                    <a:cubicBezTo>
                      <a:pt x="1710" y="2815"/>
                      <a:pt x="1732" y="2813"/>
                      <a:pt x="1755" y="2808"/>
                    </a:cubicBezTo>
                    <a:cubicBezTo>
                      <a:pt x="1780" y="2808"/>
                      <a:pt x="1830" y="2758"/>
                      <a:pt x="1881" y="2733"/>
                    </a:cubicBezTo>
                    <a:cubicBezTo>
                      <a:pt x="1956" y="2683"/>
                      <a:pt x="2031" y="2633"/>
                      <a:pt x="2106" y="2607"/>
                    </a:cubicBezTo>
                    <a:cubicBezTo>
                      <a:pt x="2181" y="2607"/>
                      <a:pt x="2282" y="2582"/>
                      <a:pt x="2357" y="2557"/>
                    </a:cubicBezTo>
                    <a:cubicBezTo>
                      <a:pt x="2432" y="2532"/>
                      <a:pt x="2507" y="2507"/>
                      <a:pt x="2557" y="2507"/>
                    </a:cubicBezTo>
                    <a:cubicBezTo>
                      <a:pt x="2587" y="2503"/>
                      <a:pt x="2618" y="2501"/>
                      <a:pt x="2648" y="2501"/>
                    </a:cubicBezTo>
                    <a:cubicBezTo>
                      <a:pt x="2975" y="2501"/>
                      <a:pt x="3316" y="2738"/>
                      <a:pt x="3384" y="3059"/>
                    </a:cubicBezTo>
                    <a:cubicBezTo>
                      <a:pt x="3409" y="3109"/>
                      <a:pt x="3460" y="3134"/>
                      <a:pt x="3510" y="3134"/>
                    </a:cubicBezTo>
                    <a:cubicBezTo>
                      <a:pt x="3535" y="3134"/>
                      <a:pt x="3535" y="3109"/>
                      <a:pt x="3560" y="3109"/>
                    </a:cubicBezTo>
                    <a:cubicBezTo>
                      <a:pt x="3585" y="3084"/>
                      <a:pt x="3585" y="3059"/>
                      <a:pt x="3585" y="3008"/>
                    </a:cubicBezTo>
                    <a:cubicBezTo>
                      <a:pt x="3485" y="2658"/>
                      <a:pt x="3159" y="2357"/>
                      <a:pt x="2808" y="2307"/>
                    </a:cubicBezTo>
                    <a:cubicBezTo>
                      <a:pt x="2833" y="2257"/>
                      <a:pt x="2833" y="2181"/>
                      <a:pt x="2808" y="2131"/>
                    </a:cubicBezTo>
                    <a:cubicBezTo>
                      <a:pt x="2783" y="2081"/>
                      <a:pt x="2733" y="2031"/>
                      <a:pt x="2708" y="2006"/>
                    </a:cubicBezTo>
                    <a:cubicBezTo>
                      <a:pt x="2683" y="1981"/>
                      <a:pt x="2658" y="1956"/>
                      <a:pt x="2632" y="1931"/>
                    </a:cubicBezTo>
                    <a:cubicBezTo>
                      <a:pt x="2582" y="1881"/>
                      <a:pt x="2582" y="1780"/>
                      <a:pt x="2607" y="1680"/>
                    </a:cubicBezTo>
                    <a:cubicBezTo>
                      <a:pt x="2607" y="1680"/>
                      <a:pt x="2607" y="1655"/>
                      <a:pt x="2582" y="1655"/>
                    </a:cubicBezTo>
                    <a:cubicBezTo>
                      <a:pt x="2582" y="1647"/>
                      <a:pt x="2580" y="1644"/>
                      <a:pt x="2575" y="1644"/>
                    </a:cubicBezTo>
                    <a:cubicBezTo>
                      <a:pt x="2566" y="1644"/>
                      <a:pt x="2549" y="1655"/>
                      <a:pt x="2532" y="1655"/>
                    </a:cubicBezTo>
                    <a:cubicBezTo>
                      <a:pt x="2507" y="1780"/>
                      <a:pt x="2507" y="1906"/>
                      <a:pt x="2582" y="1981"/>
                    </a:cubicBezTo>
                    <a:cubicBezTo>
                      <a:pt x="2607" y="2006"/>
                      <a:pt x="2632" y="2031"/>
                      <a:pt x="2658" y="2056"/>
                    </a:cubicBezTo>
                    <a:cubicBezTo>
                      <a:pt x="2683" y="2081"/>
                      <a:pt x="2733" y="2106"/>
                      <a:pt x="2733" y="2156"/>
                    </a:cubicBezTo>
                    <a:cubicBezTo>
                      <a:pt x="2758" y="2206"/>
                      <a:pt x="2758" y="2257"/>
                      <a:pt x="2733" y="2307"/>
                    </a:cubicBezTo>
                    <a:lnTo>
                      <a:pt x="2532" y="2307"/>
                    </a:lnTo>
                    <a:cubicBezTo>
                      <a:pt x="2457" y="2332"/>
                      <a:pt x="2382" y="2332"/>
                      <a:pt x="2307" y="2357"/>
                    </a:cubicBezTo>
                    <a:cubicBezTo>
                      <a:pt x="2282" y="2382"/>
                      <a:pt x="2257" y="2382"/>
                      <a:pt x="2231" y="2382"/>
                    </a:cubicBezTo>
                    <a:cubicBezTo>
                      <a:pt x="2131" y="2332"/>
                      <a:pt x="2081" y="2257"/>
                      <a:pt x="2056" y="2181"/>
                    </a:cubicBezTo>
                    <a:cubicBezTo>
                      <a:pt x="2031" y="2106"/>
                      <a:pt x="2031" y="2056"/>
                      <a:pt x="2056" y="2006"/>
                    </a:cubicBezTo>
                    <a:cubicBezTo>
                      <a:pt x="2081" y="1956"/>
                      <a:pt x="2131" y="1931"/>
                      <a:pt x="2181" y="1931"/>
                    </a:cubicBezTo>
                    <a:cubicBezTo>
                      <a:pt x="2181" y="1931"/>
                      <a:pt x="2206" y="1956"/>
                      <a:pt x="2206" y="1981"/>
                    </a:cubicBezTo>
                    <a:cubicBezTo>
                      <a:pt x="2231" y="1981"/>
                      <a:pt x="2231" y="2006"/>
                      <a:pt x="2231" y="2006"/>
                    </a:cubicBezTo>
                    <a:cubicBezTo>
                      <a:pt x="2206" y="2056"/>
                      <a:pt x="2231" y="2081"/>
                      <a:pt x="2257" y="2106"/>
                    </a:cubicBezTo>
                    <a:cubicBezTo>
                      <a:pt x="2264" y="2114"/>
                      <a:pt x="2273" y="2117"/>
                      <a:pt x="2283" y="2117"/>
                    </a:cubicBezTo>
                    <a:cubicBezTo>
                      <a:pt x="2307" y="2117"/>
                      <a:pt x="2332" y="2099"/>
                      <a:pt x="2332" y="2081"/>
                    </a:cubicBezTo>
                    <a:cubicBezTo>
                      <a:pt x="2357" y="2031"/>
                      <a:pt x="2357" y="1956"/>
                      <a:pt x="2332" y="1906"/>
                    </a:cubicBezTo>
                    <a:cubicBezTo>
                      <a:pt x="2307" y="1856"/>
                      <a:pt x="2257" y="1805"/>
                      <a:pt x="2206" y="1805"/>
                    </a:cubicBezTo>
                    <a:cubicBezTo>
                      <a:pt x="2189" y="1801"/>
                      <a:pt x="2171" y="1799"/>
                      <a:pt x="2153" y="1799"/>
                    </a:cubicBezTo>
                    <a:cubicBezTo>
                      <a:pt x="2065" y="1799"/>
                      <a:pt x="1972" y="1848"/>
                      <a:pt x="1931" y="1931"/>
                    </a:cubicBezTo>
                    <a:cubicBezTo>
                      <a:pt x="1881" y="2006"/>
                      <a:pt x="1881" y="2106"/>
                      <a:pt x="1906" y="2206"/>
                    </a:cubicBezTo>
                    <a:cubicBezTo>
                      <a:pt x="1931" y="2282"/>
                      <a:pt x="1981" y="2357"/>
                      <a:pt x="2056" y="2407"/>
                    </a:cubicBezTo>
                    <a:lnTo>
                      <a:pt x="1981" y="2407"/>
                    </a:lnTo>
                    <a:cubicBezTo>
                      <a:pt x="1730" y="2382"/>
                      <a:pt x="1580" y="2156"/>
                      <a:pt x="1505" y="1931"/>
                    </a:cubicBezTo>
                    <a:cubicBezTo>
                      <a:pt x="1480" y="1805"/>
                      <a:pt x="1480" y="1630"/>
                      <a:pt x="1530" y="1555"/>
                    </a:cubicBezTo>
                    <a:cubicBezTo>
                      <a:pt x="1555" y="1530"/>
                      <a:pt x="1605" y="1505"/>
                      <a:pt x="1630" y="1455"/>
                    </a:cubicBezTo>
                    <a:cubicBezTo>
                      <a:pt x="1705" y="1379"/>
                      <a:pt x="1805" y="1304"/>
                      <a:pt x="1805" y="1179"/>
                    </a:cubicBezTo>
                    <a:cubicBezTo>
                      <a:pt x="1805" y="1129"/>
                      <a:pt x="1805" y="1079"/>
                      <a:pt x="1780" y="1029"/>
                    </a:cubicBezTo>
                    <a:cubicBezTo>
                      <a:pt x="1780" y="1003"/>
                      <a:pt x="1780" y="978"/>
                      <a:pt x="1780" y="953"/>
                    </a:cubicBezTo>
                    <a:cubicBezTo>
                      <a:pt x="1805" y="928"/>
                      <a:pt x="1805" y="903"/>
                      <a:pt x="1805" y="903"/>
                    </a:cubicBezTo>
                    <a:cubicBezTo>
                      <a:pt x="1830" y="828"/>
                      <a:pt x="1830" y="778"/>
                      <a:pt x="1830" y="703"/>
                    </a:cubicBezTo>
                    <a:cubicBezTo>
                      <a:pt x="1830" y="602"/>
                      <a:pt x="1780" y="502"/>
                      <a:pt x="1680" y="452"/>
                    </a:cubicBezTo>
                    <a:cubicBezTo>
                      <a:pt x="1630" y="452"/>
                      <a:pt x="1605" y="477"/>
                      <a:pt x="1580" y="502"/>
                    </a:cubicBezTo>
                    <a:cubicBezTo>
                      <a:pt x="1580" y="527"/>
                      <a:pt x="1605" y="577"/>
                      <a:pt x="1630" y="577"/>
                    </a:cubicBezTo>
                    <a:cubicBezTo>
                      <a:pt x="1680" y="602"/>
                      <a:pt x="1705" y="653"/>
                      <a:pt x="1705" y="703"/>
                    </a:cubicBezTo>
                    <a:cubicBezTo>
                      <a:pt x="1705" y="753"/>
                      <a:pt x="1680" y="803"/>
                      <a:pt x="1680" y="853"/>
                    </a:cubicBezTo>
                    <a:cubicBezTo>
                      <a:pt x="1680" y="878"/>
                      <a:pt x="1680" y="878"/>
                      <a:pt x="1680" y="878"/>
                    </a:cubicBezTo>
                    <a:lnTo>
                      <a:pt x="1655" y="878"/>
                    </a:lnTo>
                    <a:cubicBezTo>
                      <a:pt x="1630" y="828"/>
                      <a:pt x="1580" y="803"/>
                      <a:pt x="1530" y="778"/>
                    </a:cubicBezTo>
                    <a:cubicBezTo>
                      <a:pt x="1505" y="753"/>
                      <a:pt x="1480" y="728"/>
                      <a:pt x="1455" y="728"/>
                    </a:cubicBezTo>
                    <a:cubicBezTo>
                      <a:pt x="1379" y="678"/>
                      <a:pt x="1354" y="628"/>
                      <a:pt x="1354" y="577"/>
                    </a:cubicBezTo>
                    <a:cubicBezTo>
                      <a:pt x="1329" y="552"/>
                      <a:pt x="1354" y="502"/>
                      <a:pt x="1379" y="502"/>
                    </a:cubicBezTo>
                    <a:cubicBezTo>
                      <a:pt x="1429" y="502"/>
                      <a:pt x="1455" y="427"/>
                      <a:pt x="1455" y="377"/>
                    </a:cubicBezTo>
                    <a:cubicBezTo>
                      <a:pt x="1429" y="327"/>
                      <a:pt x="1379" y="302"/>
                      <a:pt x="1329" y="302"/>
                    </a:cubicBezTo>
                    <a:cubicBezTo>
                      <a:pt x="1254" y="327"/>
                      <a:pt x="1204" y="377"/>
                      <a:pt x="1179" y="452"/>
                    </a:cubicBezTo>
                    <a:cubicBezTo>
                      <a:pt x="1179" y="452"/>
                      <a:pt x="1154" y="452"/>
                      <a:pt x="1154" y="427"/>
                    </a:cubicBezTo>
                    <a:cubicBezTo>
                      <a:pt x="1154" y="402"/>
                      <a:pt x="1129" y="377"/>
                      <a:pt x="1129" y="327"/>
                    </a:cubicBezTo>
                    <a:cubicBezTo>
                      <a:pt x="1129" y="327"/>
                      <a:pt x="1129" y="327"/>
                      <a:pt x="1129" y="302"/>
                    </a:cubicBezTo>
                    <a:cubicBezTo>
                      <a:pt x="1104" y="227"/>
                      <a:pt x="1079" y="201"/>
                      <a:pt x="1028" y="176"/>
                    </a:cubicBezTo>
                    <a:cubicBezTo>
                      <a:pt x="1020" y="168"/>
                      <a:pt x="1012" y="165"/>
                      <a:pt x="1004" y="165"/>
                    </a:cubicBezTo>
                    <a:cubicBezTo>
                      <a:pt x="989" y="165"/>
                      <a:pt x="978" y="176"/>
                      <a:pt x="978" y="176"/>
                    </a:cubicBezTo>
                    <a:cubicBezTo>
                      <a:pt x="978" y="201"/>
                      <a:pt x="978" y="227"/>
                      <a:pt x="1003" y="227"/>
                    </a:cubicBezTo>
                    <a:cubicBezTo>
                      <a:pt x="1028" y="252"/>
                      <a:pt x="1028" y="277"/>
                      <a:pt x="1054" y="327"/>
                    </a:cubicBezTo>
                    <a:cubicBezTo>
                      <a:pt x="1054" y="327"/>
                      <a:pt x="1054" y="352"/>
                      <a:pt x="1054" y="352"/>
                    </a:cubicBezTo>
                    <a:cubicBezTo>
                      <a:pt x="1079" y="402"/>
                      <a:pt x="1079" y="427"/>
                      <a:pt x="1104" y="477"/>
                    </a:cubicBezTo>
                    <a:cubicBezTo>
                      <a:pt x="1129" y="477"/>
                      <a:pt x="1129" y="502"/>
                      <a:pt x="1154" y="502"/>
                    </a:cubicBezTo>
                    <a:cubicBezTo>
                      <a:pt x="1129" y="552"/>
                      <a:pt x="1129" y="602"/>
                      <a:pt x="1154" y="628"/>
                    </a:cubicBezTo>
                    <a:cubicBezTo>
                      <a:pt x="1179" y="728"/>
                      <a:pt x="1229" y="803"/>
                      <a:pt x="1329" y="878"/>
                    </a:cubicBezTo>
                    <a:cubicBezTo>
                      <a:pt x="1354" y="903"/>
                      <a:pt x="1379" y="928"/>
                      <a:pt x="1429" y="928"/>
                    </a:cubicBezTo>
                    <a:cubicBezTo>
                      <a:pt x="1455" y="978"/>
                      <a:pt x="1505" y="1003"/>
                      <a:pt x="1530" y="1029"/>
                    </a:cubicBezTo>
                    <a:cubicBezTo>
                      <a:pt x="1580" y="1054"/>
                      <a:pt x="1605" y="1104"/>
                      <a:pt x="1605" y="1154"/>
                    </a:cubicBezTo>
                    <a:cubicBezTo>
                      <a:pt x="1605" y="1204"/>
                      <a:pt x="1555" y="1254"/>
                      <a:pt x="1480" y="1329"/>
                    </a:cubicBezTo>
                    <a:cubicBezTo>
                      <a:pt x="1455" y="1354"/>
                      <a:pt x="1429" y="1379"/>
                      <a:pt x="1379" y="1430"/>
                    </a:cubicBezTo>
                    <a:cubicBezTo>
                      <a:pt x="1354" y="1304"/>
                      <a:pt x="1304" y="1154"/>
                      <a:pt x="1254" y="1029"/>
                    </a:cubicBezTo>
                    <a:cubicBezTo>
                      <a:pt x="1179" y="878"/>
                      <a:pt x="1054" y="753"/>
                      <a:pt x="903" y="703"/>
                    </a:cubicBezTo>
                    <a:cubicBezTo>
                      <a:pt x="928" y="628"/>
                      <a:pt x="953" y="577"/>
                      <a:pt x="953" y="527"/>
                    </a:cubicBezTo>
                    <a:cubicBezTo>
                      <a:pt x="953" y="427"/>
                      <a:pt x="903" y="327"/>
                      <a:pt x="803" y="302"/>
                    </a:cubicBezTo>
                    <a:cubicBezTo>
                      <a:pt x="753" y="277"/>
                      <a:pt x="703" y="277"/>
                      <a:pt x="653" y="277"/>
                    </a:cubicBezTo>
                    <a:lnTo>
                      <a:pt x="602" y="277"/>
                    </a:lnTo>
                    <a:cubicBezTo>
                      <a:pt x="552" y="277"/>
                      <a:pt x="527" y="277"/>
                      <a:pt x="502" y="252"/>
                    </a:cubicBezTo>
                    <a:cubicBezTo>
                      <a:pt x="477" y="227"/>
                      <a:pt x="477" y="176"/>
                      <a:pt x="477" y="151"/>
                    </a:cubicBezTo>
                    <a:cubicBezTo>
                      <a:pt x="477" y="151"/>
                      <a:pt x="502" y="151"/>
                      <a:pt x="502" y="126"/>
                    </a:cubicBezTo>
                    <a:lnTo>
                      <a:pt x="527" y="126"/>
                    </a:lnTo>
                    <a:cubicBezTo>
                      <a:pt x="540" y="139"/>
                      <a:pt x="559" y="145"/>
                      <a:pt x="577" y="145"/>
                    </a:cubicBezTo>
                    <a:cubicBezTo>
                      <a:pt x="596" y="145"/>
                      <a:pt x="615" y="139"/>
                      <a:pt x="627" y="126"/>
                    </a:cubicBezTo>
                    <a:cubicBezTo>
                      <a:pt x="653" y="101"/>
                      <a:pt x="627" y="51"/>
                      <a:pt x="602" y="26"/>
                    </a:cubicBezTo>
                    <a:cubicBezTo>
                      <a:pt x="577" y="1"/>
                      <a:pt x="527" y="1"/>
                      <a:pt x="477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7048667" y="3544537"/>
                <a:ext cx="519195" cy="842384"/>
              </a:xfrm>
              <a:custGeom>
                <a:avLst/>
                <a:gdLst/>
                <a:ahLst/>
                <a:cxnLst/>
                <a:rect l="l" t="t" r="r" b="b"/>
                <a:pathLst>
                  <a:path w="6993" h="11346" extrusionOk="0">
                    <a:moveTo>
                      <a:pt x="5842" y="1"/>
                    </a:moveTo>
                    <a:cubicBezTo>
                      <a:pt x="5817" y="1"/>
                      <a:pt x="5791" y="3"/>
                      <a:pt x="5765" y="7"/>
                    </a:cubicBezTo>
                    <a:cubicBezTo>
                      <a:pt x="5564" y="7"/>
                      <a:pt x="5364" y="183"/>
                      <a:pt x="5314" y="408"/>
                    </a:cubicBezTo>
                    <a:cubicBezTo>
                      <a:pt x="5264" y="609"/>
                      <a:pt x="5314" y="809"/>
                      <a:pt x="5439" y="985"/>
                    </a:cubicBezTo>
                    <a:cubicBezTo>
                      <a:pt x="5464" y="1035"/>
                      <a:pt x="5489" y="1085"/>
                      <a:pt x="5539" y="1135"/>
                    </a:cubicBezTo>
                    <a:cubicBezTo>
                      <a:pt x="5589" y="1210"/>
                      <a:pt x="5639" y="1261"/>
                      <a:pt x="5665" y="1336"/>
                    </a:cubicBezTo>
                    <a:cubicBezTo>
                      <a:pt x="5690" y="1436"/>
                      <a:pt x="5614" y="1536"/>
                      <a:pt x="5514" y="1611"/>
                    </a:cubicBezTo>
                    <a:cubicBezTo>
                      <a:pt x="5439" y="1687"/>
                      <a:pt x="5314" y="1712"/>
                      <a:pt x="5213" y="1712"/>
                    </a:cubicBezTo>
                    <a:cubicBezTo>
                      <a:pt x="5088" y="1336"/>
                      <a:pt x="4862" y="1060"/>
                      <a:pt x="4562" y="885"/>
                    </a:cubicBezTo>
                    <a:cubicBezTo>
                      <a:pt x="4529" y="872"/>
                      <a:pt x="4494" y="865"/>
                      <a:pt x="4458" y="865"/>
                    </a:cubicBezTo>
                    <a:cubicBezTo>
                      <a:pt x="4354" y="865"/>
                      <a:pt x="4248" y="917"/>
                      <a:pt x="4211" y="1010"/>
                    </a:cubicBezTo>
                    <a:cubicBezTo>
                      <a:pt x="4136" y="1135"/>
                      <a:pt x="4186" y="1286"/>
                      <a:pt x="4311" y="1361"/>
                    </a:cubicBezTo>
                    <a:cubicBezTo>
                      <a:pt x="4612" y="1511"/>
                      <a:pt x="4737" y="1812"/>
                      <a:pt x="4762" y="2063"/>
                    </a:cubicBezTo>
                    <a:cubicBezTo>
                      <a:pt x="4812" y="2363"/>
                      <a:pt x="4737" y="2739"/>
                      <a:pt x="4587" y="3015"/>
                    </a:cubicBezTo>
                    <a:cubicBezTo>
                      <a:pt x="4587" y="3040"/>
                      <a:pt x="4562" y="3065"/>
                      <a:pt x="4562" y="3090"/>
                    </a:cubicBezTo>
                    <a:cubicBezTo>
                      <a:pt x="4374" y="3175"/>
                      <a:pt x="4176" y="3226"/>
                      <a:pt x="3973" y="3226"/>
                    </a:cubicBezTo>
                    <a:cubicBezTo>
                      <a:pt x="3877" y="3226"/>
                      <a:pt x="3781" y="3214"/>
                      <a:pt x="3685" y="3190"/>
                    </a:cubicBezTo>
                    <a:cubicBezTo>
                      <a:pt x="3559" y="3165"/>
                      <a:pt x="3484" y="3115"/>
                      <a:pt x="3409" y="3065"/>
                    </a:cubicBezTo>
                    <a:cubicBezTo>
                      <a:pt x="3359" y="3015"/>
                      <a:pt x="3309" y="2940"/>
                      <a:pt x="3334" y="2890"/>
                    </a:cubicBezTo>
                    <a:cubicBezTo>
                      <a:pt x="3334" y="2814"/>
                      <a:pt x="3409" y="2714"/>
                      <a:pt x="3484" y="2664"/>
                    </a:cubicBezTo>
                    <a:lnTo>
                      <a:pt x="3534" y="2639"/>
                    </a:lnTo>
                    <a:cubicBezTo>
                      <a:pt x="3609" y="2539"/>
                      <a:pt x="3735" y="2439"/>
                      <a:pt x="3785" y="2313"/>
                    </a:cubicBezTo>
                    <a:cubicBezTo>
                      <a:pt x="3885" y="2113"/>
                      <a:pt x="3835" y="1837"/>
                      <a:pt x="3609" y="1712"/>
                    </a:cubicBezTo>
                    <a:cubicBezTo>
                      <a:pt x="3592" y="1706"/>
                      <a:pt x="3572" y="1703"/>
                      <a:pt x="3553" y="1703"/>
                    </a:cubicBezTo>
                    <a:cubicBezTo>
                      <a:pt x="3490" y="1703"/>
                      <a:pt x="3422" y="1735"/>
                      <a:pt x="3384" y="1812"/>
                    </a:cubicBezTo>
                    <a:cubicBezTo>
                      <a:pt x="3334" y="1887"/>
                      <a:pt x="3384" y="1987"/>
                      <a:pt x="3459" y="2038"/>
                    </a:cubicBezTo>
                    <a:cubicBezTo>
                      <a:pt x="3484" y="2038"/>
                      <a:pt x="3509" y="2113"/>
                      <a:pt x="3484" y="2163"/>
                    </a:cubicBezTo>
                    <a:cubicBezTo>
                      <a:pt x="3434" y="2238"/>
                      <a:pt x="3359" y="2313"/>
                      <a:pt x="3284" y="2363"/>
                    </a:cubicBezTo>
                    <a:lnTo>
                      <a:pt x="3258" y="2413"/>
                    </a:lnTo>
                    <a:cubicBezTo>
                      <a:pt x="3208" y="2439"/>
                      <a:pt x="3133" y="2514"/>
                      <a:pt x="3108" y="2564"/>
                    </a:cubicBezTo>
                    <a:cubicBezTo>
                      <a:pt x="3083" y="2539"/>
                      <a:pt x="3058" y="2514"/>
                      <a:pt x="3033" y="2489"/>
                    </a:cubicBezTo>
                    <a:cubicBezTo>
                      <a:pt x="2933" y="2388"/>
                      <a:pt x="2782" y="2338"/>
                      <a:pt x="2632" y="2338"/>
                    </a:cubicBezTo>
                    <a:cubicBezTo>
                      <a:pt x="2582" y="2363"/>
                      <a:pt x="2507" y="2363"/>
                      <a:pt x="2456" y="2388"/>
                    </a:cubicBezTo>
                    <a:cubicBezTo>
                      <a:pt x="2381" y="2388"/>
                      <a:pt x="2306" y="2413"/>
                      <a:pt x="2231" y="2413"/>
                    </a:cubicBezTo>
                    <a:cubicBezTo>
                      <a:pt x="2156" y="2388"/>
                      <a:pt x="2106" y="2338"/>
                      <a:pt x="2106" y="2263"/>
                    </a:cubicBezTo>
                    <a:cubicBezTo>
                      <a:pt x="2081" y="2188"/>
                      <a:pt x="2106" y="2113"/>
                      <a:pt x="2156" y="2063"/>
                    </a:cubicBezTo>
                    <a:cubicBezTo>
                      <a:pt x="2181" y="2038"/>
                      <a:pt x="2206" y="1987"/>
                      <a:pt x="2156" y="1962"/>
                    </a:cubicBezTo>
                    <a:cubicBezTo>
                      <a:pt x="2141" y="1933"/>
                      <a:pt x="2118" y="1921"/>
                      <a:pt x="2091" y="1921"/>
                    </a:cubicBezTo>
                    <a:cubicBezTo>
                      <a:pt x="2072" y="1921"/>
                      <a:pt x="2051" y="1927"/>
                      <a:pt x="2030" y="1937"/>
                    </a:cubicBezTo>
                    <a:cubicBezTo>
                      <a:pt x="1930" y="2038"/>
                      <a:pt x="1905" y="2163"/>
                      <a:pt x="1930" y="2288"/>
                    </a:cubicBezTo>
                    <a:cubicBezTo>
                      <a:pt x="1955" y="2439"/>
                      <a:pt x="2055" y="2539"/>
                      <a:pt x="2181" y="2564"/>
                    </a:cubicBezTo>
                    <a:cubicBezTo>
                      <a:pt x="2217" y="2571"/>
                      <a:pt x="2252" y="2574"/>
                      <a:pt x="2285" y="2574"/>
                    </a:cubicBezTo>
                    <a:cubicBezTo>
                      <a:pt x="2365" y="2574"/>
                      <a:pt x="2436" y="2556"/>
                      <a:pt x="2507" y="2539"/>
                    </a:cubicBezTo>
                    <a:cubicBezTo>
                      <a:pt x="2557" y="2539"/>
                      <a:pt x="2607" y="2514"/>
                      <a:pt x="2657" y="2514"/>
                    </a:cubicBezTo>
                    <a:cubicBezTo>
                      <a:pt x="2732" y="2514"/>
                      <a:pt x="2832" y="2564"/>
                      <a:pt x="2908" y="2614"/>
                    </a:cubicBezTo>
                    <a:cubicBezTo>
                      <a:pt x="2958" y="2664"/>
                      <a:pt x="2983" y="2714"/>
                      <a:pt x="3008" y="2739"/>
                    </a:cubicBezTo>
                    <a:cubicBezTo>
                      <a:pt x="2983" y="2789"/>
                      <a:pt x="2983" y="2814"/>
                      <a:pt x="2983" y="2840"/>
                    </a:cubicBezTo>
                    <a:cubicBezTo>
                      <a:pt x="2958" y="3015"/>
                      <a:pt x="3033" y="3215"/>
                      <a:pt x="3183" y="3341"/>
                    </a:cubicBezTo>
                    <a:cubicBezTo>
                      <a:pt x="3284" y="3416"/>
                      <a:pt x="3409" y="3491"/>
                      <a:pt x="3584" y="3516"/>
                    </a:cubicBezTo>
                    <a:lnTo>
                      <a:pt x="3609" y="3541"/>
                    </a:lnTo>
                    <a:cubicBezTo>
                      <a:pt x="3725" y="3556"/>
                      <a:pt x="3849" y="3570"/>
                      <a:pt x="3972" y="3570"/>
                    </a:cubicBezTo>
                    <a:cubicBezTo>
                      <a:pt x="4062" y="3570"/>
                      <a:pt x="4151" y="3562"/>
                      <a:pt x="4236" y="3541"/>
                    </a:cubicBezTo>
                    <a:lnTo>
                      <a:pt x="4236" y="3541"/>
                    </a:lnTo>
                    <a:cubicBezTo>
                      <a:pt x="4086" y="3742"/>
                      <a:pt x="3910" y="3942"/>
                      <a:pt x="3710" y="4118"/>
                    </a:cubicBezTo>
                    <a:cubicBezTo>
                      <a:pt x="3534" y="4318"/>
                      <a:pt x="3334" y="4519"/>
                      <a:pt x="3158" y="4744"/>
                    </a:cubicBezTo>
                    <a:cubicBezTo>
                      <a:pt x="3133" y="4769"/>
                      <a:pt x="3108" y="4819"/>
                      <a:pt x="3058" y="4870"/>
                    </a:cubicBezTo>
                    <a:cubicBezTo>
                      <a:pt x="3008" y="4920"/>
                      <a:pt x="2958" y="4995"/>
                      <a:pt x="2933" y="5070"/>
                    </a:cubicBezTo>
                    <a:cubicBezTo>
                      <a:pt x="2632" y="5546"/>
                      <a:pt x="2406" y="6148"/>
                      <a:pt x="2507" y="6699"/>
                    </a:cubicBezTo>
                    <a:cubicBezTo>
                      <a:pt x="2406" y="6649"/>
                      <a:pt x="2306" y="6624"/>
                      <a:pt x="2281" y="6599"/>
                    </a:cubicBezTo>
                    <a:cubicBezTo>
                      <a:pt x="2231" y="6549"/>
                      <a:pt x="2231" y="6499"/>
                      <a:pt x="2231" y="6323"/>
                    </a:cubicBezTo>
                    <a:cubicBezTo>
                      <a:pt x="2231" y="6223"/>
                      <a:pt x="2256" y="6123"/>
                      <a:pt x="2231" y="5997"/>
                    </a:cubicBezTo>
                    <a:cubicBezTo>
                      <a:pt x="2156" y="5672"/>
                      <a:pt x="1980" y="5446"/>
                      <a:pt x="1805" y="5246"/>
                    </a:cubicBezTo>
                    <a:cubicBezTo>
                      <a:pt x="1705" y="5120"/>
                      <a:pt x="1604" y="4995"/>
                      <a:pt x="1529" y="4870"/>
                    </a:cubicBezTo>
                    <a:cubicBezTo>
                      <a:pt x="1479" y="4694"/>
                      <a:pt x="1454" y="4544"/>
                      <a:pt x="1479" y="4444"/>
                    </a:cubicBezTo>
                    <a:cubicBezTo>
                      <a:pt x="1504" y="4318"/>
                      <a:pt x="1579" y="4218"/>
                      <a:pt x="1654" y="4193"/>
                    </a:cubicBezTo>
                    <a:cubicBezTo>
                      <a:pt x="1675" y="4186"/>
                      <a:pt x="1695" y="4183"/>
                      <a:pt x="1714" y="4183"/>
                    </a:cubicBezTo>
                    <a:cubicBezTo>
                      <a:pt x="1766" y="4183"/>
                      <a:pt x="1812" y="4206"/>
                      <a:pt x="1830" y="4243"/>
                    </a:cubicBezTo>
                    <a:cubicBezTo>
                      <a:pt x="1830" y="4268"/>
                      <a:pt x="1855" y="4293"/>
                      <a:pt x="1855" y="4318"/>
                    </a:cubicBezTo>
                    <a:cubicBezTo>
                      <a:pt x="1880" y="4444"/>
                      <a:pt x="1905" y="4594"/>
                      <a:pt x="2081" y="4719"/>
                    </a:cubicBezTo>
                    <a:cubicBezTo>
                      <a:pt x="2142" y="4750"/>
                      <a:pt x="2214" y="4772"/>
                      <a:pt x="2289" y="4772"/>
                    </a:cubicBezTo>
                    <a:cubicBezTo>
                      <a:pt x="2336" y="4772"/>
                      <a:pt x="2384" y="4763"/>
                      <a:pt x="2431" y="4744"/>
                    </a:cubicBezTo>
                    <a:cubicBezTo>
                      <a:pt x="2582" y="4719"/>
                      <a:pt x="2732" y="4594"/>
                      <a:pt x="2807" y="4418"/>
                    </a:cubicBezTo>
                    <a:cubicBezTo>
                      <a:pt x="3033" y="3992"/>
                      <a:pt x="2857" y="3391"/>
                      <a:pt x="2406" y="3140"/>
                    </a:cubicBezTo>
                    <a:cubicBezTo>
                      <a:pt x="2374" y="3127"/>
                      <a:pt x="2340" y="3121"/>
                      <a:pt x="2306" y="3121"/>
                    </a:cubicBezTo>
                    <a:cubicBezTo>
                      <a:pt x="2208" y="3121"/>
                      <a:pt x="2111" y="3173"/>
                      <a:pt x="2055" y="3266"/>
                    </a:cubicBezTo>
                    <a:cubicBezTo>
                      <a:pt x="1980" y="3391"/>
                      <a:pt x="2030" y="3541"/>
                      <a:pt x="2156" y="3616"/>
                    </a:cubicBezTo>
                    <a:cubicBezTo>
                      <a:pt x="2331" y="3717"/>
                      <a:pt x="2431" y="3967"/>
                      <a:pt x="2356" y="4168"/>
                    </a:cubicBezTo>
                    <a:cubicBezTo>
                      <a:pt x="2331" y="4118"/>
                      <a:pt x="2331" y="4093"/>
                      <a:pt x="2306" y="4043"/>
                    </a:cubicBezTo>
                    <a:cubicBezTo>
                      <a:pt x="2207" y="3805"/>
                      <a:pt x="1951" y="3661"/>
                      <a:pt x="1687" y="3661"/>
                    </a:cubicBezTo>
                    <a:cubicBezTo>
                      <a:pt x="1617" y="3661"/>
                      <a:pt x="1547" y="3671"/>
                      <a:pt x="1479" y="3692"/>
                    </a:cubicBezTo>
                    <a:cubicBezTo>
                      <a:pt x="1354" y="3742"/>
                      <a:pt x="1228" y="3842"/>
                      <a:pt x="1128" y="3942"/>
                    </a:cubicBezTo>
                    <a:cubicBezTo>
                      <a:pt x="1128" y="3917"/>
                      <a:pt x="1128" y="3892"/>
                      <a:pt x="1128" y="3867"/>
                    </a:cubicBezTo>
                    <a:cubicBezTo>
                      <a:pt x="1103" y="3742"/>
                      <a:pt x="1103" y="3616"/>
                      <a:pt x="1128" y="3491"/>
                    </a:cubicBezTo>
                    <a:cubicBezTo>
                      <a:pt x="1128" y="3416"/>
                      <a:pt x="1128" y="3316"/>
                      <a:pt x="1128" y="3241"/>
                    </a:cubicBezTo>
                    <a:cubicBezTo>
                      <a:pt x="1128" y="3065"/>
                      <a:pt x="1103" y="2764"/>
                      <a:pt x="878" y="2589"/>
                    </a:cubicBezTo>
                    <a:cubicBezTo>
                      <a:pt x="786" y="2528"/>
                      <a:pt x="668" y="2495"/>
                      <a:pt x="555" y="2495"/>
                    </a:cubicBezTo>
                    <a:cubicBezTo>
                      <a:pt x="482" y="2495"/>
                      <a:pt x="411" y="2509"/>
                      <a:pt x="351" y="2539"/>
                    </a:cubicBezTo>
                    <a:cubicBezTo>
                      <a:pt x="176" y="2639"/>
                      <a:pt x="76" y="2789"/>
                      <a:pt x="76" y="2990"/>
                    </a:cubicBezTo>
                    <a:cubicBezTo>
                      <a:pt x="50" y="3040"/>
                      <a:pt x="101" y="3065"/>
                      <a:pt x="151" y="3065"/>
                    </a:cubicBezTo>
                    <a:cubicBezTo>
                      <a:pt x="201" y="3065"/>
                      <a:pt x="226" y="3040"/>
                      <a:pt x="226" y="2990"/>
                    </a:cubicBezTo>
                    <a:cubicBezTo>
                      <a:pt x="251" y="2865"/>
                      <a:pt x="326" y="2764"/>
                      <a:pt x="426" y="2714"/>
                    </a:cubicBezTo>
                    <a:cubicBezTo>
                      <a:pt x="471" y="2692"/>
                      <a:pt x="527" y="2679"/>
                      <a:pt x="583" y="2679"/>
                    </a:cubicBezTo>
                    <a:cubicBezTo>
                      <a:pt x="652" y="2679"/>
                      <a:pt x="722" y="2698"/>
                      <a:pt x="777" y="2739"/>
                    </a:cubicBezTo>
                    <a:cubicBezTo>
                      <a:pt x="953" y="2865"/>
                      <a:pt x="953" y="3115"/>
                      <a:pt x="953" y="3241"/>
                    </a:cubicBezTo>
                    <a:cubicBezTo>
                      <a:pt x="953" y="3316"/>
                      <a:pt x="953" y="3391"/>
                      <a:pt x="953" y="3466"/>
                    </a:cubicBezTo>
                    <a:cubicBezTo>
                      <a:pt x="928" y="3616"/>
                      <a:pt x="928" y="3742"/>
                      <a:pt x="953" y="3892"/>
                    </a:cubicBezTo>
                    <a:cubicBezTo>
                      <a:pt x="953" y="3967"/>
                      <a:pt x="978" y="4068"/>
                      <a:pt x="1028" y="4143"/>
                    </a:cubicBezTo>
                    <a:cubicBezTo>
                      <a:pt x="1003" y="4193"/>
                      <a:pt x="978" y="4268"/>
                      <a:pt x="953" y="4343"/>
                    </a:cubicBezTo>
                    <a:cubicBezTo>
                      <a:pt x="928" y="4544"/>
                      <a:pt x="953" y="4794"/>
                      <a:pt x="1053" y="5070"/>
                    </a:cubicBezTo>
                    <a:cubicBezTo>
                      <a:pt x="1078" y="5145"/>
                      <a:pt x="1128" y="5195"/>
                      <a:pt x="1153" y="5271"/>
                    </a:cubicBezTo>
                    <a:cubicBezTo>
                      <a:pt x="1078" y="5258"/>
                      <a:pt x="1003" y="5252"/>
                      <a:pt x="931" y="5252"/>
                    </a:cubicBezTo>
                    <a:cubicBezTo>
                      <a:pt x="859" y="5252"/>
                      <a:pt x="790" y="5258"/>
                      <a:pt x="727" y="5271"/>
                    </a:cubicBezTo>
                    <a:cubicBezTo>
                      <a:pt x="351" y="5346"/>
                      <a:pt x="0" y="5722"/>
                      <a:pt x="76" y="6123"/>
                    </a:cubicBezTo>
                    <a:cubicBezTo>
                      <a:pt x="101" y="6298"/>
                      <a:pt x="201" y="6449"/>
                      <a:pt x="351" y="6499"/>
                    </a:cubicBezTo>
                    <a:lnTo>
                      <a:pt x="376" y="6499"/>
                    </a:lnTo>
                    <a:cubicBezTo>
                      <a:pt x="401" y="6505"/>
                      <a:pt x="428" y="6508"/>
                      <a:pt x="455" y="6508"/>
                    </a:cubicBezTo>
                    <a:cubicBezTo>
                      <a:pt x="536" y="6508"/>
                      <a:pt x="621" y="6480"/>
                      <a:pt x="677" y="6423"/>
                    </a:cubicBezTo>
                    <a:cubicBezTo>
                      <a:pt x="752" y="6348"/>
                      <a:pt x="802" y="6273"/>
                      <a:pt x="802" y="6173"/>
                    </a:cubicBezTo>
                    <a:cubicBezTo>
                      <a:pt x="777" y="6073"/>
                      <a:pt x="702" y="5997"/>
                      <a:pt x="602" y="5997"/>
                    </a:cubicBezTo>
                    <a:cubicBezTo>
                      <a:pt x="527" y="6022"/>
                      <a:pt x="477" y="6073"/>
                      <a:pt x="451" y="6148"/>
                    </a:cubicBezTo>
                    <a:cubicBezTo>
                      <a:pt x="426" y="6123"/>
                      <a:pt x="426" y="6098"/>
                      <a:pt x="401" y="6073"/>
                    </a:cubicBezTo>
                    <a:cubicBezTo>
                      <a:pt x="376" y="5847"/>
                      <a:pt x="577" y="5647"/>
                      <a:pt x="777" y="5596"/>
                    </a:cubicBezTo>
                    <a:cubicBezTo>
                      <a:pt x="813" y="5592"/>
                      <a:pt x="849" y="5590"/>
                      <a:pt x="886" y="5590"/>
                    </a:cubicBezTo>
                    <a:cubicBezTo>
                      <a:pt x="1083" y="5590"/>
                      <a:pt x="1301" y="5649"/>
                      <a:pt x="1554" y="5797"/>
                    </a:cubicBezTo>
                    <a:cubicBezTo>
                      <a:pt x="1554" y="5797"/>
                      <a:pt x="1579" y="5822"/>
                      <a:pt x="1579" y="5822"/>
                    </a:cubicBezTo>
                    <a:cubicBezTo>
                      <a:pt x="1654" y="5897"/>
                      <a:pt x="1705" y="5997"/>
                      <a:pt x="1705" y="6098"/>
                    </a:cubicBezTo>
                    <a:cubicBezTo>
                      <a:pt x="1730" y="6148"/>
                      <a:pt x="1730" y="6223"/>
                      <a:pt x="1705" y="6298"/>
                    </a:cubicBezTo>
                    <a:cubicBezTo>
                      <a:pt x="1705" y="6499"/>
                      <a:pt x="1680" y="6774"/>
                      <a:pt x="1930" y="7000"/>
                    </a:cubicBezTo>
                    <a:cubicBezTo>
                      <a:pt x="2030" y="7075"/>
                      <a:pt x="2156" y="7125"/>
                      <a:pt x="2331" y="7175"/>
                    </a:cubicBezTo>
                    <a:cubicBezTo>
                      <a:pt x="2507" y="7251"/>
                      <a:pt x="2757" y="7326"/>
                      <a:pt x="2883" y="7451"/>
                    </a:cubicBezTo>
                    <a:cubicBezTo>
                      <a:pt x="3033" y="7652"/>
                      <a:pt x="3233" y="7802"/>
                      <a:pt x="3409" y="7952"/>
                    </a:cubicBezTo>
                    <a:cubicBezTo>
                      <a:pt x="3559" y="8053"/>
                      <a:pt x="3685" y="8178"/>
                      <a:pt x="3810" y="8303"/>
                    </a:cubicBezTo>
                    <a:cubicBezTo>
                      <a:pt x="4461" y="9005"/>
                      <a:pt x="4461" y="10208"/>
                      <a:pt x="3835" y="10910"/>
                    </a:cubicBezTo>
                    <a:cubicBezTo>
                      <a:pt x="3735" y="11010"/>
                      <a:pt x="3735" y="11185"/>
                      <a:pt x="3835" y="11286"/>
                    </a:cubicBezTo>
                    <a:cubicBezTo>
                      <a:pt x="3885" y="11311"/>
                      <a:pt x="3910" y="11336"/>
                      <a:pt x="3960" y="11336"/>
                    </a:cubicBezTo>
                    <a:cubicBezTo>
                      <a:pt x="3985" y="11342"/>
                      <a:pt x="4009" y="11345"/>
                      <a:pt x="4031" y="11345"/>
                    </a:cubicBezTo>
                    <a:cubicBezTo>
                      <a:pt x="4098" y="11345"/>
                      <a:pt x="4154" y="11317"/>
                      <a:pt x="4211" y="11261"/>
                    </a:cubicBezTo>
                    <a:cubicBezTo>
                      <a:pt x="4862" y="10534"/>
                      <a:pt x="4988" y="9406"/>
                      <a:pt x="4587" y="8529"/>
                    </a:cubicBezTo>
                    <a:cubicBezTo>
                      <a:pt x="4737" y="8504"/>
                      <a:pt x="4888" y="8403"/>
                      <a:pt x="4988" y="8253"/>
                    </a:cubicBezTo>
                    <a:cubicBezTo>
                      <a:pt x="5063" y="8128"/>
                      <a:pt x="5063" y="8002"/>
                      <a:pt x="5088" y="7877"/>
                    </a:cubicBezTo>
                    <a:cubicBezTo>
                      <a:pt x="5113" y="7802"/>
                      <a:pt x="5113" y="7727"/>
                      <a:pt x="5138" y="7652"/>
                    </a:cubicBezTo>
                    <a:cubicBezTo>
                      <a:pt x="5213" y="7426"/>
                      <a:pt x="5414" y="7251"/>
                      <a:pt x="5639" y="7200"/>
                    </a:cubicBezTo>
                    <a:cubicBezTo>
                      <a:pt x="5690" y="7175"/>
                      <a:pt x="5715" y="7150"/>
                      <a:pt x="5690" y="7100"/>
                    </a:cubicBezTo>
                    <a:cubicBezTo>
                      <a:pt x="5690" y="7050"/>
                      <a:pt x="5639" y="7025"/>
                      <a:pt x="5589" y="7025"/>
                    </a:cubicBezTo>
                    <a:cubicBezTo>
                      <a:pt x="5314" y="7100"/>
                      <a:pt x="5063" y="7301"/>
                      <a:pt x="4963" y="7601"/>
                    </a:cubicBezTo>
                    <a:cubicBezTo>
                      <a:pt x="4938" y="7677"/>
                      <a:pt x="4938" y="7752"/>
                      <a:pt x="4913" y="7852"/>
                    </a:cubicBezTo>
                    <a:cubicBezTo>
                      <a:pt x="4913" y="7952"/>
                      <a:pt x="4888" y="8078"/>
                      <a:pt x="4837" y="8153"/>
                    </a:cubicBezTo>
                    <a:cubicBezTo>
                      <a:pt x="4762" y="8278"/>
                      <a:pt x="4637" y="8353"/>
                      <a:pt x="4487" y="8353"/>
                    </a:cubicBezTo>
                    <a:cubicBezTo>
                      <a:pt x="4411" y="8203"/>
                      <a:pt x="4311" y="8078"/>
                      <a:pt x="4186" y="7952"/>
                    </a:cubicBezTo>
                    <a:cubicBezTo>
                      <a:pt x="4035" y="7802"/>
                      <a:pt x="3885" y="7677"/>
                      <a:pt x="3735" y="7526"/>
                    </a:cubicBezTo>
                    <a:cubicBezTo>
                      <a:pt x="3685" y="7501"/>
                      <a:pt x="3609" y="7451"/>
                      <a:pt x="3559" y="7401"/>
                    </a:cubicBezTo>
                    <a:cubicBezTo>
                      <a:pt x="3534" y="7150"/>
                      <a:pt x="3609" y="6900"/>
                      <a:pt x="3760" y="6699"/>
                    </a:cubicBezTo>
                    <a:cubicBezTo>
                      <a:pt x="3860" y="6549"/>
                      <a:pt x="4010" y="6474"/>
                      <a:pt x="4136" y="6449"/>
                    </a:cubicBezTo>
                    <a:cubicBezTo>
                      <a:pt x="4155" y="6445"/>
                      <a:pt x="4175" y="6444"/>
                      <a:pt x="4194" y="6444"/>
                    </a:cubicBezTo>
                    <a:cubicBezTo>
                      <a:pt x="4318" y="6444"/>
                      <a:pt x="4418" y="6512"/>
                      <a:pt x="4461" y="6599"/>
                    </a:cubicBezTo>
                    <a:cubicBezTo>
                      <a:pt x="4487" y="6649"/>
                      <a:pt x="4487" y="6724"/>
                      <a:pt x="4461" y="6774"/>
                    </a:cubicBezTo>
                    <a:cubicBezTo>
                      <a:pt x="4436" y="6799"/>
                      <a:pt x="4411" y="6850"/>
                      <a:pt x="4361" y="6850"/>
                    </a:cubicBezTo>
                    <a:cubicBezTo>
                      <a:pt x="4261" y="6850"/>
                      <a:pt x="4211" y="6950"/>
                      <a:pt x="4211" y="7050"/>
                    </a:cubicBezTo>
                    <a:cubicBezTo>
                      <a:pt x="4236" y="7150"/>
                      <a:pt x="4336" y="7200"/>
                      <a:pt x="4411" y="7200"/>
                    </a:cubicBezTo>
                    <a:cubicBezTo>
                      <a:pt x="4562" y="7175"/>
                      <a:pt x="4687" y="7075"/>
                      <a:pt x="4762" y="6950"/>
                    </a:cubicBezTo>
                    <a:cubicBezTo>
                      <a:pt x="4837" y="6799"/>
                      <a:pt x="4837" y="6624"/>
                      <a:pt x="4787" y="6474"/>
                    </a:cubicBezTo>
                    <a:cubicBezTo>
                      <a:pt x="4694" y="6241"/>
                      <a:pt x="4429" y="6095"/>
                      <a:pt x="4171" y="6095"/>
                    </a:cubicBezTo>
                    <a:cubicBezTo>
                      <a:pt x="4151" y="6095"/>
                      <a:pt x="4131" y="6096"/>
                      <a:pt x="4111" y="6098"/>
                    </a:cubicBezTo>
                    <a:cubicBezTo>
                      <a:pt x="3860" y="6123"/>
                      <a:pt x="3659" y="6273"/>
                      <a:pt x="3484" y="6474"/>
                    </a:cubicBezTo>
                    <a:cubicBezTo>
                      <a:pt x="3359" y="6649"/>
                      <a:pt x="3258" y="6850"/>
                      <a:pt x="3233" y="7050"/>
                    </a:cubicBezTo>
                    <a:cubicBezTo>
                      <a:pt x="3183" y="7000"/>
                      <a:pt x="3158" y="6950"/>
                      <a:pt x="3133" y="6900"/>
                    </a:cubicBezTo>
                    <a:cubicBezTo>
                      <a:pt x="2857" y="6348"/>
                      <a:pt x="3108" y="5672"/>
                      <a:pt x="3484" y="5170"/>
                    </a:cubicBezTo>
                    <a:cubicBezTo>
                      <a:pt x="3710" y="4920"/>
                      <a:pt x="4111" y="4694"/>
                      <a:pt x="4336" y="4694"/>
                    </a:cubicBezTo>
                    <a:cubicBezTo>
                      <a:pt x="4436" y="4694"/>
                      <a:pt x="4562" y="4719"/>
                      <a:pt x="4687" y="4744"/>
                    </a:cubicBezTo>
                    <a:cubicBezTo>
                      <a:pt x="4825" y="4782"/>
                      <a:pt x="4969" y="4813"/>
                      <a:pt x="5119" y="4813"/>
                    </a:cubicBezTo>
                    <a:cubicBezTo>
                      <a:pt x="5270" y="4813"/>
                      <a:pt x="5426" y="4782"/>
                      <a:pt x="5589" y="4694"/>
                    </a:cubicBezTo>
                    <a:cubicBezTo>
                      <a:pt x="5690" y="4644"/>
                      <a:pt x="5790" y="4544"/>
                      <a:pt x="5865" y="4418"/>
                    </a:cubicBezTo>
                    <a:cubicBezTo>
                      <a:pt x="5915" y="4393"/>
                      <a:pt x="5965" y="4368"/>
                      <a:pt x="6040" y="4343"/>
                    </a:cubicBezTo>
                    <a:cubicBezTo>
                      <a:pt x="6091" y="4318"/>
                      <a:pt x="6116" y="4293"/>
                      <a:pt x="6166" y="4293"/>
                    </a:cubicBezTo>
                    <a:cubicBezTo>
                      <a:pt x="6316" y="4243"/>
                      <a:pt x="6492" y="4168"/>
                      <a:pt x="6617" y="4068"/>
                    </a:cubicBezTo>
                    <a:cubicBezTo>
                      <a:pt x="6817" y="3917"/>
                      <a:pt x="6993" y="3642"/>
                      <a:pt x="6918" y="3366"/>
                    </a:cubicBezTo>
                    <a:cubicBezTo>
                      <a:pt x="6897" y="3283"/>
                      <a:pt x="6825" y="3234"/>
                      <a:pt x="6743" y="3234"/>
                    </a:cubicBezTo>
                    <a:cubicBezTo>
                      <a:pt x="6726" y="3234"/>
                      <a:pt x="6709" y="3236"/>
                      <a:pt x="6692" y="3241"/>
                    </a:cubicBezTo>
                    <a:cubicBezTo>
                      <a:pt x="6617" y="3266"/>
                      <a:pt x="6567" y="3366"/>
                      <a:pt x="6592" y="3466"/>
                    </a:cubicBezTo>
                    <a:cubicBezTo>
                      <a:pt x="6617" y="3566"/>
                      <a:pt x="6517" y="3717"/>
                      <a:pt x="6416" y="3792"/>
                    </a:cubicBezTo>
                    <a:cubicBezTo>
                      <a:pt x="6316" y="3867"/>
                      <a:pt x="6191" y="3917"/>
                      <a:pt x="6040" y="3967"/>
                    </a:cubicBezTo>
                    <a:lnTo>
                      <a:pt x="6015" y="3967"/>
                    </a:lnTo>
                    <a:cubicBezTo>
                      <a:pt x="6015" y="3967"/>
                      <a:pt x="6015" y="3967"/>
                      <a:pt x="6015" y="3942"/>
                    </a:cubicBezTo>
                    <a:cubicBezTo>
                      <a:pt x="6040" y="3792"/>
                      <a:pt x="6040" y="3642"/>
                      <a:pt x="6015" y="3516"/>
                    </a:cubicBezTo>
                    <a:cubicBezTo>
                      <a:pt x="6015" y="3441"/>
                      <a:pt x="6015" y="3341"/>
                      <a:pt x="6015" y="3266"/>
                    </a:cubicBezTo>
                    <a:cubicBezTo>
                      <a:pt x="6015" y="3065"/>
                      <a:pt x="6066" y="2915"/>
                      <a:pt x="6166" y="2840"/>
                    </a:cubicBezTo>
                    <a:cubicBezTo>
                      <a:pt x="6198" y="2791"/>
                      <a:pt x="6262" y="2763"/>
                      <a:pt x="6310" y="2763"/>
                    </a:cubicBezTo>
                    <a:cubicBezTo>
                      <a:pt x="6336" y="2763"/>
                      <a:pt x="6357" y="2772"/>
                      <a:pt x="6366" y="2789"/>
                    </a:cubicBezTo>
                    <a:cubicBezTo>
                      <a:pt x="6425" y="2837"/>
                      <a:pt x="6490" y="2862"/>
                      <a:pt x="6553" y="2862"/>
                    </a:cubicBezTo>
                    <a:cubicBezTo>
                      <a:pt x="6622" y="2862"/>
                      <a:pt x="6689" y="2830"/>
                      <a:pt x="6742" y="2764"/>
                    </a:cubicBezTo>
                    <a:cubicBezTo>
                      <a:pt x="6842" y="2664"/>
                      <a:pt x="6842" y="2514"/>
                      <a:pt x="6742" y="2413"/>
                    </a:cubicBezTo>
                    <a:cubicBezTo>
                      <a:pt x="6624" y="2295"/>
                      <a:pt x="6475" y="2255"/>
                      <a:pt x="6320" y="2255"/>
                    </a:cubicBezTo>
                    <a:cubicBezTo>
                      <a:pt x="6277" y="2255"/>
                      <a:pt x="6234" y="2258"/>
                      <a:pt x="6191" y="2263"/>
                    </a:cubicBezTo>
                    <a:cubicBezTo>
                      <a:pt x="6216" y="2238"/>
                      <a:pt x="6216" y="2238"/>
                      <a:pt x="6216" y="2213"/>
                    </a:cubicBezTo>
                    <a:cubicBezTo>
                      <a:pt x="6241" y="2138"/>
                      <a:pt x="6291" y="2088"/>
                      <a:pt x="6366" y="2012"/>
                    </a:cubicBezTo>
                    <a:cubicBezTo>
                      <a:pt x="6391" y="1987"/>
                      <a:pt x="6416" y="1962"/>
                      <a:pt x="6416" y="1937"/>
                    </a:cubicBezTo>
                    <a:cubicBezTo>
                      <a:pt x="6542" y="1787"/>
                      <a:pt x="6617" y="1662"/>
                      <a:pt x="6592" y="1536"/>
                    </a:cubicBezTo>
                    <a:cubicBezTo>
                      <a:pt x="6571" y="1495"/>
                      <a:pt x="6551" y="1454"/>
                      <a:pt x="6517" y="1454"/>
                    </a:cubicBezTo>
                    <a:cubicBezTo>
                      <a:pt x="6509" y="1454"/>
                      <a:pt x="6501" y="1456"/>
                      <a:pt x="6492" y="1461"/>
                    </a:cubicBezTo>
                    <a:cubicBezTo>
                      <a:pt x="6441" y="1461"/>
                      <a:pt x="6416" y="1511"/>
                      <a:pt x="6416" y="1561"/>
                    </a:cubicBezTo>
                    <a:cubicBezTo>
                      <a:pt x="6416" y="1637"/>
                      <a:pt x="6391" y="1712"/>
                      <a:pt x="6291" y="1837"/>
                    </a:cubicBezTo>
                    <a:cubicBezTo>
                      <a:pt x="6266" y="1837"/>
                      <a:pt x="6266" y="1862"/>
                      <a:pt x="6241" y="1887"/>
                    </a:cubicBezTo>
                    <a:cubicBezTo>
                      <a:pt x="6166" y="1962"/>
                      <a:pt x="6091" y="2038"/>
                      <a:pt x="6040" y="2163"/>
                    </a:cubicBezTo>
                    <a:cubicBezTo>
                      <a:pt x="6040" y="2213"/>
                      <a:pt x="6015" y="2263"/>
                      <a:pt x="6015" y="2313"/>
                    </a:cubicBezTo>
                    <a:cubicBezTo>
                      <a:pt x="5940" y="2363"/>
                      <a:pt x="5840" y="2413"/>
                      <a:pt x="5790" y="2489"/>
                    </a:cubicBezTo>
                    <a:cubicBezTo>
                      <a:pt x="5614" y="2664"/>
                      <a:pt x="5514" y="2915"/>
                      <a:pt x="5489" y="3266"/>
                    </a:cubicBezTo>
                    <a:cubicBezTo>
                      <a:pt x="5489" y="3341"/>
                      <a:pt x="5489" y="3441"/>
                      <a:pt x="5514" y="3541"/>
                    </a:cubicBezTo>
                    <a:cubicBezTo>
                      <a:pt x="5514" y="3667"/>
                      <a:pt x="5514" y="3767"/>
                      <a:pt x="5489" y="3892"/>
                    </a:cubicBezTo>
                    <a:cubicBezTo>
                      <a:pt x="5464" y="4068"/>
                      <a:pt x="5414" y="4193"/>
                      <a:pt x="5314" y="4243"/>
                    </a:cubicBezTo>
                    <a:cubicBezTo>
                      <a:pt x="5257" y="4277"/>
                      <a:pt x="5190" y="4290"/>
                      <a:pt x="5113" y="4290"/>
                    </a:cubicBezTo>
                    <a:cubicBezTo>
                      <a:pt x="5020" y="4290"/>
                      <a:pt x="4911" y="4271"/>
                      <a:pt x="4787" y="4243"/>
                    </a:cubicBezTo>
                    <a:cubicBezTo>
                      <a:pt x="4662" y="4218"/>
                      <a:pt x="4537" y="4193"/>
                      <a:pt x="4386" y="4168"/>
                    </a:cubicBezTo>
                    <a:cubicBezTo>
                      <a:pt x="4637" y="3892"/>
                      <a:pt x="4888" y="3616"/>
                      <a:pt x="5063" y="3266"/>
                    </a:cubicBezTo>
                    <a:cubicBezTo>
                      <a:pt x="5238" y="2890"/>
                      <a:pt x="5339" y="2464"/>
                      <a:pt x="5289" y="2038"/>
                    </a:cubicBezTo>
                    <a:cubicBezTo>
                      <a:pt x="5439" y="2038"/>
                      <a:pt x="5589" y="1987"/>
                      <a:pt x="5715" y="1912"/>
                    </a:cubicBezTo>
                    <a:cubicBezTo>
                      <a:pt x="5940" y="1762"/>
                      <a:pt x="6066" y="1486"/>
                      <a:pt x="5990" y="1261"/>
                    </a:cubicBezTo>
                    <a:cubicBezTo>
                      <a:pt x="5965" y="1110"/>
                      <a:pt x="5890" y="1010"/>
                      <a:pt x="5815" y="910"/>
                    </a:cubicBezTo>
                    <a:cubicBezTo>
                      <a:pt x="5765" y="885"/>
                      <a:pt x="5740" y="834"/>
                      <a:pt x="5715" y="809"/>
                    </a:cubicBezTo>
                    <a:cubicBezTo>
                      <a:pt x="5665" y="709"/>
                      <a:pt x="5639" y="584"/>
                      <a:pt x="5665" y="509"/>
                    </a:cubicBezTo>
                    <a:cubicBezTo>
                      <a:pt x="5665" y="408"/>
                      <a:pt x="5740" y="358"/>
                      <a:pt x="5815" y="333"/>
                    </a:cubicBezTo>
                    <a:cubicBezTo>
                      <a:pt x="5840" y="333"/>
                      <a:pt x="5865" y="358"/>
                      <a:pt x="5890" y="383"/>
                    </a:cubicBezTo>
                    <a:cubicBezTo>
                      <a:pt x="5915" y="383"/>
                      <a:pt x="5940" y="408"/>
                      <a:pt x="5940" y="433"/>
                    </a:cubicBezTo>
                    <a:cubicBezTo>
                      <a:pt x="5915" y="534"/>
                      <a:pt x="6015" y="609"/>
                      <a:pt x="6091" y="609"/>
                    </a:cubicBezTo>
                    <a:cubicBezTo>
                      <a:pt x="6191" y="609"/>
                      <a:pt x="6266" y="534"/>
                      <a:pt x="6266" y="433"/>
                    </a:cubicBezTo>
                    <a:cubicBezTo>
                      <a:pt x="6266" y="308"/>
                      <a:pt x="6216" y="208"/>
                      <a:pt x="6141" y="108"/>
                    </a:cubicBezTo>
                    <a:cubicBezTo>
                      <a:pt x="6058" y="46"/>
                      <a:pt x="5959" y="1"/>
                      <a:pt x="5842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7374305" y="3860152"/>
                <a:ext cx="357341" cy="505608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6810" extrusionOk="0">
                    <a:moveTo>
                      <a:pt x="2307" y="1"/>
                    </a:moveTo>
                    <a:cubicBezTo>
                      <a:pt x="2272" y="1"/>
                      <a:pt x="2237" y="7"/>
                      <a:pt x="2206" y="17"/>
                    </a:cubicBezTo>
                    <a:cubicBezTo>
                      <a:pt x="2131" y="42"/>
                      <a:pt x="2081" y="92"/>
                      <a:pt x="2055" y="142"/>
                    </a:cubicBezTo>
                    <a:cubicBezTo>
                      <a:pt x="2005" y="193"/>
                      <a:pt x="2030" y="268"/>
                      <a:pt x="2081" y="293"/>
                    </a:cubicBezTo>
                    <a:cubicBezTo>
                      <a:pt x="2101" y="299"/>
                      <a:pt x="2119" y="303"/>
                      <a:pt x="2136" y="303"/>
                    </a:cubicBezTo>
                    <a:cubicBezTo>
                      <a:pt x="2181" y="303"/>
                      <a:pt x="2213" y="279"/>
                      <a:pt x="2231" y="243"/>
                    </a:cubicBezTo>
                    <a:cubicBezTo>
                      <a:pt x="2231" y="243"/>
                      <a:pt x="2256" y="218"/>
                      <a:pt x="2256" y="218"/>
                    </a:cubicBezTo>
                    <a:lnTo>
                      <a:pt x="2331" y="218"/>
                    </a:lnTo>
                    <a:cubicBezTo>
                      <a:pt x="2356" y="243"/>
                      <a:pt x="2381" y="318"/>
                      <a:pt x="2356" y="368"/>
                    </a:cubicBezTo>
                    <a:cubicBezTo>
                      <a:pt x="2356" y="418"/>
                      <a:pt x="2306" y="468"/>
                      <a:pt x="2256" y="493"/>
                    </a:cubicBezTo>
                    <a:cubicBezTo>
                      <a:pt x="2231" y="518"/>
                      <a:pt x="2206" y="518"/>
                      <a:pt x="2181" y="543"/>
                    </a:cubicBezTo>
                    <a:cubicBezTo>
                      <a:pt x="2106" y="568"/>
                      <a:pt x="2030" y="619"/>
                      <a:pt x="1955" y="669"/>
                    </a:cubicBezTo>
                    <a:cubicBezTo>
                      <a:pt x="1880" y="794"/>
                      <a:pt x="1855" y="969"/>
                      <a:pt x="1930" y="1120"/>
                    </a:cubicBezTo>
                    <a:cubicBezTo>
                      <a:pt x="1980" y="1195"/>
                      <a:pt x="2055" y="1270"/>
                      <a:pt x="2131" y="1320"/>
                    </a:cubicBezTo>
                    <a:cubicBezTo>
                      <a:pt x="2005" y="1521"/>
                      <a:pt x="1930" y="1797"/>
                      <a:pt x="1930" y="2047"/>
                    </a:cubicBezTo>
                    <a:cubicBezTo>
                      <a:pt x="1930" y="2298"/>
                      <a:pt x="1980" y="2523"/>
                      <a:pt x="2030" y="2724"/>
                    </a:cubicBezTo>
                    <a:cubicBezTo>
                      <a:pt x="1955" y="2699"/>
                      <a:pt x="1880" y="2674"/>
                      <a:pt x="1805" y="2649"/>
                    </a:cubicBezTo>
                    <a:cubicBezTo>
                      <a:pt x="1680" y="2624"/>
                      <a:pt x="1554" y="2599"/>
                      <a:pt x="1504" y="2523"/>
                    </a:cubicBezTo>
                    <a:cubicBezTo>
                      <a:pt x="1479" y="2473"/>
                      <a:pt x="1479" y="2373"/>
                      <a:pt x="1504" y="2273"/>
                    </a:cubicBezTo>
                    <a:cubicBezTo>
                      <a:pt x="1529" y="2198"/>
                      <a:pt x="1579" y="2147"/>
                      <a:pt x="1604" y="2072"/>
                    </a:cubicBezTo>
                    <a:cubicBezTo>
                      <a:pt x="1629" y="2022"/>
                      <a:pt x="1654" y="1972"/>
                      <a:pt x="1680" y="1922"/>
                    </a:cubicBezTo>
                    <a:cubicBezTo>
                      <a:pt x="1780" y="1721"/>
                      <a:pt x="1805" y="1571"/>
                      <a:pt x="1755" y="1421"/>
                    </a:cubicBezTo>
                    <a:cubicBezTo>
                      <a:pt x="1730" y="1345"/>
                      <a:pt x="1705" y="1295"/>
                      <a:pt x="1654" y="1245"/>
                    </a:cubicBezTo>
                    <a:cubicBezTo>
                      <a:pt x="1680" y="1220"/>
                      <a:pt x="1680" y="1195"/>
                      <a:pt x="1680" y="1170"/>
                    </a:cubicBezTo>
                    <a:cubicBezTo>
                      <a:pt x="1705" y="1095"/>
                      <a:pt x="1680" y="1020"/>
                      <a:pt x="1654" y="969"/>
                    </a:cubicBezTo>
                    <a:cubicBezTo>
                      <a:pt x="1654" y="944"/>
                      <a:pt x="1654" y="919"/>
                      <a:pt x="1654" y="919"/>
                    </a:cubicBezTo>
                    <a:cubicBezTo>
                      <a:pt x="1629" y="819"/>
                      <a:pt x="1629" y="769"/>
                      <a:pt x="1654" y="719"/>
                    </a:cubicBezTo>
                    <a:cubicBezTo>
                      <a:pt x="1680" y="694"/>
                      <a:pt x="1654" y="669"/>
                      <a:pt x="1654" y="644"/>
                    </a:cubicBezTo>
                    <a:cubicBezTo>
                      <a:pt x="1629" y="644"/>
                      <a:pt x="1579" y="644"/>
                      <a:pt x="1579" y="669"/>
                    </a:cubicBezTo>
                    <a:cubicBezTo>
                      <a:pt x="1529" y="744"/>
                      <a:pt x="1504" y="819"/>
                      <a:pt x="1529" y="944"/>
                    </a:cubicBezTo>
                    <a:cubicBezTo>
                      <a:pt x="1554" y="944"/>
                      <a:pt x="1554" y="969"/>
                      <a:pt x="1554" y="995"/>
                    </a:cubicBezTo>
                    <a:cubicBezTo>
                      <a:pt x="1579" y="1045"/>
                      <a:pt x="1579" y="1095"/>
                      <a:pt x="1579" y="1145"/>
                    </a:cubicBezTo>
                    <a:cubicBezTo>
                      <a:pt x="1579" y="1170"/>
                      <a:pt x="1579" y="1170"/>
                      <a:pt x="1579" y="1170"/>
                    </a:cubicBezTo>
                    <a:cubicBezTo>
                      <a:pt x="1515" y="1121"/>
                      <a:pt x="1439" y="1094"/>
                      <a:pt x="1360" y="1094"/>
                    </a:cubicBezTo>
                    <a:cubicBezTo>
                      <a:pt x="1317" y="1094"/>
                      <a:pt x="1273" y="1102"/>
                      <a:pt x="1228" y="1120"/>
                    </a:cubicBezTo>
                    <a:cubicBezTo>
                      <a:pt x="1153" y="1120"/>
                      <a:pt x="1103" y="1220"/>
                      <a:pt x="1128" y="1295"/>
                    </a:cubicBezTo>
                    <a:cubicBezTo>
                      <a:pt x="1149" y="1378"/>
                      <a:pt x="1221" y="1427"/>
                      <a:pt x="1288" y="1427"/>
                    </a:cubicBezTo>
                    <a:cubicBezTo>
                      <a:pt x="1302" y="1427"/>
                      <a:pt x="1316" y="1425"/>
                      <a:pt x="1329" y="1421"/>
                    </a:cubicBezTo>
                    <a:cubicBezTo>
                      <a:pt x="1354" y="1421"/>
                      <a:pt x="1429" y="1446"/>
                      <a:pt x="1429" y="1496"/>
                    </a:cubicBezTo>
                    <a:cubicBezTo>
                      <a:pt x="1454" y="1571"/>
                      <a:pt x="1454" y="1671"/>
                      <a:pt x="1404" y="1797"/>
                    </a:cubicBezTo>
                    <a:cubicBezTo>
                      <a:pt x="1379" y="1822"/>
                      <a:pt x="1354" y="1872"/>
                      <a:pt x="1329" y="1922"/>
                    </a:cubicBezTo>
                    <a:cubicBezTo>
                      <a:pt x="1279" y="1997"/>
                      <a:pt x="1228" y="2072"/>
                      <a:pt x="1203" y="2172"/>
                    </a:cubicBezTo>
                    <a:lnTo>
                      <a:pt x="1178" y="2147"/>
                    </a:lnTo>
                    <a:cubicBezTo>
                      <a:pt x="1128" y="2097"/>
                      <a:pt x="1078" y="2022"/>
                      <a:pt x="1028" y="1947"/>
                    </a:cubicBezTo>
                    <a:cubicBezTo>
                      <a:pt x="1003" y="1872"/>
                      <a:pt x="978" y="1771"/>
                      <a:pt x="1028" y="1721"/>
                    </a:cubicBezTo>
                    <a:cubicBezTo>
                      <a:pt x="1078" y="1696"/>
                      <a:pt x="1078" y="1621"/>
                      <a:pt x="1028" y="1571"/>
                    </a:cubicBezTo>
                    <a:cubicBezTo>
                      <a:pt x="1007" y="1561"/>
                      <a:pt x="982" y="1555"/>
                      <a:pt x="958" y="1555"/>
                    </a:cubicBezTo>
                    <a:cubicBezTo>
                      <a:pt x="924" y="1555"/>
                      <a:pt x="892" y="1567"/>
                      <a:pt x="878" y="1596"/>
                    </a:cubicBezTo>
                    <a:cubicBezTo>
                      <a:pt x="752" y="1721"/>
                      <a:pt x="777" y="1922"/>
                      <a:pt x="827" y="2047"/>
                    </a:cubicBezTo>
                    <a:cubicBezTo>
                      <a:pt x="878" y="2147"/>
                      <a:pt x="953" y="2223"/>
                      <a:pt x="1028" y="2298"/>
                    </a:cubicBezTo>
                    <a:cubicBezTo>
                      <a:pt x="1053" y="2323"/>
                      <a:pt x="1078" y="2348"/>
                      <a:pt x="1078" y="2373"/>
                    </a:cubicBezTo>
                    <a:cubicBezTo>
                      <a:pt x="1128" y="2398"/>
                      <a:pt x="1153" y="2423"/>
                      <a:pt x="1153" y="2473"/>
                    </a:cubicBezTo>
                    <a:cubicBezTo>
                      <a:pt x="1178" y="2548"/>
                      <a:pt x="1203" y="2624"/>
                      <a:pt x="1228" y="2699"/>
                    </a:cubicBezTo>
                    <a:cubicBezTo>
                      <a:pt x="1354" y="2874"/>
                      <a:pt x="1554" y="2924"/>
                      <a:pt x="1730" y="2975"/>
                    </a:cubicBezTo>
                    <a:cubicBezTo>
                      <a:pt x="1805" y="3000"/>
                      <a:pt x="1855" y="3000"/>
                      <a:pt x="1930" y="3025"/>
                    </a:cubicBezTo>
                    <a:cubicBezTo>
                      <a:pt x="2055" y="3100"/>
                      <a:pt x="2206" y="3350"/>
                      <a:pt x="2256" y="3526"/>
                    </a:cubicBezTo>
                    <a:cubicBezTo>
                      <a:pt x="2331" y="3902"/>
                      <a:pt x="2281" y="4378"/>
                      <a:pt x="1980" y="4579"/>
                    </a:cubicBezTo>
                    <a:cubicBezTo>
                      <a:pt x="1955" y="4604"/>
                      <a:pt x="1905" y="4629"/>
                      <a:pt x="1880" y="4654"/>
                    </a:cubicBezTo>
                    <a:cubicBezTo>
                      <a:pt x="1905" y="4528"/>
                      <a:pt x="1930" y="4378"/>
                      <a:pt x="1905" y="4253"/>
                    </a:cubicBezTo>
                    <a:cubicBezTo>
                      <a:pt x="1855" y="4102"/>
                      <a:pt x="1780" y="3952"/>
                      <a:pt x="1654" y="3877"/>
                    </a:cubicBezTo>
                    <a:cubicBezTo>
                      <a:pt x="1583" y="3829"/>
                      <a:pt x="1501" y="3804"/>
                      <a:pt x="1421" y="3804"/>
                    </a:cubicBezTo>
                    <a:cubicBezTo>
                      <a:pt x="1332" y="3804"/>
                      <a:pt x="1244" y="3836"/>
                      <a:pt x="1178" y="3902"/>
                    </a:cubicBezTo>
                    <a:cubicBezTo>
                      <a:pt x="1103" y="3952"/>
                      <a:pt x="1053" y="4052"/>
                      <a:pt x="1078" y="4152"/>
                    </a:cubicBezTo>
                    <a:cubicBezTo>
                      <a:pt x="1078" y="4253"/>
                      <a:pt x="1103" y="4328"/>
                      <a:pt x="1178" y="4403"/>
                    </a:cubicBezTo>
                    <a:cubicBezTo>
                      <a:pt x="1199" y="4413"/>
                      <a:pt x="1224" y="4420"/>
                      <a:pt x="1248" y="4420"/>
                    </a:cubicBezTo>
                    <a:cubicBezTo>
                      <a:pt x="1282" y="4420"/>
                      <a:pt x="1314" y="4407"/>
                      <a:pt x="1329" y="4378"/>
                    </a:cubicBezTo>
                    <a:cubicBezTo>
                      <a:pt x="1379" y="4328"/>
                      <a:pt x="1354" y="4253"/>
                      <a:pt x="1304" y="4228"/>
                    </a:cubicBezTo>
                    <a:cubicBezTo>
                      <a:pt x="1279" y="4203"/>
                      <a:pt x="1279" y="4178"/>
                      <a:pt x="1279" y="4152"/>
                    </a:cubicBezTo>
                    <a:cubicBezTo>
                      <a:pt x="1279" y="4127"/>
                      <a:pt x="1304" y="4077"/>
                      <a:pt x="1329" y="4052"/>
                    </a:cubicBezTo>
                    <a:cubicBezTo>
                      <a:pt x="1354" y="4027"/>
                      <a:pt x="1391" y="4015"/>
                      <a:pt x="1432" y="4015"/>
                    </a:cubicBezTo>
                    <a:cubicBezTo>
                      <a:pt x="1473" y="4015"/>
                      <a:pt x="1517" y="4027"/>
                      <a:pt x="1554" y="4052"/>
                    </a:cubicBezTo>
                    <a:cubicBezTo>
                      <a:pt x="1604" y="4102"/>
                      <a:pt x="1654" y="4203"/>
                      <a:pt x="1680" y="4303"/>
                    </a:cubicBezTo>
                    <a:cubicBezTo>
                      <a:pt x="1705" y="4453"/>
                      <a:pt x="1680" y="4604"/>
                      <a:pt x="1604" y="4754"/>
                    </a:cubicBezTo>
                    <a:cubicBezTo>
                      <a:pt x="1554" y="4754"/>
                      <a:pt x="1504" y="4754"/>
                      <a:pt x="1454" y="4779"/>
                    </a:cubicBezTo>
                    <a:cubicBezTo>
                      <a:pt x="1354" y="4804"/>
                      <a:pt x="1228" y="4829"/>
                      <a:pt x="1103" y="4879"/>
                    </a:cubicBezTo>
                    <a:cubicBezTo>
                      <a:pt x="1003" y="4904"/>
                      <a:pt x="903" y="4954"/>
                      <a:pt x="827" y="5030"/>
                    </a:cubicBezTo>
                    <a:cubicBezTo>
                      <a:pt x="752" y="4980"/>
                      <a:pt x="702" y="4904"/>
                      <a:pt x="677" y="4804"/>
                    </a:cubicBezTo>
                    <a:cubicBezTo>
                      <a:pt x="677" y="4754"/>
                      <a:pt x="702" y="4679"/>
                      <a:pt x="727" y="4604"/>
                    </a:cubicBezTo>
                    <a:cubicBezTo>
                      <a:pt x="752" y="4553"/>
                      <a:pt x="752" y="4503"/>
                      <a:pt x="777" y="4453"/>
                    </a:cubicBezTo>
                    <a:cubicBezTo>
                      <a:pt x="802" y="4278"/>
                      <a:pt x="727" y="4077"/>
                      <a:pt x="577" y="3977"/>
                    </a:cubicBezTo>
                    <a:cubicBezTo>
                      <a:pt x="564" y="3964"/>
                      <a:pt x="552" y="3958"/>
                      <a:pt x="539" y="3958"/>
                    </a:cubicBezTo>
                    <a:cubicBezTo>
                      <a:pt x="527" y="3958"/>
                      <a:pt x="514" y="3964"/>
                      <a:pt x="502" y="3977"/>
                    </a:cubicBezTo>
                    <a:cubicBezTo>
                      <a:pt x="476" y="4002"/>
                      <a:pt x="502" y="4027"/>
                      <a:pt x="502" y="4052"/>
                    </a:cubicBezTo>
                    <a:cubicBezTo>
                      <a:pt x="627" y="4152"/>
                      <a:pt x="677" y="4303"/>
                      <a:pt x="652" y="4453"/>
                    </a:cubicBezTo>
                    <a:cubicBezTo>
                      <a:pt x="652" y="4478"/>
                      <a:pt x="627" y="4528"/>
                      <a:pt x="627" y="4579"/>
                    </a:cubicBezTo>
                    <a:cubicBezTo>
                      <a:pt x="602" y="4654"/>
                      <a:pt x="577" y="4729"/>
                      <a:pt x="577" y="4829"/>
                    </a:cubicBezTo>
                    <a:cubicBezTo>
                      <a:pt x="577" y="4929"/>
                      <a:pt x="652" y="5030"/>
                      <a:pt x="727" y="5080"/>
                    </a:cubicBezTo>
                    <a:cubicBezTo>
                      <a:pt x="251" y="5456"/>
                      <a:pt x="0" y="6107"/>
                      <a:pt x="176" y="6684"/>
                    </a:cubicBezTo>
                    <a:cubicBezTo>
                      <a:pt x="176" y="6759"/>
                      <a:pt x="226" y="6784"/>
                      <a:pt x="276" y="6809"/>
                    </a:cubicBezTo>
                    <a:lnTo>
                      <a:pt x="351" y="6809"/>
                    </a:lnTo>
                    <a:cubicBezTo>
                      <a:pt x="451" y="6784"/>
                      <a:pt x="502" y="6684"/>
                      <a:pt x="476" y="6609"/>
                    </a:cubicBezTo>
                    <a:cubicBezTo>
                      <a:pt x="326" y="6057"/>
                      <a:pt x="677" y="5381"/>
                      <a:pt x="1203" y="5180"/>
                    </a:cubicBezTo>
                    <a:cubicBezTo>
                      <a:pt x="1304" y="5130"/>
                      <a:pt x="1429" y="5105"/>
                      <a:pt x="1529" y="5080"/>
                    </a:cubicBezTo>
                    <a:cubicBezTo>
                      <a:pt x="1680" y="5055"/>
                      <a:pt x="1830" y="5030"/>
                      <a:pt x="1955" y="4954"/>
                    </a:cubicBezTo>
                    <a:cubicBezTo>
                      <a:pt x="1985" y="4947"/>
                      <a:pt x="2018" y="4944"/>
                      <a:pt x="2054" y="4944"/>
                    </a:cubicBezTo>
                    <a:cubicBezTo>
                      <a:pt x="2141" y="4944"/>
                      <a:pt x="2243" y="4962"/>
                      <a:pt x="2331" y="4980"/>
                    </a:cubicBezTo>
                    <a:cubicBezTo>
                      <a:pt x="2415" y="4980"/>
                      <a:pt x="2476" y="4991"/>
                      <a:pt x="2530" y="4991"/>
                    </a:cubicBezTo>
                    <a:cubicBezTo>
                      <a:pt x="2557" y="4991"/>
                      <a:pt x="2582" y="4988"/>
                      <a:pt x="2607" y="4980"/>
                    </a:cubicBezTo>
                    <a:cubicBezTo>
                      <a:pt x="2807" y="4929"/>
                      <a:pt x="2883" y="4779"/>
                      <a:pt x="2933" y="4654"/>
                    </a:cubicBezTo>
                    <a:cubicBezTo>
                      <a:pt x="2933" y="4604"/>
                      <a:pt x="2958" y="4579"/>
                      <a:pt x="2983" y="4528"/>
                    </a:cubicBezTo>
                    <a:cubicBezTo>
                      <a:pt x="3033" y="4478"/>
                      <a:pt x="3083" y="4453"/>
                      <a:pt x="3133" y="4428"/>
                    </a:cubicBezTo>
                    <a:lnTo>
                      <a:pt x="3158" y="4428"/>
                    </a:lnTo>
                    <a:cubicBezTo>
                      <a:pt x="3194" y="4424"/>
                      <a:pt x="3228" y="4422"/>
                      <a:pt x="3262" y="4422"/>
                    </a:cubicBezTo>
                    <a:cubicBezTo>
                      <a:pt x="3419" y="4422"/>
                      <a:pt x="3552" y="4467"/>
                      <a:pt x="3634" y="4528"/>
                    </a:cubicBezTo>
                    <a:cubicBezTo>
                      <a:pt x="3735" y="4604"/>
                      <a:pt x="3785" y="4779"/>
                      <a:pt x="3710" y="4879"/>
                    </a:cubicBezTo>
                    <a:cubicBezTo>
                      <a:pt x="3685" y="4904"/>
                      <a:pt x="3685" y="4929"/>
                      <a:pt x="3659" y="4929"/>
                    </a:cubicBezTo>
                    <a:cubicBezTo>
                      <a:pt x="3685" y="4879"/>
                      <a:pt x="3659" y="4829"/>
                      <a:pt x="3609" y="4804"/>
                    </a:cubicBezTo>
                    <a:cubicBezTo>
                      <a:pt x="3589" y="4794"/>
                      <a:pt x="3568" y="4788"/>
                      <a:pt x="3547" y="4788"/>
                    </a:cubicBezTo>
                    <a:cubicBezTo>
                      <a:pt x="3518" y="4788"/>
                      <a:pt x="3488" y="4800"/>
                      <a:pt x="3459" y="4829"/>
                    </a:cubicBezTo>
                    <a:cubicBezTo>
                      <a:pt x="3434" y="4879"/>
                      <a:pt x="3434" y="4954"/>
                      <a:pt x="3459" y="5005"/>
                    </a:cubicBezTo>
                    <a:cubicBezTo>
                      <a:pt x="3484" y="5080"/>
                      <a:pt x="3534" y="5130"/>
                      <a:pt x="3609" y="5130"/>
                    </a:cubicBezTo>
                    <a:cubicBezTo>
                      <a:pt x="3627" y="5134"/>
                      <a:pt x="3645" y="5136"/>
                      <a:pt x="3662" y="5136"/>
                    </a:cubicBezTo>
                    <a:cubicBezTo>
                      <a:pt x="3744" y="5136"/>
                      <a:pt x="3823" y="5092"/>
                      <a:pt x="3885" y="5030"/>
                    </a:cubicBezTo>
                    <a:cubicBezTo>
                      <a:pt x="4035" y="4804"/>
                      <a:pt x="3935" y="4503"/>
                      <a:pt x="3760" y="4353"/>
                    </a:cubicBezTo>
                    <a:cubicBezTo>
                      <a:pt x="3685" y="4303"/>
                      <a:pt x="3609" y="4253"/>
                      <a:pt x="3509" y="4228"/>
                    </a:cubicBezTo>
                    <a:cubicBezTo>
                      <a:pt x="3559" y="4203"/>
                      <a:pt x="3584" y="4178"/>
                      <a:pt x="3634" y="4152"/>
                    </a:cubicBezTo>
                    <a:cubicBezTo>
                      <a:pt x="3760" y="4027"/>
                      <a:pt x="3860" y="3902"/>
                      <a:pt x="3885" y="3777"/>
                    </a:cubicBezTo>
                    <a:cubicBezTo>
                      <a:pt x="3910" y="3726"/>
                      <a:pt x="3910" y="3701"/>
                      <a:pt x="3910" y="3651"/>
                    </a:cubicBezTo>
                    <a:cubicBezTo>
                      <a:pt x="3960" y="3626"/>
                      <a:pt x="3985" y="3576"/>
                      <a:pt x="4010" y="3551"/>
                    </a:cubicBezTo>
                    <a:cubicBezTo>
                      <a:pt x="4060" y="3476"/>
                      <a:pt x="4111" y="3376"/>
                      <a:pt x="4136" y="3300"/>
                    </a:cubicBezTo>
                    <a:cubicBezTo>
                      <a:pt x="4161" y="3250"/>
                      <a:pt x="4161" y="3225"/>
                      <a:pt x="4186" y="3175"/>
                    </a:cubicBezTo>
                    <a:cubicBezTo>
                      <a:pt x="4211" y="3100"/>
                      <a:pt x="4311" y="2975"/>
                      <a:pt x="4436" y="2949"/>
                    </a:cubicBezTo>
                    <a:cubicBezTo>
                      <a:pt x="4512" y="2949"/>
                      <a:pt x="4587" y="2975"/>
                      <a:pt x="4637" y="3025"/>
                    </a:cubicBezTo>
                    <a:cubicBezTo>
                      <a:pt x="4687" y="3100"/>
                      <a:pt x="4687" y="3175"/>
                      <a:pt x="4662" y="3250"/>
                    </a:cubicBezTo>
                    <a:cubicBezTo>
                      <a:pt x="4637" y="3275"/>
                      <a:pt x="4662" y="3300"/>
                      <a:pt x="4687" y="3300"/>
                    </a:cubicBezTo>
                    <a:cubicBezTo>
                      <a:pt x="4694" y="3308"/>
                      <a:pt x="4702" y="3311"/>
                      <a:pt x="4709" y="3311"/>
                    </a:cubicBezTo>
                    <a:cubicBezTo>
                      <a:pt x="4727" y="3311"/>
                      <a:pt x="4745" y="3293"/>
                      <a:pt x="4762" y="3275"/>
                    </a:cubicBezTo>
                    <a:cubicBezTo>
                      <a:pt x="4812" y="3175"/>
                      <a:pt x="4787" y="3050"/>
                      <a:pt x="4712" y="2975"/>
                    </a:cubicBezTo>
                    <a:cubicBezTo>
                      <a:pt x="4671" y="2891"/>
                      <a:pt x="4577" y="2843"/>
                      <a:pt x="4490" y="2843"/>
                    </a:cubicBezTo>
                    <a:cubicBezTo>
                      <a:pt x="4472" y="2843"/>
                      <a:pt x="4454" y="2845"/>
                      <a:pt x="4436" y="2849"/>
                    </a:cubicBezTo>
                    <a:cubicBezTo>
                      <a:pt x="4261" y="2874"/>
                      <a:pt x="4136" y="3025"/>
                      <a:pt x="4086" y="3125"/>
                    </a:cubicBezTo>
                    <a:cubicBezTo>
                      <a:pt x="4086" y="3175"/>
                      <a:pt x="4060" y="3225"/>
                      <a:pt x="4035" y="3275"/>
                    </a:cubicBezTo>
                    <a:cubicBezTo>
                      <a:pt x="4010" y="3350"/>
                      <a:pt x="3985" y="3426"/>
                      <a:pt x="3935" y="3476"/>
                    </a:cubicBezTo>
                    <a:cubicBezTo>
                      <a:pt x="3910" y="3501"/>
                      <a:pt x="3910" y="3501"/>
                      <a:pt x="3910" y="3526"/>
                    </a:cubicBezTo>
                    <a:cubicBezTo>
                      <a:pt x="3885" y="3426"/>
                      <a:pt x="3835" y="3350"/>
                      <a:pt x="3785" y="3275"/>
                    </a:cubicBezTo>
                    <a:cubicBezTo>
                      <a:pt x="3703" y="3194"/>
                      <a:pt x="3593" y="3149"/>
                      <a:pt x="3484" y="3149"/>
                    </a:cubicBezTo>
                    <a:cubicBezTo>
                      <a:pt x="3392" y="3149"/>
                      <a:pt x="3302" y="3181"/>
                      <a:pt x="3233" y="3250"/>
                    </a:cubicBezTo>
                    <a:cubicBezTo>
                      <a:pt x="3208" y="3250"/>
                      <a:pt x="3183" y="3275"/>
                      <a:pt x="3158" y="3300"/>
                    </a:cubicBezTo>
                    <a:cubicBezTo>
                      <a:pt x="3183" y="3175"/>
                      <a:pt x="3309" y="3050"/>
                      <a:pt x="3434" y="3050"/>
                    </a:cubicBezTo>
                    <a:cubicBezTo>
                      <a:pt x="3509" y="3050"/>
                      <a:pt x="3584" y="2975"/>
                      <a:pt x="3584" y="2874"/>
                    </a:cubicBezTo>
                    <a:cubicBezTo>
                      <a:pt x="3584" y="2799"/>
                      <a:pt x="3509" y="2724"/>
                      <a:pt x="3409" y="2724"/>
                    </a:cubicBezTo>
                    <a:cubicBezTo>
                      <a:pt x="3108" y="2749"/>
                      <a:pt x="2857" y="3000"/>
                      <a:pt x="2832" y="3325"/>
                    </a:cubicBezTo>
                    <a:cubicBezTo>
                      <a:pt x="2832" y="3426"/>
                      <a:pt x="2883" y="3526"/>
                      <a:pt x="2958" y="3601"/>
                    </a:cubicBezTo>
                    <a:cubicBezTo>
                      <a:pt x="3008" y="3651"/>
                      <a:pt x="3083" y="3676"/>
                      <a:pt x="3158" y="3676"/>
                    </a:cubicBezTo>
                    <a:cubicBezTo>
                      <a:pt x="3284" y="3651"/>
                      <a:pt x="3359" y="3576"/>
                      <a:pt x="3409" y="3526"/>
                    </a:cubicBezTo>
                    <a:cubicBezTo>
                      <a:pt x="3409" y="3501"/>
                      <a:pt x="3434" y="3501"/>
                      <a:pt x="3434" y="3476"/>
                    </a:cubicBezTo>
                    <a:cubicBezTo>
                      <a:pt x="3459" y="3476"/>
                      <a:pt x="3509" y="3476"/>
                      <a:pt x="3534" y="3501"/>
                    </a:cubicBezTo>
                    <a:cubicBezTo>
                      <a:pt x="3584" y="3551"/>
                      <a:pt x="3584" y="3626"/>
                      <a:pt x="3584" y="3701"/>
                    </a:cubicBezTo>
                    <a:cubicBezTo>
                      <a:pt x="3559" y="3777"/>
                      <a:pt x="3509" y="3827"/>
                      <a:pt x="3409" y="3902"/>
                    </a:cubicBezTo>
                    <a:cubicBezTo>
                      <a:pt x="3359" y="3977"/>
                      <a:pt x="3258" y="4002"/>
                      <a:pt x="3158" y="4052"/>
                    </a:cubicBezTo>
                    <a:cubicBezTo>
                      <a:pt x="3008" y="4102"/>
                      <a:pt x="2857" y="4178"/>
                      <a:pt x="2732" y="4353"/>
                    </a:cubicBezTo>
                    <a:cubicBezTo>
                      <a:pt x="2682" y="4403"/>
                      <a:pt x="2657" y="4478"/>
                      <a:pt x="2632" y="4528"/>
                    </a:cubicBezTo>
                    <a:cubicBezTo>
                      <a:pt x="2582" y="4629"/>
                      <a:pt x="2557" y="4654"/>
                      <a:pt x="2532" y="4654"/>
                    </a:cubicBezTo>
                    <a:cubicBezTo>
                      <a:pt x="2523" y="4662"/>
                      <a:pt x="2509" y="4665"/>
                      <a:pt x="2493" y="4665"/>
                    </a:cubicBezTo>
                    <a:cubicBezTo>
                      <a:pt x="2459" y="4665"/>
                      <a:pt x="2415" y="4654"/>
                      <a:pt x="2381" y="4654"/>
                    </a:cubicBezTo>
                    <a:cubicBezTo>
                      <a:pt x="2582" y="4378"/>
                      <a:pt x="2632" y="3977"/>
                      <a:pt x="2607" y="3626"/>
                    </a:cubicBezTo>
                    <a:cubicBezTo>
                      <a:pt x="2607" y="3601"/>
                      <a:pt x="2582" y="3526"/>
                      <a:pt x="2582" y="3476"/>
                    </a:cubicBezTo>
                    <a:cubicBezTo>
                      <a:pt x="2582" y="3451"/>
                      <a:pt x="2557" y="3426"/>
                      <a:pt x="2557" y="3401"/>
                    </a:cubicBezTo>
                    <a:cubicBezTo>
                      <a:pt x="2532" y="3225"/>
                      <a:pt x="2482" y="3050"/>
                      <a:pt x="2431" y="2899"/>
                    </a:cubicBezTo>
                    <a:cubicBezTo>
                      <a:pt x="2381" y="2749"/>
                      <a:pt x="2331" y="2573"/>
                      <a:pt x="2306" y="2423"/>
                    </a:cubicBezTo>
                    <a:lnTo>
                      <a:pt x="2306" y="2423"/>
                    </a:lnTo>
                    <a:cubicBezTo>
                      <a:pt x="2406" y="2498"/>
                      <a:pt x="2532" y="2573"/>
                      <a:pt x="2657" y="2599"/>
                    </a:cubicBezTo>
                    <a:cubicBezTo>
                      <a:pt x="2707" y="2611"/>
                      <a:pt x="2757" y="2617"/>
                      <a:pt x="2804" y="2617"/>
                    </a:cubicBezTo>
                    <a:cubicBezTo>
                      <a:pt x="2851" y="2617"/>
                      <a:pt x="2895" y="2611"/>
                      <a:pt x="2933" y="2599"/>
                    </a:cubicBezTo>
                    <a:cubicBezTo>
                      <a:pt x="3058" y="2573"/>
                      <a:pt x="3158" y="2498"/>
                      <a:pt x="3183" y="2398"/>
                    </a:cubicBezTo>
                    <a:cubicBezTo>
                      <a:pt x="3183" y="2373"/>
                      <a:pt x="3208" y="2348"/>
                      <a:pt x="3208" y="2348"/>
                    </a:cubicBezTo>
                    <a:cubicBezTo>
                      <a:pt x="3233" y="2323"/>
                      <a:pt x="3258" y="2298"/>
                      <a:pt x="3284" y="2298"/>
                    </a:cubicBezTo>
                    <a:cubicBezTo>
                      <a:pt x="3315" y="2287"/>
                      <a:pt x="3342" y="2281"/>
                      <a:pt x="3366" y="2281"/>
                    </a:cubicBezTo>
                    <a:cubicBezTo>
                      <a:pt x="3400" y="2281"/>
                      <a:pt x="3430" y="2294"/>
                      <a:pt x="3459" y="2323"/>
                    </a:cubicBezTo>
                    <a:cubicBezTo>
                      <a:pt x="3484" y="2323"/>
                      <a:pt x="3509" y="2348"/>
                      <a:pt x="3534" y="2373"/>
                    </a:cubicBezTo>
                    <a:cubicBezTo>
                      <a:pt x="3584" y="2398"/>
                      <a:pt x="3634" y="2448"/>
                      <a:pt x="3710" y="2473"/>
                    </a:cubicBezTo>
                    <a:cubicBezTo>
                      <a:pt x="3785" y="2473"/>
                      <a:pt x="3860" y="2448"/>
                      <a:pt x="3935" y="2398"/>
                    </a:cubicBezTo>
                    <a:cubicBezTo>
                      <a:pt x="3985" y="2323"/>
                      <a:pt x="3985" y="2223"/>
                      <a:pt x="3960" y="2147"/>
                    </a:cubicBezTo>
                    <a:cubicBezTo>
                      <a:pt x="3935" y="2122"/>
                      <a:pt x="3910" y="2122"/>
                      <a:pt x="3885" y="2122"/>
                    </a:cubicBezTo>
                    <a:cubicBezTo>
                      <a:pt x="3860" y="2147"/>
                      <a:pt x="3860" y="2172"/>
                      <a:pt x="3860" y="2198"/>
                    </a:cubicBezTo>
                    <a:cubicBezTo>
                      <a:pt x="3885" y="2248"/>
                      <a:pt x="3860" y="2298"/>
                      <a:pt x="3835" y="2323"/>
                    </a:cubicBezTo>
                    <a:cubicBezTo>
                      <a:pt x="3817" y="2341"/>
                      <a:pt x="3787" y="2358"/>
                      <a:pt x="3762" y="2358"/>
                    </a:cubicBezTo>
                    <a:cubicBezTo>
                      <a:pt x="3751" y="2358"/>
                      <a:pt x="3742" y="2355"/>
                      <a:pt x="3735" y="2348"/>
                    </a:cubicBezTo>
                    <a:cubicBezTo>
                      <a:pt x="3685" y="2348"/>
                      <a:pt x="3659" y="2323"/>
                      <a:pt x="3609" y="2298"/>
                    </a:cubicBezTo>
                    <a:cubicBezTo>
                      <a:pt x="3584" y="2273"/>
                      <a:pt x="3559" y="2248"/>
                      <a:pt x="3509" y="2223"/>
                    </a:cubicBezTo>
                    <a:cubicBezTo>
                      <a:pt x="3465" y="2193"/>
                      <a:pt x="3421" y="2181"/>
                      <a:pt x="3372" y="2181"/>
                    </a:cubicBezTo>
                    <a:cubicBezTo>
                      <a:pt x="3337" y="2181"/>
                      <a:pt x="3300" y="2187"/>
                      <a:pt x="3258" y="2198"/>
                    </a:cubicBezTo>
                    <a:cubicBezTo>
                      <a:pt x="3233" y="2198"/>
                      <a:pt x="3208" y="2198"/>
                      <a:pt x="3208" y="2223"/>
                    </a:cubicBezTo>
                    <a:cubicBezTo>
                      <a:pt x="3183" y="2172"/>
                      <a:pt x="3183" y="2122"/>
                      <a:pt x="3158" y="2072"/>
                    </a:cubicBezTo>
                    <a:lnTo>
                      <a:pt x="3158" y="2047"/>
                    </a:lnTo>
                    <a:cubicBezTo>
                      <a:pt x="3133" y="1997"/>
                      <a:pt x="3108" y="1922"/>
                      <a:pt x="3108" y="1872"/>
                    </a:cubicBezTo>
                    <a:cubicBezTo>
                      <a:pt x="3108" y="1847"/>
                      <a:pt x="3133" y="1822"/>
                      <a:pt x="3133" y="1822"/>
                    </a:cubicBezTo>
                    <a:cubicBezTo>
                      <a:pt x="3208" y="1822"/>
                      <a:pt x="3258" y="1771"/>
                      <a:pt x="3258" y="1721"/>
                    </a:cubicBezTo>
                    <a:cubicBezTo>
                      <a:pt x="3258" y="1646"/>
                      <a:pt x="3208" y="1596"/>
                      <a:pt x="3158" y="1596"/>
                    </a:cubicBezTo>
                    <a:cubicBezTo>
                      <a:pt x="3008" y="1596"/>
                      <a:pt x="2908" y="1746"/>
                      <a:pt x="2883" y="1872"/>
                    </a:cubicBezTo>
                    <a:cubicBezTo>
                      <a:pt x="2883" y="1972"/>
                      <a:pt x="2908" y="2047"/>
                      <a:pt x="2958" y="2122"/>
                    </a:cubicBezTo>
                    <a:lnTo>
                      <a:pt x="2958" y="2147"/>
                    </a:lnTo>
                    <a:cubicBezTo>
                      <a:pt x="2983" y="2198"/>
                      <a:pt x="3008" y="2273"/>
                      <a:pt x="2983" y="2323"/>
                    </a:cubicBezTo>
                    <a:cubicBezTo>
                      <a:pt x="2983" y="2348"/>
                      <a:pt x="2933" y="2398"/>
                      <a:pt x="2883" y="2398"/>
                    </a:cubicBezTo>
                    <a:cubicBezTo>
                      <a:pt x="2866" y="2406"/>
                      <a:pt x="2849" y="2409"/>
                      <a:pt x="2831" y="2409"/>
                    </a:cubicBezTo>
                    <a:cubicBezTo>
                      <a:pt x="2796" y="2409"/>
                      <a:pt x="2757" y="2398"/>
                      <a:pt x="2707" y="2398"/>
                    </a:cubicBezTo>
                    <a:cubicBezTo>
                      <a:pt x="2532" y="2348"/>
                      <a:pt x="2356" y="2248"/>
                      <a:pt x="2256" y="2097"/>
                    </a:cubicBezTo>
                    <a:cubicBezTo>
                      <a:pt x="2256" y="2072"/>
                      <a:pt x="2256" y="2072"/>
                      <a:pt x="2256" y="2047"/>
                    </a:cubicBezTo>
                    <a:cubicBezTo>
                      <a:pt x="2256" y="1847"/>
                      <a:pt x="2306" y="1621"/>
                      <a:pt x="2431" y="1471"/>
                    </a:cubicBezTo>
                    <a:cubicBezTo>
                      <a:pt x="2507" y="1345"/>
                      <a:pt x="2657" y="1195"/>
                      <a:pt x="2857" y="1195"/>
                    </a:cubicBezTo>
                    <a:cubicBezTo>
                      <a:pt x="2958" y="1195"/>
                      <a:pt x="3033" y="1120"/>
                      <a:pt x="3033" y="1045"/>
                    </a:cubicBezTo>
                    <a:cubicBezTo>
                      <a:pt x="3033" y="944"/>
                      <a:pt x="2958" y="869"/>
                      <a:pt x="2857" y="869"/>
                    </a:cubicBezTo>
                    <a:cubicBezTo>
                      <a:pt x="2632" y="869"/>
                      <a:pt x="2431" y="969"/>
                      <a:pt x="2281" y="1145"/>
                    </a:cubicBezTo>
                    <a:cubicBezTo>
                      <a:pt x="2231" y="1120"/>
                      <a:pt x="2156" y="1070"/>
                      <a:pt x="2131" y="1020"/>
                    </a:cubicBezTo>
                    <a:cubicBezTo>
                      <a:pt x="2081" y="944"/>
                      <a:pt x="2081" y="869"/>
                      <a:pt x="2131" y="819"/>
                    </a:cubicBezTo>
                    <a:cubicBezTo>
                      <a:pt x="2156" y="794"/>
                      <a:pt x="2206" y="769"/>
                      <a:pt x="2256" y="744"/>
                    </a:cubicBezTo>
                    <a:cubicBezTo>
                      <a:pt x="2281" y="719"/>
                      <a:pt x="2331" y="694"/>
                      <a:pt x="2356" y="694"/>
                    </a:cubicBezTo>
                    <a:cubicBezTo>
                      <a:pt x="2456" y="619"/>
                      <a:pt x="2557" y="518"/>
                      <a:pt x="2582" y="418"/>
                    </a:cubicBezTo>
                    <a:cubicBezTo>
                      <a:pt x="2607" y="268"/>
                      <a:pt x="2557" y="117"/>
                      <a:pt x="2431" y="42"/>
                    </a:cubicBezTo>
                    <a:cubicBezTo>
                      <a:pt x="2402" y="13"/>
                      <a:pt x="2355" y="1"/>
                      <a:pt x="2307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970487" y="4028094"/>
                <a:ext cx="433665" cy="387262"/>
              </a:xfrm>
              <a:custGeom>
                <a:avLst/>
                <a:gdLst/>
                <a:ahLst/>
                <a:cxnLst/>
                <a:rect l="l" t="t" r="r" b="b"/>
                <a:pathLst>
                  <a:path w="5841" h="5216" extrusionOk="0">
                    <a:moveTo>
                      <a:pt x="794" y="0"/>
                    </a:moveTo>
                    <a:cubicBezTo>
                      <a:pt x="772" y="0"/>
                      <a:pt x="750" y="3"/>
                      <a:pt x="728" y="11"/>
                    </a:cubicBezTo>
                    <a:cubicBezTo>
                      <a:pt x="652" y="36"/>
                      <a:pt x="577" y="86"/>
                      <a:pt x="552" y="161"/>
                    </a:cubicBezTo>
                    <a:cubicBezTo>
                      <a:pt x="477" y="286"/>
                      <a:pt x="502" y="437"/>
                      <a:pt x="602" y="537"/>
                    </a:cubicBezTo>
                    <a:cubicBezTo>
                      <a:pt x="702" y="612"/>
                      <a:pt x="803" y="662"/>
                      <a:pt x="953" y="662"/>
                    </a:cubicBezTo>
                    <a:lnTo>
                      <a:pt x="1204" y="662"/>
                    </a:lnTo>
                    <a:cubicBezTo>
                      <a:pt x="1254" y="687"/>
                      <a:pt x="1304" y="763"/>
                      <a:pt x="1304" y="838"/>
                    </a:cubicBezTo>
                    <a:cubicBezTo>
                      <a:pt x="1304" y="913"/>
                      <a:pt x="1279" y="988"/>
                      <a:pt x="1229" y="1038"/>
                    </a:cubicBezTo>
                    <a:cubicBezTo>
                      <a:pt x="1140" y="1009"/>
                      <a:pt x="1051" y="995"/>
                      <a:pt x="965" y="995"/>
                    </a:cubicBezTo>
                    <a:cubicBezTo>
                      <a:pt x="833" y="995"/>
                      <a:pt x="708" y="1028"/>
                      <a:pt x="602" y="1088"/>
                    </a:cubicBezTo>
                    <a:cubicBezTo>
                      <a:pt x="527" y="1139"/>
                      <a:pt x="477" y="1239"/>
                      <a:pt x="527" y="1314"/>
                    </a:cubicBezTo>
                    <a:cubicBezTo>
                      <a:pt x="559" y="1363"/>
                      <a:pt x="613" y="1390"/>
                      <a:pt x="667" y="1390"/>
                    </a:cubicBezTo>
                    <a:cubicBezTo>
                      <a:pt x="696" y="1390"/>
                      <a:pt x="726" y="1382"/>
                      <a:pt x="753" y="1364"/>
                    </a:cubicBezTo>
                    <a:cubicBezTo>
                      <a:pt x="823" y="1324"/>
                      <a:pt x="897" y="1308"/>
                      <a:pt x="969" y="1308"/>
                    </a:cubicBezTo>
                    <a:cubicBezTo>
                      <a:pt x="1076" y="1308"/>
                      <a:pt x="1179" y="1344"/>
                      <a:pt x="1254" y="1389"/>
                    </a:cubicBezTo>
                    <a:cubicBezTo>
                      <a:pt x="1429" y="1464"/>
                      <a:pt x="1605" y="1615"/>
                      <a:pt x="1705" y="1790"/>
                    </a:cubicBezTo>
                    <a:cubicBezTo>
                      <a:pt x="1705" y="1815"/>
                      <a:pt x="1730" y="1815"/>
                      <a:pt x="1730" y="1840"/>
                    </a:cubicBezTo>
                    <a:cubicBezTo>
                      <a:pt x="1705" y="2016"/>
                      <a:pt x="1605" y="2191"/>
                      <a:pt x="1479" y="2317"/>
                    </a:cubicBezTo>
                    <a:cubicBezTo>
                      <a:pt x="1429" y="2367"/>
                      <a:pt x="1379" y="2417"/>
                      <a:pt x="1329" y="2417"/>
                    </a:cubicBezTo>
                    <a:cubicBezTo>
                      <a:pt x="1304" y="2429"/>
                      <a:pt x="1279" y="2436"/>
                      <a:pt x="1257" y="2436"/>
                    </a:cubicBezTo>
                    <a:cubicBezTo>
                      <a:pt x="1235" y="2436"/>
                      <a:pt x="1216" y="2429"/>
                      <a:pt x="1204" y="2417"/>
                    </a:cubicBezTo>
                    <a:cubicBezTo>
                      <a:pt x="1154" y="2367"/>
                      <a:pt x="1154" y="2291"/>
                      <a:pt x="1129" y="2241"/>
                    </a:cubicBezTo>
                    <a:lnTo>
                      <a:pt x="1129" y="2216"/>
                    </a:lnTo>
                    <a:cubicBezTo>
                      <a:pt x="1129" y="2141"/>
                      <a:pt x="1103" y="2041"/>
                      <a:pt x="1053" y="1966"/>
                    </a:cubicBezTo>
                    <a:cubicBezTo>
                      <a:pt x="999" y="1894"/>
                      <a:pt x="907" y="1835"/>
                      <a:pt x="813" y="1835"/>
                    </a:cubicBezTo>
                    <a:cubicBezTo>
                      <a:pt x="776" y="1835"/>
                      <a:pt x="738" y="1844"/>
                      <a:pt x="702" y="1865"/>
                    </a:cubicBezTo>
                    <a:cubicBezTo>
                      <a:pt x="652" y="1890"/>
                      <a:pt x="627" y="1966"/>
                      <a:pt x="652" y="2016"/>
                    </a:cubicBezTo>
                    <a:cubicBezTo>
                      <a:pt x="682" y="2045"/>
                      <a:pt x="711" y="2057"/>
                      <a:pt x="740" y="2057"/>
                    </a:cubicBezTo>
                    <a:cubicBezTo>
                      <a:pt x="761" y="2057"/>
                      <a:pt x="782" y="2051"/>
                      <a:pt x="803" y="2041"/>
                    </a:cubicBezTo>
                    <a:cubicBezTo>
                      <a:pt x="828" y="2041"/>
                      <a:pt x="853" y="2041"/>
                      <a:pt x="878" y="2091"/>
                    </a:cubicBezTo>
                    <a:cubicBezTo>
                      <a:pt x="903" y="2116"/>
                      <a:pt x="903" y="2191"/>
                      <a:pt x="928" y="2241"/>
                    </a:cubicBezTo>
                    <a:lnTo>
                      <a:pt x="928" y="2266"/>
                    </a:lnTo>
                    <a:cubicBezTo>
                      <a:pt x="928" y="2317"/>
                      <a:pt x="953" y="2367"/>
                      <a:pt x="953" y="2417"/>
                    </a:cubicBezTo>
                    <a:lnTo>
                      <a:pt x="903" y="2417"/>
                    </a:lnTo>
                    <a:cubicBezTo>
                      <a:pt x="803" y="2442"/>
                      <a:pt x="728" y="2492"/>
                      <a:pt x="677" y="2567"/>
                    </a:cubicBezTo>
                    <a:cubicBezTo>
                      <a:pt x="677" y="2617"/>
                      <a:pt x="652" y="2642"/>
                      <a:pt x="652" y="2692"/>
                    </a:cubicBezTo>
                    <a:cubicBezTo>
                      <a:pt x="627" y="2718"/>
                      <a:pt x="602" y="2768"/>
                      <a:pt x="577" y="2793"/>
                    </a:cubicBezTo>
                    <a:cubicBezTo>
                      <a:pt x="562" y="2822"/>
                      <a:pt x="539" y="2834"/>
                      <a:pt x="512" y="2834"/>
                    </a:cubicBezTo>
                    <a:cubicBezTo>
                      <a:pt x="493" y="2834"/>
                      <a:pt x="473" y="2828"/>
                      <a:pt x="452" y="2818"/>
                    </a:cubicBezTo>
                    <a:cubicBezTo>
                      <a:pt x="427" y="2818"/>
                      <a:pt x="377" y="2768"/>
                      <a:pt x="377" y="2743"/>
                    </a:cubicBezTo>
                    <a:cubicBezTo>
                      <a:pt x="377" y="2706"/>
                      <a:pt x="363" y="2683"/>
                      <a:pt x="346" y="2683"/>
                    </a:cubicBezTo>
                    <a:cubicBezTo>
                      <a:pt x="340" y="2683"/>
                      <a:pt x="333" y="2686"/>
                      <a:pt x="326" y="2692"/>
                    </a:cubicBezTo>
                    <a:cubicBezTo>
                      <a:pt x="301" y="2692"/>
                      <a:pt x="276" y="2718"/>
                      <a:pt x="276" y="2743"/>
                    </a:cubicBezTo>
                    <a:cubicBezTo>
                      <a:pt x="276" y="2818"/>
                      <a:pt x="352" y="2893"/>
                      <a:pt x="427" y="2918"/>
                    </a:cubicBezTo>
                    <a:cubicBezTo>
                      <a:pt x="458" y="2928"/>
                      <a:pt x="489" y="2934"/>
                      <a:pt x="520" y="2934"/>
                    </a:cubicBezTo>
                    <a:cubicBezTo>
                      <a:pt x="564" y="2934"/>
                      <a:pt x="608" y="2922"/>
                      <a:pt x="652" y="2893"/>
                    </a:cubicBezTo>
                    <a:cubicBezTo>
                      <a:pt x="702" y="2843"/>
                      <a:pt x="728" y="2768"/>
                      <a:pt x="753" y="2718"/>
                    </a:cubicBezTo>
                    <a:cubicBezTo>
                      <a:pt x="753" y="2692"/>
                      <a:pt x="778" y="2667"/>
                      <a:pt x="778" y="2642"/>
                    </a:cubicBezTo>
                    <a:cubicBezTo>
                      <a:pt x="803" y="2592"/>
                      <a:pt x="853" y="2542"/>
                      <a:pt x="928" y="2542"/>
                    </a:cubicBezTo>
                    <a:cubicBezTo>
                      <a:pt x="953" y="2517"/>
                      <a:pt x="978" y="2517"/>
                      <a:pt x="1028" y="2517"/>
                    </a:cubicBezTo>
                    <a:cubicBezTo>
                      <a:pt x="1028" y="2542"/>
                      <a:pt x="1053" y="2567"/>
                      <a:pt x="1053" y="2567"/>
                    </a:cubicBezTo>
                    <a:cubicBezTo>
                      <a:pt x="1129" y="2624"/>
                      <a:pt x="1218" y="2652"/>
                      <a:pt x="1300" y="2652"/>
                    </a:cubicBezTo>
                    <a:cubicBezTo>
                      <a:pt x="1327" y="2652"/>
                      <a:pt x="1354" y="2649"/>
                      <a:pt x="1379" y="2642"/>
                    </a:cubicBezTo>
                    <a:cubicBezTo>
                      <a:pt x="1454" y="2617"/>
                      <a:pt x="1530" y="2567"/>
                      <a:pt x="1630" y="2492"/>
                    </a:cubicBezTo>
                    <a:cubicBezTo>
                      <a:pt x="1730" y="2392"/>
                      <a:pt x="1805" y="2291"/>
                      <a:pt x="1855" y="2166"/>
                    </a:cubicBezTo>
                    <a:cubicBezTo>
                      <a:pt x="1905" y="2317"/>
                      <a:pt x="1931" y="2467"/>
                      <a:pt x="1981" y="2617"/>
                    </a:cubicBezTo>
                    <a:cubicBezTo>
                      <a:pt x="2006" y="2793"/>
                      <a:pt x="2056" y="2968"/>
                      <a:pt x="2106" y="3119"/>
                    </a:cubicBezTo>
                    <a:cubicBezTo>
                      <a:pt x="2106" y="3144"/>
                      <a:pt x="2106" y="3194"/>
                      <a:pt x="2131" y="3219"/>
                    </a:cubicBezTo>
                    <a:cubicBezTo>
                      <a:pt x="2131" y="3269"/>
                      <a:pt x="2156" y="3319"/>
                      <a:pt x="2181" y="3369"/>
                    </a:cubicBezTo>
                    <a:cubicBezTo>
                      <a:pt x="2332" y="3670"/>
                      <a:pt x="2557" y="3996"/>
                      <a:pt x="2883" y="4121"/>
                    </a:cubicBezTo>
                    <a:cubicBezTo>
                      <a:pt x="2833" y="4171"/>
                      <a:pt x="2758" y="4221"/>
                      <a:pt x="2758" y="4221"/>
                    </a:cubicBezTo>
                    <a:cubicBezTo>
                      <a:pt x="2707" y="4221"/>
                      <a:pt x="2682" y="4196"/>
                      <a:pt x="2607" y="4146"/>
                    </a:cubicBezTo>
                    <a:cubicBezTo>
                      <a:pt x="2557" y="4096"/>
                      <a:pt x="2482" y="4071"/>
                      <a:pt x="2432" y="4046"/>
                    </a:cubicBezTo>
                    <a:cubicBezTo>
                      <a:pt x="2321" y="3990"/>
                      <a:pt x="2218" y="3973"/>
                      <a:pt x="2122" y="3973"/>
                    </a:cubicBezTo>
                    <a:cubicBezTo>
                      <a:pt x="2045" y="3973"/>
                      <a:pt x="1973" y="3985"/>
                      <a:pt x="1905" y="3996"/>
                    </a:cubicBezTo>
                    <a:cubicBezTo>
                      <a:pt x="1855" y="4008"/>
                      <a:pt x="1805" y="4015"/>
                      <a:pt x="1755" y="4015"/>
                    </a:cubicBezTo>
                    <a:cubicBezTo>
                      <a:pt x="1705" y="4015"/>
                      <a:pt x="1655" y="4008"/>
                      <a:pt x="1605" y="3996"/>
                    </a:cubicBezTo>
                    <a:cubicBezTo>
                      <a:pt x="1504" y="3971"/>
                      <a:pt x="1404" y="3946"/>
                      <a:pt x="1354" y="3895"/>
                    </a:cubicBezTo>
                    <a:cubicBezTo>
                      <a:pt x="1304" y="3845"/>
                      <a:pt x="1279" y="3770"/>
                      <a:pt x="1304" y="3720"/>
                    </a:cubicBezTo>
                    <a:cubicBezTo>
                      <a:pt x="1304" y="3670"/>
                      <a:pt x="1354" y="3645"/>
                      <a:pt x="1379" y="3645"/>
                    </a:cubicBezTo>
                    <a:lnTo>
                      <a:pt x="1429" y="3645"/>
                    </a:lnTo>
                    <a:cubicBezTo>
                      <a:pt x="1481" y="3662"/>
                      <a:pt x="1545" y="3691"/>
                      <a:pt x="1612" y="3691"/>
                    </a:cubicBezTo>
                    <a:cubicBezTo>
                      <a:pt x="1643" y="3691"/>
                      <a:pt x="1674" y="3685"/>
                      <a:pt x="1705" y="3670"/>
                    </a:cubicBezTo>
                    <a:cubicBezTo>
                      <a:pt x="1780" y="3645"/>
                      <a:pt x="1830" y="3570"/>
                      <a:pt x="1855" y="3520"/>
                    </a:cubicBezTo>
                    <a:cubicBezTo>
                      <a:pt x="1880" y="3419"/>
                      <a:pt x="1880" y="3294"/>
                      <a:pt x="1805" y="3194"/>
                    </a:cubicBezTo>
                    <a:cubicBezTo>
                      <a:pt x="1699" y="3017"/>
                      <a:pt x="1495" y="2903"/>
                      <a:pt x="1286" y="2903"/>
                    </a:cubicBezTo>
                    <a:cubicBezTo>
                      <a:pt x="1198" y="2903"/>
                      <a:pt x="1110" y="2924"/>
                      <a:pt x="1028" y="2968"/>
                    </a:cubicBezTo>
                    <a:cubicBezTo>
                      <a:pt x="953" y="3018"/>
                      <a:pt x="903" y="3119"/>
                      <a:pt x="953" y="3194"/>
                    </a:cubicBezTo>
                    <a:cubicBezTo>
                      <a:pt x="991" y="3250"/>
                      <a:pt x="1056" y="3278"/>
                      <a:pt x="1119" y="3278"/>
                    </a:cubicBezTo>
                    <a:cubicBezTo>
                      <a:pt x="1139" y="3278"/>
                      <a:pt x="1160" y="3275"/>
                      <a:pt x="1179" y="3269"/>
                    </a:cubicBezTo>
                    <a:cubicBezTo>
                      <a:pt x="1212" y="3244"/>
                      <a:pt x="1254" y="3233"/>
                      <a:pt x="1297" y="3233"/>
                    </a:cubicBezTo>
                    <a:cubicBezTo>
                      <a:pt x="1385" y="3233"/>
                      <a:pt x="1479" y="3277"/>
                      <a:pt x="1530" y="3344"/>
                    </a:cubicBezTo>
                    <a:cubicBezTo>
                      <a:pt x="1504" y="3344"/>
                      <a:pt x="1479" y="3319"/>
                      <a:pt x="1454" y="3319"/>
                    </a:cubicBezTo>
                    <a:cubicBezTo>
                      <a:pt x="1437" y="3317"/>
                      <a:pt x="1420" y="3316"/>
                      <a:pt x="1403" y="3316"/>
                    </a:cubicBezTo>
                    <a:cubicBezTo>
                      <a:pt x="1217" y="3316"/>
                      <a:pt x="1024" y="3436"/>
                      <a:pt x="978" y="3620"/>
                    </a:cubicBezTo>
                    <a:cubicBezTo>
                      <a:pt x="953" y="3720"/>
                      <a:pt x="978" y="3820"/>
                      <a:pt x="1003" y="3895"/>
                    </a:cubicBezTo>
                    <a:cubicBezTo>
                      <a:pt x="978" y="3895"/>
                      <a:pt x="953" y="3895"/>
                      <a:pt x="953" y="3870"/>
                    </a:cubicBezTo>
                    <a:cubicBezTo>
                      <a:pt x="878" y="3845"/>
                      <a:pt x="828" y="3795"/>
                      <a:pt x="753" y="3745"/>
                    </a:cubicBezTo>
                    <a:cubicBezTo>
                      <a:pt x="702" y="3720"/>
                      <a:pt x="677" y="3670"/>
                      <a:pt x="627" y="3645"/>
                    </a:cubicBezTo>
                    <a:cubicBezTo>
                      <a:pt x="571" y="3608"/>
                      <a:pt x="460" y="3543"/>
                      <a:pt x="335" y="3543"/>
                    </a:cubicBezTo>
                    <a:cubicBezTo>
                      <a:pt x="291" y="3543"/>
                      <a:pt x="246" y="3550"/>
                      <a:pt x="201" y="3570"/>
                    </a:cubicBezTo>
                    <a:cubicBezTo>
                      <a:pt x="101" y="3620"/>
                      <a:pt x="26" y="3720"/>
                      <a:pt x="1" y="3820"/>
                    </a:cubicBezTo>
                    <a:cubicBezTo>
                      <a:pt x="1" y="3946"/>
                      <a:pt x="51" y="4046"/>
                      <a:pt x="126" y="4121"/>
                    </a:cubicBezTo>
                    <a:cubicBezTo>
                      <a:pt x="133" y="4128"/>
                      <a:pt x="143" y="4131"/>
                      <a:pt x="153" y="4131"/>
                    </a:cubicBezTo>
                    <a:cubicBezTo>
                      <a:pt x="176" y="4131"/>
                      <a:pt x="201" y="4114"/>
                      <a:pt x="201" y="4096"/>
                    </a:cubicBezTo>
                    <a:cubicBezTo>
                      <a:pt x="226" y="4071"/>
                      <a:pt x="226" y="4046"/>
                      <a:pt x="201" y="4021"/>
                    </a:cubicBezTo>
                    <a:cubicBezTo>
                      <a:pt x="126" y="3996"/>
                      <a:pt x="101" y="3921"/>
                      <a:pt x="126" y="3845"/>
                    </a:cubicBezTo>
                    <a:cubicBezTo>
                      <a:pt x="126" y="3770"/>
                      <a:pt x="176" y="3695"/>
                      <a:pt x="251" y="3670"/>
                    </a:cubicBezTo>
                    <a:cubicBezTo>
                      <a:pt x="280" y="3658"/>
                      <a:pt x="310" y="3653"/>
                      <a:pt x="338" y="3653"/>
                    </a:cubicBezTo>
                    <a:cubicBezTo>
                      <a:pt x="432" y="3653"/>
                      <a:pt x="519" y="3707"/>
                      <a:pt x="577" y="3745"/>
                    </a:cubicBezTo>
                    <a:cubicBezTo>
                      <a:pt x="602" y="3770"/>
                      <a:pt x="652" y="3795"/>
                      <a:pt x="677" y="3820"/>
                    </a:cubicBezTo>
                    <a:cubicBezTo>
                      <a:pt x="753" y="3870"/>
                      <a:pt x="828" y="3946"/>
                      <a:pt x="903" y="3971"/>
                    </a:cubicBezTo>
                    <a:cubicBezTo>
                      <a:pt x="953" y="3996"/>
                      <a:pt x="1003" y="4021"/>
                      <a:pt x="1053" y="4021"/>
                    </a:cubicBezTo>
                    <a:cubicBezTo>
                      <a:pt x="1078" y="4046"/>
                      <a:pt x="1103" y="4096"/>
                      <a:pt x="1129" y="4121"/>
                    </a:cubicBezTo>
                    <a:cubicBezTo>
                      <a:pt x="1229" y="4221"/>
                      <a:pt x="1379" y="4271"/>
                      <a:pt x="1530" y="4322"/>
                    </a:cubicBezTo>
                    <a:cubicBezTo>
                      <a:pt x="1580" y="4322"/>
                      <a:pt x="1630" y="4322"/>
                      <a:pt x="1680" y="4347"/>
                    </a:cubicBezTo>
                    <a:cubicBezTo>
                      <a:pt x="1605" y="4397"/>
                      <a:pt x="1555" y="4472"/>
                      <a:pt x="1530" y="4572"/>
                    </a:cubicBezTo>
                    <a:cubicBezTo>
                      <a:pt x="1454" y="4773"/>
                      <a:pt x="1504" y="5098"/>
                      <a:pt x="1755" y="5199"/>
                    </a:cubicBezTo>
                    <a:cubicBezTo>
                      <a:pt x="1797" y="5209"/>
                      <a:pt x="1838" y="5215"/>
                      <a:pt x="1878" y="5215"/>
                    </a:cubicBezTo>
                    <a:cubicBezTo>
                      <a:pt x="1934" y="5215"/>
                      <a:pt x="1987" y="5203"/>
                      <a:pt x="2031" y="5174"/>
                    </a:cubicBezTo>
                    <a:lnTo>
                      <a:pt x="2056" y="5149"/>
                    </a:lnTo>
                    <a:cubicBezTo>
                      <a:pt x="2106" y="5124"/>
                      <a:pt x="2131" y="5048"/>
                      <a:pt x="2106" y="4973"/>
                    </a:cubicBezTo>
                    <a:cubicBezTo>
                      <a:pt x="2106" y="4923"/>
                      <a:pt x="2081" y="4848"/>
                      <a:pt x="2031" y="4823"/>
                    </a:cubicBezTo>
                    <a:cubicBezTo>
                      <a:pt x="2011" y="4816"/>
                      <a:pt x="1992" y="4813"/>
                      <a:pt x="1976" y="4813"/>
                    </a:cubicBezTo>
                    <a:cubicBezTo>
                      <a:pt x="1931" y="4813"/>
                      <a:pt x="1899" y="4836"/>
                      <a:pt x="1880" y="4873"/>
                    </a:cubicBezTo>
                    <a:cubicBezTo>
                      <a:pt x="1855" y="4923"/>
                      <a:pt x="1855" y="4973"/>
                      <a:pt x="1905" y="4998"/>
                    </a:cubicBezTo>
                    <a:lnTo>
                      <a:pt x="1830" y="4998"/>
                    </a:lnTo>
                    <a:cubicBezTo>
                      <a:pt x="1705" y="4948"/>
                      <a:pt x="1680" y="4773"/>
                      <a:pt x="1730" y="4647"/>
                    </a:cubicBezTo>
                    <a:cubicBezTo>
                      <a:pt x="1780" y="4522"/>
                      <a:pt x="1905" y="4397"/>
                      <a:pt x="2081" y="4322"/>
                    </a:cubicBezTo>
                    <a:cubicBezTo>
                      <a:pt x="2106" y="4322"/>
                      <a:pt x="2106" y="4322"/>
                      <a:pt x="2106" y="4296"/>
                    </a:cubicBezTo>
                    <a:cubicBezTo>
                      <a:pt x="2181" y="4296"/>
                      <a:pt x="2231" y="4296"/>
                      <a:pt x="2306" y="4322"/>
                    </a:cubicBezTo>
                    <a:cubicBezTo>
                      <a:pt x="2332" y="4347"/>
                      <a:pt x="2357" y="4372"/>
                      <a:pt x="2407" y="4397"/>
                    </a:cubicBezTo>
                    <a:cubicBezTo>
                      <a:pt x="2488" y="4458"/>
                      <a:pt x="2586" y="4536"/>
                      <a:pt x="2728" y="4536"/>
                    </a:cubicBezTo>
                    <a:cubicBezTo>
                      <a:pt x="2760" y="4536"/>
                      <a:pt x="2795" y="4531"/>
                      <a:pt x="2833" y="4522"/>
                    </a:cubicBezTo>
                    <a:cubicBezTo>
                      <a:pt x="2908" y="4522"/>
                      <a:pt x="2983" y="4447"/>
                      <a:pt x="3058" y="4397"/>
                    </a:cubicBezTo>
                    <a:cubicBezTo>
                      <a:pt x="3159" y="4322"/>
                      <a:pt x="3284" y="4221"/>
                      <a:pt x="3409" y="4196"/>
                    </a:cubicBezTo>
                    <a:cubicBezTo>
                      <a:pt x="3560" y="4171"/>
                      <a:pt x="3685" y="4146"/>
                      <a:pt x="3835" y="4096"/>
                    </a:cubicBezTo>
                    <a:cubicBezTo>
                      <a:pt x="3936" y="4071"/>
                      <a:pt x="4036" y="4021"/>
                      <a:pt x="4161" y="4021"/>
                    </a:cubicBezTo>
                    <a:cubicBezTo>
                      <a:pt x="4221" y="4010"/>
                      <a:pt x="4281" y="4005"/>
                      <a:pt x="4341" y="4005"/>
                    </a:cubicBezTo>
                    <a:cubicBezTo>
                      <a:pt x="4862" y="4005"/>
                      <a:pt x="5377" y="4381"/>
                      <a:pt x="5489" y="4898"/>
                    </a:cubicBezTo>
                    <a:cubicBezTo>
                      <a:pt x="5514" y="4973"/>
                      <a:pt x="5615" y="5023"/>
                      <a:pt x="5690" y="5023"/>
                    </a:cubicBezTo>
                    <a:cubicBezTo>
                      <a:pt x="5715" y="4998"/>
                      <a:pt x="5740" y="4998"/>
                      <a:pt x="5765" y="4973"/>
                    </a:cubicBezTo>
                    <a:cubicBezTo>
                      <a:pt x="5815" y="4923"/>
                      <a:pt x="5840" y="4873"/>
                      <a:pt x="5815" y="4823"/>
                    </a:cubicBezTo>
                    <a:cubicBezTo>
                      <a:pt x="5665" y="4221"/>
                      <a:pt x="5113" y="3770"/>
                      <a:pt x="4537" y="3695"/>
                    </a:cubicBezTo>
                    <a:cubicBezTo>
                      <a:pt x="4562" y="3595"/>
                      <a:pt x="4562" y="3494"/>
                      <a:pt x="4537" y="3394"/>
                    </a:cubicBezTo>
                    <a:cubicBezTo>
                      <a:pt x="4487" y="3319"/>
                      <a:pt x="4437" y="3269"/>
                      <a:pt x="4362" y="3194"/>
                    </a:cubicBezTo>
                    <a:cubicBezTo>
                      <a:pt x="4337" y="3169"/>
                      <a:pt x="4286" y="3144"/>
                      <a:pt x="4261" y="3093"/>
                    </a:cubicBezTo>
                    <a:cubicBezTo>
                      <a:pt x="4186" y="2993"/>
                      <a:pt x="4161" y="2818"/>
                      <a:pt x="4211" y="2692"/>
                    </a:cubicBezTo>
                    <a:cubicBezTo>
                      <a:pt x="4211" y="2667"/>
                      <a:pt x="4211" y="2642"/>
                      <a:pt x="4186" y="2617"/>
                    </a:cubicBezTo>
                    <a:cubicBezTo>
                      <a:pt x="4161" y="2617"/>
                      <a:pt x="4111" y="2617"/>
                      <a:pt x="4111" y="2667"/>
                    </a:cubicBezTo>
                    <a:cubicBezTo>
                      <a:pt x="4036" y="2818"/>
                      <a:pt x="4061" y="3018"/>
                      <a:pt x="4186" y="3169"/>
                    </a:cubicBezTo>
                    <a:cubicBezTo>
                      <a:pt x="4211" y="3219"/>
                      <a:pt x="4261" y="3244"/>
                      <a:pt x="4286" y="3294"/>
                    </a:cubicBezTo>
                    <a:cubicBezTo>
                      <a:pt x="4362" y="3319"/>
                      <a:pt x="4412" y="3369"/>
                      <a:pt x="4437" y="3444"/>
                    </a:cubicBezTo>
                    <a:cubicBezTo>
                      <a:pt x="4462" y="3520"/>
                      <a:pt x="4462" y="3620"/>
                      <a:pt x="4412" y="3670"/>
                    </a:cubicBezTo>
                    <a:cubicBezTo>
                      <a:pt x="4311" y="3670"/>
                      <a:pt x="4211" y="3670"/>
                      <a:pt x="4111" y="3695"/>
                    </a:cubicBezTo>
                    <a:cubicBezTo>
                      <a:pt x="3961" y="3720"/>
                      <a:pt x="3860" y="3745"/>
                      <a:pt x="3735" y="3795"/>
                    </a:cubicBezTo>
                    <a:cubicBezTo>
                      <a:pt x="3685" y="3795"/>
                      <a:pt x="3635" y="3820"/>
                      <a:pt x="3610" y="3820"/>
                    </a:cubicBezTo>
                    <a:cubicBezTo>
                      <a:pt x="3459" y="3770"/>
                      <a:pt x="3359" y="3645"/>
                      <a:pt x="3309" y="3494"/>
                    </a:cubicBezTo>
                    <a:cubicBezTo>
                      <a:pt x="3284" y="3394"/>
                      <a:pt x="3284" y="3269"/>
                      <a:pt x="3309" y="3194"/>
                    </a:cubicBezTo>
                    <a:cubicBezTo>
                      <a:pt x="3350" y="3132"/>
                      <a:pt x="3408" y="3087"/>
                      <a:pt x="3470" y="3087"/>
                    </a:cubicBezTo>
                    <a:cubicBezTo>
                      <a:pt x="3483" y="3087"/>
                      <a:pt x="3496" y="3089"/>
                      <a:pt x="3509" y="3093"/>
                    </a:cubicBezTo>
                    <a:cubicBezTo>
                      <a:pt x="3535" y="3093"/>
                      <a:pt x="3560" y="3119"/>
                      <a:pt x="3585" y="3169"/>
                    </a:cubicBezTo>
                    <a:cubicBezTo>
                      <a:pt x="3585" y="3169"/>
                      <a:pt x="3610" y="3194"/>
                      <a:pt x="3585" y="3219"/>
                    </a:cubicBezTo>
                    <a:cubicBezTo>
                      <a:pt x="3560" y="3294"/>
                      <a:pt x="3585" y="3344"/>
                      <a:pt x="3635" y="3369"/>
                    </a:cubicBezTo>
                    <a:cubicBezTo>
                      <a:pt x="3655" y="3376"/>
                      <a:pt x="3673" y="3379"/>
                      <a:pt x="3690" y="3379"/>
                    </a:cubicBezTo>
                    <a:cubicBezTo>
                      <a:pt x="3735" y="3379"/>
                      <a:pt x="3767" y="3356"/>
                      <a:pt x="3785" y="3319"/>
                    </a:cubicBezTo>
                    <a:cubicBezTo>
                      <a:pt x="3835" y="3244"/>
                      <a:pt x="3810" y="3144"/>
                      <a:pt x="3785" y="3068"/>
                    </a:cubicBezTo>
                    <a:cubicBezTo>
                      <a:pt x="3735" y="2968"/>
                      <a:pt x="3635" y="2893"/>
                      <a:pt x="3560" y="2893"/>
                    </a:cubicBezTo>
                    <a:cubicBezTo>
                      <a:pt x="3529" y="2884"/>
                      <a:pt x="3498" y="2880"/>
                      <a:pt x="3468" y="2880"/>
                    </a:cubicBezTo>
                    <a:cubicBezTo>
                      <a:pt x="3325" y="2880"/>
                      <a:pt x="3191" y="2974"/>
                      <a:pt x="3108" y="3119"/>
                    </a:cubicBezTo>
                    <a:cubicBezTo>
                      <a:pt x="3058" y="3244"/>
                      <a:pt x="3058" y="3394"/>
                      <a:pt x="3108" y="3545"/>
                    </a:cubicBezTo>
                    <a:cubicBezTo>
                      <a:pt x="3134" y="3670"/>
                      <a:pt x="3209" y="3795"/>
                      <a:pt x="3309" y="3870"/>
                    </a:cubicBezTo>
                    <a:cubicBezTo>
                      <a:pt x="3296" y="3883"/>
                      <a:pt x="3278" y="3889"/>
                      <a:pt x="3256" y="3889"/>
                    </a:cubicBezTo>
                    <a:cubicBezTo>
                      <a:pt x="3234" y="3889"/>
                      <a:pt x="3209" y="3883"/>
                      <a:pt x="3184" y="3870"/>
                    </a:cubicBezTo>
                    <a:cubicBezTo>
                      <a:pt x="2808" y="3845"/>
                      <a:pt x="2557" y="3469"/>
                      <a:pt x="2432" y="3093"/>
                    </a:cubicBezTo>
                    <a:cubicBezTo>
                      <a:pt x="2382" y="2918"/>
                      <a:pt x="2407" y="2617"/>
                      <a:pt x="2482" y="2492"/>
                    </a:cubicBezTo>
                    <a:cubicBezTo>
                      <a:pt x="2507" y="2442"/>
                      <a:pt x="2557" y="2392"/>
                      <a:pt x="2632" y="2342"/>
                    </a:cubicBezTo>
                    <a:cubicBezTo>
                      <a:pt x="2758" y="2216"/>
                      <a:pt x="2883" y="2091"/>
                      <a:pt x="2908" y="1865"/>
                    </a:cubicBezTo>
                    <a:cubicBezTo>
                      <a:pt x="2908" y="1790"/>
                      <a:pt x="2883" y="1715"/>
                      <a:pt x="2858" y="1640"/>
                    </a:cubicBezTo>
                    <a:cubicBezTo>
                      <a:pt x="2858" y="1590"/>
                      <a:pt x="2858" y="1540"/>
                      <a:pt x="2883" y="1515"/>
                    </a:cubicBezTo>
                    <a:cubicBezTo>
                      <a:pt x="2883" y="1489"/>
                      <a:pt x="2883" y="1464"/>
                      <a:pt x="2883" y="1439"/>
                    </a:cubicBezTo>
                    <a:cubicBezTo>
                      <a:pt x="2908" y="1339"/>
                      <a:pt x="2933" y="1214"/>
                      <a:pt x="2933" y="1114"/>
                    </a:cubicBezTo>
                    <a:cubicBezTo>
                      <a:pt x="2933" y="963"/>
                      <a:pt x="2833" y="788"/>
                      <a:pt x="2682" y="713"/>
                    </a:cubicBezTo>
                    <a:cubicBezTo>
                      <a:pt x="2607" y="713"/>
                      <a:pt x="2557" y="738"/>
                      <a:pt x="2532" y="788"/>
                    </a:cubicBezTo>
                    <a:cubicBezTo>
                      <a:pt x="2532" y="838"/>
                      <a:pt x="2557" y="913"/>
                      <a:pt x="2607" y="913"/>
                    </a:cubicBezTo>
                    <a:cubicBezTo>
                      <a:pt x="2682" y="938"/>
                      <a:pt x="2707" y="1038"/>
                      <a:pt x="2733" y="1114"/>
                    </a:cubicBezTo>
                    <a:cubicBezTo>
                      <a:pt x="2733" y="1214"/>
                      <a:pt x="2707" y="1289"/>
                      <a:pt x="2682" y="1364"/>
                    </a:cubicBezTo>
                    <a:cubicBezTo>
                      <a:pt x="2682" y="1389"/>
                      <a:pt x="2682" y="1389"/>
                      <a:pt x="2682" y="1389"/>
                    </a:cubicBezTo>
                    <a:cubicBezTo>
                      <a:pt x="2607" y="1314"/>
                      <a:pt x="2532" y="1289"/>
                      <a:pt x="2457" y="1239"/>
                    </a:cubicBezTo>
                    <a:cubicBezTo>
                      <a:pt x="2407" y="1214"/>
                      <a:pt x="2357" y="1189"/>
                      <a:pt x="2332" y="1164"/>
                    </a:cubicBezTo>
                    <a:cubicBezTo>
                      <a:pt x="2231" y="1088"/>
                      <a:pt x="2156" y="1013"/>
                      <a:pt x="2131" y="938"/>
                    </a:cubicBezTo>
                    <a:cubicBezTo>
                      <a:pt x="2131" y="888"/>
                      <a:pt x="2156" y="813"/>
                      <a:pt x="2206" y="813"/>
                    </a:cubicBezTo>
                    <a:cubicBezTo>
                      <a:pt x="2281" y="788"/>
                      <a:pt x="2332" y="687"/>
                      <a:pt x="2306" y="612"/>
                    </a:cubicBezTo>
                    <a:cubicBezTo>
                      <a:pt x="2286" y="529"/>
                      <a:pt x="2231" y="481"/>
                      <a:pt x="2169" y="481"/>
                    </a:cubicBezTo>
                    <a:cubicBezTo>
                      <a:pt x="2157" y="481"/>
                      <a:pt x="2144" y="483"/>
                      <a:pt x="2131" y="487"/>
                    </a:cubicBezTo>
                    <a:cubicBezTo>
                      <a:pt x="2006" y="512"/>
                      <a:pt x="1905" y="612"/>
                      <a:pt x="1855" y="713"/>
                    </a:cubicBezTo>
                    <a:cubicBezTo>
                      <a:pt x="1855" y="713"/>
                      <a:pt x="1855" y="713"/>
                      <a:pt x="1855" y="687"/>
                    </a:cubicBezTo>
                    <a:cubicBezTo>
                      <a:pt x="1805" y="662"/>
                      <a:pt x="1805" y="587"/>
                      <a:pt x="1780" y="537"/>
                    </a:cubicBezTo>
                    <a:cubicBezTo>
                      <a:pt x="1780" y="512"/>
                      <a:pt x="1780" y="512"/>
                      <a:pt x="1780" y="487"/>
                    </a:cubicBezTo>
                    <a:cubicBezTo>
                      <a:pt x="1730" y="362"/>
                      <a:pt x="1680" y="311"/>
                      <a:pt x="1605" y="261"/>
                    </a:cubicBezTo>
                    <a:cubicBezTo>
                      <a:pt x="1580" y="261"/>
                      <a:pt x="1555" y="261"/>
                      <a:pt x="1555" y="286"/>
                    </a:cubicBezTo>
                    <a:cubicBezTo>
                      <a:pt x="1530" y="311"/>
                      <a:pt x="1555" y="337"/>
                      <a:pt x="1580" y="362"/>
                    </a:cubicBezTo>
                    <a:cubicBezTo>
                      <a:pt x="1605" y="387"/>
                      <a:pt x="1655" y="437"/>
                      <a:pt x="1680" y="512"/>
                    </a:cubicBezTo>
                    <a:cubicBezTo>
                      <a:pt x="1680" y="537"/>
                      <a:pt x="1680" y="537"/>
                      <a:pt x="1680" y="562"/>
                    </a:cubicBezTo>
                    <a:cubicBezTo>
                      <a:pt x="1705" y="637"/>
                      <a:pt x="1705" y="687"/>
                      <a:pt x="1755" y="763"/>
                    </a:cubicBezTo>
                    <a:cubicBezTo>
                      <a:pt x="1780" y="788"/>
                      <a:pt x="1805" y="813"/>
                      <a:pt x="1830" y="813"/>
                    </a:cubicBezTo>
                    <a:cubicBezTo>
                      <a:pt x="1805" y="888"/>
                      <a:pt x="1805" y="938"/>
                      <a:pt x="1830" y="1013"/>
                    </a:cubicBezTo>
                    <a:cubicBezTo>
                      <a:pt x="1855" y="1164"/>
                      <a:pt x="1956" y="1289"/>
                      <a:pt x="2131" y="1414"/>
                    </a:cubicBezTo>
                    <a:cubicBezTo>
                      <a:pt x="2181" y="1439"/>
                      <a:pt x="2231" y="1464"/>
                      <a:pt x="2281" y="1515"/>
                    </a:cubicBezTo>
                    <a:cubicBezTo>
                      <a:pt x="2332" y="1540"/>
                      <a:pt x="2407" y="1590"/>
                      <a:pt x="2457" y="1640"/>
                    </a:cubicBezTo>
                    <a:cubicBezTo>
                      <a:pt x="2532" y="1690"/>
                      <a:pt x="2582" y="1790"/>
                      <a:pt x="2582" y="1840"/>
                    </a:cubicBezTo>
                    <a:cubicBezTo>
                      <a:pt x="2582" y="1941"/>
                      <a:pt x="2482" y="2016"/>
                      <a:pt x="2407" y="2116"/>
                    </a:cubicBezTo>
                    <a:cubicBezTo>
                      <a:pt x="2332" y="2166"/>
                      <a:pt x="2281" y="2241"/>
                      <a:pt x="2231" y="2291"/>
                    </a:cubicBezTo>
                    <a:cubicBezTo>
                      <a:pt x="2181" y="2066"/>
                      <a:pt x="2106" y="1865"/>
                      <a:pt x="1981" y="1640"/>
                    </a:cubicBezTo>
                    <a:cubicBezTo>
                      <a:pt x="1855" y="1414"/>
                      <a:pt x="1655" y="1239"/>
                      <a:pt x="1429" y="1114"/>
                    </a:cubicBezTo>
                    <a:cubicBezTo>
                      <a:pt x="1479" y="1013"/>
                      <a:pt x="1504" y="938"/>
                      <a:pt x="1504" y="838"/>
                    </a:cubicBezTo>
                    <a:cubicBezTo>
                      <a:pt x="1504" y="662"/>
                      <a:pt x="1404" y="512"/>
                      <a:pt x="1279" y="462"/>
                    </a:cubicBezTo>
                    <a:cubicBezTo>
                      <a:pt x="1229" y="449"/>
                      <a:pt x="1185" y="443"/>
                      <a:pt x="1144" y="443"/>
                    </a:cubicBezTo>
                    <a:cubicBezTo>
                      <a:pt x="1103" y="443"/>
                      <a:pt x="1066" y="449"/>
                      <a:pt x="1028" y="462"/>
                    </a:cubicBezTo>
                    <a:lnTo>
                      <a:pt x="953" y="462"/>
                    </a:lnTo>
                    <a:cubicBezTo>
                      <a:pt x="878" y="462"/>
                      <a:pt x="803" y="437"/>
                      <a:pt x="778" y="387"/>
                    </a:cubicBezTo>
                    <a:cubicBezTo>
                      <a:pt x="728" y="362"/>
                      <a:pt x="728" y="286"/>
                      <a:pt x="753" y="261"/>
                    </a:cubicBezTo>
                    <a:cubicBezTo>
                      <a:pt x="753" y="236"/>
                      <a:pt x="778" y="236"/>
                      <a:pt x="778" y="211"/>
                    </a:cubicBezTo>
                    <a:cubicBezTo>
                      <a:pt x="803" y="211"/>
                      <a:pt x="828" y="211"/>
                      <a:pt x="828" y="236"/>
                    </a:cubicBezTo>
                    <a:cubicBezTo>
                      <a:pt x="841" y="243"/>
                      <a:pt x="855" y="246"/>
                      <a:pt x="868" y="246"/>
                    </a:cubicBezTo>
                    <a:cubicBezTo>
                      <a:pt x="905" y="246"/>
                      <a:pt x="941" y="223"/>
                      <a:pt x="978" y="186"/>
                    </a:cubicBezTo>
                    <a:cubicBezTo>
                      <a:pt x="1003" y="136"/>
                      <a:pt x="1003" y="86"/>
                      <a:pt x="953" y="36"/>
                    </a:cubicBezTo>
                    <a:cubicBezTo>
                      <a:pt x="900" y="18"/>
                      <a:pt x="847" y="0"/>
                      <a:pt x="794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631856" y="4045616"/>
                <a:ext cx="322001" cy="521051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7018" extrusionOk="0">
                    <a:moveTo>
                      <a:pt x="3584" y="0"/>
                    </a:moveTo>
                    <a:cubicBezTo>
                      <a:pt x="3434" y="25"/>
                      <a:pt x="3309" y="126"/>
                      <a:pt x="3283" y="251"/>
                    </a:cubicBezTo>
                    <a:cubicBezTo>
                      <a:pt x="3258" y="376"/>
                      <a:pt x="3283" y="502"/>
                      <a:pt x="3359" y="602"/>
                    </a:cubicBezTo>
                    <a:cubicBezTo>
                      <a:pt x="3384" y="652"/>
                      <a:pt x="3409" y="677"/>
                      <a:pt x="3434" y="702"/>
                    </a:cubicBezTo>
                    <a:cubicBezTo>
                      <a:pt x="3459" y="752"/>
                      <a:pt x="3484" y="777"/>
                      <a:pt x="3509" y="827"/>
                    </a:cubicBezTo>
                    <a:cubicBezTo>
                      <a:pt x="3509" y="878"/>
                      <a:pt x="3484" y="953"/>
                      <a:pt x="3409" y="1003"/>
                    </a:cubicBezTo>
                    <a:cubicBezTo>
                      <a:pt x="3359" y="1053"/>
                      <a:pt x="3283" y="1053"/>
                      <a:pt x="3233" y="1053"/>
                    </a:cubicBezTo>
                    <a:cubicBezTo>
                      <a:pt x="3158" y="827"/>
                      <a:pt x="3008" y="652"/>
                      <a:pt x="2807" y="552"/>
                    </a:cubicBezTo>
                    <a:cubicBezTo>
                      <a:pt x="2786" y="538"/>
                      <a:pt x="2763" y="532"/>
                      <a:pt x="2741" y="532"/>
                    </a:cubicBezTo>
                    <a:cubicBezTo>
                      <a:pt x="2682" y="532"/>
                      <a:pt x="2625" y="573"/>
                      <a:pt x="2607" y="627"/>
                    </a:cubicBezTo>
                    <a:cubicBezTo>
                      <a:pt x="2557" y="702"/>
                      <a:pt x="2582" y="802"/>
                      <a:pt x="2682" y="852"/>
                    </a:cubicBezTo>
                    <a:cubicBezTo>
                      <a:pt x="2857" y="928"/>
                      <a:pt x="2933" y="1128"/>
                      <a:pt x="2933" y="1279"/>
                    </a:cubicBezTo>
                    <a:cubicBezTo>
                      <a:pt x="2983" y="1479"/>
                      <a:pt x="2933" y="1705"/>
                      <a:pt x="2832" y="1880"/>
                    </a:cubicBezTo>
                    <a:cubicBezTo>
                      <a:pt x="2832" y="1880"/>
                      <a:pt x="2832" y="1905"/>
                      <a:pt x="2832" y="1905"/>
                    </a:cubicBezTo>
                    <a:cubicBezTo>
                      <a:pt x="2701" y="1961"/>
                      <a:pt x="2555" y="1990"/>
                      <a:pt x="2416" y="1990"/>
                    </a:cubicBezTo>
                    <a:cubicBezTo>
                      <a:pt x="2370" y="1990"/>
                      <a:pt x="2325" y="1987"/>
                      <a:pt x="2281" y="1980"/>
                    </a:cubicBezTo>
                    <a:cubicBezTo>
                      <a:pt x="2206" y="1955"/>
                      <a:pt x="2156" y="1930"/>
                      <a:pt x="2106" y="1905"/>
                    </a:cubicBezTo>
                    <a:cubicBezTo>
                      <a:pt x="2080" y="1880"/>
                      <a:pt x="2055" y="1830"/>
                      <a:pt x="2055" y="1780"/>
                    </a:cubicBezTo>
                    <a:cubicBezTo>
                      <a:pt x="2055" y="1730"/>
                      <a:pt x="2106" y="1680"/>
                      <a:pt x="2156" y="1654"/>
                    </a:cubicBezTo>
                    <a:lnTo>
                      <a:pt x="2181" y="1629"/>
                    </a:lnTo>
                    <a:cubicBezTo>
                      <a:pt x="2231" y="1579"/>
                      <a:pt x="2306" y="1504"/>
                      <a:pt x="2356" y="1429"/>
                    </a:cubicBezTo>
                    <a:cubicBezTo>
                      <a:pt x="2406" y="1304"/>
                      <a:pt x="2381" y="1128"/>
                      <a:pt x="2231" y="1078"/>
                    </a:cubicBezTo>
                    <a:cubicBezTo>
                      <a:pt x="2217" y="1071"/>
                      <a:pt x="2204" y="1068"/>
                      <a:pt x="2191" y="1068"/>
                    </a:cubicBezTo>
                    <a:cubicBezTo>
                      <a:pt x="2156" y="1068"/>
                      <a:pt x="2124" y="1091"/>
                      <a:pt x="2106" y="1128"/>
                    </a:cubicBezTo>
                    <a:cubicBezTo>
                      <a:pt x="2080" y="1178"/>
                      <a:pt x="2080" y="1228"/>
                      <a:pt x="2156" y="1253"/>
                    </a:cubicBezTo>
                    <a:cubicBezTo>
                      <a:pt x="2156" y="1279"/>
                      <a:pt x="2156" y="1304"/>
                      <a:pt x="2156" y="1329"/>
                    </a:cubicBezTo>
                    <a:cubicBezTo>
                      <a:pt x="2131" y="1379"/>
                      <a:pt x="2080" y="1429"/>
                      <a:pt x="2030" y="1479"/>
                    </a:cubicBezTo>
                    <a:lnTo>
                      <a:pt x="2005" y="1479"/>
                    </a:lnTo>
                    <a:cubicBezTo>
                      <a:pt x="1980" y="1529"/>
                      <a:pt x="1955" y="1554"/>
                      <a:pt x="1905" y="1604"/>
                    </a:cubicBezTo>
                    <a:cubicBezTo>
                      <a:pt x="1905" y="1579"/>
                      <a:pt x="1880" y="1554"/>
                      <a:pt x="1880" y="1554"/>
                    </a:cubicBezTo>
                    <a:cubicBezTo>
                      <a:pt x="1805" y="1479"/>
                      <a:pt x="1730" y="1454"/>
                      <a:pt x="1629" y="1454"/>
                    </a:cubicBezTo>
                    <a:cubicBezTo>
                      <a:pt x="1604" y="1454"/>
                      <a:pt x="1554" y="1454"/>
                      <a:pt x="1529" y="1479"/>
                    </a:cubicBezTo>
                    <a:cubicBezTo>
                      <a:pt x="1496" y="1479"/>
                      <a:pt x="1462" y="1490"/>
                      <a:pt x="1429" y="1490"/>
                    </a:cubicBezTo>
                    <a:cubicBezTo>
                      <a:pt x="1412" y="1490"/>
                      <a:pt x="1395" y="1487"/>
                      <a:pt x="1379" y="1479"/>
                    </a:cubicBezTo>
                    <a:cubicBezTo>
                      <a:pt x="1329" y="1479"/>
                      <a:pt x="1304" y="1429"/>
                      <a:pt x="1304" y="1404"/>
                    </a:cubicBezTo>
                    <a:cubicBezTo>
                      <a:pt x="1278" y="1354"/>
                      <a:pt x="1304" y="1304"/>
                      <a:pt x="1329" y="1279"/>
                    </a:cubicBezTo>
                    <a:cubicBezTo>
                      <a:pt x="1354" y="1253"/>
                      <a:pt x="1354" y="1228"/>
                      <a:pt x="1329" y="1203"/>
                    </a:cubicBezTo>
                    <a:cubicBezTo>
                      <a:pt x="1329" y="1191"/>
                      <a:pt x="1316" y="1185"/>
                      <a:pt x="1300" y="1185"/>
                    </a:cubicBezTo>
                    <a:cubicBezTo>
                      <a:pt x="1285" y="1185"/>
                      <a:pt x="1266" y="1191"/>
                      <a:pt x="1253" y="1203"/>
                    </a:cubicBezTo>
                    <a:cubicBezTo>
                      <a:pt x="1203" y="1253"/>
                      <a:pt x="1178" y="1354"/>
                      <a:pt x="1203" y="1429"/>
                    </a:cubicBezTo>
                    <a:cubicBezTo>
                      <a:pt x="1203" y="1504"/>
                      <a:pt x="1278" y="1579"/>
                      <a:pt x="1354" y="1579"/>
                    </a:cubicBezTo>
                    <a:cubicBezTo>
                      <a:pt x="1391" y="1592"/>
                      <a:pt x="1423" y="1598"/>
                      <a:pt x="1454" y="1598"/>
                    </a:cubicBezTo>
                    <a:cubicBezTo>
                      <a:pt x="1485" y="1598"/>
                      <a:pt x="1517" y="1592"/>
                      <a:pt x="1554" y="1579"/>
                    </a:cubicBezTo>
                    <a:cubicBezTo>
                      <a:pt x="1579" y="1579"/>
                      <a:pt x="1604" y="1554"/>
                      <a:pt x="1629" y="1554"/>
                    </a:cubicBezTo>
                    <a:cubicBezTo>
                      <a:pt x="1705" y="1554"/>
                      <a:pt x="1755" y="1579"/>
                      <a:pt x="1805" y="1629"/>
                    </a:cubicBezTo>
                    <a:cubicBezTo>
                      <a:pt x="1830" y="1654"/>
                      <a:pt x="1855" y="1680"/>
                      <a:pt x="1855" y="1705"/>
                    </a:cubicBezTo>
                    <a:cubicBezTo>
                      <a:pt x="1855" y="1730"/>
                      <a:pt x="1855" y="1730"/>
                      <a:pt x="1855" y="1755"/>
                    </a:cubicBezTo>
                    <a:cubicBezTo>
                      <a:pt x="1830" y="1880"/>
                      <a:pt x="1880" y="1980"/>
                      <a:pt x="1980" y="2055"/>
                    </a:cubicBezTo>
                    <a:cubicBezTo>
                      <a:pt x="2030" y="2131"/>
                      <a:pt x="2106" y="2156"/>
                      <a:pt x="2206" y="2181"/>
                    </a:cubicBezTo>
                    <a:lnTo>
                      <a:pt x="2231" y="2181"/>
                    </a:lnTo>
                    <a:cubicBezTo>
                      <a:pt x="2356" y="2206"/>
                      <a:pt x="2507" y="2206"/>
                      <a:pt x="2632" y="2206"/>
                    </a:cubicBezTo>
                    <a:cubicBezTo>
                      <a:pt x="2532" y="2306"/>
                      <a:pt x="2406" y="2431"/>
                      <a:pt x="2306" y="2557"/>
                    </a:cubicBezTo>
                    <a:cubicBezTo>
                      <a:pt x="2181" y="2682"/>
                      <a:pt x="2055" y="2807"/>
                      <a:pt x="1955" y="2933"/>
                    </a:cubicBezTo>
                    <a:cubicBezTo>
                      <a:pt x="1930" y="2958"/>
                      <a:pt x="1905" y="2983"/>
                      <a:pt x="1905" y="3008"/>
                    </a:cubicBezTo>
                    <a:cubicBezTo>
                      <a:pt x="1855" y="3058"/>
                      <a:pt x="1830" y="3083"/>
                      <a:pt x="1805" y="3133"/>
                    </a:cubicBezTo>
                    <a:cubicBezTo>
                      <a:pt x="1629" y="3434"/>
                      <a:pt x="1504" y="3785"/>
                      <a:pt x="1554" y="4136"/>
                    </a:cubicBezTo>
                    <a:cubicBezTo>
                      <a:pt x="1504" y="4111"/>
                      <a:pt x="1429" y="4086"/>
                      <a:pt x="1404" y="4086"/>
                    </a:cubicBezTo>
                    <a:cubicBezTo>
                      <a:pt x="1379" y="4060"/>
                      <a:pt x="1379" y="4010"/>
                      <a:pt x="1379" y="3910"/>
                    </a:cubicBezTo>
                    <a:cubicBezTo>
                      <a:pt x="1379" y="3860"/>
                      <a:pt x="1404" y="3785"/>
                      <a:pt x="1379" y="3710"/>
                    </a:cubicBezTo>
                    <a:cubicBezTo>
                      <a:pt x="1354" y="3509"/>
                      <a:pt x="1228" y="3384"/>
                      <a:pt x="1128" y="3258"/>
                    </a:cubicBezTo>
                    <a:cubicBezTo>
                      <a:pt x="1053" y="3183"/>
                      <a:pt x="978" y="3083"/>
                      <a:pt x="953" y="3008"/>
                    </a:cubicBezTo>
                    <a:cubicBezTo>
                      <a:pt x="903" y="2908"/>
                      <a:pt x="903" y="2807"/>
                      <a:pt x="903" y="2732"/>
                    </a:cubicBezTo>
                    <a:cubicBezTo>
                      <a:pt x="928" y="2682"/>
                      <a:pt x="978" y="2607"/>
                      <a:pt x="1028" y="2582"/>
                    </a:cubicBezTo>
                    <a:cubicBezTo>
                      <a:pt x="1078" y="2582"/>
                      <a:pt x="1128" y="2607"/>
                      <a:pt x="1128" y="2632"/>
                    </a:cubicBezTo>
                    <a:cubicBezTo>
                      <a:pt x="1128" y="2632"/>
                      <a:pt x="1153" y="2657"/>
                      <a:pt x="1153" y="2682"/>
                    </a:cubicBezTo>
                    <a:cubicBezTo>
                      <a:pt x="1153" y="2732"/>
                      <a:pt x="1178" y="2857"/>
                      <a:pt x="1278" y="2908"/>
                    </a:cubicBezTo>
                    <a:cubicBezTo>
                      <a:pt x="1322" y="2937"/>
                      <a:pt x="1367" y="2949"/>
                      <a:pt x="1411" y="2949"/>
                    </a:cubicBezTo>
                    <a:cubicBezTo>
                      <a:pt x="1442" y="2949"/>
                      <a:pt x="1473" y="2943"/>
                      <a:pt x="1504" y="2933"/>
                    </a:cubicBezTo>
                    <a:cubicBezTo>
                      <a:pt x="1604" y="2908"/>
                      <a:pt x="1679" y="2832"/>
                      <a:pt x="1730" y="2732"/>
                    </a:cubicBezTo>
                    <a:cubicBezTo>
                      <a:pt x="1880" y="2456"/>
                      <a:pt x="1755" y="2106"/>
                      <a:pt x="1479" y="1955"/>
                    </a:cubicBezTo>
                    <a:cubicBezTo>
                      <a:pt x="1452" y="1937"/>
                      <a:pt x="1423" y="1929"/>
                      <a:pt x="1394" y="1929"/>
                    </a:cubicBezTo>
                    <a:cubicBezTo>
                      <a:pt x="1342" y="1929"/>
                      <a:pt x="1295" y="1957"/>
                      <a:pt x="1278" y="2005"/>
                    </a:cubicBezTo>
                    <a:cubicBezTo>
                      <a:pt x="1228" y="2081"/>
                      <a:pt x="1253" y="2181"/>
                      <a:pt x="1329" y="2231"/>
                    </a:cubicBezTo>
                    <a:cubicBezTo>
                      <a:pt x="1454" y="2306"/>
                      <a:pt x="1504" y="2456"/>
                      <a:pt x="1454" y="2582"/>
                    </a:cubicBezTo>
                    <a:cubicBezTo>
                      <a:pt x="1454" y="2557"/>
                      <a:pt x="1454" y="2532"/>
                      <a:pt x="1429" y="2507"/>
                    </a:cubicBezTo>
                    <a:cubicBezTo>
                      <a:pt x="1371" y="2351"/>
                      <a:pt x="1222" y="2256"/>
                      <a:pt x="1065" y="2256"/>
                    </a:cubicBezTo>
                    <a:cubicBezTo>
                      <a:pt x="1019" y="2256"/>
                      <a:pt x="973" y="2264"/>
                      <a:pt x="928" y="2281"/>
                    </a:cubicBezTo>
                    <a:cubicBezTo>
                      <a:pt x="827" y="2306"/>
                      <a:pt x="752" y="2381"/>
                      <a:pt x="702" y="2456"/>
                    </a:cubicBezTo>
                    <a:cubicBezTo>
                      <a:pt x="702" y="2431"/>
                      <a:pt x="702" y="2406"/>
                      <a:pt x="702" y="2406"/>
                    </a:cubicBezTo>
                    <a:cubicBezTo>
                      <a:pt x="677" y="2306"/>
                      <a:pt x="702" y="2231"/>
                      <a:pt x="702" y="2156"/>
                    </a:cubicBezTo>
                    <a:cubicBezTo>
                      <a:pt x="702" y="2106"/>
                      <a:pt x="702" y="2055"/>
                      <a:pt x="702" y="2005"/>
                    </a:cubicBezTo>
                    <a:cubicBezTo>
                      <a:pt x="702" y="1905"/>
                      <a:pt x="677" y="1705"/>
                      <a:pt x="527" y="1604"/>
                    </a:cubicBezTo>
                    <a:cubicBezTo>
                      <a:pt x="485" y="1563"/>
                      <a:pt x="429" y="1544"/>
                      <a:pt x="369" y="1544"/>
                    </a:cubicBezTo>
                    <a:cubicBezTo>
                      <a:pt x="321" y="1544"/>
                      <a:pt x="271" y="1557"/>
                      <a:pt x="226" y="1579"/>
                    </a:cubicBezTo>
                    <a:cubicBezTo>
                      <a:pt x="126" y="1629"/>
                      <a:pt x="50" y="1730"/>
                      <a:pt x="50" y="1855"/>
                    </a:cubicBezTo>
                    <a:cubicBezTo>
                      <a:pt x="50" y="1880"/>
                      <a:pt x="75" y="1905"/>
                      <a:pt x="101" y="1905"/>
                    </a:cubicBezTo>
                    <a:cubicBezTo>
                      <a:pt x="126" y="1905"/>
                      <a:pt x="151" y="1880"/>
                      <a:pt x="151" y="1855"/>
                    </a:cubicBezTo>
                    <a:cubicBezTo>
                      <a:pt x="151" y="1780"/>
                      <a:pt x="201" y="1705"/>
                      <a:pt x="276" y="1680"/>
                    </a:cubicBezTo>
                    <a:cubicBezTo>
                      <a:pt x="301" y="1667"/>
                      <a:pt x="339" y="1661"/>
                      <a:pt x="376" y="1661"/>
                    </a:cubicBezTo>
                    <a:cubicBezTo>
                      <a:pt x="414" y="1661"/>
                      <a:pt x="451" y="1667"/>
                      <a:pt x="476" y="1680"/>
                    </a:cubicBezTo>
                    <a:cubicBezTo>
                      <a:pt x="577" y="1780"/>
                      <a:pt x="602" y="1930"/>
                      <a:pt x="602" y="2005"/>
                    </a:cubicBezTo>
                    <a:cubicBezTo>
                      <a:pt x="602" y="2055"/>
                      <a:pt x="602" y="2106"/>
                      <a:pt x="577" y="2156"/>
                    </a:cubicBezTo>
                    <a:cubicBezTo>
                      <a:pt x="577" y="2231"/>
                      <a:pt x="577" y="2331"/>
                      <a:pt x="577" y="2406"/>
                    </a:cubicBezTo>
                    <a:cubicBezTo>
                      <a:pt x="602" y="2456"/>
                      <a:pt x="602" y="2507"/>
                      <a:pt x="627" y="2557"/>
                    </a:cubicBezTo>
                    <a:cubicBezTo>
                      <a:pt x="627" y="2607"/>
                      <a:pt x="602" y="2632"/>
                      <a:pt x="602" y="2682"/>
                    </a:cubicBezTo>
                    <a:cubicBezTo>
                      <a:pt x="577" y="2807"/>
                      <a:pt x="602" y="2958"/>
                      <a:pt x="652" y="3133"/>
                    </a:cubicBezTo>
                    <a:cubicBezTo>
                      <a:pt x="677" y="3183"/>
                      <a:pt x="702" y="3208"/>
                      <a:pt x="727" y="3258"/>
                    </a:cubicBezTo>
                    <a:cubicBezTo>
                      <a:pt x="677" y="3246"/>
                      <a:pt x="627" y="3240"/>
                      <a:pt x="580" y="3240"/>
                    </a:cubicBezTo>
                    <a:cubicBezTo>
                      <a:pt x="533" y="3240"/>
                      <a:pt x="489" y="3246"/>
                      <a:pt x="451" y="3258"/>
                    </a:cubicBezTo>
                    <a:cubicBezTo>
                      <a:pt x="226" y="3309"/>
                      <a:pt x="0" y="3534"/>
                      <a:pt x="50" y="3785"/>
                    </a:cubicBezTo>
                    <a:cubicBezTo>
                      <a:pt x="75" y="3910"/>
                      <a:pt x="126" y="3985"/>
                      <a:pt x="226" y="4010"/>
                    </a:cubicBezTo>
                    <a:cubicBezTo>
                      <a:pt x="248" y="4018"/>
                      <a:pt x="270" y="4021"/>
                      <a:pt x="291" y="4021"/>
                    </a:cubicBezTo>
                    <a:cubicBezTo>
                      <a:pt x="343" y="4021"/>
                      <a:pt x="391" y="4003"/>
                      <a:pt x="426" y="3985"/>
                    </a:cubicBezTo>
                    <a:cubicBezTo>
                      <a:pt x="476" y="3935"/>
                      <a:pt x="502" y="3885"/>
                      <a:pt x="502" y="3810"/>
                    </a:cubicBezTo>
                    <a:cubicBezTo>
                      <a:pt x="502" y="3760"/>
                      <a:pt x="426" y="3710"/>
                      <a:pt x="376" y="3710"/>
                    </a:cubicBezTo>
                    <a:cubicBezTo>
                      <a:pt x="326" y="3710"/>
                      <a:pt x="301" y="3760"/>
                      <a:pt x="276" y="3810"/>
                    </a:cubicBezTo>
                    <a:cubicBezTo>
                      <a:pt x="276" y="3785"/>
                      <a:pt x="251" y="3785"/>
                      <a:pt x="251" y="3760"/>
                    </a:cubicBezTo>
                    <a:cubicBezTo>
                      <a:pt x="226" y="3609"/>
                      <a:pt x="351" y="3484"/>
                      <a:pt x="502" y="3459"/>
                    </a:cubicBezTo>
                    <a:cubicBezTo>
                      <a:pt x="523" y="3455"/>
                      <a:pt x="545" y="3453"/>
                      <a:pt x="568" y="3453"/>
                    </a:cubicBezTo>
                    <a:cubicBezTo>
                      <a:pt x="679" y="3453"/>
                      <a:pt x="807" y="3501"/>
                      <a:pt x="953" y="3584"/>
                    </a:cubicBezTo>
                    <a:lnTo>
                      <a:pt x="978" y="3584"/>
                    </a:lnTo>
                    <a:cubicBezTo>
                      <a:pt x="1028" y="3659"/>
                      <a:pt x="1053" y="3710"/>
                      <a:pt x="1053" y="3760"/>
                    </a:cubicBezTo>
                    <a:cubicBezTo>
                      <a:pt x="1078" y="3810"/>
                      <a:pt x="1053" y="3835"/>
                      <a:pt x="1053" y="3885"/>
                    </a:cubicBezTo>
                    <a:cubicBezTo>
                      <a:pt x="1053" y="4010"/>
                      <a:pt x="1053" y="4186"/>
                      <a:pt x="1203" y="4336"/>
                    </a:cubicBezTo>
                    <a:cubicBezTo>
                      <a:pt x="1253" y="4386"/>
                      <a:pt x="1329" y="4411"/>
                      <a:pt x="1429" y="4436"/>
                    </a:cubicBezTo>
                    <a:cubicBezTo>
                      <a:pt x="1554" y="4487"/>
                      <a:pt x="1705" y="4537"/>
                      <a:pt x="1780" y="4612"/>
                    </a:cubicBezTo>
                    <a:cubicBezTo>
                      <a:pt x="1880" y="4737"/>
                      <a:pt x="2005" y="4812"/>
                      <a:pt x="2106" y="4913"/>
                    </a:cubicBezTo>
                    <a:cubicBezTo>
                      <a:pt x="2206" y="4988"/>
                      <a:pt x="2281" y="5063"/>
                      <a:pt x="2356" y="5138"/>
                    </a:cubicBezTo>
                    <a:cubicBezTo>
                      <a:pt x="2757" y="5564"/>
                      <a:pt x="2757" y="6316"/>
                      <a:pt x="2356" y="6742"/>
                    </a:cubicBezTo>
                    <a:cubicBezTo>
                      <a:pt x="2306" y="6817"/>
                      <a:pt x="2306" y="6918"/>
                      <a:pt x="2381" y="6968"/>
                    </a:cubicBezTo>
                    <a:cubicBezTo>
                      <a:pt x="2406" y="6993"/>
                      <a:pt x="2431" y="6993"/>
                      <a:pt x="2456" y="7018"/>
                    </a:cubicBezTo>
                    <a:cubicBezTo>
                      <a:pt x="2507" y="7018"/>
                      <a:pt x="2557" y="7018"/>
                      <a:pt x="2607" y="6968"/>
                    </a:cubicBezTo>
                    <a:cubicBezTo>
                      <a:pt x="3008" y="6517"/>
                      <a:pt x="3083" y="5815"/>
                      <a:pt x="2832" y="5263"/>
                    </a:cubicBezTo>
                    <a:cubicBezTo>
                      <a:pt x="2933" y="5263"/>
                      <a:pt x="3033" y="5188"/>
                      <a:pt x="3083" y="5113"/>
                    </a:cubicBezTo>
                    <a:cubicBezTo>
                      <a:pt x="3133" y="5038"/>
                      <a:pt x="3133" y="4938"/>
                      <a:pt x="3158" y="4862"/>
                    </a:cubicBezTo>
                    <a:cubicBezTo>
                      <a:pt x="3158" y="4812"/>
                      <a:pt x="3158" y="4762"/>
                      <a:pt x="3183" y="4737"/>
                    </a:cubicBezTo>
                    <a:cubicBezTo>
                      <a:pt x="3233" y="4587"/>
                      <a:pt x="3334" y="4487"/>
                      <a:pt x="3484" y="4461"/>
                    </a:cubicBezTo>
                    <a:cubicBezTo>
                      <a:pt x="3509" y="4436"/>
                      <a:pt x="3534" y="4411"/>
                      <a:pt x="3534" y="4386"/>
                    </a:cubicBezTo>
                    <a:cubicBezTo>
                      <a:pt x="3509" y="4361"/>
                      <a:pt x="3484" y="4336"/>
                      <a:pt x="3459" y="4336"/>
                    </a:cubicBezTo>
                    <a:cubicBezTo>
                      <a:pt x="3283" y="4386"/>
                      <a:pt x="3133" y="4512"/>
                      <a:pt x="3083" y="4687"/>
                    </a:cubicBezTo>
                    <a:cubicBezTo>
                      <a:pt x="3058" y="4737"/>
                      <a:pt x="3058" y="4787"/>
                      <a:pt x="3033" y="4862"/>
                    </a:cubicBezTo>
                    <a:cubicBezTo>
                      <a:pt x="3033" y="4913"/>
                      <a:pt x="3033" y="4988"/>
                      <a:pt x="2983" y="5038"/>
                    </a:cubicBezTo>
                    <a:cubicBezTo>
                      <a:pt x="2958" y="5113"/>
                      <a:pt x="2857" y="5163"/>
                      <a:pt x="2782" y="5163"/>
                    </a:cubicBezTo>
                    <a:cubicBezTo>
                      <a:pt x="2732" y="5088"/>
                      <a:pt x="2657" y="4988"/>
                      <a:pt x="2582" y="4913"/>
                    </a:cubicBezTo>
                    <a:cubicBezTo>
                      <a:pt x="2507" y="4812"/>
                      <a:pt x="2406" y="4737"/>
                      <a:pt x="2306" y="4662"/>
                    </a:cubicBezTo>
                    <a:cubicBezTo>
                      <a:pt x="2281" y="4637"/>
                      <a:pt x="2231" y="4612"/>
                      <a:pt x="2206" y="4562"/>
                    </a:cubicBezTo>
                    <a:cubicBezTo>
                      <a:pt x="2181" y="4411"/>
                      <a:pt x="2231" y="4261"/>
                      <a:pt x="2331" y="4136"/>
                    </a:cubicBezTo>
                    <a:cubicBezTo>
                      <a:pt x="2381" y="4060"/>
                      <a:pt x="2481" y="4010"/>
                      <a:pt x="2557" y="3985"/>
                    </a:cubicBezTo>
                    <a:cubicBezTo>
                      <a:pt x="2657" y="3985"/>
                      <a:pt x="2732" y="4010"/>
                      <a:pt x="2757" y="4086"/>
                    </a:cubicBezTo>
                    <a:cubicBezTo>
                      <a:pt x="2782" y="4111"/>
                      <a:pt x="2782" y="4161"/>
                      <a:pt x="2757" y="4186"/>
                    </a:cubicBezTo>
                    <a:cubicBezTo>
                      <a:pt x="2757" y="4211"/>
                      <a:pt x="2732" y="4236"/>
                      <a:pt x="2707" y="4236"/>
                    </a:cubicBezTo>
                    <a:cubicBezTo>
                      <a:pt x="2632" y="4236"/>
                      <a:pt x="2607" y="4311"/>
                      <a:pt x="2607" y="4361"/>
                    </a:cubicBezTo>
                    <a:cubicBezTo>
                      <a:pt x="2607" y="4402"/>
                      <a:pt x="2657" y="4443"/>
                      <a:pt x="2703" y="4443"/>
                    </a:cubicBezTo>
                    <a:cubicBezTo>
                      <a:pt x="2713" y="4443"/>
                      <a:pt x="2723" y="4441"/>
                      <a:pt x="2732" y="4436"/>
                    </a:cubicBezTo>
                    <a:cubicBezTo>
                      <a:pt x="2807" y="4436"/>
                      <a:pt x="2882" y="4386"/>
                      <a:pt x="2933" y="4286"/>
                    </a:cubicBezTo>
                    <a:cubicBezTo>
                      <a:pt x="2983" y="4211"/>
                      <a:pt x="3008" y="4086"/>
                      <a:pt x="2958" y="4010"/>
                    </a:cubicBezTo>
                    <a:cubicBezTo>
                      <a:pt x="2913" y="3875"/>
                      <a:pt x="2767" y="3781"/>
                      <a:pt x="2593" y="3781"/>
                    </a:cubicBezTo>
                    <a:cubicBezTo>
                      <a:pt x="2573" y="3781"/>
                      <a:pt x="2552" y="3782"/>
                      <a:pt x="2532" y="3785"/>
                    </a:cubicBezTo>
                    <a:cubicBezTo>
                      <a:pt x="2406" y="3785"/>
                      <a:pt x="2256" y="3885"/>
                      <a:pt x="2156" y="4010"/>
                    </a:cubicBezTo>
                    <a:cubicBezTo>
                      <a:pt x="2080" y="4111"/>
                      <a:pt x="2030" y="4236"/>
                      <a:pt x="2005" y="4361"/>
                    </a:cubicBezTo>
                    <a:cubicBezTo>
                      <a:pt x="1980" y="4336"/>
                      <a:pt x="1955" y="4286"/>
                      <a:pt x="1930" y="4261"/>
                    </a:cubicBezTo>
                    <a:cubicBezTo>
                      <a:pt x="1755" y="3935"/>
                      <a:pt x="1930" y="3509"/>
                      <a:pt x="2156" y="3208"/>
                    </a:cubicBezTo>
                    <a:cubicBezTo>
                      <a:pt x="2281" y="3058"/>
                      <a:pt x="2557" y="2908"/>
                      <a:pt x="2682" y="2908"/>
                    </a:cubicBezTo>
                    <a:cubicBezTo>
                      <a:pt x="2757" y="2908"/>
                      <a:pt x="2807" y="2933"/>
                      <a:pt x="2882" y="2933"/>
                    </a:cubicBezTo>
                    <a:cubicBezTo>
                      <a:pt x="2970" y="2958"/>
                      <a:pt x="3064" y="2977"/>
                      <a:pt x="3161" y="2977"/>
                    </a:cubicBezTo>
                    <a:cubicBezTo>
                      <a:pt x="3258" y="2977"/>
                      <a:pt x="3359" y="2958"/>
                      <a:pt x="3459" y="2908"/>
                    </a:cubicBezTo>
                    <a:cubicBezTo>
                      <a:pt x="3509" y="2857"/>
                      <a:pt x="3584" y="2807"/>
                      <a:pt x="3634" y="2732"/>
                    </a:cubicBezTo>
                    <a:cubicBezTo>
                      <a:pt x="3659" y="2707"/>
                      <a:pt x="3684" y="2707"/>
                      <a:pt x="3735" y="2682"/>
                    </a:cubicBezTo>
                    <a:cubicBezTo>
                      <a:pt x="3760" y="2682"/>
                      <a:pt x="3785" y="2657"/>
                      <a:pt x="3810" y="2657"/>
                    </a:cubicBezTo>
                    <a:cubicBezTo>
                      <a:pt x="3910" y="2607"/>
                      <a:pt x="4010" y="2582"/>
                      <a:pt x="4085" y="2507"/>
                    </a:cubicBezTo>
                    <a:cubicBezTo>
                      <a:pt x="4211" y="2431"/>
                      <a:pt x="4336" y="2256"/>
                      <a:pt x="4286" y="2081"/>
                    </a:cubicBezTo>
                    <a:cubicBezTo>
                      <a:pt x="4266" y="2040"/>
                      <a:pt x="4228" y="1999"/>
                      <a:pt x="4174" y="1999"/>
                    </a:cubicBezTo>
                    <a:cubicBezTo>
                      <a:pt x="4162" y="1999"/>
                      <a:pt x="4149" y="2001"/>
                      <a:pt x="4136" y="2005"/>
                    </a:cubicBezTo>
                    <a:cubicBezTo>
                      <a:pt x="4085" y="2030"/>
                      <a:pt x="4060" y="2081"/>
                      <a:pt x="4060" y="2131"/>
                    </a:cubicBezTo>
                    <a:cubicBezTo>
                      <a:pt x="4085" y="2206"/>
                      <a:pt x="4035" y="2306"/>
                      <a:pt x="3960" y="2331"/>
                    </a:cubicBezTo>
                    <a:cubicBezTo>
                      <a:pt x="3910" y="2381"/>
                      <a:pt x="3835" y="2431"/>
                      <a:pt x="3735" y="2456"/>
                    </a:cubicBezTo>
                    <a:lnTo>
                      <a:pt x="3710" y="2456"/>
                    </a:lnTo>
                    <a:cubicBezTo>
                      <a:pt x="3735" y="2356"/>
                      <a:pt x="3735" y="2256"/>
                      <a:pt x="3735" y="2181"/>
                    </a:cubicBezTo>
                    <a:cubicBezTo>
                      <a:pt x="3735" y="2131"/>
                      <a:pt x="3735" y="2081"/>
                      <a:pt x="3735" y="2030"/>
                    </a:cubicBezTo>
                    <a:cubicBezTo>
                      <a:pt x="3735" y="1905"/>
                      <a:pt x="3760" y="1805"/>
                      <a:pt x="3810" y="1755"/>
                    </a:cubicBezTo>
                    <a:cubicBezTo>
                      <a:pt x="3824" y="1725"/>
                      <a:pt x="3856" y="1713"/>
                      <a:pt x="3885" y="1713"/>
                    </a:cubicBezTo>
                    <a:cubicBezTo>
                      <a:pt x="3906" y="1713"/>
                      <a:pt x="3925" y="1719"/>
                      <a:pt x="3935" y="1730"/>
                    </a:cubicBezTo>
                    <a:cubicBezTo>
                      <a:pt x="3973" y="1755"/>
                      <a:pt x="4017" y="1767"/>
                      <a:pt x="4057" y="1767"/>
                    </a:cubicBezTo>
                    <a:cubicBezTo>
                      <a:pt x="4098" y="1767"/>
                      <a:pt x="4136" y="1755"/>
                      <a:pt x="4161" y="1730"/>
                    </a:cubicBezTo>
                    <a:cubicBezTo>
                      <a:pt x="4236" y="1654"/>
                      <a:pt x="4236" y="1554"/>
                      <a:pt x="4161" y="1479"/>
                    </a:cubicBezTo>
                    <a:cubicBezTo>
                      <a:pt x="4085" y="1423"/>
                      <a:pt x="4010" y="1394"/>
                      <a:pt x="3925" y="1394"/>
                    </a:cubicBezTo>
                    <a:cubicBezTo>
                      <a:pt x="3896" y="1394"/>
                      <a:pt x="3866" y="1398"/>
                      <a:pt x="3835" y="1404"/>
                    </a:cubicBezTo>
                    <a:cubicBezTo>
                      <a:pt x="3835" y="1379"/>
                      <a:pt x="3835" y="1379"/>
                      <a:pt x="3835" y="1379"/>
                    </a:cubicBezTo>
                    <a:cubicBezTo>
                      <a:pt x="3860" y="1329"/>
                      <a:pt x="3910" y="1279"/>
                      <a:pt x="3935" y="1253"/>
                    </a:cubicBezTo>
                    <a:lnTo>
                      <a:pt x="3985" y="1203"/>
                    </a:lnTo>
                    <a:cubicBezTo>
                      <a:pt x="4060" y="1103"/>
                      <a:pt x="4085" y="1028"/>
                      <a:pt x="4060" y="953"/>
                    </a:cubicBezTo>
                    <a:cubicBezTo>
                      <a:pt x="4060" y="928"/>
                      <a:pt x="4035" y="903"/>
                      <a:pt x="4010" y="903"/>
                    </a:cubicBezTo>
                    <a:cubicBezTo>
                      <a:pt x="3985" y="903"/>
                      <a:pt x="3960" y="928"/>
                      <a:pt x="3960" y="953"/>
                    </a:cubicBezTo>
                    <a:cubicBezTo>
                      <a:pt x="3985" y="1003"/>
                      <a:pt x="3960" y="1078"/>
                      <a:pt x="3885" y="1128"/>
                    </a:cubicBezTo>
                    <a:cubicBezTo>
                      <a:pt x="3885" y="1153"/>
                      <a:pt x="3860" y="1153"/>
                      <a:pt x="3860" y="1178"/>
                    </a:cubicBezTo>
                    <a:cubicBezTo>
                      <a:pt x="3810" y="1228"/>
                      <a:pt x="3760" y="1279"/>
                      <a:pt x="3735" y="1329"/>
                    </a:cubicBezTo>
                    <a:cubicBezTo>
                      <a:pt x="3735" y="1379"/>
                      <a:pt x="3735" y="1404"/>
                      <a:pt x="3735" y="1429"/>
                    </a:cubicBezTo>
                    <a:cubicBezTo>
                      <a:pt x="3659" y="1454"/>
                      <a:pt x="3609" y="1479"/>
                      <a:pt x="3584" y="1529"/>
                    </a:cubicBezTo>
                    <a:cubicBezTo>
                      <a:pt x="3459" y="1654"/>
                      <a:pt x="3409" y="1805"/>
                      <a:pt x="3409" y="2005"/>
                    </a:cubicBezTo>
                    <a:cubicBezTo>
                      <a:pt x="3409" y="2081"/>
                      <a:pt x="3409" y="2131"/>
                      <a:pt x="3409" y="2181"/>
                    </a:cubicBezTo>
                    <a:cubicBezTo>
                      <a:pt x="3409" y="2256"/>
                      <a:pt x="3409" y="2331"/>
                      <a:pt x="3409" y="2406"/>
                    </a:cubicBezTo>
                    <a:cubicBezTo>
                      <a:pt x="3384" y="2507"/>
                      <a:pt x="3334" y="2607"/>
                      <a:pt x="3283" y="2632"/>
                    </a:cubicBezTo>
                    <a:cubicBezTo>
                      <a:pt x="3252" y="2653"/>
                      <a:pt x="3211" y="2661"/>
                      <a:pt x="3165" y="2661"/>
                    </a:cubicBezTo>
                    <a:cubicBezTo>
                      <a:pt x="3102" y="2661"/>
                      <a:pt x="3030" y="2646"/>
                      <a:pt x="2958" y="2632"/>
                    </a:cubicBezTo>
                    <a:cubicBezTo>
                      <a:pt x="2882" y="2607"/>
                      <a:pt x="2807" y="2582"/>
                      <a:pt x="2707" y="2582"/>
                    </a:cubicBezTo>
                    <a:cubicBezTo>
                      <a:pt x="2882" y="2406"/>
                      <a:pt x="3008" y="2231"/>
                      <a:pt x="3133" y="2030"/>
                    </a:cubicBezTo>
                    <a:cubicBezTo>
                      <a:pt x="3258" y="1805"/>
                      <a:pt x="3283" y="1529"/>
                      <a:pt x="3258" y="1279"/>
                    </a:cubicBezTo>
                    <a:cubicBezTo>
                      <a:pt x="3359" y="1253"/>
                      <a:pt x="3459" y="1228"/>
                      <a:pt x="3534" y="1178"/>
                    </a:cubicBezTo>
                    <a:cubicBezTo>
                      <a:pt x="3684" y="1078"/>
                      <a:pt x="3735" y="928"/>
                      <a:pt x="3710" y="777"/>
                    </a:cubicBezTo>
                    <a:cubicBezTo>
                      <a:pt x="3684" y="702"/>
                      <a:pt x="3634" y="627"/>
                      <a:pt x="3584" y="577"/>
                    </a:cubicBezTo>
                    <a:cubicBezTo>
                      <a:pt x="3584" y="552"/>
                      <a:pt x="3559" y="527"/>
                      <a:pt x="3534" y="502"/>
                    </a:cubicBezTo>
                    <a:cubicBezTo>
                      <a:pt x="3509" y="426"/>
                      <a:pt x="3484" y="376"/>
                      <a:pt x="3509" y="301"/>
                    </a:cubicBezTo>
                    <a:cubicBezTo>
                      <a:pt x="3509" y="251"/>
                      <a:pt x="3559" y="226"/>
                      <a:pt x="3584" y="226"/>
                    </a:cubicBezTo>
                    <a:cubicBezTo>
                      <a:pt x="3593" y="218"/>
                      <a:pt x="3601" y="215"/>
                      <a:pt x="3609" y="215"/>
                    </a:cubicBezTo>
                    <a:cubicBezTo>
                      <a:pt x="3626" y="215"/>
                      <a:pt x="3643" y="226"/>
                      <a:pt x="3659" y="226"/>
                    </a:cubicBezTo>
                    <a:cubicBezTo>
                      <a:pt x="3659" y="251"/>
                      <a:pt x="3659" y="251"/>
                      <a:pt x="3659" y="276"/>
                    </a:cubicBezTo>
                    <a:cubicBezTo>
                      <a:pt x="3659" y="326"/>
                      <a:pt x="3710" y="376"/>
                      <a:pt x="3785" y="376"/>
                    </a:cubicBezTo>
                    <a:cubicBezTo>
                      <a:pt x="3835" y="376"/>
                      <a:pt x="3885" y="326"/>
                      <a:pt x="3885" y="276"/>
                    </a:cubicBezTo>
                    <a:cubicBezTo>
                      <a:pt x="3885" y="201"/>
                      <a:pt x="3860" y="126"/>
                      <a:pt x="3785" y="75"/>
                    </a:cubicBezTo>
                    <a:cubicBezTo>
                      <a:pt x="3735" y="25"/>
                      <a:pt x="3659" y="0"/>
                      <a:pt x="3584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832837" y="4240954"/>
                <a:ext cx="221473" cy="312720"/>
              </a:xfrm>
              <a:custGeom>
                <a:avLst/>
                <a:gdLst/>
                <a:ahLst/>
                <a:cxnLst/>
                <a:rect l="l" t="t" r="r" b="b"/>
                <a:pathLst>
                  <a:path w="2983" h="4212" extrusionOk="0">
                    <a:moveTo>
                      <a:pt x="1378" y="1"/>
                    </a:moveTo>
                    <a:cubicBezTo>
                      <a:pt x="1328" y="26"/>
                      <a:pt x="1278" y="51"/>
                      <a:pt x="1278" y="76"/>
                    </a:cubicBezTo>
                    <a:cubicBezTo>
                      <a:pt x="1253" y="126"/>
                      <a:pt x="1278" y="151"/>
                      <a:pt x="1303" y="176"/>
                    </a:cubicBezTo>
                    <a:cubicBezTo>
                      <a:pt x="1311" y="184"/>
                      <a:pt x="1320" y="187"/>
                      <a:pt x="1330" y="187"/>
                    </a:cubicBezTo>
                    <a:cubicBezTo>
                      <a:pt x="1353" y="187"/>
                      <a:pt x="1378" y="169"/>
                      <a:pt x="1378" y="151"/>
                    </a:cubicBezTo>
                    <a:cubicBezTo>
                      <a:pt x="1378" y="151"/>
                      <a:pt x="1404" y="126"/>
                      <a:pt x="1404" y="126"/>
                    </a:cubicBezTo>
                    <a:cubicBezTo>
                      <a:pt x="1429" y="126"/>
                      <a:pt x="1429" y="126"/>
                      <a:pt x="1454" y="151"/>
                    </a:cubicBezTo>
                    <a:cubicBezTo>
                      <a:pt x="1454" y="151"/>
                      <a:pt x="1479" y="176"/>
                      <a:pt x="1479" y="226"/>
                    </a:cubicBezTo>
                    <a:cubicBezTo>
                      <a:pt x="1454" y="252"/>
                      <a:pt x="1429" y="277"/>
                      <a:pt x="1404" y="302"/>
                    </a:cubicBezTo>
                    <a:cubicBezTo>
                      <a:pt x="1378" y="327"/>
                      <a:pt x="1353" y="327"/>
                      <a:pt x="1353" y="327"/>
                    </a:cubicBezTo>
                    <a:cubicBezTo>
                      <a:pt x="1303" y="352"/>
                      <a:pt x="1253" y="377"/>
                      <a:pt x="1228" y="427"/>
                    </a:cubicBezTo>
                    <a:cubicBezTo>
                      <a:pt x="1153" y="477"/>
                      <a:pt x="1153" y="602"/>
                      <a:pt x="1203" y="678"/>
                    </a:cubicBezTo>
                    <a:cubicBezTo>
                      <a:pt x="1228" y="728"/>
                      <a:pt x="1278" y="778"/>
                      <a:pt x="1328" y="803"/>
                    </a:cubicBezTo>
                    <a:cubicBezTo>
                      <a:pt x="1253" y="953"/>
                      <a:pt x="1203" y="1104"/>
                      <a:pt x="1203" y="1254"/>
                    </a:cubicBezTo>
                    <a:cubicBezTo>
                      <a:pt x="1203" y="1404"/>
                      <a:pt x="1228" y="1555"/>
                      <a:pt x="1278" y="1680"/>
                    </a:cubicBezTo>
                    <a:cubicBezTo>
                      <a:pt x="1228" y="1680"/>
                      <a:pt x="1178" y="1655"/>
                      <a:pt x="1128" y="1655"/>
                    </a:cubicBezTo>
                    <a:cubicBezTo>
                      <a:pt x="1028" y="1630"/>
                      <a:pt x="977" y="1605"/>
                      <a:pt x="927" y="1555"/>
                    </a:cubicBezTo>
                    <a:cubicBezTo>
                      <a:pt x="927" y="1530"/>
                      <a:pt x="927" y="1455"/>
                      <a:pt x="927" y="1404"/>
                    </a:cubicBezTo>
                    <a:cubicBezTo>
                      <a:pt x="952" y="1354"/>
                      <a:pt x="977" y="1329"/>
                      <a:pt x="1003" y="1279"/>
                    </a:cubicBezTo>
                    <a:cubicBezTo>
                      <a:pt x="1028" y="1254"/>
                      <a:pt x="1028" y="1229"/>
                      <a:pt x="1053" y="1179"/>
                    </a:cubicBezTo>
                    <a:cubicBezTo>
                      <a:pt x="1103" y="1079"/>
                      <a:pt x="1103" y="953"/>
                      <a:pt x="1078" y="878"/>
                    </a:cubicBezTo>
                    <a:cubicBezTo>
                      <a:pt x="1078" y="828"/>
                      <a:pt x="1053" y="803"/>
                      <a:pt x="1028" y="778"/>
                    </a:cubicBezTo>
                    <a:cubicBezTo>
                      <a:pt x="1053" y="753"/>
                      <a:pt x="1053" y="728"/>
                      <a:pt x="1053" y="728"/>
                    </a:cubicBezTo>
                    <a:cubicBezTo>
                      <a:pt x="1053" y="678"/>
                      <a:pt x="1053" y="627"/>
                      <a:pt x="1028" y="602"/>
                    </a:cubicBezTo>
                    <a:cubicBezTo>
                      <a:pt x="1028" y="577"/>
                      <a:pt x="1028" y="577"/>
                      <a:pt x="1028" y="552"/>
                    </a:cubicBezTo>
                    <a:cubicBezTo>
                      <a:pt x="1003" y="502"/>
                      <a:pt x="1003" y="477"/>
                      <a:pt x="1028" y="452"/>
                    </a:cubicBezTo>
                    <a:cubicBezTo>
                      <a:pt x="1028" y="427"/>
                      <a:pt x="1028" y="402"/>
                      <a:pt x="1028" y="402"/>
                    </a:cubicBezTo>
                    <a:lnTo>
                      <a:pt x="977" y="402"/>
                    </a:lnTo>
                    <a:cubicBezTo>
                      <a:pt x="952" y="452"/>
                      <a:pt x="927" y="502"/>
                      <a:pt x="952" y="577"/>
                    </a:cubicBezTo>
                    <a:cubicBezTo>
                      <a:pt x="952" y="577"/>
                      <a:pt x="952" y="602"/>
                      <a:pt x="977" y="602"/>
                    </a:cubicBezTo>
                    <a:cubicBezTo>
                      <a:pt x="977" y="653"/>
                      <a:pt x="977" y="678"/>
                      <a:pt x="977" y="703"/>
                    </a:cubicBezTo>
                    <a:cubicBezTo>
                      <a:pt x="977" y="728"/>
                      <a:pt x="977" y="728"/>
                      <a:pt x="977" y="728"/>
                    </a:cubicBezTo>
                    <a:cubicBezTo>
                      <a:pt x="941" y="691"/>
                      <a:pt x="891" y="668"/>
                      <a:pt x="837" y="668"/>
                    </a:cubicBezTo>
                    <a:cubicBezTo>
                      <a:pt x="817" y="668"/>
                      <a:pt x="797" y="671"/>
                      <a:pt x="777" y="678"/>
                    </a:cubicBezTo>
                    <a:cubicBezTo>
                      <a:pt x="727" y="703"/>
                      <a:pt x="677" y="753"/>
                      <a:pt x="702" y="803"/>
                    </a:cubicBezTo>
                    <a:cubicBezTo>
                      <a:pt x="722" y="844"/>
                      <a:pt x="759" y="885"/>
                      <a:pt x="800" y="885"/>
                    </a:cubicBezTo>
                    <a:cubicBezTo>
                      <a:pt x="809" y="885"/>
                      <a:pt x="818" y="883"/>
                      <a:pt x="827" y="878"/>
                    </a:cubicBezTo>
                    <a:cubicBezTo>
                      <a:pt x="852" y="878"/>
                      <a:pt x="877" y="903"/>
                      <a:pt x="902" y="928"/>
                    </a:cubicBezTo>
                    <a:cubicBezTo>
                      <a:pt x="902" y="978"/>
                      <a:pt x="902" y="1028"/>
                      <a:pt x="877" y="1104"/>
                    </a:cubicBezTo>
                    <a:cubicBezTo>
                      <a:pt x="852" y="1129"/>
                      <a:pt x="827" y="1154"/>
                      <a:pt x="827" y="1179"/>
                    </a:cubicBezTo>
                    <a:cubicBezTo>
                      <a:pt x="802" y="1229"/>
                      <a:pt x="777" y="1279"/>
                      <a:pt x="752" y="1329"/>
                    </a:cubicBezTo>
                    <a:cubicBezTo>
                      <a:pt x="702" y="1304"/>
                      <a:pt x="677" y="1254"/>
                      <a:pt x="652" y="1204"/>
                    </a:cubicBezTo>
                    <a:cubicBezTo>
                      <a:pt x="627" y="1154"/>
                      <a:pt x="602" y="1104"/>
                      <a:pt x="652" y="1079"/>
                    </a:cubicBezTo>
                    <a:cubicBezTo>
                      <a:pt x="677" y="1028"/>
                      <a:pt x="677" y="1003"/>
                      <a:pt x="627" y="978"/>
                    </a:cubicBezTo>
                    <a:cubicBezTo>
                      <a:pt x="614" y="966"/>
                      <a:pt x="602" y="960"/>
                      <a:pt x="589" y="960"/>
                    </a:cubicBezTo>
                    <a:cubicBezTo>
                      <a:pt x="576" y="960"/>
                      <a:pt x="564" y="966"/>
                      <a:pt x="551" y="978"/>
                    </a:cubicBezTo>
                    <a:cubicBezTo>
                      <a:pt x="476" y="1054"/>
                      <a:pt x="476" y="1179"/>
                      <a:pt x="526" y="1279"/>
                    </a:cubicBezTo>
                    <a:cubicBezTo>
                      <a:pt x="551" y="1329"/>
                      <a:pt x="602" y="1379"/>
                      <a:pt x="652" y="1429"/>
                    </a:cubicBezTo>
                    <a:cubicBezTo>
                      <a:pt x="652" y="1429"/>
                      <a:pt x="677" y="1455"/>
                      <a:pt x="677" y="1455"/>
                    </a:cubicBezTo>
                    <a:cubicBezTo>
                      <a:pt x="702" y="1480"/>
                      <a:pt x="702" y="1505"/>
                      <a:pt x="727" y="1530"/>
                    </a:cubicBezTo>
                    <a:cubicBezTo>
                      <a:pt x="727" y="1580"/>
                      <a:pt x="752" y="1630"/>
                      <a:pt x="777" y="1655"/>
                    </a:cubicBezTo>
                    <a:cubicBezTo>
                      <a:pt x="852" y="1780"/>
                      <a:pt x="952" y="1805"/>
                      <a:pt x="1078" y="1830"/>
                    </a:cubicBezTo>
                    <a:cubicBezTo>
                      <a:pt x="1103" y="1856"/>
                      <a:pt x="1153" y="1856"/>
                      <a:pt x="1203" y="1881"/>
                    </a:cubicBezTo>
                    <a:cubicBezTo>
                      <a:pt x="1278" y="1906"/>
                      <a:pt x="1378" y="2056"/>
                      <a:pt x="1404" y="2181"/>
                    </a:cubicBezTo>
                    <a:cubicBezTo>
                      <a:pt x="1454" y="2407"/>
                      <a:pt x="1429" y="2708"/>
                      <a:pt x="1228" y="2833"/>
                    </a:cubicBezTo>
                    <a:cubicBezTo>
                      <a:pt x="1203" y="2858"/>
                      <a:pt x="1178" y="2858"/>
                      <a:pt x="1178" y="2883"/>
                    </a:cubicBezTo>
                    <a:cubicBezTo>
                      <a:pt x="1178" y="2783"/>
                      <a:pt x="1203" y="2708"/>
                      <a:pt x="1178" y="2632"/>
                    </a:cubicBezTo>
                    <a:cubicBezTo>
                      <a:pt x="1153" y="2532"/>
                      <a:pt x="1103" y="2457"/>
                      <a:pt x="1028" y="2407"/>
                    </a:cubicBezTo>
                    <a:cubicBezTo>
                      <a:pt x="977" y="2369"/>
                      <a:pt x="921" y="2351"/>
                      <a:pt x="868" y="2351"/>
                    </a:cubicBezTo>
                    <a:cubicBezTo>
                      <a:pt x="815" y="2351"/>
                      <a:pt x="764" y="2369"/>
                      <a:pt x="727" y="2407"/>
                    </a:cubicBezTo>
                    <a:cubicBezTo>
                      <a:pt x="677" y="2457"/>
                      <a:pt x="652" y="2507"/>
                      <a:pt x="677" y="2582"/>
                    </a:cubicBezTo>
                    <a:cubicBezTo>
                      <a:pt x="677" y="2632"/>
                      <a:pt x="702" y="2683"/>
                      <a:pt x="727" y="2708"/>
                    </a:cubicBezTo>
                    <a:cubicBezTo>
                      <a:pt x="752" y="2720"/>
                      <a:pt x="771" y="2726"/>
                      <a:pt x="786" y="2726"/>
                    </a:cubicBezTo>
                    <a:cubicBezTo>
                      <a:pt x="802" y="2726"/>
                      <a:pt x="815" y="2720"/>
                      <a:pt x="827" y="2708"/>
                    </a:cubicBezTo>
                    <a:cubicBezTo>
                      <a:pt x="852" y="2658"/>
                      <a:pt x="852" y="2632"/>
                      <a:pt x="827" y="2607"/>
                    </a:cubicBezTo>
                    <a:cubicBezTo>
                      <a:pt x="802" y="2607"/>
                      <a:pt x="802" y="2582"/>
                      <a:pt x="802" y="2557"/>
                    </a:cubicBezTo>
                    <a:cubicBezTo>
                      <a:pt x="802" y="2532"/>
                      <a:pt x="802" y="2532"/>
                      <a:pt x="827" y="2507"/>
                    </a:cubicBezTo>
                    <a:cubicBezTo>
                      <a:pt x="840" y="2495"/>
                      <a:pt x="865" y="2488"/>
                      <a:pt x="890" y="2488"/>
                    </a:cubicBezTo>
                    <a:cubicBezTo>
                      <a:pt x="915" y="2488"/>
                      <a:pt x="940" y="2495"/>
                      <a:pt x="952" y="2507"/>
                    </a:cubicBezTo>
                    <a:cubicBezTo>
                      <a:pt x="1003" y="2532"/>
                      <a:pt x="1028" y="2582"/>
                      <a:pt x="1053" y="2658"/>
                    </a:cubicBezTo>
                    <a:cubicBezTo>
                      <a:pt x="1078" y="2758"/>
                      <a:pt x="1053" y="2858"/>
                      <a:pt x="1003" y="2933"/>
                    </a:cubicBezTo>
                    <a:cubicBezTo>
                      <a:pt x="977" y="2933"/>
                      <a:pt x="927" y="2933"/>
                      <a:pt x="902" y="2958"/>
                    </a:cubicBezTo>
                    <a:cubicBezTo>
                      <a:pt x="827" y="2958"/>
                      <a:pt x="752" y="2983"/>
                      <a:pt x="677" y="3008"/>
                    </a:cubicBezTo>
                    <a:cubicBezTo>
                      <a:pt x="627" y="3034"/>
                      <a:pt x="576" y="3059"/>
                      <a:pt x="501" y="3109"/>
                    </a:cubicBezTo>
                    <a:cubicBezTo>
                      <a:pt x="476" y="3084"/>
                      <a:pt x="426" y="3034"/>
                      <a:pt x="426" y="2983"/>
                    </a:cubicBezTo>
                    <a:cubicBezTo>
                      <a:pt x="426" y="2933"/>
                      <a:pt x="451" y="2883"/>
                      <a:pt x="451" y="2858"/>
                    </a:cubicBezTo>
                    <a:cubicBezTo>
                      <a:pt x="476" y="2808"/>
                      <a:pt x="476" y="2783"/>
                      <a:pt x="476" y="2758"/>
                    </a:cubicBezTo>
                    <a:cubicBezTo>
                      <a:pt x="501" y="2632"/>
                      <a:pt x="451" y="2532"/>
                      <a:pt x="376" y="2457"/>
                    </a:cubicBezTo>
                    <a:cubicBezTo>
                      <a:pt x="368" y="2449"/>
                      <a:pt x="359" y="2446"/>
                      <a:pt x="352" y="2446"/>
                    </a:cubicBezTo>
                    <a:cubicBezTo>
                      <a:pt x="337" y="2446"/>
                      <a:pt x="326" y="2457"/>
                      <a:pt x="326" y="2457"/>
                    </a:cubicBezTo>
                    <a:cubicBezTo>
                      <a:pt x="301" y="2482"/>
                      <a:pt x="301" y="2507"/>
                      <a:pt x="326" y="2507"/>
                    </a:cubicBezTo>
                    <a:cubicBezTo>
                      <a:pt x="401" y="2557"/>
                      <a:pt x="426" y="2658"/>
                      <a:pt x="426" y="2733"/>
                    </a:cubicBezTo>
                    <a:cubicBezTo>
                      <a:pt x="401" y="2783"/>
                      <a:pt x="401" y="2808"/>
                      <a:pt x="401" y="2833"/>
                    </a:cubicBezTo>
                    <a:cubicBezTo>
                      <a:pt x="376" y="2883"/>
                      <a:pt x="351" y="2933"/>
                      <a:pt x="351" y="2983"/>
                    </a:cubicBezTo>
                    <a:cubicBezTo>
                      <a:pt x="376" y="3034"/>
                      <a:pt x="401" y="3109"/>
                      <a:pt x="451" y="3134"/>
                    </a:cubicBezTo>
                    <a:cubicBezTo>
                      <a:pt x="150" y="3359"/>
                      <a:pt x="0" y="3785"/>
                      <a:pt x="100" y="4136"/>
                    </a:cubicBezTo>
                    <a:cubicBezTo>
                      <a:pt x="125" y="4161"/>
                      <a:pt x="150" y="4211"/>
                      <a:pt x="175" y="4211"/>
                    </a:cubicBezTo>
                    <a:lnTo>
                      <a:pt x="226" y="4211"/>
                    </a:lnTo>
                    <a:cubicBezTo>
                      <a:pt x="276" y="4186"/>
                      <a:pt x="326" y="4136"/>
                      <a:pt x="301" y="4086"/>
                    </a:cubicBezTo>
                    <a:cubicBezTo>
                      <a:pt x="201" y="3735"/>
                      <a:pt x="426" y="3334"/>
                      <a:pt x="752" y="3209"/>
                    </a:cubicBezTo>
                    <a:cubicBezTo>
                      <a:pt x="827" y="3184"/>
                      <a:pt x="877" y="3159"/>
                      <a:pt x="952" y="3134"/>
                    </a:cubicBezTo>
                    <a:cubicBezTo>
                      <a:pt x="1053" y="3134"/>
                      <a:pt x="1128" y="3109"/>
                      <a:pt x="1203" y="3059"/>
                    </a:cubicBezTo>
                    <a:cubicBezTo>
                      <a:pt x="1278" y="3059"/>
                      <a:pt x="1378" y="3059"/>
                      <a:pt x="1454" y="3084"/>
                    </a:cubicBezTo>
                    <a:lnTo>
                      <a:pt x="1629" y="3084"/>
                    </a:lnTo>
                    <a:cubicBezTo>
                      <a:pt x="1729" y="3034"/>
                      <a:pt x="1779" y="2958"/>
                      <a:pt x="1805" y="2883"/>
                    </a:cubicBezTo>
                    <a:cubicBezTo>
                      <a:pt x="1830" y="2858"/>
                      <a:pt x="1830" y="2833"/>
                      <a:pt x="1855" y="2808"/>
                    </a:cubicBezTo>
                    <a:cubicBezTo>
                      <a:pt x="1880" y="2783"/>
                      <a:pt x="1905" y="2758"/>
                      <a:pt x="1930" y="2733"/>
                    </a:cubicBezTo>
                    <a:lnTo>
                      <a:pt x="1955" y="2733"/>
                    </a:lnTo>
                    <a:cubicBezTo>
                      <a:pt x="2080" y="2733"/>
                      <a:pt x="2180" y="2758"/>
                      <a:pt x="2256" y="2808"/>
                    </a:cubicBezTo>
                    <a:cubicBezTo>
                      <a:pt x="2306" y="2858"/>
                      <a:pt x="2356" y="2958"/>
                      <a:pt x="2306" y="3008"/>
                    </a:cubicBezTo>
                    <a:cubicBezTo>
                      <a:pt x="2281" y="3034"/>
                      <a:pt x="2281" y="3034"/>
                      <a:pt x="2281" y="3034"/>
                    </a:cubicBezTo>
                    <a:cubicBezTo>
                      <a:pt x="2281" y="3008"/>
                      <a:pt x="2256" y="2983"/>
                      <a:pt x="2231" y="2958"/>
                    </a:cubicBezTo>
                    <a:cubicBezTo>
                      <a:pt x="2206" y="2958"/>
                      <a:pt x="2180" y="2958"/>
                      <a:pt x="2155" y="2983"/>
                    </a:cubicBezTo>
                    <a:cubicBezTo>
                      <a:pt x="2130" y="3008"/>
                      <a:pt x="2130" y="3059"/>
                      <a:pt x="2155" y="3109"/>
                    </a:cubicBezTo>
                    <a:cubicBezTo>
                      <a:pt x="2155" y="3134"/>
                      <a:pt x="2206" y="3159"/>
                      <a:pt x="2231" y="3184"/>
                    </a:cubicBezTo>
                    <a:cubicBezTo>
                      <a:pt x="2306" y="3184"/>
                      <a:pt x="2356" y="3159"/>
                      <a:pt x="2406" y="3109"/>
                    </a:cubicBezTo>
                    <a:cubicBezTo>
                      <a:pt x="2506" y="2983"/>
                      <a:pt x="2456" y="2783"/>
                      <a:pt x="2331" y="2683"/>
                    </a:cubicBezTo>
                    <a:cubicBezTo>
                      <a:pt x="2281" y="2658"/>
                      <a:pt x="2231" y="2632"/>
                      <a:pt x="2180" y="2607"/>
                    </a:cubicBezTo>
                    <a:cubicBezTo>
                      <a:pt x="2206" y="2607"/>
                      <a:pt x="2231" y="2582"/>
                      <a:pt x="2256" y="2557"/>
                    </a:cubicBezTo>
                    <a:cubicBezTo>
                      <a:pt x="2331" y="2507"/>
                      <a:pt x="2381" y="2407"/>
                      <a:pt x="2406" y="2332"/>
                    </a:cubicBezTo>
                    <a:cubicBezTo>
                      <a:pt x="2406" y="2307"/>
                      <a:pt x="2406" y="2282"/>
                      <a:pt x="2431" y="2257"/>
                    </a:cubicBezTo>
                    <a:cubicBezTo>
                      <a:pt x="2456" y="2231"/>
                      <a:pt x="2481" y="2206"/>
                      <a:pt x="2481" y="2181"/>
                    </a:cubicBezTo>
                    <a:cubicBezTo>
                      <a:pt x="2531" y="2131"/>
                      <a:pt x="2531" y="2081"/>
                      <a:pt x="2556" y="2056"/>
                    </a:cubicBezTo>
                    <a:cubicBezTo>
                      <a:pt x="2582" y="2006"/>
                      <a:pt x="2582" y="1981"/>
                      <a:pt x="2607" y="1956"/>
                    </a:cubicBezTo>
                    <a:cubicBezTo>
                      <a:pt x="2607" y="1931"/>
                      <a:pt x="2657" y="1830"/>
                      <a:pt x="2757" y="1830"/>
                    </a:cubicBezTo>
                    <a:cubicBezTo>
                      <a:pt x="2770" y="1824"/>
                      <a:pt x="2782" y="1821"/>
                      <a:pt x="2793" y="1821"/>
                    </a:cubicBezTo>
                    <a:cubicBezTo>
                      <a:pt x="2822" y="1821"/>
                      <a:pt x="2846" y="1844"/>
                      <a:pt x="2882" y="1881"/>
                    </a:cubicBezTo>
                    <a:cubicBezTo>
                      <a:pt x="2907" y="1906"/>
                      <a:pt x="2907" y="1956"/>
                      <a:pt x="2882" y="2006"/>
                    </a:cubicBezTo>
                    <a:cubicBezTo>
                      <a:pt x="2882" y="2031"/>
                      <a:pt x="2882" y="2031"/>
                      <a:pt x="2907" y="2056"/>
                    </a:cubicBezTo>
                    <a:cubicBezTo>
                      <a:pt x="2907" y="2056"/>
                      <a:pt x="2932" y="2056"/>
                      <a:pt x="2957" y="2031"/>
                    </a:cubicBezTo>
                    <a:cubicBezTo>
                      <a:pt x="2983" y="1956"/>
                      <a:pt x="2957" y="1881"/>
                      <a:pt x="2932" y="1830"/>
                    </a:cubicBezTo>
                    <a:cubicBezTo>
                      <a:pt x="2882" y="1780"/>
                      <a:pt x="2807" y="1755"/>
                      <a:pt x="2732" y="1755"/>
                    </a:cubicBezTo>
                    <a:cubicBezTo>
                      <a:pt x="2632" y="1780"/>
                      <a:pt x="2556" y="1881"/>
                      <a:pt x="2531" y="1931"/>
                    </a:cubicBezTo>
                    <a:cubicBezTo>
                      <a:pt x="2531" y="1956"/>
                      <a:pt x="2506" y="1981"/>
                      <a:pt x="2506" y="2031"/>
                    </a:cubicBezTo>
                    <a:cubicBezTo>
                      <a:pt x="2481" y="2056"/>
                      <a:pt x="2456" y="2106"/>
                      <a:pt x="2431" y="2156"/>
                    </a:cubicBezTo>
                    <a:cubicBezTo>
                      <a:pt x="2431" y="2156"/>
                      <a:pt x="2431" y="2156"/>
                      <a:pt x="2406" y="2181"/>
                    </a:cubicBezTo>
                    <a:cubicBezTo>
                      <a:pt x="2406" y="2131"/>
                      <a:pt x="2381" y="2056"/>
                      <a:pt x="2331" y="2031"/>
                    </a:cubicBezTo>
                    <a:cubicBezTo>
                      <a:pt x="2291" y="1977"/>
                      <a:pt x="2221" y="1952"/>
                      <a:pt x="2154" y="1952"/>
                    </a:cubicBezTo>
                    <a:cubicBezTo>
                      <a:pt x="2096" y="1952"/>
                      <a:pt x="2040" y="1971"/>
                      <a:pt x="2005" y="2006"/>
                    </a:cubicBezTo>
                    <a:cubicBezTo>
                      <a:pt x="1980" y="2006"/>
                      <a:pt x="1980" y="2031"/>
                      <a:pt x="1955" y="2031"/>
                    </a:cubicBezTo>
                    <a:cubicBezTo>
                      <a:pt x="1980" y="1956"/>
                      <a:pt x="2055" y="1881"/>
                      <a:pt x="2130" y="1881"/>
                    </a:cubicBezTo>
                    <a:cubicBezTo>
                      <a:pt x="2180" y="1881"/>
                      <a:pt x="2231" y="1830"/>
                      <a:pt x="2231" y="1780"/>
                    </a:cubicBezTo>
                    <a:cubicBezTo>
                      <a:pt x="2231" y="1730"/>
                      <a:pt x="2180" y="1680"/>
                      <a:pt x="2130" y="1680"/>
                    </a:cubicBezTo>
                    <a:cubicBezTo>
                      <a:pt x="1930" y="1680"/>
                      <a:pt x="1754" y="1856"/>
                      <a:pt x="1754" y="2056"/>
                    </a:cubicBezTo>
                    <a:cubicBezTo>
                      <a:pt x="1754" y="2106"/>
                      <a:pt x="1779" y="2181"/>
                      <a:pt x="1830" y="2231"/>
                    </a:cubicBezTo>
                    <a:cubicBezTo>
                      <a:pt x="1880" y="2257"/>
                      <a:pt x="1905" y="2282"/>
                      <a:pt x="1955" y="2282"/>
                    </a:cubicBezTo>
                    <a:cubicBezTo>
                      <a:pt x="2030" y="2257"/>
                      <a:pt x="2080" y="2206"/>
                      <a:pt x="2105" y="2181"/>
                    </a:cubicBezTo>
                    <a:cubicBezTo>
                      <a:pt x="2105" y="2181"/>
                      <a:pt x="2130" y="2156"/>
                      <a:pt x="2130" y="2156"/>
                    </a:cubicBezTo>
                    <a:cubicBezTo>
                      <a:pt x="2130" y="2148"/>
                      <a:pt x="2136" y="2145"/>
                      <a:pt x="2144" y="2145"/>
                    </a:cubicBezTo>
                    <a:cubicBezTo>
                      <a:pt x="2161" y="2145"/>
                      <a:pt x="2189" y="2156"/>
                      <a:pt x="2206" y="2156"/>
                    </a:cubicBezTo>
                    <a:cubicBezTo>
                      <a:pt x="2231" y="2181"/>
                      <a:pt x="2231" y="2231"/>
                      <a:pt x="2206" y="2282"/>
                    </a:cubicBezTo>
                    <a:cubicBezTo>
                      <a:pt x="2206" y="2332"/>
                      <a:pt x="2180" y="2382"/>
                      <a:pt x="2130" y="2407"/>
                    </a:cubicBezTo>
                    <a:cubicBezTo>
                      <a:pt x="2080" y="2457"/>
                      <a:pt x="2030" y="2482"/>
                      <a:pt x="1955" y="2507"/>
                    </a:cubicBezTo>
                    <a:cubicBezTo>
                      <a:pt x="1880" y="2532"/>
                      <a:pt x="1754" y="2582"/>
                      <a:pt x="1679" y="2683"/>
                    </a:cubicBezTo>
                    <a:cubicBezTo>
                      <a:pt x="1654" y="2708"/>
                      <a:pt x="1654" y="2758"/>
                      <a:pt x="1629" y="2783"/>
                    </a:cubicBezTo>
                    <a:cubicBezTo>
                      <a:pt x="1604" y="2858"/>
                      <a:pt x="1604" y="2883"/>
                      <a:pt x="1579" y="2883"/>
                    </a:cubicBezTo>
                    <a:lnTo>
                      <a:pt x="1479" y="2883"/>
                    </a:lnTo>
                    <a:cubicBezTo>
                      <a:pt x="1604" y="2708"/>
                      <a:pt x="1629" y="2457"/>
                      <a:pt x="1604" y="2257"/>
                    </a:cubicBezTo>
                    <a:cubicBezTo>
                      <a:pt x="1604" y="2206"/>
                      <a:pt x="1604" y="2181"/>
                      <a:pt x="1604" y="2156"/>
                    </a:cubicBezTo>
                    <a:cubicBezTo>
                      <a:pt x="1604" y="2131"/>
                      <a:pt x="1604" y="2106"/>
                      <a:pt x="1579" y="2106"/>
                    </a:cubicBezTo>
                    <a:cubicBezTo>
                      <a:pt x="1554" y="1981"/>
                      <a:pt x="1529" y="1881"/>
                      <a:pt x="1504" y="1780"/>
                    </a:cubicBezTo>
                    <a:cubicBezTo>
                      <a:pt x="1479" y="1680"/>
                      <a:pt x="1454" y="1605"/>
                      <a:pt x="1429" y="1505"/>
                    </a:cubicBezTo>
                    <a:lnTo>
                      <a:pt x="1429" y="1505"/>
                    </a:lnTo>
                    <a:cubicBezTo>
                      <a:pt x="1479" y="1555"/>
                      <a:pt x="1554" y="1580"/>
                      <a:pt x="1654" y="1605"/>
                    </a:cubicBezTo>
                    <a:cubicBezTo>
                      <a:pt x="1679" y="1617"/>
                      <a:pt x="1711" y="1624"/>
                      <a:pt x="1742" y="1624"/>
                    </a:cubicBezTo>
                    <a:cubicBezTo>
                      <a:pt x="1773" y="1624"/>
                      <a:pt x="1805" y="1617"/>
                      <a:pt x="1830" y="1605"/>
                    </a:cubicBezTo>
                    <a:cubicBezTo>
                      <a:pt x="1905" y="1605"/>
                      <a:pt x="1955" y="1555"/>
                      <a:pt x="1980" y="1480"/>
                    </a:cubicBezTo>
                    <a:cubicBezTo>
                      <a:pt x="1980" y="1480"/>
                      <a:pt x="1980" y="1455"/>
                      <a:pt x="1980" y="1455"/>
                    </a:cubicBezTo>
                    <a:cubicBezTo>
                      <a:pt x="2005" y="1429"/>
                      <a:pt x="2005" y="1429"/>
                      <a:pt x="2030" y="1429"/>
                    </a:cubicBezTo>
                    <a:cubicBezTo>
                      <a:pt x="2055" y="1417"/>
                      <a:pt x="2074" y="1411"/>
                      <a:pt x="2093" y="1411"/>
                    </a:cubicBezTo>
                    <a:cubicBezTo>
                      <a:pt x="2112" y="1411"/>
                      <a:pt x="2130" y="1417"/>
                      <a:pt x="2155" y="1429"/>
                    </a:cubicBezTo>
                    <a:cubicBezTo>
                      <a:pt x="2155" y="1429"/>
                      <a:pt x="2180" y="1455"/>
                      <a:pt x="2180" y="1455"/>
                    </a:cubicBezTo>
                    <a:cubicBezTo>
                      <a:pt x="2231" y="1480"/>
                      <a:pt x="2256" y="1505"/>
                      <a:pt x="2306" y="1530"/>
                    </a:cubicBezTo>
                    <a:cubicBezTo>
                      <a:pt x="2331" y="1530"/>
                      <a:pt x="2406" y="1505"/>
                      <a:pt x="2431" y="1480"/>
                    </a:cubicBezTo>
                    <a:cubicBezTo>
                      <a:pt x="2456" y="1429"/>
                      <a:pt x="2481" y="1379"/>
                      <a:pt x="2456" y="1329"/>
                    </a:cubicBezTo>
                    <a:cubicBezTo>
                      <a:pt x="2456" y="1304"/>
                      <a:pt x="2431" y="1304"/>
                      <a:pt x="2406" y="1304"/>
                    </a:cubicBezTo>
                    <a:cubicBezTo>
                      <a:pt x="2381" y="1329"/>
                      <a:pt x="2381" y="1354"/>
                      <a:pt x="2381" y="1354"/>
                    </a:cubicBezTo>
                    <a:cubicBezTo>
                      <a:pt x="2406" y="1379"/>
                      <a:pt x="2406" y="1404"/>
                      <a:pt x="2381" y="1429"/>
                    </a:cubicBezTo>
                    <a:cubicBezTo>
                      <a:pt x="2356" y="1455"/>
                      <a:pt x="2331" y="1455"/>
                      <a:pt x="2306" y="1455"/>
                    </a:cubicBezTo>
                    <a:cubicBezTo>
                      <a:pt x="2281" y="1455"/>
                      <a:pt x="2256" y="1429"/>
                      <a:pt x="2231" y="1404"/>
                    </a:cubicBezTo>
                    <a:cubicBezTo>
                      <a:pt x="2231" y="1404"/>
                      <a:pt x="2206" y="1379"/>
                      <a:pt x="2180" y="1379"/>
                    </a:cubicBezTo>
                    <a:cubicBezTo>
                      <a:pt x="2145" y="1362"/>
                      <a:pt x="2110" y="1344"/>
                      <a:pt x="2074" y="1344"/>
                    </a:cubicBezTo>
                    <a:cubicBezTo>
                      <a:pt x="2059" y="1344"/>
                      <a:pt x="2045" y="1347"/>
                      <a:pt x="2030" y="1354"/>
                    </a:cubicBezTo>
                    <a:cubicBezTo>
                      <a:pt x="2005" y="1354"/>
                      <a:pt x="2005" y="1354"/>
                      <a:pt x="1980" y="1379"/>
                    </a:cubicBezTo>
                    <a:cubicBezTo>
                      <a:pt x="1980" y="1329"/>
                      <a:pt x="1980" y="1304"/>
                      <a:pt x="1955" y="1279"/>
                    </a:cubicBezTo>
                    <a:lnTo>
                      <a:pt x="1955" y="1254"/>
                    </a:lnTo>
                    <a:cubicBezTo>
                      <a:pt x="1930" y="1229"/>
                      <a:pt x="1930" y="1204"/>
                      <a:pt x="1930" y="1154"/>
                    </a:cubicBezTo>
                    <a:cubicBezTo>
                      <a:pt x="1930" y="1129"/>
                      <a:pt x="1930" y="1129"/>
                      <a:pt x="1955" y="1129"/>
                    </a:cubicBezTo>
                    <a:cubicBezTo>
                      <a:pt x="1980" y="1129"/>
                      <a:pt x="2005" y="1104"/>
                      <a:pt x="2005" y="1054"/>
                    </a:cubicBezTo>
                    <a:cubicBezTo>
                      <a:pt x="2030" y="1028"/>
                      <a:pt x="1980" y="978"/>
                      <a:pt x="1955" y="978"/>
                    </a:cubicBezTo>
                    <a:cubicBezTo>
                      <a:pt x="1855" y="978"/>
                      <a:pt x="1805" y="1079"/>
                      <a:pt x="1805" y="1154"/>
                    </a:cubicBezTo>
                    <a:cubicBezTo>
                      <a:pt x="1779" y="1204"/>
                      <a:pt x="1805" y="1279"/>
                      <a:pt x="1830" y="1304"/>
                    </a:cubicBezTo>
                    <a:lnTo>
                      <a:pt x="1830" y="1329"/>
                    </a:lnTo>
                    <a:cubicBezTo>
                      <a:pt x="1855" y="1354"/>
                      <a:pt x="1855" y="1404"/>
                      <a:pt x="1855" y="1429"/>
                    </a:cubicBezTo>
                    <a:cubicBezTo>
                      <a:pt x="1855" y="1455"/>
                      <a:pt x="1830" y="1480"/>
                      <a:pt x="1779" y="1480"/>
                    </a:cubicBezTo>
                    <a:lnTo>
                      <a:pt x="1679" y="1480"/>
                    </a:lnTo>
                    <a:cubicBezTo>
                      <a:pt x="1554" y="1455"/>
                      <a:pt x="1454" y="1379"/>
                      <a:pt x="1404" y="1279"/>
                    </a:cubicBezTo>
                    <a:cubicBezTo>
                      <a:pt x="1404" y="1279"/>
                      <a:pt x="1404" y="1279"/>
                      <a:pt x="1404" y="1254"/>
                    </a:cubicBezTo>
                    <a:cubicBezTo>
                      <a:pt x="1404" y="1129"/>
                      <a:pt x="1429" y="1003"/>
                      <a:pt x="1504" y="903"/>
                    </a:cubicBezTo>
                    <a:cubicBezTo>
                      <a:pt x="1554" y="828"/>
                      <a:pt x="1654" y="753"/>
                      <a:pt x="1779" y="753"/>
                    </a:cubicBezTo>
                    <a:cubicBezTo>
                      <a:pt x="1830" y="753"/>
                      <a:pt x="1880" y="703"/>
                      <a:pt x="1880" y="653"/>
                    </a:cubicBezTo>
                    <a:cubicBezTo>
                      <a:pt x="1880" y="577"/>
                      <a:pt x="1830" y="552"/>
                      <a:pt x="1779" y="552"/>
                    </a:cubicBezTo>
                    <a:cubicBezTo>
                      <a:pt x="1629" y="552"/>
                      <a:pt x="1504" y="602"/>
                      <a:pt x="1404" y="703"/>
                    </a:cubicBezTo>
                    <a:cubicBezTo>
                      <a:pt x="1378" y="678"/>
                      <a:pt x="1353" y="653"/>
                      <a:pt x="1328" y="627"/>
                    </a:cubicBezTo>
                    <a:cubicBezTo>
                      <a:pt x="1303" y="577"/>
                      <a:pt x="1303" y="527"/>
                      <a:pt x="1328" y="502"/>
                    </a:cubicBezTo>
                    <a:cubicBezTo>
                      <a:pt x="1328" y="477"/>
                      <a:pt x="1378" y="477"/>
                      <a:pt x="1404" y="452"/>
                    </a:cubicBezTo>
                    <a:cubicBezTo>
                      <a:pt x="1429" y="452"/>
                      <a:pt x="1454" y="427"/>
                      <a:pt x="1454" y="427"/>
                    </a:cubicBezTo>
                    <a:cubicBezTo>
                      <a:pt x="1529" y="377"/>
                      <a:pt x="1579" y="327"/>
                      <a:pt x="1604" y="252"/>
                    </a:cubicBezTo>
                    <a:cubicBezTo>
                      <a:pt x="1629" y="176"/>
                      <a:pt x="1579" y="76"/>
                      <a:pt x="1504" y="26"/>
                    </a:cubicBezTo>
                    <a:cubicBezTo>
                      <a:pt x="1479" y="1"/>
                      <a:pt x="1429" y="1"/>
                      <a:pt x="1378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583448" y="4345194"/>
                <a:ext cx="268024" cy="239440"/>
              </a:xfrm>
              <a:custGeom>
                <a:avLst/>
                <a:gdLst/>
                <a:ahLst/>
                <a:cxnLst/>
                <a:rect l="l" t="t" r="r" b="b"/>
                <a:pathLst>
                  <a:path w="3610" h="3225" extrusionOk="0">
                    <a:moveTo>
                      <a:pt x="452" y="0"/>
                    </a:moveTo>
                    <a:cubicBezTo>
                      <a:pt x="402" y="25"/>
                      <a:pt x="377" y="51"/>
                      <a:pt x="351" y="101"/>
                    </a:cubicBezTo>
                    <a:cubicBezTo>
                      <a:pt x="301" y="176"/>
                      <a:pt x="326" y="251"/>
                      <a:pt x="377" y="326"/>
                    </a:cubicBezTo>
                    <a:cubicBezTo>
                      <a:pt x="427" y="376"/>
                      <a:pt x="502" y="401"/>
                      <a:pt x="577" y="401"/>
                    </a:cubicBezTo>
                    <a:lnTo>
                      <a:pt x="753" y="401"/>
                    </a:lnTo>
                    <a:cubicBezTo>
                      <a:pt x="778" y="426"/>
                      <a:pt x="803" y="477"/>
                      <a:pt x="803" y="502"/>
                    </a:cubicBezTo>
                    <a:cubicBezTo>
                      <a:pt x="803" y="552"/>
                      <a:pt x="778" y="602"/>
                      <a:pt x="778" y="627"/>
                    </a:cubicBezTo>
                    <a:cubicBezTo>
                      <a:pt x="723" y="618"/>
                      <a:pt x="671" y="612"/>
                      <a:pt x="621" y="612"/>
                    </a:cubicBezTo>
                    <a:cubicBezTo>
                      <a:pt x="535" y="612"/>
                      <a:pt x="456" y="629"/>
                      <a:pt x="377" y="677"/>
                    </a:cubicBezTo>
                    <a:cubicBezTo>
                      <a:pt x="326" y="702"/>
                      <a:pt x="301" y="752"/>
                      <a:pt x="326" y="802"/>
                    </a:cubicBezTo>
                    <a:cubicBezTo>
                      <a:pt x="345" y="839"/>
                      <a:pt x="390" y="862"/>
                      <a:pt x="433" y="862"/>
                    </a:cubicBezTo>
                    <a:cubicBezTo>
                      <a:pt x="448" y="862"/>
                      <a:pt x="463" y="859"/>
                      <a:pt x="477" y="853"/>
                    </a:cubicBezTo>
                    <a:cubicBezTo>
                      <a:pt x="522" y="819"/>
                      <a:pt x="572" y="805"/>
                      <a:pt x="621" y="805"/>
                    </a:cubicBezTo>
                    <a:cubicBezTo>
                      <a:pt x="680" y="805"/>
                      <a:pt x="736" y="825"/>
                      <a:pt x="778" y="853"/>
                    </a:cubicBezTo>
                    <a:cubicBezTo>
                      <a:pt x="903" y="903"/>
                      <a:pt x="1003" y="1003"/>
                      <a:pt x="1053" y="1103"/>
                    </a:cubicBezTo>
                    <a:cubicBezTo>
                      <a:pt x="1053" y="1103"/>
                      <a:pt x="1053" y="1128"/>
                      <a:pt x="1078" y="1128"/>
                    </a:cubicBezTo>
                    <a:cubicBezTo>
                      <a:pt x="1053" y="1254"/>
                      <a:pt x="1003" y="1354"/>
                      <a:pt x="928" y="1429"/>
                    </a:cubicBezTo>
                    <a:cubicBezTo>
                      <a:pt x="878" y="1454"/>
                      <a:pt x="853" y="1479"/>
                      <a:pt x="828" y="1504"/>
                    </a:cubicBezTo>
                    <a:cubicBezTo>
                      <a:pt x="803" y="1504"/>
                      <a:pt x="753" y="1504"/>
                      <a:pt x="753" y="1479"/>
                    </a:cubicBezTo>
                    <a:cubicBezTo>
                      <a:pt x="727" y="1454"/>
                      <a:pt x="702" y="1429"/>
                      <a:pt x="702" y="1379"/>
                    </a:cubicBezTo>
                    <a:lnTo>
                      <a:pt x="702" y="1354"/>
                    </a:lnTo>
                    <a:cubicBezTo>
                      <a:pt x="702" y="1304"/>
                      <a:pt x="702" y="1254"/>
                      <a:pt x="652" y="1203"/>
                    </a:cubicBezTo>
                    <a:cubicBezTo>
                      <a:pt x="620" y="1155"/>
                      <a:pt x="577" y="1127"/>
                      <a:pt x="524" y="1127"/>
                    </a:cubicBezTo>
                    <a:cubicBezTo>
                      <a:pt x="495" y="1127"/>
                      <a:pt x="462" y="1136"/>
                      <a:pt x="427" y="1153"/>
                    </a:cubicBezTo>
                    <a:cubicBezTo>
                      <a:pt x="402" y="1153"/>
                      <a:pt x="402" y="1203"/>
                      <a:pt x="402" y="1228"/>
                    </a:cubicBezTo>
                    <a:cubicBezTo>
                      <a:pt x="419" y="1246"/>
                      <a:pt x="450" y="1264"/>
                      <a:pt x="475" y="1264"/>
                    </a:cubicBezTo>
                    <a:cubicBezTo>
                      <a:pt x="485" y="1264"/>
                      <a:pt x="495" y="1261"/>
                      <a:pt x="502" y="1254"/>
                    </a:cubicBezTo>
                    <a:cubicBezTo>
                      <a:pt x="502" y="1254"/>
                      <a:pt x="527" y="1254"/>
                      <a:pt x="552" y="1279"/>
                    </a:cubicBezTo>
                    <a:cubicBezTo>
                      <a:pt x="552" y="1304"/>
                      <a:pt x="577" y="1354"/>
                      <a:pt x="577" y="1379"/>
                    </a:cubicBezTo>
                    <a:lnTo>
                      <a:pt x="577" y="1404"/>
                    </a:lnTo>
                    <a:cubicBezTo>
                      <a:pt x="577" y="1429"/>
                      <a:pt x="577" y="1454"/>
                      <a:pt x="602" y="1479"/>
                    </a:cubicBezTo>
                    <a:cubicBezTo>
                      <a:pt x="577" y="1479"/>
                      <a:pt x="577" y="1479"/>
                      <a:pt x="552" y="1504"/>
                    </a:cubicBezTo>
                    <a:cubicBezTo>
                      <a:pt x="502" y="1504"/>
                      <a:pt x="452" y="1529"/>
                      <a:pt x="427" y="1579"/>
                    </a:cubicBezTo>
                    <a:cubicBezTo>
                      <a:pt x="427" y="1604"/>
                      <a:pt x="402" y="1630"/>
                      <a:pt x="402" y="1655"/>
                    </a:cubicBezTo>
                    <a:cubicBezTo>
                      <a:pt x="402" y="1680"/>
                      <a:pt x="377" y="1705"/>
                      <a:pt x="351" y="1730"/>
                    </a:cubicBezTo>
                    <a:cubicBezTo>
                      <a:pt x="351" y="1742"/>
                      <a:pt x="339" y="1749"/>
                      <a:pt x="323" y="1749"/>
                    </a:cubicBezTo>
                    <a:cubicBezTo>
                      <a:pt x="308" y="1749"/>
                      <a:pt x="289" y="1742"/>
                      <a:pt x="276" y="1730"/>
                    </a:cubicBezTo>
                    <a:cubicBezTo>
                      <a:pt x="251" y="1730"/>
                      <a:pt x="251" y="1705"/>
                      <a:pt x="226" y="1680"/>
                    </a:cubicBezTo>
                    <a:cubicBezTo>
                      <a:pt x="226" y="1655"/>
                      <a:pt x="226" y="1655"/>
                      <a:pt x="201" y="1655"/>
                    </a:cubicBezTo>
                    <a:cubicBezTo>
                      <a:pt x="176" y="1655"/>
                      <a:pt x="176" y="1680"/>
                      <a:pt x="176" y="1680"/>
                    </a:cubicBezTo>
                    <a:cubicBezTo>
                      <a:pt x="176" y="1730"/>
                      <a:pt x="226" y="1780"/>
                      <a:pt x="251" y="1805"/>
                    </a:cubicBezTo>
                    <a:cubicBezTo>
                      <a:pt x="266" y="1812"/>
                      <a:pt x="283" y="1815"/>
                      <a:pt x="300" y="1815"/>
                    </a:cubicBezTo>
                    <a:cubicBezTo>
                      <a:pt x="341" y="1815"/>
                      <a:pt x="384" y="1798"/>
                      <a:pt x="402" y="1780"/>
                    </a:cubicBezTo>
                    <a:cubicBezTo>
                      <a:pt x="427" y="1755"/>
                      <a:pt x="452" y="1705"/>
                      <a:pt x="452" y="1680"/>
                    </a:cubicBezTo>
                    <a:cubicBezTo>
                      <a:pt x="477" y="1655"/>
                      <a:pt x="477" y="1630"/>
                      <a:pt x="477" y="1630"/>
                    </a:cubicBezTo>
                    <a:cubicBezTo>
                      <a:pt x="502" y="1579"/>
                      <a:pt x="527" y="1554"/>
                      <a:pt x="577" y="1554"/>
                    </a:cubicBezTo>
                    <a:lnTo>
                      <a:pt x="627" y="1554"/>
                    </a:lnTo>
                    <a:cubicBezTo>
                      <a:pt x="652" y="1554"/>
                      <a:pt x="652" y="1579"/>
                      <a:pt x="652" y="1579"/>
                    </a:cubicBezTo>
                    <a:cubicBezTo>
                      <a:pt x="702" y="1630"/>
                      <a:pt x="778" y="1630"/>
                      <a:pt x="853" y="1630"/>
                    </a:cubicBezTo>
                    <a:cubicBezTo>
                      <a:pt x="903" y="1604"/>
                      <a:pt x="953" y="1579"/>
                      <a:pt x="1003" y="1529"/>
                    </a:cubicBezTo>
                    <a:cubicBezTo>
                      <a:pt x="1078" y="1479"/>
                      <a:pt x="1128" y="1404"/>
                      <a:pt x="1154" y="1329"/>
                    </a:cubicBezTo>
                    <a:cubicBezTo>
                      <a:pt x="1179" y="1429"/>
                      <a:pt x="1204" y="1529"/>
                      <a:pt x="1229" y="1630"/>
                    </a:cubicBezTo>
                    <a:cubicBezTo>
                      <a:pt x="1254" y="1730"/>
                      <a:pt x="1279" y="1830"/>
                      <a:pt x="1304" y="1930"/>
                    </a:cubicBezTo>
                    <a:cubicBezTo>
                      <a:pt x="1304" y="1955"/>
                      <a:pt x="1304" y="1955"/>
                      <a:pt x="1329" y="1980"/>
                    </a:cubicBezTo>
                    <a:cubicBezTo>
                      <a:pt x="1329" y="2005"/>
                      <a:pt x="1329" y="2056"/>
                      <a:pt x="1354" y="2081"/>
                    </a:cubicBezTo>
                    <a:cubicBezTo>
                      <a:pt x="1454" y="2256"/>
                      <a:pt x="1580" y="2457"/>
                      <a:pt x="1780" y="2532"/>
                    </a:cubicBezTo>
                    <a:cubicBezTo>
                      <a:pt x="1780" y="2557"/>
                      <a:pt x="1780" y="2557"/>
                      <a:pt x="1780" y="2557"/>
                    </a:cubicBezTo>
                    <a:cubicBezTo>
                      <a:pt x="1755" y="2557"/>
                      <a:pt x="1705" y="2607"/>
                      <a:pt x="1705" y="2607"/>
                    </a:cubicBezTo>
                    <a:cubicBezTo>
                      <a:pt x="1680" y="2607"/>
                      <a:pt x="1655" y="2607"/>
                      <a:pt x="1605" y="2557"/>
                    </a:cubicBezTo>
                    <a:cubicBezTo>
                      <a:pt x="1580" y="2532"/>
                      <a:pt x="1555" y="2507"/>
                      <a:pt x="1504" y="2482"/>
                    </a:cubicBezTo>
                    <a:cubicBezTo>
                      <a:pt x="1442" y="2457"/>
                      <a:pt x="1385" y="2450"/>
                      <a:pt x="1332" y="2450"/>
                    </a:cubicBezTo>
                    <a:cubicBezTo>
                      <a:pt x="1279" y="2450"/>
                      <a:pt x="1229" y="2457"/>
                      <a:pt x="1179" y="2457"/>
                    </a:cubicBezTo>
                    <a:cubicBezTo>
                      <a:pt x="1141" y="2469"/>
                      <a:pt x="1110" y="2475"/>
                      <a:pt x="1081" y="2475"/>
                    </a:cubicBezTo>
                    <a:cubicBezTo>
                      <a:pt x="1053" y="2475"/>
                      <a:pt x="1028" y="2469"/>
                      <a:pt x="1003" y="2457"/>
                    </a:cubicBezTo>
                    <a:cubicBezTo>
                      <a:pt x="928" y="2457"/>
                      <a:pt x="878" y="2432"/>
                      <a:pt x="853" y="2406"/>
                    </a:cubicBezTo>
                    <a:cubicBezTo>
                      <a:pt x="803" y="2356"/>
                      <a:pt x="803" y="2331"/>
                      <a:pt x="803" y="2281"/>
                    </a:cubicBezTo>
                    <a:cubicBezTo>
                      <a:pt x="803" y="2256"/>
                      <a:pt x="853" y="2231"/>
                      <a:pt x="853" y="2231"/>
                    </a:cubicBezTo>
                    <a:cubicBezTo>
                      <a:pt x="878" y="2256"/>
                      <a:pt x="878" y="2256"/>
                      <a:pt x="878" y="2256"/>
                    </a:cubicBezTo>
                    <a:cubicBezTo>
                      <a:pt x="903" y="2269"/>
                      <a:pt x="934" y="2275"/>
                      <a:pt x="966" y="2275"/>
                    </a:cubicBezTo>
                    <a:cubicBezTo>
                      <a:pt x="997" y="2275"/>
                      <a:pt x="1028" y="2269"/>
                      <a:pt x="1053" y="2256"/>
                    </a:cubicBezTo>
                    <a:cubicBezTo>
                      <a:pt x="1103" y="2231"/>
                      <a:pt x="1128" y="2206"/>
                      <a:pt x="1154" y="2156"/>
                    </a:cubicBezTo>
                    <a:cubicBezTo>
                      <a:pt x="1179" y="2106"/>
                      <a:pt x="1154" y="2031"/>
                      <a:pt x="1128" y="1980"/>
                    </a:cubicBezTo>
                    <a:cubicBezTo>
                      <a:pt x="1059" y="1859"/>
                      <a:pt x="929" y="1785"/>
                      <a:pt x="797" y="1785"/>
                    </a:cubicBezTo>
                    <a:cubicBezTo>
                      <a:pt x="739" y="1785"/>
                      <a:pt x="681" y="1799"/>
                      <a:pt x="627" y="1830"/>
                    </a:cubicBezTo>
                    <a:cubicBezTo>
                      <a:pt x="577" y="1855"/>
                      <a:pt x="577" y="1905"/>
                      <a:pt x="602" y="1955"/>
                    </a:cubicBezTo>
                    <a:cubicBezTo>
                      <a:pt x="620" y="1992"/>
                      <a:pt x="652" y="2015"/>
                      <a:pt x="688" y="2015"/>
                    </a:cubicBezTo>
                    <a:cubicBezTo>
                      <a:pt x="701" y="2015"/>
                      <a:pt x="714" y="2012"/>
                      <a:pt x="727" y="2005"/>
                    </a:cubicBezTo>
                    <a:cubicBezTo>
                      <a:pt x="748" y="1999"/>
                      <a:pt x="770" y="1996"/>
                      <a:pt x="792" y="1996"/>
                    </a:cubicBezTo>
                    <a:cubicBezTo>
                      <a:pt x="853" y="1996"/>
                      <a:pt x="916" y="2019"/>
                      <a:pt x="953" y="2056"/>
                    </a:cubicBezTo>
                    <a:lnTo>
                      <a:pt x="903" y="2056"/>
                    </a:lnTo>
                    <a:cubicBezTo>
                      <a:pt x="887" y="2052"/>
                      <a:pt x="871" y="2051"/>
                      <a:pt x="854" y="2051"/>
                    </a:cubicBezTo>
                    <a:cubicBezTo>
                      <a:pt x="746" y="2051"/>
                      <a:pt x="646" y="2122"/>
                      <a:pt x="602" y="2231"/>
                    </a:cubicBezTo>
                    <a:cubicBezTo>
                      <a:pt x="602" y="2281"/>
                      <a:pt x="602" y="2356"/>
                      <a:pt x="627" y="2406"/>
                    </a:cubicBezTo>
                    <a:cubicBezTo>
                      <a:pt x="602" y="2406"/>
                      <a:pt x="602" y="2406"/>
                      <a:pt x="602" y="2381"/>
                    </a:cubicBezTo>
                    <a:cubicBezTo>
                      <a:pt x="552" y="2381"/>
                      <a:pt x="502" y="2331"/>
                      <a:pt x="477" y="2306"/>
                    </a:cubicBezTo>
                    <a:cubicBezTo>
                      <a:pt x="452" y="2281"/>
                      <a:pt x="427" y="2281"/>
                      <a:pt x="402" y="2256"/>
                    </a:cubicBezTo>
                    <a:cubicBezTo>
                      <a:pt x="348" y="2221"/>
                      <a:pt x="283" y="2185"/>
                      <a:pt x="213" y="2185"/>
                    </a:cubicBezTo>
                    <a:cubicBezTo>
                      <a:pt x="185" y="2185"/>
                      <a:pt x="155" y="2191"/>
                      <a:pt x="126" y="2206"/>
                    </a:cubicBezTo>
                    <a:cubicBezTo>
                      <a:pt x="76" y="2231"/>
                      <a:pt x="26" y="2281"/>
                      <a:pt x="1" y="2356"/>
                    </a:cubicBezTo>
                    <a:cubicBezTo>
                      <a:pt x="1" y="2432"/>
                      <a:pt x="26" y="2507"/>
                      <a:pt x="76" y="2532"/>
                    </a:cubicBezTo>
                    <a:cubicBezTo>
                      <a:pt x="88" y="2544"/>
                      <a:pt x="101" y="2551"/>
                      <a:pt x="110" y="2551"/>
                    </a:cubicBezTo>
                    <a:cubicBezTo>
                      <a:pt x="120" y="2551"/>
                      <a:pt x="126" y="2544"/>
                      <a:pt x="126" y="2532"/>
                    </a:cubicBezTo>
                    <a:cubicBezTo>
                      <a:pt x="151" y="2507"/>
                      <a:pt x="151" y="2507"/>
                      <a:pt x="126" y="2482"/>
                    </a:cubicBezTo>
                    <a:cubicBezTo>
                      <a:pt x="101" y="2457"/>
                      <a:pt x="76" y="2406"/>
                      <a:pt x="76" y="2356"/>
                    </a:cubicBezTo>
                    <a:cubicBezTo>
                      <a:pt x="76" y="2331"/>
                      <a:pt x="101" y="2281"/>
                      <a:pt x="151" y="2256"/>
                    </a:cubicBezTo>
                    <a:cubicBezTo>
                      <a:pt x="165" y="2251"/>
                      <a:pt x="181" y="2249"/>
                      <a:pt x="196" y="2249"/>
                    </a:cubicBezTo>
                    <a:cubicBezTo>
                      <a:pt x="262" y="2249"/>
                      <a:pt x="331" y="2286"/>
                      <a:pt x="351" y="2306"/>
                    </a:cubicBezTo>
                    <a:cubicBezTo>
                      <a:pt x="377" y="2331"/>
                      <a:pt x="402" y="2331"/>
                      <a:pt x="427" y="2356"/>
                    </a:cubicBezTo>
                    <a:cubicBezTo>
                      <a:pt x="477" y="2381"/>
                      <a:pt x="502" y="2432"/>
                      <a:pt x="552" y="2457"/>
                    </a:cubicBezTo>
                    <a:cubicBezTo>
                      <a:pt x="602" y="2457"/>
                      <a:pt x="627" y="2482"/>
                      <a:pt x="652" y="2482"/>
                    </a:cubicBezTo>
                    <a:cubicBezTo>
                      <a:pt x="677" y="2507"/>
                      <a:pt x="677" y="2532"/>
                      <a:pt x="702" y="2532"/>
                    </a:cubicBezTo>
                    <a:cubicBezTo>
                      <a:pt x="778" y="2607"/>
                      <a:pt x="853" y="2632"/>
                      <a:pt x="953" y="2657"/>
                    </a:cubicBezTo>
                    <a:cubicBezTo>
                      <a:pt x="978" y="2682"/>
                      <a:pt x="1028" y="2682"/>
                      <a:pt x="1053" y="2682"/>
                    </a:cubicBezTo>
                    <a:cubicBezTo>
                      <a:pt x="1003" y="2707"/>
                      <a:pt x="978" y="2757"/>
                      <a:pt x="953" y="2807"/>
                    </a:cubicBezTo>
                    <a:cubicBezTo>
                      <a:pt x="903" y="2958"/>
                      <a:pt x="928" y="3133"/>
                      <a:pt x="1078" y="3208"/>
                    </a:cubicBezTo>
                    <a:cubicBezTo>
                      <a:pt x="1109" y="3219"/>
                      <a:pt x="1141" y="3225"/>
                      <a:pt x="1168" y="3225"/>
                    </a:cubicBezTo>
                    <a:cubicBezTo>
                      <a:pt x="1207" y="3225"/>
                      <a:pt x="1239" y="3213"/>
                      <a:pt x="1254" y="3183"/>
                    </a:cubicBezTo>
                    <a:lnTo>
                      <a:pt x="1279" y="3183"/>
                    </a:lnTo>
                    <a:cubicBezTo>
                      <a:pt x="1304" y="3158"/>
                      <a:pt x="1304" y="3108"/>
                      <a:pt x="1304" y="3083"/>
                    </a:cubicBezTo>
                    <a:cubicBezTo>
                      <a:pt x="1304" y="3033"/>
                      <a:pt x="1279" y="3008"/>
                      <a:pt x="1254" y="2983"/>
                    </a:cubicBezTo>
                    <a:cubicBezTo>
                      <a:pt x="1246" y="2976"/>
                      <a:pt x="1237" y="2973"/>
                      <a:pt x="1227" y="2973"/>
                    </a:cubicBezTo>
                    <a:cubicBezTo>
                      <a:pt x="1201" y="2973"/>
                      <a:pt x="1171" y="2990"/>
                      <a:pt x="1154" y="3008"/>
                    </a:cubicBezTo>
                    <a:cubicBezTo>
                      <a:pt x="1154" y="3033"/>
                      <a:pt x="1154" y="3058"/>
                      <a:pt x="1179" y="3083"/>
                    </a:cubicBezTo>
                    <a:lnTo>
                      <a:pt x="1128" y="3083"/>
                    </a:lnTo>
                    <a:cubicBezTo>
                      <a:pt x="1053" y="3058"/>
                      <a:pt x="1053" y="2933"/>
                      <a:pt x="1078" y="2858"/>
                    </a:cubicBezTo>
                    <a:cubicBezTo>
                      <a:pt x="1103" y="2782"/>
                      <a:pt x="1179" y="2707"/>
                      <a:pt x="1304" y="2657"/>
                    </a:cubicBezTo>
                    <a:cubicBezTo>
                      <a:pt x="1354" y="2657"/>
                      <a:pt x="1379" y="2657"/>
                      <a:pt x="1429" y="2682"/>
                    </a:cubicBezTo>
                    <a:cubicBezTo>
                      <a:pt x="1454" y="2682"/>
                      <a:pt x="1454" y="2707"/>
                      <a:pt x="1479" y="2707"/>
                    </a:cubicBezTo>
                    <a:cubicBezTo>
                      <a:pt x="1537" y="2746"/>
                      <a:pt x="1595" y="2799"/>
                      <a:pt x="1675" y="2799"/>
                    </a:cubicBezTo>
                    <a:cubicBezTo>
                      <a:pt x="1699" y="2799"/>
                      <a:pt x="1726" y="2794"/>
                      <a:pt x="1755" y="2782"/>
                    </a:cubicBezTo>
                    <a:cubicBezTo>
                      <a:pt x="1805" y="2782"/>
                      <a:pt x="1855" y="2757"/>
                      <a:pt x="1905" y="2707"/>
                    </a:cubicBezTo>
                    <a:cubicBezTo>
                      <a:pt x="1956" y="2657"/>
                      <a:pt x="2031" y="2607"/>
                      <a:pt x="2106" y="2582"/>
                    </a:cubicBezTo>
                    <a:cubicBezTo>
                      <a:pt x="2206" y="2582"/>
                      <a:pt x="2281" y="2557"/>
                      <a:pt x="2357" y="2532"/>
                    </a:cubicBezTo>
                    <a:cubicBezTo>
                      <a:pt x="2432" y="2507"/>
                      <a:pt x="2507" y="2482"/>
                      <a:pt x="2582" y="2482"/>
                    </a:cubicBezTo>
                    <a:cubicBezTo>
                      <a:pt x="2622" y="2473"/>
                      <a:pt x="2661" y="2469"/>
                      <a:pt x="2701" y="2469"/>
                    </a:cubicBezTo>
                    <a:cubicBezTo>
                      <a:pt x="3014" y="2469"/>
                      <a:pt x="3320" y="2719"/>
                      <a:pt x="3409" y="3008"/>
                    </a:cubicBezTo>
                    <a:cubicBezTo>
                      <a:pt x="3409" y="3064"/>
                      <a:pt x="3437" y="3093"/>
                      <a:pt x="3483" y="3093"/>
                    </a:cubicBezTo>
                    <a:cubicBezTo>
                      <a:pt x="3498" y="3093"/>
                      <a:pt x="3516" y="3089"/>
                      <a:pt x="3534" y="3083"/>
                    </a:cubicBezTo>
                    <a:cubicBezTo>
                      <a:pt x="3534" y="3083"/>
                      <a:pt x="3560" y="3083"/>
                      <a:pt x="3560" y="3058"/>
                    </a:cubicBezTo>
                    <a:cubicBezTo>
                      <a:pt x="3585" y="3033"/>
                      <a:pt x="3610" y="3008"/>
                      <a:pt x="3585" y="2983"/>
                    </a:cubicBezTo>
                    <a:cubicBezTo>
                      <a:pt x="3509" y="2607"/>
                      <a:pt x="3159" y="2331"/>
                      <a:pt x="2808" y="2281"/>
                    </a:cubicBezTo>
                    <a:cubicBezTo>
                      <a:pt x="2833" y="2206"/>
                      <a:pt x="2833" y="2156"/>
                      <a:pt x="2808" y="2081"/>
                    </a:cubicBezTo>
                    <a:cubicBezTo>
                      <a:pt x="2783" y="2031"/>
                      <a:pt x="2732" y="2005"/>
                      <a:pt x="2707" y="1980"/>
                    </a:cubicBezTo>
                    <a:cubicBezTo>
                      <a:pt x="2682" y="1955"/>
                      <a:pt x="2657" y="1930"/>
                      <a:pt x="2632" y="1905"/>
                    </a:cubicBezTo>
                    <a:cubicBezTo>
                      <a:pt x="2582" y="1830"/>
                      <a:pt x="2582" y="1755"/>
                      <a:pt x="2607" y="1655"/>
                    </a:cubicBezTo>
                    <a:cubicBezTo>
                      <a:pt x="2607" y="1630"/>
                      <a:pt x="2607" y="1630"/>
                      <a:pt x="2582" y="1604"/>
                    </a:cubicBezTo>
                    <a:cubicBezTo>
                      <a:pt x="2557" y="1604"/>
                      <a:pt x="2557" y="1630"/>
                      <a:pt x="2532" y="1630"/>
                    </a:cubicBezTo>
                    <a:cubicBezTo>
                      <a:pt x="2507" y="1730"/>
                      <a:pt x="2532" y="1855"/>
                      <a:pt x="2582" y="1955"/>
                    </a:cubicBezTo>
                    <a:cubicBezTo>
                      <a:pt x="2607" y="1980"/>
                      <a:pt x="2632" y="2005"/>
                      <a:pt x="2657" y="2031"/>
                    </a:cubicBezTo>
                    <a:cubicBezTo>
                      <a:pt x="2682" y="2056"/>
                      <a:pt x="2732" y="2081"/>
                      <a:pt x="2732" y="2131"/>
                    </a:cubicBezTo>
                    <a:cubicBezTo>
                      <a:pt x="2758" y="2156"/>
                      <a:pt x="2758" y="2231"/>
                      <a:pt x="2732" y="2281"/>
                    </a:cubicBezTo>
                    <a:cubicBezTo>
                      <a:pt x="2695" y="2269"/>
                      <a:pt x="2664" y="2262"/>
                      <a:pt x="2632" y="2262"/>
                    </a:cubicBezTo>
                    <a:cubicBezTo>
                      <a:pt x="2601" y="2262"/>
                      <a:pt x="2570" y="2269"/>
                      <a:pt x="2532" y="2281"/>
                    </a:cubicBezTo>
                    <a:cubicBezTo>
                      <a:pt x="2457" y="2281"/>
                      <a:pt x="2382" y="2306"/>
                      <a:pt x="2306" y="2331"/>
                    </a:cubicBezTo>
                    <a:cubicBezTo>
                      <a:pt x="2281" y="2356"/>
                      <a:pt x="2256" y="2356"/>
                      <a:pt x="2231" y="2356"/>
                    </a:cubicBezTo>
                    <a:cubicBezTo>
                      <a:pt x="2156" y="2306"/>
                      <a:pt x="2081" y="2231"/>
                      <a:pt x="2056" y="2156"/>
                    </a:cubicBezTo>
                    <a:cubicBezTo>
                      <a:pt x="2031" y="2081"/>
                      <a:pt x="2031" y="2031"/>
                      <a:pt x="2056" y="1980"/>
                    </a:cubicBezTo>
                    <a:cubicBezTo>
                      <a:pt x="2081" y="1930"/>
                      <a:pt x="2131" y="1905"/>
                      <a:pt x="2181" y="1905"/>
                    </a:cubicBezTo>
                    <a:cubicBezTo>
                      <a:pt x="2181" y="1905"/>
                      <a:pt x="2206" y="1930"/>
                      <a:pt x="2231" y="1955"/>
                    </a:cubicBezTo>
                    <a:cubicBezTo>
                      <a:pt x="2231" y="1955"/>
                      <a:pt x="2231" y="1980"/>
                      <a:pt x="2231" y="1980"/>
                    </a:cubicBezTo>
                    <a:cubicBezTo>
                      <a:pt x="2206" y="2031"/>
                      <a:pt x="2231" y="2056"/>
                      <a:pt x="2256" y="2081"/>
                    </a:cubicBezTo>
                    <a:cubicBezTo>
                      <a:pt x="2281" y="2081"/>
                      <a:pt x="2331" y="2081"/>
                      <a:pt x="2357" y="2056"/>
                    </a:cubicBezTo>
                    <a:cubicBezTo>
                      <a:pt x="2357" y="2005"/>
                      <a:pt x="2357" y="1930"/>
                      <a:pt x="2331" y="1880"/>
                    </a:cubicBezTo>
                    <a:cubicBezTo>
                      <a:pt x="2306" y="1830"/>
                      <a:pt x="2256" y="1780"/>
                      <a:pt x="2206" y="1780"/>
                    </a:cubicBezTo>
                    <a:cubicBezTo>
                      <a:pt x="2189" y="1776"/>
                      <a:pt x="2171" y="1773"/>
                      <a:pt x="2153" y="1773"/>
                    </a:cubicBezTo>
                    <a:cubicBezTo>
                      <a:pt x="2065" y="1773"/>
                      <a:pt x="1972" y="1822"/>
                      <a:pt x="1930" y="1905"/>
                    </a:cubicBezTo>
                    <a:cubicBezTo>
                      <a:pt x="1880" y="2005"/>
                      <a:pt x="1880" y="2081"/>
                      <a:pt x="1930" y="2181"/>
                    </a:cubicBezTo>
                    <a:cubicBezTo>
                      <a:pt x="1956" y="2281"/>
                      <a:pt x="1981" y="2331"/>
                      <a:pt x="2056" y="2381"/>
                    </a:cubicBezTo>
                    <a:cubicBezTo>
                      <a:pt x="2043" y="2394"/>
                      <a:pt x="2031" y="2400"/>
                      <a:pt x="2018" y="2400"/>
                    </a:cubicBezTo>
                    <a:cubicBezTo>
                      <a:pt x="2006" y="2400"/>
                      <a:pt x="1993" y="2394"/>
                      <a:pt x="1981" y="2381"/>
                    </a:cubicBezTo>
                    <a:cubicBezTo>
                      <a:pt x="1755" y="2356"/>
                      <a:pt x="1580" y="2131"/>
                      <a:pt x="1504" y="1905"/>
                    </a:cubicBezTo>
                    <a:cubicBezTo>
                      <a:pt x="1479" y="1805"/>
                      <a:pt x="1479" y="1604"/>
                      <a:pt x="1529" y="1529"/>
                    </a:cubicBezTo>
                    <a:cubicBezTo>
                      <a:pt x="1555" y="1504"/>
                      <a:pt x="1580" y="1479"/>
                      <a:pt x="1630" y="1454"/>
                    </a:cubicBezTo>
                    <a:cubicBezTo>
                      <a:pt x="1705" y="1379"/>
                      <a:pt x="1780" y="1279"/>
                      <a:pt x="1805" y="1153"/>
                    </a:cubicBezTo>
                    <a:cubicBezTo>
                      <a:pt x="1805" y="1103"/>
                      <a:pt x="1780" y="1053"/>
                      <a:pt x="1780" y="1003"/>
                    </a:cubicBezTo>
                    <a:cubicBezTo>
                      <a:pt x="1780" y="978"/>
                      <a:pt x="1780" y="953"/>
                      <a:pt x="1780" y="928"/>
                    </a:cubicBezTo>
                    <a:cubicBezTo>
                      <a:pt x="1780" y="903"/>
                      <a:pt x="1780" y="903"/>
                      <a:pt x="1780" y="878"/>
                    </a:cubicBezTo>
                    <a:cubicBezTo>
                      <a:pt x="1805" y="802"/>
                      <a:pt x="1830" y="752"/>
                      <a:pt x="1830" y="677"/>
                    </a:cubicBezTo>
                    <a:cubicBezTo>
                      <a:pt x="1805" y="577"/>
                      <a:pt x="1755" y="477"/>
                      <a:pt x="1655" y="452"/>
                    </a:cubicBezTo>
                    <a:cubicBezTo>
                      <a:pt x="1647" y="444"/>
                      <a:pt x="1638" y="441"/>
                      <a:pt x="1628" y="441"/>
                    </a:cubicBezTo>
                    <a:cubicBezTo>
                      <a:pt x="1605" y="441"/>
                      <a:pt x="1580" y="459"/>
                      <a:pt x="1580" y="477"/>
                    </a:cubicBezTo>
                    <a:cubicBezTo>
                      <a:pt x="1555" y="527"/>
                      <a:pt x="1580" y="552"/>
                      <a:pt x="1605" y="577"/>
                    </a:cubicBezTo>
                    <a:cubicBezTo>
                      <a:pt x="1655" y="577"/>
                      <a:pt x="1680" y="627"/>
                      <a:pt x="1680" y="677"/>
                    </a:cubicBezTo>
                    <a:cubicBezTo>
                      <a:pt x="1680" y="727"/>
                      <a:pt x="1680" y="777"/>
                      <a:pt x="1655" y="853"/>
                    </a:cubicBezTo>
                    <a:cubicBezTo>
                      <a:pt x="1605" y="802"/>
                      <a:pt x="1555" y="777"/>
                      <a:pt x="1504" y="752"/>
                    </a:cubicBezTo>
                    <a:cubicBezTo>
                      <a:pt x="1479" y="727"/>
                      <a:pt x="1454" y="727"/>
                      <a:pt x="1429" y="702"/>
                    </a:cubicBezTo>
                    <a:cubicBezTo>
                      <a:pt x="1379" y="652"/>
                      <a:pt x="1329" y="627"/>
                      <a:pt x="1329" y="577"/>
                    </a:cubicBezTo>
                    <a:cubicBezTo>
                      <a:pt x="1329" y="527"/>
                      <a:pt x="1329" y="502"/>
                      <a:pt x="1354" y="502"/>
                    </a:cubicBezTo>
                    <a:cubicBezTo>
                      <a:pt x="1404" y="477"/>
                      <a:pt x="1454" y="426"/>
                      <a:pt x="1429" y="376"/>
                    </a:cubicBezTo>
                    <a:cubicBezTo>
                      <a:pt x="1429" y="335"/>
                      <a:pt x="1396" y="295"/>
                      <a:pt x="1343" y="295"/>
                    </a:cubicBezTo>
                    <a:cubicBezTo>
                      <a:pt x="1331" y="295"/>
                      <a:pt x="1318" y="297"/>
                      <a:pt x="1304" y="301"/>
                    </a:cubicBezTo>
                    <a:cubicBezTo>
                      <a:pt x="1229" y="301"/>
                      <a:pt x="1179" y="376"/>
                      <a:pt x="1154" y="426"/>
                    </a:cubicBezTo>
                    <a:cubicBezTo>
                      <a:pt x="1128" y="401"/>
                      <a:pt x="1128" y="351"/>
                      <a:pt x="1103" y="326"/>
                    </a:cubicBezTo>
                    <a:cubicBezTo>
                      <a:pt x="1103" y="326"/>
                      <a:pt x="1103" y="301"/>
                      <a:pt x="1103" y="301"/>
                    </a:cubicBezTo>
                    <a:cubicBezTo>
                      <a:pt x="1078" y="226"/>
                      <a:pt x="1053" y="176"/>
                      <a:pt x="1003" y="151"/>
                    </a:cubicBezTo>
                    <a:cubicBezTo>
                      <a:pt x="978" y="151"/>
                      <a:pt x="978" y="151"/>
                      <a:pt x="953" y="176"/>
                    </a:cubicBezTo>
                    <a:cubicBezTo>
                      <a:pt x="953" y="201"/>
                      <a:pt x="953" y="201"/>
                      <a:pt x="978" y="226"/>
                    </a:cubicBezTo>
                    <a:cubicBezTo>
                      <a:pt x="1003" y="226"/>
                      <a:pt x="1028" y="251"/>
                      <a:pt x="1028" y="301"/>
                    </a:cubicBezTo>
                    <a:cubicBezTo>
                      <a:pt x="1028" y="326"/>
                      <a:pt x="1053" y="326"/>
                      <a:pt x="1053" y="351"/>
                    </a:cubicBezTo>
                    <a:cubicBezTo>
                      <a:pt x="1053" y="376"/>
                      <a:pt x="1053" y="426"/>
                      <a:pt x="1078" y="452"/>
                    </a:cubicBezTo>
                    <a:cubicBezTo>
                      <a:pt x="1103" y="477"/>
                      <a:pt x="1103" y="502"/>
                      <a:pt x="1128" y="502"/>
                    </a:cubicBezTo>
                    <a:cubicBezTo>
                      <a:pt x="1128" y="552"/>
                      <a:pt x="1128" y="577"/>
                      <a:pt x="1128" y="627"/>
                    </a:cubicBezTo>
                    <a:cubicBezTo>
                      <a:pt x="1154" y="702"/>
                      <a:pt x="1229" y="802"/>
                      <a:pt x="1329" y="878"/>
                    </a:cubicBezTo>
                    <a:cubicBezTo>
                      <a:pt x="1354" y="878"/>
                      <a:pt x="1379" y="903"/>
                      <a:pt x="1404" y="928"/>
                    </a:cubicBezTo>
                    <a:cubicBezTo>
                      <a:pt x="1454" y="953"/>
                      <a:pt x="1479" y="978"/>
                      <a:pt x="1529" y="1003"/>
                    </a:cubicBezTo>
                    <a:cubicBezTo>
                      <a:pt x="1580" y="1053"/>
                      <a:pt x="1605" y="1103"/>
                      <a:pt x="1605" y="1128"/>
                    </a:cubicBezTo>
                    <a:cubicBezTo>
                      <a:pt x="1605" y="1203"/>
                      <a:pt x="1555" y="1254"/>
                      <a:pt x="1479" y="1304"/>
                    </a:cubicBezTo>
                    <a:cubicBezTo>
                      <a:pt x="1454" y="1329"/>
                      <a:pt x="1404" y="1379"/>
                      <a:pt x="1379" y="1404"/>
                    </a:cubicBezTo>
                    <a:cubicBezTo>
                      <a:pt x="1354" y="1279"/>
                      <a:pt x="1304" y="1128"/>
                      <a:pt x="1229" y="1003"/>
                    </a:cubicBezTo>
                    <a:cubicBezTo>
                      <a:pt x="1154" y="878"/>
                      <a:pt x="1028" y="752"/>
                      <a:pt x="903" y="677"/>
                    </a:cubicBezTo>
                    <a:cubicBezTo>
                      <a:pt x="928" y="627"/>
                      <a:pt x="928" y="577"/>
                      <a:pt x="928" y="502"/>
                    </a:cubicBezTo>
                    <a:cubicBezTo>
                      <a:pt x="928" y="401"/>
                      <a:pt x="878" y="326"/>
                      <a:pt x="803" y="276"/>
                    </a:cubicBezTo>
                    <a:lnTo>
                      <a:pt x="577" y="276"/>
                    </a:lnTo>
                    <a:cubicBezTo>
                      <a:pt x="552" y="276"/>
                      <a:pt x="502" y="251"/>
                      <a:pt x="477" y="226"/>
                    </a:cubicBezTo>
                    <a:cubicBezTo>
                      <a:pt x="452" y="201"/>
                      <a:pt x="452" y="176"/>
                      <a:pt x="452" y="151"/>
                    </a:cubicBezTo>
                    <a:cubicBezTo>
                      <a:pt x="477" y="151"/>
                      <a:pt x="477" y="126"/>
                      <a:pt x="502" y="126"/>
                    </a:cubicBezTo>
                    <a:cubicBezTo>
                      <a:pt x="527" y="138"/>
                      <a:pt x="546" y="145"/>
                      <a:pt x="561" y="145"/>
                    </a:cubicBezTo>
                    <a:cubicBezTo>
                      <a:pt x="577" y="145"/>
                      <a:pt x="590" y="138"/>
                      <a:pt x="602" y="126"/>
                    </a:cubicBezTo>
                    <a:cubicBezTo>
                      <a:pt x="627" y="76"/>
                      <a:pt x="627" y="51"/>
                      <a:pt x="577" y="25"/>
                    </a:cubicBezTo>
                    <a:cubicBezTo>
                      <a:pt x="552" y="0"/>
                      <a:pt x="502" y="0"/>
                      <a:pt x="452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0" name="Google Shape;40;p2"/>
            <p:cNvGrpSpPr/>
            <p:nvPr/>
          </p:nvGrpSpPr>
          <p:grpSpPr>
            <a:xfrm>
              <a:off x="0" y="3389888"/>
              <a:ext cx="9143986" cy="340561"/>
              <a:chOff x="0" y="3389888"/>
              <a:chExt cx="9143986" cy="340561"/>
            </a:xfrm>
          </p:grpSpPr>
          <p:sp>
            <p:nvSpPr>
              <p:cNvPr id="41" name="Google Shape;41;p2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43" name="Google Shape;43;p2"/>
          <p:cNvSpPr/>
          <p:nvPr/>
        </p:nvSpPr>
        <p:spPr>
          <a:xfrm rot="6299913">
            <a:off x="11026689" y="504719"/>
            <a:ext cx="429043" cy="428956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" name="Google Shape;44;p2"/>
          <p:cNvSpPr/>
          <p:nvPr/>
        </p:nvSpPr>
        <p:spPr>
          <a:xfrm>
            <a:off x="7399267" y="4030059"/>
            <a:ext cx="295307" cy="295261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" name="Google Shape;45;p2"/>
          <p:cNvSpPr/>
          <p:nvPr/>
        </p:nvSpPr>
        <p:spPr>
          <a:xfrm>
            <a:off x="11640534" y="2925209"/>
            <a:ext cx="354769" cy="354715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" name="Google Shape;46;p2"/>
          <p:cNvSpPr/>
          <p:nvPr/>
        </p:nvSpPr>
        <p:spPr>
          <a:xfrm>
            <a:off x="373400" y="-116875"/>
            <a:ext cx="295307" cy="295261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" name="Google Shape;47;p2"/>
          <p:cNvSpPr txBox="1">
            <a:spLocks noGrp="1"/>
          </p:cNvSpPr>
          <p:nvPr>
            <p:ph type="ctrTitle"/>
          </p:nvPr>
        </p:nvSpPr>
        <p:spPr>
          <a:xfrm>
            <a:off x="946767" y="851400"/>
            <a:ext cx="6038400" cy="248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8" name="Google Shape;48;p2"/>
          <p:cNvSpPr txBox="1">
            <a:spLocks noGrp="1"/>
          </p:cNvSpPr>
          <p:nvPr>
            <p:ph type="subTitle" idx="1"/>
          </p:nvPr>
        </p:nvSpPr>
        <p:spPr>
          <a:xfrm>
            <a:off x="946767" y="3356467"/>
            <a:ext cx="6038400" cy="67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188685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11"/>
          <p:cNvSpPr txBox="1">
            <a:spLocks noGrp="1"/>
          </p:cNvSpPr>
          <p:nvPr>
            <p:ph type="title" hasCustomPrompt="1"/>
          </p:nvPr>
        </p:nvSpPr>
        <p:spPr>
          <a:xfrm>
            <a:off x="4077733" y="731467"/>
            <a:ext cx="7163600" cy="203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216" name="Google Shape;216;p11"/>
          <p:cNvSpPr txBox="1">
            <a:spLocks noGrp="1"/>
          </p:cNvSpPr>
          <p:nvPr>
            <p:ph type="subTitle" idx="1"/>
          </p:nvPr>
        </p:nvSpPr>
        <p:spPr>
          <a:xfrm>
            <a:off x="4077733" y="2766200"/>
            <a:ext cx="7163600" cy="6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17" name="Google Shape;217;p11"/>
          <p:cNvSpPr/>
          <p:nvPr/>
        </p:nvSpPr>
        <p:spPr>
          <a:xfrm rot="-9900049">
            <a:off x="893398" y="1693848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18" name="Google Shape;218;p11"/>
          <p:cNvGrpSpPr/>
          <p:nvPr/>
        </p:nvGrpSpPr>
        <p:grpSpPr>
          <a:xfrm>
            <a:off x="88633" y="126654"/>
            <a:ext cx="587512" cy="1357279"/>
            <a:chOff x="66475" y="94990"/>
            <a:chExt cx="440634" cy="1017959"/>
          </a:xfrm>
        </p:grpSpPr>
        <p:sp>
          <p:nvSpPr>
            <p:cNvPr id="219" name="Google Shape;219;p11"/>
            <p:cNvSpPr/>
            <p:nvPr/>
          </p:nvSpPr>
          <p:spPr>
            <a:xfrm rot="-9899965">
              <a:off x="106899" y="13542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11"/>
            <p:cNvSpPr/>
            <p:nvPr/>
          </p:nvSpPr>
          <p:spPr>
            <a:xfrm rot="-9900049">
              <a:off x="171635" y="9307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1" name="Google Shape;221;p11"/>
          <p:cNvSpPr/>
          <p:nvPr/>
        </p:nvSpPr>
        <p:spPr>
          <a:xfrm rot="-9900049">
            <a:off x="3337731" y="292115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2" name="Google Shape;222;p11"/>
          <p:cNvGrpSpPr/>
          <p:nvPr/>
        </p:nvGrpSpPr>
        <p:grpSpPr>
          <a:xfrm>
            <a:off x="0" y="4252184"/>
            <a:ext cx="12191981" cy="2779576"/>
            <a:chOff x="0" y="3284688"/>
            <a:chExt cx="9143986" cy="2084682"/>
          </a:xfrm>
        </p:grpSpPr>
        <p:sp>
          <p:nvSpPr>
            <p:cNvPr id="223" name="Google Shape;223;p11"/>
            <p:cNvSpPr/>
            <p:nvPr/>
          </p:nvSpPr>
          <p:spPr>
            <a:xfrm>
              <a:off x="0" y="3618200"/>
              <a:ext cx="9143972" cy="1751169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24" name="Google Shape;224;p11"/>
            <p:cNvGrpSpPr/>
            <p:nvPr/>
          </p:nvGrpSpPr>
          <p:grpSpPr>
            <a:xfrm>
              <a:off x="0" y="3284688"/>
              <a:ext cx="9143986" cy="340561"/>
              <a:chOff x="0" y="3389888"/>
              <a:chExt cx="9143986" cy="340561"/>
            </a:xfrm>
          </p:grpSpPr>
          <p:sp>
            <p:nvSpPr>
              <p:cNvPr id="225" name="Google Shape;225;p11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" name="Google Shape;226;p11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6622101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088811" y="203200"/>
            <a:ext cx="7971488" cy="64516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3097767" y="1057467"/>
            <a:ext cx="5996400" cy="47432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9878353" y="3454833"/>
            <a:ext cx="2254143" cy="2912608"/>
            <a:chOff x="7408764" y="2591125"/>
            <a:chExt cx="1690607" cy="2184456"/>
          </a:xfrm>
        </p:grpSpPr>
        <p:grpSp>
          <p:nvGrpSpPr>
            <p:cNvPr id="13" name="Google Shape;13;p2"/>
            <p:cNvGrpSpPr/>
            <p:nvPr/>
          </p:nvGrpSpPr>
          <p:grpSpPr>
            <a:xfrm>
              <a:off x="7995213" y="4383200"/>
              <a:ext cx="593753" cy="392380"/>
              <a:chOff x="7995213" y="4383200"/>
              <a:chExt cx="593753" cy="392380"/>
            </a:xfrm>
          </p:grpSpPr>
          <p:sp>
            <p:nvSpPr>
              <p:cNvPr id="14" name="Google Shape;14;p2"/>
              <p:cNvSpPr/>
              <p:nvPr/>
            </p:nvSpPr>
            <p:spPr>
              <a:xfrm>
                <a:off x="7995213" y="4383200"/>
                <a:ext cx="131637" cy="39238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" name="Google Shape;15;p2"/>
              <p:cNvSpPr/>
              <p:nvPr/>
            </p:nvSpPr>
            <p:spPr>
              <a:xfrm flipH="1">
                <a:off x="8457328" y="4383200"/>
                <a:ext cx="131637" cy="39238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6" name="Google Shape;16;p2"/>
            <p:cNvSpPr/>
            <p:nvPr/>
          </p:nvSpPr>
          <p:spPr>
            <a:xfrm rot="1286208">
              <a:off x="8683842" y="4116954"/>
              <a:ext cx="383408" cy="248348"/>
            </a:xfrm>
            <a:custGeom>
              <a:avLst/>
              <a:gdLst/>
              <a:ahLst/>
              <a:cxnLst/>
              <a:rect l="l" t="t" r="r" b="b"/>
              <a:pathLst>
                <a:path w="25146" h="16288" extrusionOk="0">
                  <a:moveTo>
                    <a:pt x="0" y="0"/>
                  </a:moveTo>
                  <a:cubicBezTo>
                    <a:pt x="9272" y="3711"/>
                    <a:pt x="18751" y="8617"/>
                    <a:pt x="25146" y="16288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" name="Google Shape;17;p2"/>
            <p:cNvSpPr/>
            <p:nvPr/>
          </p:nvSpPr>
          <p:spPr>
            <a:xfrm rot="7382472">
              <a:off x="7425676" y="4045949"/>
              <a:ext cx="383364" cy="248319"/>
            </a:xfrm>
            <a:custGeom>
              <a:avLst/>
              <a:gdLst/>
              <a:ahLst/>
              <a:cxnLst/>
              <a:rect l="l" t="t" r="r" b="b"/>
              <a:pathLst>
                <a:path w="25146" h="16288" extrusionOk="0">
                  <a:moveTo>
                    <a:pt x="0" y="0"/>
                  </a:moveTo>
                  <a:cubicBezTo>
                    <a:pt x="9272" y="3711"/>
                    <a:pt x="18751" y="8617"/>
                    <a:pt x="25146" y="16288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pic>
          <p:nvPicPr>
            <p:cNvPr id="18" name="Google Shape;18;p2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716146" y="2591125"/>
              <a:ext cx="1151884" cy="18844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19;p2"/>
            <p:cNvSpPr/>
            <p:nvPr/>
          </p:nvSpPr>
          <p:spPr>
            <a:xfrm>
              <a:off x="8291550" y="3767976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8002284" y="3780499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 rot="2699884">
              <a:off x="7991638" y="3650470"/>
              <a:ext cx="524796" cy="584716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2" name="Google Shape;22;p2"/>
          <p:cNvGrpSpPr/>
          <p:nvPr/>
        </p:nvGrpSpPr>
        <p:grpSpPr>
          <a:xfrm>
            <a:off x="232140" y="4021791"/>
            <a:ext cx="2081411" cy="2351797"/>
            <a:chOff x="174105" y="3016343"/>
            <a:chExt cx="1561058" cy="1763848"/>
          </a:xfrm>
        </p:grpSpPr>
        <p:grpSp>
          <p:nvGrpSpPr>
            <p:cNvPr id="23" name="Google Shape;23;p2"/>
            <p:cNvGrpSpPr/>
            <p:nvPr/>
          </p:nvGrpSpPr>
          <p:grpSpPr>
            <a:xfrm>
              <a:off x="878674" y="4387822"/>
              <a:ext cx="477532" cy="392369"/>
              <a:chOff x="3019540" y="1608452"/>
              <a:chExt cx="440488" cy="361931"/>
            </a:xfrm>
          </p:grpSpPr>
          <p:sp>
            <p:nvSpPr>
              <p:cNvPr id="24" name="Google Shape;24;p2"/>
              <p:cNvSpPr/>
              <p:nvPr/>
            </p:nvSpPr>
            <p:spPr>
              <a:xfrm flipH="1">
                <a:off x="3338602" y="1608452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5" name="Google Shape;25;p2"/>
              <p:cNvSpPr/>
              <p:nvPr/>
            </p:nvSpPr>
            <p:spPr>
              <a:xfrm flipH="1">
                <a:off x="3019540" y="1608452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pic>
          <p:nvPicPr>
            <p:cNvPr id="26" name="Google Shape;26;p2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 flipH="1">
              <a:off x="327482" y="3016343"/>
              <a:ext cx="1407681" cy="145925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7" name="Google Shape;27;p2"/>
            <p:cNvSpPr/>
            <p:nvPr/>
          </p:nvSpPr>
          <p:spPr>
            <a:xfrm rot="-10145659">
              <a:off x="200227" y="3936639"/>
              <a:ext cx="271074" cy="302024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" name="Google Shape;28;p2"/>
            <p:cNvSpPr/>
            <p:nvPr/>
          </p:nvSpPr>
          <p:spPr>
            <a:xfrm flipH="1">
              <a:off x="1077809" y="3443397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 flipH="1">
              <a:off x="1394530" y="3418598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20910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oogle Shape;31;p3"/>
          <p:cNvGrpSpPr/>
          <p:nvPr/>
        </p:nvGrpSpPr>
        <p:grpSpPr>
          <a:xfrm>
            <a:off x="9898259" y="3731649"/>
            <a:ext cx="2157259" cy="2438739"/>
            <a:chOff x="7423694" y="2798737"/>
            <a:chExt cx="1617944" cy="1829054"/>
          </a:xfrm>
        </p:grpSpPr>
        <p:grpSp>
          <p:nvGrpSpPr>
            <p:cNvPr id="32" name="Google Shape;32;p3"/>
            <p:cNvGrpSpPr/>
            <p:nvPr/>
          </p:nvGrpSpPr>
          <p:grpSpPr>
            <a:xfrm flipH="1">
              <a:off x="7859537" y="4235422"/>
              <a:ext cx="477532" cy="392369"/>
              <a:chOff x="3019540" y="1608452"/>
              <a:chExt cx="440488" cy="361931"/>
            </a:xfrm>
          </p:grpSpPr>
          <p:sp>
            <p:nvSpPr>
              <p:cNvPr id="33" name="Google Shape;33;p3"/>
              <p:cNvSpPr/>
              <p:nvPr/>
            </p:nvSpPr>
            <p:spPr>
              <a:xfrm flipH="1">
                <a:off x="3338602" y="1608452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34" name="Google Shape;34;p3"/>
              <p:cNvSpPr/>
              <p:nvPr/>
            </p:nvSpPr>
            <p:spPr>
              <a:xfrm flipH="1">
                <a:off x="3019540" y="1608452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pic>
          <p:nvPicPr>
            <p:cNvPr id="35" name="Google Shape;35;p3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7423694" y="2798737"/>
              <a:ext cx="1541746" cy="15056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6" name="Google Shape;36;p3"/>
            <p:cNvSpPr/>
            <p:nvPr/>
          </p:nvSpPr>
          <p:spPr>
            <a:xfrm rot="10145659" flipH="1">
              <a:off x="8744442" y="3784239"/>
              <a:ext cx="271074" cy="302024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" name="Google Shape;37;p3"/>
            <p:cNvSpPr/>
            <p:nvPr/>
          </p:nvSpPr>
          <p:spPr>
            <a:xfrm>
              <a:off x="8145101" y="3519597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7846505" y="3494798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9" name="Google Shape;39;p3"/>
          <p:cNvGrpSpPr/>
          <p:nvPr/>
        </p:nvGrpSpPr>
        <p:grpSpPr>
          <a:xfrm>
            <a:off x="313319" y="3786651"/>
            <a:ext cx="2180716" cy="2377589"/>
            <a:chOff x="234989" y="2839988"/>
            <a:chExt cx="1635537" cy="1783192"/>
          </a:xfrm>
        </p:grpSpPr>
        <p:grpSp>
          <p:nvGrpSpPr>
            <p:cNvPr id="40" name="Google Shape;40;p3"/>
            <p:cNvGrpSpPr/>
            <p:nvPr/>
          </p:nvGrpSpPr>
          <p:grpSpPr>
            <a:xfrm>
              <a:off x="782412" y="4230800"/>
              <a:ext cx="593753" cy="392380"/>
              <a:chOff x="7919013" y="4383200"/>
              <a:chExt cx="593753" cy="392380"/>
            </a:xfrm>
          </p:grpSpPr>
          <p:sp>
            <p:nvSpPr>
              <p:cNvPr id="41" name="Google Shape;41;p3"/>
              <p:cNvSpPr/>
              <p:nvPr/>
            </p:nvSpPr>
            <p:spPr>
              <a:xfrm>
                <a:off x="7919013" y="4383200"/>
                <a:ext cx="131637" cy="39238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2" name="Google Shape;42;p3"/>
              <p:cNvSpPr/>
              <p:nvPr/>
            </p:nvSpPr>
            <p:spPr>
              <a:xfrm flipH="1">
                <a:off x="8381128" y="4383200"/>
                <a:ext cx="131637" cy="39238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43" name="Google Shape;43;p3"/>
            <p:cNvSpPr/>
            <p:nvPr/>
          </p:nvSpPr>
          <p:spPr>
            <a:xfrm rot="-8639560">
              <a:off x="305426" y="3422808"/>
              <a:ext cx="383356" cy="248314"/>
            </a:xfrm>
            <a:custGeom>
              <a:avLst/>
              <a:gdLst/>
              <a:ahLst/>
              <a:cxnLst/>
              <a:rect l="l" t="t" r="r" b="b"/>
              <a:pathLst>
                <a:path w="25146" h="16288" extrusionOk="0">
                  <a:moveTo>
                    <a:pt x="0" y="0"/>
                  </a:moveTo>
                  <a:cubicBezTo>
                    <a:pt x="9272" y="3711"/>
                    <a:pt x="18751" y="8617"/>
                    <a:pt x="25146" y="16288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" name="Google Shape;44;p3"/>
            <p:cNvSpPr/>
            <p:nvPr/>
          </p:nvSpPr>
          <p:spPr>
            <a:xfrm rot="8639560" flipH="1">
              <a:off x="1450801" y="3422808"/>
              <a:ext cx="383356" cy="248314"/>
            </a:xfrm>
            <a:custGeom>
              <a:avLst/>
              <a:gdLst/>
              <a:ahLst/>
              <a:cxnLst/>
              <a:rect l="l" t="t" r="r" b="b"/>
              <a:pathLst>
                <a:path w="25146" h="16288" extrusionOk="0">
                  <a:moveTo>
                    <a:pt x="0" y="0"/>
                  </a:moveTo>
                  <a:cubicBezTo>
                    <a:pt x="9272" y="3711"/>
                    <a:pt x="18751" y="8617"/>
                    <a:pt x="25146" y="16288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pic>
          <p:nvPicPr>
            <p:cNvPr id="45" name="Google Shape;45;p3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234989" y="2839988"/>
              <a:ext cx="1598465" cy="146441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6" name="Google Shape;46;p3"/>
            <p:cNvSpPr/>
            <p:nvPr/>
          </p:nvSpPr>
          <p:spPr>
            <a:xfrm>
              <a:off x="1154950" y="3615576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865684" y="3628099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937638" y="3714775"/>
              <a:ext cx="264300" cy="264300"/>
            </a:xfrm>
            <a:prstGeom prst="pie">
              <a:avLst>
                <a:gd name="adj1" fmla="val 0"/>
                <a:gd name="adj2" fmla="val 1085293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pic>
        <p:nvPicPr>
          <p:cNvPr id="49" name="Google Shape;49;p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088811" y="203200"/>
            <a:ext cx="7971488" cy="6451600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Google Shape;50;p3"/>
          <p:cNvSpPr txBox="1">
            <a:spLocks noGrp="1"/>
          </p:cNvSpPr>
          <p:nvPr>
            <p:ph type="ctrTitle"/>
          </p:nvPr>
        </p:nvSpPr>
        <p:spPr>
          <a:xfrm>
            <a:off x="3110200" y="2489633"/>
            <a:ext cx="5971600" cy="1343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1" name="Google Shape;51;p3"/>
          <p:cNvSpPr txBox="1">
            <a:spLocks noGrp="1"/>
          </p:cNvSpPr>
          <p:nvPr>
            <p:ph type="subTitle" idx="1"/>
          </p:nvPr>
        </p:nvSpPr>
        <p:spPr>
          <a:xfrm>
            <a:off x="3110200" y="3962367"/>
            <a:ext cx="5971600" cy="406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1pPr>
            <a:lvl2pPr lvl="1" algn="ctr" rtl="0"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2pPr>
            <a:lvl3pPr lvl="2" algn="ctr" rtl="0"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3pPr>
            <a:lvl4pPr lvl="3" algn="ctr" rtl="0"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4pPr>
            <a:lvl5pPr lvl="4" algn="ctr" rtl="0"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5pPr>
            <a:lvl6pPr lvl="5" algn="ctr" rtl="0"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6pPr>
            <a:lvl7pPr lvl="6" algn="ctr" rtl="0"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7pPr>
            <a:lvl8pPr lvl="7" algn="ctr" rtl="0"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8pPr>
            <a:lvl9pPr lvl="8" algn="ctr" rtl="0">
              <a:spcBef>
                <a:spcPts val="1067"/>
              </a:spcBef>
              <a:spcAft>
                <a:spcPts val="1067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87410170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Google Shape;67;p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02394" y="203200"/>
            <a:ext cx="9724989" cy="6451600"/>
          </a:xfrm>
          <a:prstGeom prst="rect">
            <a:avLst/>
          </a:prstGeom>
          <a:noFill/>
          <a:ln>
            <a:noFill/>
          </a:ln>
        </p:spPr>
      </p:pic>
      <p:sp>
        <p:nvSpPr>
          <p:cNvPr id="68" name="Google Shape;68;p5"/>
          <p:cNvSpPr txBox="1">
            <a:spLocks noGrp="1"/>
          </p:cNvSpPr>
          <p:nvPr>
            <p:ph type="title"/>
          </p:nvPr>
        </p:nvSpPr>
        <p:spPr>
          <a:xfrm>
            <a:off x="730833" y="790833"/>
            <a:ext cx="8222800" cy="528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69" name="Google Shape;69;p5"/>
          <p:cNvSpPr txBox="1">
            <a:spLocks noGrp="1"/>
          </p:cNvSpPr>
          <p:nvPr>
            <p:ph type="body" idx="1"/>
          </p:nvPr>
        </p:nvSpPr>
        <p:spPr>
          <a:xfrm>
            <a:off x="730833" y="1695467"/>
            <a:ext cx="8222800" cy="4397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74121" rtl="0">
              <a:spcBef>
                <a:spcPts val="0"/>
              </a:spcBef>
              <a:spcAft>
                <a:spcPts val="0"/>
              </a:spcAft>
              <a:buSzPts val="2000"/>
              <a:buChar char="➜"/>
              <a:defRPr/>
            </a:lvl1pPr>
            <a:lvl2pPr marL="1219170" lvl="1" indent="-507987" rtl="0">
              <a:spcBef>
                <a:spcPts val="1067"/>
              </a:spcBef>
              <a:spcAft>
                <a:spcPts val="0"/>
              </a:spcAft>
              <a:buSzPts val="2400"/>
              <a:buChar char="-"/>
              <a:defRPr/>
            </a:lvl2pPr>
            <a:lvl3pPr marL="1828754" lvl="2" indent="-507987" rtl="0">
              <a:spcBef>
                <a:spcPts val="1067"/>
              </a:spcBef>
              <a:spcAft>
                <a:spcPts val="0"/>
              </a:spcAft>
              <a:buSzPts val="2400"/>
              <a:buChar char="-"/>
              <a:defRPr/>
            </a:lvl3pPr>
            <a:lvl4pPr marL="2438339" lvl="3" indent="-507987" rtl="0">
              <a:spcBef>
                <a:spcPts val="1067"/>
              </a:spcBef>
              <a:spcAft>
                <a:spcPts val="0"/>
              </a:spcAft>
              <a:buSzPts val="2400"/>
              <a:buChar char="-"/>
              <a:defRPr/>
            </a:lvl4pPr>
            <a:lvl5pPr marL="3047924" lvl="4" indent="-507987" rtl="0">
              <a:spcBef>
                <a:spcPts val="1067"/>
              </a:spcBef>
              <a:spcAft>
                <a:spcPts val="0"/>
              </a:spcAft>
              <a:buSzPts val="2400"/>
              <a:buChar char="-"/>
              <a:defRPr/>
            </a:lvl5pPr>
            <a:lvl6pPr marL="3657509" lvl="5" indent="-507987" rtl="0">
              <a:spcBef>
                <a:spcPts val="1067"/>
              </a:spcBef>
              <a:spcAft>
                <a:spcPts val="0"/>
              </a:spcAft>
              <a:buSzPts val="2400"/>
              <a:buChar char="-"/>
              <a:defRPr/>
            </a:lvl6pPr>
            <a:lvl7pPr marL="4267093" lvl="6" indent="-507987" rtl="0">
              <a:spcBef>
                <a:spcPts val="1067"/>
              </a:spcBef>
              <a:spcAft>
                <a:spcPts val="0"/>
              </a:spcAft>
              <a:buSzPts val="2400"/>
              <a:buChar char="●"/>
              <a:defRPr/>
            </a:lvl7pPr>
            <a:lvl8pPr marL="4876678" lvl="7" indent="-507987" rtl="0">
              <a:spcBef>
                <a:spcPts val="1067"/>
              </a:spcBef>
              <a:spcAft>
                <a:spcPts val="0"/>
              </a:spcAft>
              <a:buSzPts val="2400"/>
              <a:buChar char="○"/>
              <a:defRPr/>
            </a:lvl8pPr>
            <a:lvl9pPr marL="5486263" lvl="8" indent="-507987" rtl="0">
              <a:spcBef>
                <a:spcPts val="1067"/>
              </a:spcBef>
              <a:spcAft>
                <a:spcPts val="1067"/>
              </a:spcAft>
              <a:buSzPts val="2400"/>
              <a:buChar char="■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0" name="Google Shape;70;p5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71" name="Google Shape;71;p5"/>
          <p:cNvGrpSpPr/>
          <p:nvPr/>
        </p:nvGrpSpPr>
        <p:grpSpPr>
          <a:xfrm>
            <a:off x="9802133" y="3711566"/>
            <a:ext cx="2151784" cy="2373097"/>
            <a:chOff x="7351600" y="2783674"/>
            <a:chExt cx="1613838" cy="1779823"/>
          </a:xfrm>
        </p:grpSpPr>
        <p:grpSp>
          <p:nvGrpSpPr>
            <p:cNvPr id="72" name="Google Shape;72;p5"/>
            <p:cNvGrpSpPr/>
            <p:nvPr/>
          </p:nvGrpSpPr>
          <p:grpSpPr>
            <a:xfrm flipH="1">
              <a:off x="7859537" y="4171128"/>
              <a:ext cx="477532" cy="392369"/>
              <a:chOff x="3019540" y="1549146"/>
              <a:chExt cx="440488" cy="361931"/>
            </a:xfrm>
          </p:grpSpPr>
          <p:sp>
            <p:nvSpPr>
              <p:cNvPr id="73" name="Google Shape;73;p5"/>
              <p:cNvSpPr/>
              <p:nvPr/>
            </p:nvSpPr>
            <p:spPr>
              <a:xfrm flipH="1">
                <a:off x="3338602" y="1549146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74" name="Google Shape;74;p5"/>
              <p:cNvSpPr/>
              <p:nvPr/>
            </p:nvSpPr>
            <p:spPr>
              <a:xfrm flipH="1">
                <a:off x="3019540" y="1549146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pic>
          <p:nvPicPr>
            <p:cNvPr id="75" name="Google Shape;75;p5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351600" y="2783674"/>
              <a:ext cx="1457782" cy="148391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6" name="Google Shape;76;p5"/>
            <p:cNvSpPr/>
            <p:nvPr/>
          </p:nvSpPr>
          <p:spPr>
            <a:xfrm rot="10145659" flipH="1">
              <a:off x="8668242" y="3860439"/>
              <a:ext cx="271074" cy="302024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7" name="Google Shape;77;p5"/>
            <p:cNvSpPr/>
            <p:nvPr/>
          </p:nvSpPr>
          <p:spPr>
            <a:xfrm>
              <a:off x="8068901" y="3595797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7770305" y="3570998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107948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Google Shape;80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857417" y="1181100"/>
            <a:ext cx="4804667" cy="49847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1" name="Google Shape;81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flipH="1">
            <a:off x="1529917" y="1752601"/>
            <a:ext cx="4804667" cy="4718068"/>
          </a:xfrm>
          <a:prstGeom prst="rect">
            <a:avLst/>
          </a:prstGeom>
          <a:noFill/>
          <a:ln>
            <a:noFill/>
          </a:ln>
        </p:spPr>
      </p:pic>
      <p:sp>
        <p:nvSpPr>
          <p:cNvPr id="82" name="Google Shape;82;p6"/>
          <p:cNvSpPr txBox="1">
            <a:spLocks noGrp="1"/>
          </p:cNvSpPr>
          <p:nvPr>
            <p:ph type="title"/>
          </p:nvPr>
        </p:nvSpPr>
        <p:spPr>
          <a:xfrm>
            <a:off x="1984600" y="324100"/>
            <a:ext cx="8222800" cy="528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3" name="Google Shape;83;p6"/>
          <p:cNvSpPr txBox="1">
            <a:spLocks noGrp="1"/>
          </p:cNvSpPr>
          <p:nvPr>
            <p:ph type="body" idx="1"/>
          </p:nvPr>
        </p:nvSpPr>
        <p:spPr>
          <a:xfrm>
            <a:off x="2257433" y="2157867"/>
            <a:ext cx="3346400" cy="3852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74121" rtl="0">
              <a:spcBef>
                <a:spcPts val="0"/>
              </a:spcBef>
              <a:spcAft>
                <a:spcPts val="0"/>
              </a:spcAft>
              <a:buSzPts val="2000"/>
              <a:buChar char="➜"/>
              <a:defRPr sz="2667"/>
            </a:lvl1pPr>
            <a:lvl2pPr marL="1219170" lvl="1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2pPr>
            <a:lvl3pPr marL="1828754" lvl="2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3pPr>
            <a:lvl4pPr marL="2438339" lvl="3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4pPr>
            <a:lvl5pPr marL="3047924" lvl="4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5pPr>
            <a:lvl6pPr marL="3657509" lvl="5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6pPr>
            <a:lvl7pPr marL="4267093" lvl="6" indent="-474121" rtl="0">
              <a:spcBef>
                <a:spcPts val="1067"/>
              </a:spcBef>
              <a:spcAft>
                <a:spcPts val="0"/>
              </a:spcAft>
              <a:buSzPts val="2000"/>
              <a:buChar char="●"/>
              <a:defRPr sz="2667"/>
            </a:lvl7pPr>
            <a:lvl8pPr marL="4876678" lvl="7" indent="-474121" rtl="0">
              <a:spcBef>
                <a:spcPts val="1067"/>
              </a:spcBef>
              <a:spcAft>
                <a:spcPts val="0"/>
              </a:spcAft>
              <a:buSzPts val="2000"/>
              <a:buChar char="○"/>
              <a:defRPr sz="2667"/>
            </a:lvl8pPr>
            <a:lvl9pPr marL="5486263" lvl="8" indent="-474121" rtl="0">
              <a:spcBef>
                <a:spcPts val="1067"/>
              </a:spcBef>
              <a:spcAft>
                <a:spcPts val="1067"/>
              </a:spcAft>
              <a:buSzPts val="2000"/>
              <a:buChar char="■"/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4" name="Google Shape;84;p6"/>
          <p:cNvSpPr txBox="1">
            <a:spLocks noGrp="1"/>
          </p:cNvSpPr>
          <p:nvPr>
            <p:ph type="body" idx="2"/>
          </p:nvPr>
        </p:nvSpPr>
        <p:spPr>
          <a:xfrm>
            <a:off x="6586565" y="1751467"/>
            <a:ext cx="3346400" cy="3852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74121" rtl="0">
              <a:spcBef>
                <a:spcPts val="0"/>
              </a:spcBef>
              <a:spcAft>
                <a:spcPts val="0"/>
              </a:spcAft>
              <a:buSzPts val="2000"/>
              <a:buChar char="➜"/>
              <a:defRPr sz="2667"/>
            </a:lvl1pPr>
            <a:lvl2pPr marL="1219170" lvl="1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2pPr>
            <a:lvl3pPr marL="1828754" lvl="2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3pPr>
            <a:lvl4pPr marL="2438339" lvl="3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4pPr>
            <a:lvl5pPr marL="3047924" lvl="4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5pPr>
            <a:lvl6pPr marL="3657509" lvl="5" indent="-474121" rtl="0">
              <a:spcBef>
                <a:spcPts val="1067"/>
              </a:spcBef>
              <a:spcAft>
                <a:spcPts val="0"/>
              </a:spcAft>
              <a:buSzPts val="2000"/>
              <a:buChar char="-"/>
              <a:defRPr sz="2667"/>
            </a:lvl6pPr>
            <a:lvl7pPr marL="4267093" lvl="6" indent="-474121" rtl="0">
              <a:spcBef>
                <a:spcPts val="1067"/>
              </a:spcBef>
              <a:spcAft>
                <a:spcPts val="0"/>
              </a:spcAft>
              <a:buSzPts val="2000"/>
              <a:buChar char="●"/>
              <a:defRPr sz="2667"/>
            </a:lvl7pPr>
            <a:lvl8pPr marL="4876678" lvl="7" indent="-474121" rtl="0">
              <a:spcBef>
                <a:spcPts val="1067"/>
              </a:spcBef>
              <a:spcAft>
                <a:spcPts val="0"/>
              </a:spcAft>
              <a:buSzPts val="2000"/>
              <a:buChar char="○"/>
              <a:defRPr sz="2667"/>
            </a:lvl8pPr>
            <a:lvl9pPr marL="5486263" lvl="8" indent="-474121" rtl="0">
              <a:spcBef>
                <a:spcPts val="1067"/>
              </a:spcBef>
              <a:spcAft>
                <a:spcPts val="1067"/>
              </a:spcAft>
              <a:buSzPts val="2000"/>
              <a:buChar char="■"/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5" name="Google Shape;85;p6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86" name="Google Shape;86;p6"/>
          <p:cNvGrpSpPr/>
          <p:nvPr/>
        </p:nvGrpSpPr>
        <p:grpSpPr>
          <a:xfrm>
            <a:off x="10484548" y="3956534"/>
            <a:ext cx="1894120" cy="1701300"/>
            <a:chOff x="7863411" y="2967400"/>
            <a:chExt cx="1420590" cy="1275975"/>
          </a:xfrm>
        </p:grpSpPr>
        <p:grpSp>
          <p:nvGrpSpPr>
            <p:cNvPr id="87" name="Google Shape;87;p6"/>
            <p:cNvGrpSpPr/>
            <p:nvPr/>
          </p:nvGrpSpPr>
          <p:grpSpPr>
            <a:xfrm>
              <a:off x="8277250" y="3881444"/>
              <a:ext cx="440488" cy="361931"/>
              <a:chOff x="8277250" y="3881444"/>
              <a:chExt cx="440488" cy="361931"/>
            </a:xfrm>
          </p:grpSpPr>
          <p:sp>
            <p:nvSpPr>
              <p:cNvPr id="88" name="Google Shape;88;p6"/>
              <p:cNvSpPr/>
              <p:nvPr/>
            </p:nvSpPr>
            <p:spPr>
              <a:xfrm>
                <a:off x="8277250" y="3881444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89" name="Google Shape;89;p6"/>
              <p:cNvSpPr/>
              <p:nvPr/>
            </p:nvSpPr>
            <p:spPr>
              <a:xfrm>
                <a:off x="8596313" y="3881444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pic>
          <p:nvPicPr>
            <p:cNvPr id="90" name="Google Shape;90;p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863411" y="2967400"/>
              <a:ext cx="1420590" cy="98242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1" name="Google Shape;91;p6"/>
            <p:cNvSpPr/>
            <p:nvPr/>
          </p:nvSpPr>
          <p:spPr>
            <a:xfrm>
              <a:off x="8535376" y="3335872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" name="Google Shape;92;p6"/>
            <p:cNvSpPr/>
            <p:nvPr/>
          </p:nvSpPr>
          <p:spPr>
            <a:xfrm>
              <a:off x="8236780" y="3311073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3" name="Google Shape;93;p6"/>
          <p:cNvGrpSpPr/>
          <p:nvPr/>
        </p:nvGrpSpPr>
        <p:grpSpPr>
          <a:xfrm>
            <a:off x="-276199" y="3949480"/>
            <a:ext cx="1715777" cy="2114779"/>
            <a:chOff x="-207150" y="2962110"/>
            <a:chExt cx="1286833" cy="1586084"/>
          </a:xfrm>
        </p:grpSpPr>
        <p:grpSp>
          <p:nvGrpSpPr>
            <p:cNvPr id="94" name="Google Shape;94;p6"/>
            <p:cNvGrpSpPr/>
            <p:nvPr/>
          </p:nvGrpSpPr>
          <p:grpSpPr>
            <a:xfrm>
              <a:off x="120475" y="4186263"/>
              <a:ext cx="547675" cy="361931"/>
              <a:chOff x="120475" y="4186263"/>
              <a:chExt cx="547675" cy="361931"/>
            </a:xfrm>
          </p:grpSpPr>
          <p:sp>
            <p:nvSpPr>
              <p:cNvPr id="95" name="Google Shape;95;p6"/>
              <p:cNvSpPr/>
              <p:nvPr/>
            </p:nvSpPr>
            <p:spPr>
              <a:xfrm>
                <a:off x="120475" y="4186263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6" name="Google Shape;96;p6"/>
              <p:cNvSpPr/>
              <p:nvPr/>
            </p:nvSpPr>
            <p:spPr>
              <a:xfrm flipH="1">
                <a:off x="546725" y="4186263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pic>
          <p:nvPicPr>
            <p:cNvPr id="97" name="Google Shape;97;p6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-207150" y="2962110"/>
              <a:ext cx="1286833" cy="130529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8" name="Google Shape;98;p6"/>
            <p:cNvSpPr/>
            <p:nvPr/>
          </p:nvSpPr>
          <p:spPr>
            <a:xfrm rot="10576116">
              <a:off x="213730" y="3649426"/>
              <a:ext cx="145541" cy="146049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" name="Google Shape;99;p6"/>
            <p:cNvSpPr/>
            <p:nvPr/>
          </p:nvSpPr>
          <p:spPr>
            <a:xfrm rot="10598995">
              <a:off x="532326" y="3669443"/>
              <a:ext cx="127326" cy="132204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" name="Google Shape;100;p6"/>
            <p:cNvSpPr/>
            <p:nvPr/>
          </p:nvSpPr>
          <p:spPr>
            <a:xfrm rot="2878168">
              <a:off x="140003" y="3477827"/>
              <a:ext cx="592515" cy="660127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89959040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" name="Google Shape;102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02394" y="203200"/>
            <a:ext cx="9724989" cy="6451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3" name="Google Shape;103;p7"/>
          <p:cNvSpPr txBox="1">
            <a:spLocks noGrp="1"/>
          </p:cNvSpPr>
          <p:nvPr>
            <p:ph type="title"/>
          </p:nvPr>
        </p:nvSpPr>
        <p:spPr>
          <a:xfrm>
            <a:off x="730833" y="790833"/>
            <a:ext cx="8222800" cy="528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4" name="Google Shape;104;p7"/>
          <p:cNvSpPr txBox="1">
            <a:spLocks noGrp="1"/>
          </p:cNvSpPr>
          <p:nvPr>
            <p:ph type="body" idx="1"/>
          </p:nvPr>
        </p:nvSpPr>
        <p:spPr>
          <a:xfrm>
            <a:off x="730833" y="1695467"/>
            <a:ext cx="2561600" cy="4410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57189" rtl="0">
              <a:spcBef>
                <a:spcPts val="0"/>
              </a:spcBef>
              <a:spcAft>
                <a:spcPts val="0"/>
              </a:spcAft>
              <a:buSzPts val="1800"/>
              <a:buChar char="➜"/>
              <a:defRPr sz="2400"/>
            </a:lvl1pPr>
            <a:lvl2pPr marL="1219170" lvl="1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2pPr>
            <a:lvl3pPr marL="1828754" lvl="2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3pPr>
            <a:lvl4pPr marL="2438339" lvl="3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4pPr>
            <a:lvl5pPr marL="3047924" lvl="4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5pPr>
            <a:lvl6pPr marL="3657509" lvl="5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6pPr>
            <a:lvl7pPr marL="4267093" lvl="6" indent="-457189" rtl="0">
              <a:spcBef>
                <a:spcPts val="1067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rtl="0">
              <a:spcBef>
                <a:spcPts val="1067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rtl="0">
              <a:spcBef>
                <a:spcPts val="1067"/>
              </a:spcBef>
              <a:spcAft>
                <a:spcPts val="1067"/>
              </a:spcAft>
              <a:buSzPts val="1800"/>
              <a:buChar char="■"/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5" name="Google Shape;105;p7"/>
          <p:cNvSpPr txBox="1">
            <a:spLocks noGrp="1"/>
          </p:cNvSpPr>
          <p:nvPr>
            <p:ph type="body" idx="2"/>
          </p:nvPr>
        </p:nvSpPr>
        <p:spPr>
          <a:xfrm>
            <a:off x="3561433" y="1695467"/>
            <a:ext cx="2561600" cy="4410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57189" rtl="0">
              <a:spcBef>
                <a:spcPts val="0"/>
              </a:spcBef>
              <a:spcAft>
                <a:spcPts val="0"/>
              </a:spcAft>
              <a:buSzPts val="1800"/>
              <a:buChar char="➜"/>
              <a:defRPr sz="2400"/>
            </a:lvl1pPr>
            <a:lvl2pPr marL="1219170" lvl="1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2pPr>
            <a:lvl3pPr marL="1828754" lvl="2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3pPr>
            <a:lvl4pPr marL="2438339" lvl="3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4pPr>
            <a:lvl5pPr marL="3047924" lvl="4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5pPr>
            <a:lvl6pPr marL="3657509" lvl="5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6pPr>
            <a:lvl7pPr marL="4267093" lvl="6" indent="-457189" rtl="0">
              <a:spcBef>
                <a:spcPts val="1067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rtl="0">
              <a:spcBef>
                <a:spcPts val="1067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rtl="0">
              <a:spcBef>
                <a:spcPts val="1067"/>
              </a:spcBef>
              <a:spcAft>
                <a:spcPts val="1067"/>
              </a:spcAft>
              <a:buSzPts val="1800"/>
              <a:buChar char="■"/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6" name="Google Shape;106;p7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107" name="Google Shape;107;p7"/>
          <p:cNvSpPr txBox="1">
            <a:spLocks noGrp="1"/>
          </p:cNvSpPr>
          <p:nvPr>
            <p:ph type="body" idx="3"/>
          </p:nvPr>
        </p:nvSpPr>
        <p:spPr>
          <a:xfrm>
            <a:off x="6392035" y="1695467"/>
            <a:ext cx="2561600" cy="4410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57189" rtl="0">
              <a:spcBef>
                <a:spcPts val="0"/>
              </a:spcBef>
              <a:spcAft>
                <a:spcPts val="0"/>
              </a:spcAft>
              <a:buSzPts val="1800"/>
              <a:buChar char="➜"/>
              <a:defRPr sz="2400"/>
            </a:lvl1pPr>
            <a:lvl2pPr marL="1219170" lvl="1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2pPr>
            <a:lvl3pPr marL="1828754" lvl="2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3pPr>
            <a:lvl4pPr marL="2438339" lvl="3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4pPr>
            <a:lvl5pPr marL="3047924" lvl="4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5pPr>
            <a:lvl6pPr marL="3657509" lvl="5" indent="-457189" rtl="0">
              <a:spcBef>
                <a:spcPts val="1067"/>
              </a:spcBef>
              <a:spcAft>
                <a:spcPts val="0"/>
              </a:spcAft>
              <a:buSzPts val="1800"/>
              <a:buChar char="-"/>
              <a:defRPr sz="2400"/>
            </a:lvl6pPr>
            <a:lvl7pPr marL="4267093" lvl="6" indent="-457189" rtl="0">
              <a:spcBef>
                <a:spcPts val="1067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rtl="0">
              <a:spcBef>
                <a:spcPts val="1067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rtl="0">
              <a:spcBef>
                <a:spcPts val="1067"/>
              </a:spcBef>
              <a:spcAft>
                <a:spcPts val="1067"/>
              </a:spcAft>
              <a:buSzPts val="1800"/>
              <a:buChar char="■"/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108" name="Google Shape;108;p7"/>
          <p:cNvGrpSpPr/>
          <p:nvPr/>
        </p:nvGrpSpPr>
        <p:grpSpPr>
          <a:xfrm>
            <a:off x="9871030" y="3834795"/>
            <a:ext cx="2175500" cy="2377047"/>
            <a:chOff x="7403272" y="2876096"/>
            <a:chExt cx="1631625" cy="1782785"/>
          </a:xfrm>
        </p:grpSpPr>
        <p:sp>
          <p:nvSpPr>
            <p:cNvPr id="109" name="Google Shape;109;p7"/>
            <p:cNvSpPr/>
            <p:nvPr/>
          </p:nvSpPr>
          <p:spPr>
            <a:xfrm rot="5652216" flipH="1">
              <a:off x="7426337" y="4025462"/>
              <a:ext cx="250048" cy="278597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0" name="Google Shape;110;p7"/>
            <p:cNvSpPr/>
            <p:nvPr/>
          </p:nvSpPr>
          <p:spPr>
            <a:xfrm rot="682371">
              <a:off x="8759823" y="3818276"/>
              <a:ext cx="250059" cy="278610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1" name="Google Shape;111;p7"/>
            <p:cNvSpPr/>
            <p:nvPr/>
          </p:nvSpPr>
          <p:spPr>
            <a:xfrm>
              <a:off x="7919513" y="4266500"/>
              <a:ext cx="131637" cy="392380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12" name="Google Shape;112;p7"/>
            <p:cNvSpPr/>
            <p:nvPr/>
          </p:nvSpPr>
          <p:spPr>
            <a:xfrm flipH="1">
              <a:off x="8381628" y="4266500"/>
              <a:ext cx="131637" cy="392380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pic>
          <p:nvPicPr>
            <p:cNvPr id="113" name="Google Shape;113;p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445529" y="2876096"/>
              <a:ext cx="1541746" cy="15056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4" name="Google Shape;114;p7"/>
            <p:cNvSpPr/>
            <p:nvPr/>
          </p:nvSpPr>
          <p:spPr>
            <a:xfrm rot="-372207">
              <a:off x="8259436" y="3705061"/>
              <a:ext cx="146088" cy="146598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5" name="Google Shape;115;p7"/>
            <p:cNvSpPr/>
            <p:nvPr/>
          </p:nvSpPr>
          <p:spPr>
            <a:xfrm rot="-335960">
              <a:off x="7958498" y="3711971"/>
              <a:ext cx="127095" cy="131964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6" name="Google Shape;116;p7"/>
            <p:cNvSpPr/>
            <p:nvPr/>
          </p:nvSpPr>
          <p:spPr>
            <a:xfrm>
              <a:off x="8101006" y="3969538"/>
              <a:ext cx="139200" cy="207300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</p:spTree>
    <p:extLst>
      <p:ext uri="{BB962C8B-B14F-4D97-AF65-F5344CB8AC3E}">
        <p14:creationId xmlns:p14="http://schemas.microsoft.com/office/powerpoint/2010/main" val="395970764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" name="Google Shape;118;p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02394" y="203200"/>
            <a:ext cx="9724989" cy="6451600"/>
          </a:xfrm>
          <a:prstGeom prst="rect">
            <a:avLst/>
          </a:prstGeom>
          <a:noFill/>
          <a:ln>
            <a:noFill/>
          </a:ln>
        </p:spPr>
      </p:pic>
      <p:sp>
        <p:nvSpPr>
          <p:cNvPr id="119" name="Google Shape;119;p8"/>
          <p:cNvSpPr txBox="1">
            <a:spLocks noGrp="1"/>
          </p:cNvSpPr>
          <p:nvPr>
            <p:ph type="title"/>
          </p:nvPr>
        </p:nvSpPr>
        <p:spPr>
          <a:xfrm>
            <a:off x="730833" y="790833"/>
            <a:ext cx="8222800" cy="528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0" name="Google Shape;120;p8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121" name="Google Shape;121;p8"/>
          <p:cNvGrpSpPr/>
          <p:nvPr/>
        </p:nvGrpSpPr>
        <p:grpSpPr>
          <a:xfrm>
            <a:off x="9927368" y="4323004"/>
            <a:ext cx="2117537" cy="1820637"/>
            <a:chOff x="7445525" y="3242253"/>
            <a:chExt cx="1588153" cy="1365478"/>
          </a:xfrm>
        </p:grpSpPr>
        <p:sp>
          <p:nvSpPr>
            <p:cNvPr id="122" name="Google Shape;122;p8"/>
            <p:cNvSpPr/>
            <p:nvPr/>
          </p:nvSpPr>
          <p:spPr>
            <a:xfrm rot="-5872103">
              <a:off x="8672932" y="4104027"/>
              <a:ext cx="250054" cy="278604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23" name="Google Shape;123;p8"/>
            <p:cNvGrpSpPr/>
            <p:nvPr/>
          </p:nvGrpSpPr>
          <p:grpSpPr>
            <a:xfrm>
              <a:off x="7865288" y="4245800"/>
              <a:ext cx="440488" cy="361931"/>
              <a:chOff x="7865288" y="4245800"/>
              <a:chExt cx="440488" cy="361931"/>
            </a:xfrm>
          </p:grpSpPr>
          <p:sp>
            <p:nvSpPr>
              <p:cNvPr id="124" name="Google Shape;124;p8"/>
              <p:cNvSpPr/>
              <p:nvPr/>
            </p:nvSpPr>
            <p:spPr>
              <a:xfrm>
                <a:off x="7865288" y="4245800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5" name="Google Shape;125;p8"/>
              <p:cNvSpPr/>
              <p:nvPr/>
            </p:nvSpPr>
            <p:spPr>
              <a:xfrm>
                <a:off x="8184350" y="4245800"/>
                <a:ext cx="121425" cy="361931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13716" extrusionOk="0">
                    <a:moveTo>
                      <a:pt x="4857" y="0"/>
                    </a:moveTo>
                    <a:lnTo>
                      <a:pt x="1714" y="6858"/>
                    </a:lnTo>
                    <a:lnTo>
                      <a:pt x="4857" y="13716"/>
                    </a:lnTo>
                    <a:lnTo>
                      <a:pt x="0" y="13716"/>
                    </a:lnTo>
                  </a:path>
                </a:pathLst>
              </a:custGeom>
              <a:noFill/>
              <a:ln w="38100" cap="rnd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pic>
          <p:nvPicPr>
            <p:cNvPr id="126" name="Google Shape;126;p8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445525" y="3242253"/>
              <a:ext cx="1588153" cy="109831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7" name="Google Shape;127;p8"/>
            <p:cNvSpPr/>
            <p:nvPr/>
          </p:nvSpPr>
          <p:spPr>
            <a:xfrm>
              <a:off x="8118901" y="3800197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8" name="Google Shape;128;p8"/>
            <p:cNvSpPr/>
            <p:nvPr/>
          </p:nvSpPr>
          <p:spPr>
            <a:xfrm>
              <a:off x="7820305" y="3775398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8"/>
            <p:cNvSpPr/>
            <p:nvPr/>
          </p:nvSpPr>
          <p:spPr>
            <a:xfrm rot="-1604051">
              <a:off x="8055619" y="3998073"/>
              <a:ext cx="123815" cy="80218"/>
            </a:xfrm>
            <a:custGeom>
              <a:avLst/>
              <a:gdLst/>
              <a:ahLst/>
              <a:cxnLst/>
              <a:rect l="l" t="t" r="r" b="b"/>
              <a:pathLst>
                <a:path w="25146" h="16288" extrusionOk="0">
                  <a:moveTo>
                    <a:pt x="0" y="0"/>
                  </a:moveTo>
                  <a:cubicBezTo>
                    <a:pt x="9272" y="3711"/>
                    <a:pt x="18751" y="8617"/>
                    <a:pt x="25146" y="16288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0" name="Google Shape;130;p8"/>
            <p:cNvSpPr/>
            <p:nvPr/>
          </p:nvSpPr>
          <p:spPr>
            <a:xfrm>
              <a:off x="7606243" y="4075800"/>
              <a:ext cx="383500" cy="87900"/>
            </a:xfrm>
            <a:custGeom>
              <a:avLst/>
              <a:gdLst/>
              <a:ahLst/>
              <a:cxnLst/>
              <a:rect l="l" t="t" r="r" b="b"/>
              <a:pathLst>
                <a:path w="15340" h="3516" extrusionOk="0">
                  <a:moveTo>
                    <a:pt x="142" y="0"/>
                  </a:moveTo>
                  <a:cubicBezTo>
                    <a:pt x="-1459" y="4812"/>
                    <a:pt x="11754" y="4305"/>
                    <a:pt x="15340" y="719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57651134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- Round">
  <p:cSld name="Title only - Round"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" name="Google Shape;132;p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62891" y="266033"/>
            <a:ext cx="9630412" cy="6388768"/>
          </a:xfrm>
          <a:prstGeom prst="rect">
            <a:avLst/>
          </a:prstGeom>
          <a:noFill/>
          <a:ln>
            <a:noFill/>
          </a:ln>
        </p:spPr>
      </p:pic>
      <p:sp>
        <p:nvSpPr>
          <p:cNvPr id="133" name="Google Shape;133;p9"/>
          <p:cNvSpPr txBox="1">
            <a:spLocks noGrp="1"/>
          </p:cNvSpPr>
          <p:nvPr>
            <p:ph type="title"/>
          </p:nvPr>
        </p:nvSpPr>
        <p:spPr>
          <a:xfrm>
            <a:off x="1793867" y="1032133"/>
            <a:ext cx="6188000" cy="528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135" name="Google Shape;135;p9"/>
          <p:cNvGrpSpPr/>
          <p:nvPr/>
        </p:nvGrpSpPr>
        <p:grpSpPr>
          <a:xfrm>
            <a:off x="9789410" y="4042658"/>
            <a:ext cx="2151095" cy="2272417"/>
            <a:chOff x="7342057" y="3031993"/>
            <a:chExt cx="1613321" cy="1704313"/>
          </a:xfrm>
        </p:grpSpPr>
        <p:sp>
          <p:nvSpPr>
            <p:cNvPr id="136" name="Google Shape;136;p9"/>
            <p:cNvSpPr/>
            <p:nvPr/>
          </p:nvSpPr>
          <p:spPr>
            <a:xfrm>
              <a:off x="7655725" y="4421975"/>
              <a:ext cx="278600" cy="300050"/>
            </a:xfrm>
            <a:custGeom>
              <a:avLst/>
              <a:gdLst/>
              <a:ahLst/>
              <a:cxnLst/>
              <a:rect l="l" t="t" r="r" b="b"/>
              <a:pathLst>
                <a:path w="11144" h="12002" extrusionOk="0">
                  <a:moveTo>
                    <a:pt x="11144" y="0"/>
                  </a:moveTo>
                  <a:lnTo>
                    <a:pt x="3429" y="12002"/>
                  </a:lnTo>
                  <a:lnTo>
                    <a:pt x="0" y="9144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7" name="Google Shape;137;p9"/>
            <p:cNvSpPr/>
            <p:nvPr/>
          </p:nvSpPr>
          <p:spPr>
            <a:xfrm>
              <a:off x="8085538" y="4374375"/>
              <a:ext cx="121425" cy="361931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pic>
          <p:nvPicPr>
            <p:cNvPr id="138" name="Google Shape;138;p9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342057" y="3031993"/>
              <a:ext cx="1407681" cy="145925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9" name="Google Shape;139;p9"/>
            <p:cNvSpPr/>
            <p:nvPr/>
          </p:nvSpPr>
          <p:spPr>
            <a:xfrm>
              <a:off x="8073651" y="3564447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7775055" y="3539648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1" name="Google Shape;141;p9"/>
            <p:cNvSpPr/>
            <p:nvPr/>
          </p:nvSpPr>
          <p:spPr>
            <a:xfrm rot="-702395">
              <a:off x="8679665" y="3633972"/>
              <a:ext cx="250050" cy="278600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388572772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" name="Google Shape;143;p1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02394" y="203200"/>
            <a:ext cx="9724989" cy="6451600"/>
          </a:xfrm>
          <a:prstGeom prst="rect">
            <a:avLst/>
          </a:prstGeom>
          <a:noFill/>
          <a:ln>
            <a:noFill/>
          </a:ln>
        </p:spPr>
      </p:pic>
      <p:sp>
        <p:nvSpPr>
          <p:cNvPr id="144" name="Google Shape;144;p10"/>
          <p:cNvSpPr txBox="1">
            <a:spLocks noGrp="1"/>
          </p:cNvSpPr>
          <p:nvPr>
            <p:ph type="body" idx="1"/>
          </p:nvPr>
        </p:nvSpPr>
        <p:spPr>
          <a:xfrm>
            <a:off x="581033" y="5875067"/>
            <a:ext cx="8467600" cy="420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304792" rtl="0">
              <a:spcBef>
                <a:spcPts val="0"/>
              </a:spcBef>
              <a:spcAft>
                <a:spcPts val="1067"/>
              </a:spcAft>
              <a:buSzPts val="1800"/>
              <a:buNone/>
              <a:defRPr sz="2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5" name="Google Shape;145;p10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146" name="Google Shape;146;p10"/>
          <p:cNvGrpSpPr/>
          <p:nvPr/>
        </p:nvGrpSpPr>
        <p:grpSpPr>
          <a:xfrm>
            <a:off x="9580228" y="3562067"/>
            <a:ext cx="2236673" cy="2795575"/>
            <a:chOff x="7185170" y="2671550"/>
            <a:chExt cx="1677505" cy="2096681"/>
          </a:xfrm>
        </p:grpSpPr>
        <p:sp>
          <p:nvSpPr>
            <p:cNvPr id="147" name="Google Shape;147;p10"/>
            <p:cNvSpPr/>
            <p:nvPr/>
          </p:nvSpPr>
          <p:spPr>
            <a:xfrm>
              <a:off x="7185170" y="4136225"/>
              <a:ext cx="430080" cy="200025"/>
            </a:xfrm>
            <a:custGeom>
              <a:avLst/>
              <a:gdLst/>
              <a:ahLst/>
              <a:cxnLst/>
              <a:rect l="l" t="t" r="r" b="b"/>
              <a:pathLst>
                <a:path w="12288" h="5715" extrusionOk="0">
                  <a:moveTo>
                    <a:pt x="12288" y="0"/>
                  </a:moveTo>
                  <a:cubicBezTo>
                    <a:pt x="9576" y="3613"/>
                    <a:pt x="4517" y="5715"/>
                    <a:pt x="0" y="5715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8" name="Google Shape;148;p10"/>
            <p:cNvSpPr/>
            <p:nvPr/>
          </p:nvSpPr>
          <p:spPr>
            <a:xfrm>
              <a:off x="8608225" y="4085363"/>
              <a:ext cx="254450" cy="250875"/>
            </a:xfrm>
            <a:custGeom>
              <a:avLst/>
              <a:gdLst/>
              <a:ahLst/>
              <a:cxnLst/>
              <a:rect l="l" t="t" r="r" b="b"/>
              <a:pathLst>
                <a:path w="10178" h="10035" extrusionOk="0">
                  <a:moveTo>
                    <a:pt x="0" y="1177"/>
                  </a:moveTo>
                  <a:cubicBezTo>
                    <a:pt x="2720" y="-862"/>
                    <a:pt x="9177" y="-121"/>
                    <a:pt x="10001" y="3177"/>
                  </a:cubicBezTo>
                  <a:cubicBezTo>
                    <a:pt x="10708" y="6006"/>
                    <a:pt x="7488" y="10035"/>
                    <a:pt x="4572" y="10035"/>
                  </a:cubicBez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9" name="Google Shape;149;p10"/>
            <p:cNvSpPr/>
            <p:nvPr/>
          </p:nvSpPr>
          <p:spPr>
            <a:xfrm>
              <a:off x="7891813" y="4406300"/>
              <a:ext cx="121425" cy="361931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0" name="Google Shape;150;p10"/>
            <p:cNvSpPr/>
            <p:nvPr/>
          </p:nvSpPr>
          <p:spPr>
            <a:xfrm>
              <a:off x="8210875" y="4406300"/>
              <a:ext cx="121425" cy="361931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pic>
          <p:nvPicPr>
            <p:cNvPr id="151" name="Google Shape;151;p10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7536121" y="2671550"/>
              <a:ext cx="1151884" cy="18844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2" name="Google Shape;152;p10"/>
            <p:cNvSpPr/>
            <p:nvPr/>
          </p:nvSpPr>
          <p:spPr>
            <a:xfrm>
              <a:off x="8118926" y="3754947"/>
              <a:ext cx="145233" cy="145740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3" name="Google Shape;153;p10"/>
            <p:cNvSpPr/>
            <p:nvPr/>
          </p:nvSpPr>
          <p:spPr>
            <a:xfrm>
              <a:off x="7820330" y="3730148"/>
              <a:ext cx="127108" cy="13197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4" name="Google Shape;154;p10"/>
            <p:cNvSpPr/>
            <p:nvPr/>
          </p:nvSpPr>
          <p:spPr>
            <a:xfrm rot="7381212">
              <a:off x="8216847" y="4057606"/>
              <a:ext cx="123784" cy="80190"/>
            </a:xfrm>
            <a:custGeom>
              <a:avLst/>
              <a:gdLst/>
              <a:ahLst/>
              <a:cxnLst/>
              <a:rect l="l" t="t" r="r" b="b"/>
              <a:pathLst>
                <a:path w="25146" h="16288" extrusionOk="0">
                  <a:moveTo>
                    <a:pt x="0" y="0"/>
                  </a:moveTo>
                  <a:cubicBezTo>
                    <a:pt x="9272" y="3711"/>
                    <a:pt x="18751" y="8617"/>
                    <a:pt x="25146" y="16288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55" name="Google Shape;155;p10"/>
            <p:cNvSpPr/>
            <p:nvPr/>
          </p:nvSpPr>
          <p:spPr>
            <a:xfrm>
              <a:off x="8068455" y="3653557"/>
              <a:ext cx="347296" cy="348508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noFill/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7687269" y="3637756"/>
              <a:ext cx="305060" cy="31674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noFill/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7990150" y="3797472"/>
              <a:ext cx="82950" cy="15000"/>
            </a:xfrm>
            <a:custGeom>
              <a:avLst/>
              <a:gdLst/>
              <a:ahLst/>
              <a:cxnLst/>
              <a:rect l="l" t="t" r="r" b="b"/>
              <a:pathLst>
                <a:path w="3318" h="600" extrusionOk="0">
                  <a:moveTo>
                    <a:pt x="0" y="600"/>
                  </a:moveTo>
                  <a:cubicBezTo>
                    <a:pt x="955" y="38"/>
                    <a:pt x="2431" y="-279"/>
                    <a:pt x="3318" y="386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388872084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11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160" name="Google Shape;160;p11"/>
          <p:cNvGrpSpPr/>
          <p:nvPr/>
        </p:nvGrpSpPr>
        <p:grpSpPr>
          <a:xfrm>
            <a:off x="439718" y="5441601"/>
            <a:ext cx="11312559" cy="1389012"/>
            <a:chOff x="329788" y="4081200"/>
            <a:chExt cx="8484419" cy="1041759"/>
          </a:xfrm>
        </p:grpSpPr>
        <p:sp>
          <p:nvSpPr>
            <p:cNvPr id="161" name="Google Shape;161;p11"/>
            <p:cNvSpPr/>
            <p:nvPr/>
          </p:nvSpPr>
          <p:spPr>
            <a:xfrm flipH="1">
              <a:off x="2483177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2" name="Google Shape;162;p11"/>
            <p:cNvSpPr/>
            <p:nvPr/>
          </p:nvSpPr>
          <p:spPr>
            <a:xfrm flipH="1">
              <a:off x="2290603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3" name="Google Shape;163;p11"/>
            <p:cNvSpPr/>
            <p:nvPr/>
          </p:nvSpPr>
          <p:spPr>
            <a:xfrm>
              <a:off x="501300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" name="Google Shape;164;p11"/>
            <p:cNvSpPr/>
            <p:nvPr/>
          </p:nvSpPr>
          <p:spPr>
            <a:xfrm flipH="1">
              <a:off x="758564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5" name="Google Shape;165;p11"/>
            <p:cNvSpPr/>
            <p:nvPr/>
          </p:nvSpPr>
          <p:spPr>
            <a:xfrm>
              <a:off x="1274015" y="4925729"/>
              <a:ext cx="168163" cy="181080"/>
            </a:xfrm>
            <a:custGeom>
              <a:avLst/>
              <a:gdLst/>
              <a:ahLst/>
              <a:cxnLst/>
              <a:rect l="l" t="t" r="r" b="b"/>
              <a:pathLst>
                <a:path w="11144" h="12002" extrusionOk="0">
                  <a:moveTo>
                    <a:pt x="11144" y="0"/>
                  </a:moveTo>
                  <a:lnTo>
                    <a:pt x="3429" y="12002"/>
                  </a:lnTo>
                  <a:lnTo>
                    <a:pt x="0" y="9144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6" name="Google Shape;166;p11"/>
            <p:cNvSpPr/>
            <p:nvPr/>
          </p:nvSpPr>
          <p:spPr>
            <a:xfrm>
              <a:off x="1517285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7" name="Google Shape;167;p11"/>
            <p:cNvSpPr/>
            <p:nvPr/>
          </p:nvSpPr>
          <p:spPr>
            <a:xfrm>
              <a:off x="3194293" y="4900109"/>
              <a:ext cx="74300" cy="222850"/>
            </a:xfrm>
            <a:custGeom>
              <a:avLst/>
              <a:gdLst/>
              <a:ahLst/>
              <a:cxnLst/>
              <a:rect l="l" t="t" r="r" b="b"/>
              <a:pathLst>
                <a:path w="2972" h="8914" extrusionOk="0">
                  <a:moveTo>
                    <a:pt x="0" y="0"/>
                  </a:moveTo>
                  <a:lnTo>
                    <a:pt x="0" y="8914"/>
                  </a:lnTo>
                  <a:lnTo>
                    <a:pt x="2972" y="8914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8" name="Google Shape;168;p11"/>
            <p:cNvSpPr/>
            <p:nvPr/>
          </p:nvSpPr>
          <p:spPr>
            <a:xfrm>
              <a:off x="3346693" y="4900109"/>
              <a:ext cx="74300" cy="222850"/>
            </a:xfrm>
            <a:custGeom>
              <a:avLst/>
              <a:gdLst/>
              <a:ahLst/>
              <a:cxnLst/>
              <a:rect l="l" t="t" r="r" b="b"/>
              <a:pathLst>
                <a:path w="2972" h="8914" extrusionOk="0">
                  <a:moveTo>
                    <a:pt x="0" y="0"/>
                  </a:moveTo>
                  <a:lnTo>
                    <a:pt x="0" y="8914"/>
                  </a:lnTo>
                  <a:lnTo>
                    <a:pt x="2972" y="8914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9" name="Google Shape;169;p11"/>
            <p:cNvSpPr/>
            <p:nvPr/>
          </p:nvSpPr>
          <p:spPr>
            <a:xfrm>
              <a:off x="4121250" y="4918525"/>
              <a:ext cx="242250" cy="122750"/>
            </a:xfrm>
            <a:custGeom>
              <a:avLst/>
              <a:gdLst/>
              <a:ahLst/>
              <a:cxnLst/>
              <a:rect l="l" t="t" r="r" b="b"/>
              <a:pathLst>
                <a:path w="9690" h="4910" extrusionOk="0">
                  <a:moveTo>
                    <a:pt x="0" y="0"/>
                  </a:moveTo>
                  <a:lnTo>
                    <a:pt x="3747" y="4910"/>
                  </a:lnTo>
                  <a:lnTo>
                    <a:pt x="8140" y="905"/>
                  </a:lnTo>
                  <a:lnTo>
                    <a:pt x="9690" y="3230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0" name="Google Shape;170;p11"/>
            <p:cNvSpPr/>
            <p:nvPr/>
          </p:nvSpPr>
          <p:spPr>
            <a:xfrm flipH="1">
              <a:off x="3948593" y="4900109"/>
              <a:ext cx="74300" cy="222850"/>
            </a:xfrm>
            <a:custGeom>
              <a:avLst/>
              <a:gdLst/>
              <a:ahLst/>
              <a:cxnLst/>
              <a:rect l="l" t="t" r="r" b="b"/>
              <a:pathLst>
                <a:path w="2972" h="8914" extrusionOk="0">
                  <a:moveTo>
                    <a:pt x="0" y="0"/>
                  </a:moveTo>
                  <a:lnTo>
                    <a:pt x="0" y="8914"/>
                  </a:lnTo>
                  <a:lnTo>
                    <a:pt x="2972" y="8914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1" name="Google Shape;171;p11"/>
            <p:cNvSpPr/>
            <p:nvPr/>
          </p:nvSpPr>
          <p:spPr>
            <a:xfrm>
              <a:off x="8284998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2" name="Google Shape;172;p11"/>
            <p:cNvSpPr/>
            <p:nvPr/>
          </p:nvSpPr>
          <p:spPr>
            <a:xfrm>
              <a:off x="4958397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3" name="Google Shape;173;p11"/>
            <p:cNvSpPr/>
            <p:nvPr/>
          </p:nvSpPr>
          <p:spPr>
            <a:xfrm flipH="1">
              <a:off x="5893602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4" name="Google Shape;174;p11"/>
            <p:cNvSpPr/>
            <p:nvPr/>
          </p:nvSpPr>
          <p:spPr>
            <a:xfrm flipH="1">
              <a:off x="5701028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5" name="Google Shape;175;p11"/>
            <p:cNvSpPr/>
            <p:nvPr/>
          </p:nvSpPr>
          <p:spPr>
            <a:xfrm>
              <a:off x="4779100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6" name="Google Shape;176;p11"/>
            <p:cNvSpPr/>
            <p:nvPr/>
          </p:nvSpPr>
          <p:spPr>
            <a:xfrm flipH="1">
              <a:off x="8479339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7" name="Google Shape;177;p11"/>
            <p:cNvSpPr/>
            <p:nvPr/>
          </p:nvSpPr>
          <p:spPr>
            <a:xfrm>
              <a:off x="6413178" y="4925729"/>
              <a:ext cx="168163" cy="181080"/>
            </a:xfrm>
            <a:custGeom>
              <a:avLst/>
              <a:gdLst/>
              <a:ahLst/>
              <a:cxnLst/>
              <a:rect l="l" t="t" r="r" b="b"/>
              <a:pathLst>
                <a:path w="11144" h="12002" extrusionOk="0">
                  <a:moveTo>
                    <a:pt x="11144" y="0"/>
                  </a:moveTo>
                  <a:lnTo>
                    <a:pt x="3429" y="12002"/>
                  </a:lnTo>
                  <a:lnTo>
                    <a:pt x="0" y="9144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8" name="Google Shape;178;p11"/>
            <p:cNvSpPr/>
            <p:nvPr/>
          </p:nvSpPr>
          <p:spPr>
            <a:xfrm>
              <a:off x="6656447" y="4904497"/>
              <a:ext cx="73292" cy="218462"/>
            </a:xfrm>
            <a:custGeom>
              <a:avLst/>
              <a:gdLst/>
              <a:ahLst/>
              <a:cxnLst/>
              <a:rect l="l" t="t" r="r" b="b"/>
              <a:pathLst>
                <a:path w="4857" h="13716" extrusionOk="0">
                  <a:moveTo>
                    <a:pt x="4857" y="0"/>
                  </a:moveTo>
                  <a:lnTo>
                    <a:pt x="1714" y="6858"/>
                  </a:lnTo>
                  <a:lnTo>
                    <a:pt x="4857" y="13716"/>
                  </a:lnTo>
                  <a:lnTo>
                    <a:pt x="0" y="13716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79" name="Google Shape;179;p11"/>
            <p:cNvSpPr/>
            <p:nvPr/>
          </p:nvSpPr>
          <p:spPr>
            <a:xfrm rot="-772385" flipH="1">
              <a:off x="7297125" y="4931449"/>
              <a:ext cx="242258" cy="122754"/>
            </a:xfrm>
            <a:custGeom>
              <a:avLst/>
              <a:gdLst/>
              <a:ahLst/>
              <a:cxnLst/>
              <a:rect l="l" t="t" r="r" b="b"/>
              <a:pathLst>
                <a:path w="9690" h="4910" extrusionOk="0">
                  <a:moveTo>
                    <a:pt x="0" y="0"/>
                  </a:moveTo>
                  <a:lnTo>
                    <a:pt x="3747" y="4910"/>
                  </a:lnTo>
                  <a:lnTo>
                    <a:pt x="8140" y="905"/>
                  </a:lnTo>
                  <a:lnTo>
                    <a:pt x="9690" y="3230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80" name="Google Shape;180;p11"/>
            <p:cNvSpPr/>
            <p:nvPr/>
          </p:nvSpPr>
          <p:spPr>
            <a:xfrm>
              <a:off x="7637737" y="4900109"/>
              <a:ext cx="74300" cy="222850"/>
            </a:xfrm>
            <a:custGeom>
              <a:avLst/>
              <a:gdLst/>
              <a:ahLst/>
              <a:cxnLst/>
              <a:rect l="l" t="t" r="r" b="b"/>
              <a:pathLst>
                <a:path w="2972" h="8914" extrusionOk="0">
                  <a:moveTo>
                    <a:pt x="0" y="0"/>
                  </a:moveTo>
                  <a:lnTo>
                    <a:pt x="0" y="8914"/>
                  </a:lnTo>
                  <a:lnTo>
                    <a:pt x="2972" y="8914"/>
                  </a:lnTo>
                </a:path>
              </a:pathLst>
            </a:custGeom>
            <a:noFill/>
            <a:ln w="38100" cap="rnd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pic>
          <p:nvPicPr>
            <p:cNvPr id="181" name="Google Shape;181;p11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 flipH="1">
              <a:off x="5568301" y="4081200"/>
              <a:ext cx="534466" cy="87437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2" name="Google Shape;182;p11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2115641" y="4081200"/>
              <a:ext cx="534466" cy="87437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3" name="Google Shape;183;p11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1188383" y="4278497"/>
              <a:ext cx="653153" cy="67707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4" name="Google Shape;184;p11"/>
            <p:cNvPicPr preferRelativeResize="0"/>
            <p:nvPr/>
          </p:nvPicPr>
          <p:blipFill>
            <a:blip r:embed="rId5">
              <a:alphaModFix/>
            </a:blip>
            <a:stretch>
              <a:fillRect/>
            </a:stretch>
          </p:blipFill>
          <p:spPr>
            <a:xfrm>
              <a:off x="3761275" y="4278497"/>
              <a:ext cx="667508" cy="67707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5" name="Google Shape;185;p11"/>
            <p:cNvPicPr preferRelativeResize="0"/>
            <p:nvPr/>
          </p:nvPicPr>
          <p:blipFill>
            <a:blip r:embed="rId6">
              <a:alphaModFix/>
            </a:blip>
            <a:stretch>
              <a:fillRect/>
            </a:stretch>
          </p:blipFill>
          <p:spPr>
            <a:xfrm flipH="1">
              <a:off x="2924212" y="4256964"/>
              <a:ext cx="715358" cy="69861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6" name="Google Shape;186;p11"/>
            <p:cNvPicPr preferRelativeResize="0"/>
            <p:nvPr/>
          </p:nvPicPr>
          <p:blipFill>
            <a:blip r:embed="rId7">
              <a:alphaModFix/>
            </a:blip>
            <a:stretch>
              <a:fillRect/>
            </a:stretch>
          </p:blipFill>
          <p:spPr>
            <a:xfrm>
              <a:off x="6300672" y="4256964"/>
              <a:ext cx="715358" cy="69861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7" name="Google Shape;187;p11"/>
            <p:cNvPicPr preferRelativeResize="0"/>
            <p:nvPr/>
          </p:nvPicPr>
          <p:blipFill>
            <a:blip r:embed="rId8">
              <a:alphaModFix/>
            </a:blip>
            <a:stretch>
              <a:fillRect/>
            </a:stretch>
          </p:blipFill>
          <p:spPr>
            <a:xfrm>
              <a:off x="8077315" y="4445972"/>
              <a:ext cx="736891" cy="5096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8" name="Google Shape;188;p11"/>
            <p:cNvPicPr preferRelativeResize="0"/>
            <p:nvPr/>
          </p:nvPicPr>
          <p:blipFill>
            <a:blip r:embed="rId9">
              <a:alphaModFix/>
            </a:blip>
            <a:stretch>
              <a:fillRect/>
            </a:stretch>
          </p:blipFill>
          <p:spPr>
            <a:xfrm>
              <a:off x="329788" y="4445972"/>
              <a:ext cx="736891" cy="50960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9" name="Google Shape;189;p11"/>
            <p:cNvPicPr preferRelativeResize="0"/>
            <p:nvPr/>
          </p:nvPicPr>
          <p:blipFill>
            <a:blip r:embed="rId10">
              <a:alphaModFix/>
            </a:blip>
            <a:stretch>
              <a:fillRect/>
            </a:stretch>
          </p:blipFill>
          <p:spPr>
            <a:xfrm>
              <a:off x="4550488" y="4276104"/>
              <a:ext cx="667508" cy="67947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0" name="Google Shape;190;p11"/>
            <p:cNvPicPr preferRelativeResize="0"/>
            <p:nvPr/>
          </p:nvPicPr>
          <p:blipFill>
            <a:blip r:embed="rId11">
              <a:alphaModFix/>
            </a:blip>
            <a:stretch>
              <a:fillRect/>
            </a:stretch>
          </p:blipFill>
          <p:spPr>
            <a:xfrm>
              <a:off x="7213935" y="4276104"/>
              <a:ext cx="741676" cy="67947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1" name="Google Shape;191;p11"/>
            <p:cNvSpPr/>
            <p:nvPr/>
          </p:nvSpPr>
          <p:spPr>
            <a:xfrm>
              <a:off x="4896942" y="4662673"/>
              <a:ext cx="69459" cy="69702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2" name="Google Shape;192;p11"/>
            <p:cNvSpPr/>
            <p:nvPr/>
          </p:nvSpPr>
          <p:spPr>
            <a:xfrm>
              <a:off x="4755021" y="4650887"/>
              <a:ext cx="60144" cy="6244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3" name="Google Shape;193;p11"/>
            <p:cNvSpPr/>
            <p:nvPr/>
          </p:nvSpPr>
          <p:spPr>
            <a:xfrm>
              <a:off x="8426917" y="4646004"/>
              <a:ext cx="69459" cy="69702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4" name="Google Shape;194;p11"/>
            <p:cNvSpPr/>
            <p:nvPr/>
          </p:nvSpPr>
          <p:spPr>
            <a:xfrm>
              <a:off x="8284996" y="4634218"/>
              <a:ext cx="60144" cy="6244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5" name="Google Shape;195;p11"/>
            <p:cNvSpPr/>
            <p:nvPr/>
          </p:nvSpPr>
          <p:spPr>
            <a:xfrm>
              <a:off x="1583030" y="4529911"/>
              <a:ext cx="69459" cy="69702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6" name="Google Shape;196;p11"/>
            <p:cNvSpPr/>
            <p:nvPr/>
          </p:nvSpPr>
          <p:spPr>
            <a:xfrm>
              <a:off x="1441108" y="4518125"/>
              <a:ext cx="60144" cy="6244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7" name="Google Shape;197;p11"/>
            <p:cNvSpPr/>
            <p:nvPr/>
          </p:nvSpPr>
          <p:spPr>
            <a:xfrm flipH="1">
              <a:off x="5767046" y="4577317"/>
              <a:ext cx="69459" cy="69702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8" name="Google Shape;198;p11"/>
            <p:cNvSpPr/>
            <p:nvPr/>
          </p:nvSpPr>
          <p:spPr>
            <a:xfrm flipH="1">
              <a:off x="5918283" y="4565531"/>
              <a:ext cx="60144" cy="6244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9" name="Google Shape;199;p11"/>
            <p:cNvSpPr/>
            <p:nvPr/>
          </p:nvSpPr>
          <p:spPr>
            <a:xfrm flipH="1">
              <a:off x="3228777" y="4602367"/>
              <a:ext cx="69459" cy="69702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0" name="Google Shape;200;p11"/>
            <p:cNvSpPr/>
            <p:nvPr/>
          </p:nvSpPr>
          <p:spPr>
            <a:xfrm flipH="1">
              <a:off x="3380014" y="4590581"/>
              <a:ext cx="60144" cy="62448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1" name="Google Shape;201;p11"/>
            <p:cNvSpPr/>
            <p:nvPr/>
          </p:nvSpPr>
          <p:spPr>
            <a:xfrm rot="-311666">
              <a:off x="4096754" y="4630462"/>
              <a:ext cx="69746" cy="69989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2" name="Google Shape;202;p11"/>
            <p:cNvSpPr/>
            <p:nvPr/>
          </p:nvSpPr>
          <p:spPr>
            <a:xfrm rot="-392198">
              <a:off x="3942938" y="4634457"/>
              <a:ext cx="59913" cy="6220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11"/>
            <p:cNvSpPr/>
            <p:nvPr/>
          </p:nvSpPr>
          <p:spPr>
            <a:xfrm rot="-311666">
              <a:off x="6638372" y="4644749"/>
              <a:ext cx="69746" cy="69989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11"/>
            <p:cNvSpPr/>
            <p:nvPr/>
          </p:nvSpPr>
          <p:spPr>
            <a:xfrm rot="-392198">
              <a:off x="6484557" y="4648745"/>
              <a:ext cx="59913" cy="6220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11"/>
            <p:cNvSpPr/>
            <p:nvPr/>
          </p:nvSpPr>
          <p:spPr>
            <a:xfrm rot="-311666">
              <a:off x="7699854" y="4645862"/>
              <a:ext cx="69746" cy="69989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6" name="Google Shape;206;p11"/>
            <p:cNvSpPr/>
            <p:nvPr/>
          </p:nvSpPr>
          <p:spPr>
            <a:xfrm rot="-392198">
              <a:off x="7546038" y="4649857"/>
              <a:ext cx="59913" cy="6220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7" name="Google Shape;207;p11"/>
            <p:cNvSpPr/>
            <p:nvPr/>
          </p:nvSpPr>
          <p:spPr>
            <a:xfrm rot="-311666">
              <a:off x="2463316" y="4605762"/>
              <a:ext cx="69746" cy="69989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8" name="Google Shape;208;p11"/>
            <p:cNvSpPr/>
            <p:nvPr/>
          </p:nvSpPr>
          <p:spPr>
            <a:xfrm rot="-392198">
              <a:off x="2309500" y="4609757"/>
              <a:ext cx="59913" cy="6220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9" name="Google Shape;209;p11"/>
            <p:cNvSpPr/>
            <p:nvPr/>
          </p:nvSpPr>
          <p:spPr>
            <a:xfrm rot="-311666">
              <a:off x="747579" y="4675687"/>
              <a:ext cx="69746" cy="69989"/>
            </a:xfrm>
            <a:custGeom>
              <a:avLst/>
              <a:gdLst/>
              <a:ahLst/>
              <a:cxnLst/>
              <a:rect l="l" t="t" r="r" b="b"/>
              <a:pathLst>
                <a:path w="1262894" h="1267301" extrusionOk="0">
                  <a:moveTo>
                    <a:pt x="231059" y="1122190"/>
                  </a:moveTo>
                  <a:cubicBezTo>
                    <a:pt x="514968" y="1352060"/>
                    <a:pt x="900540" y="1299990"/>
                    <a:pt x="1120059" y="1028464"/>
                  </a:cubicBezTo>
                  <a:cubicBezTo>
                    <a:pt x="1339579" y="756938"/>
                    <a:pt x="1304209" y="308501"/>
                    <a:pt x="1026778" y="139464"/>
                  </a:cubicBezTo>
                  <a:cubicBezTo>
                    <a:pt x="749346" y="-29573"/>
                    <a:pt x="340025" y="-94216"/>
                    <a:pt x="137778" y="233190"/>
                  </a:cubicBezTo>
                  <a:cubicBezTo>
                    <a:pt x="-64469" y="560596"/>
                    <a:pt x="-52785" y="892256"/>
                    <a:pt x="231059" y="112219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" name="Google Shape;210;p11"/>
            <p:cNvSpPr/>
            <p:nvPr/>
          </p:nvSpPr>
          <p:spPr>
            <a:xfrm rot="-392198">
              <a:off x="593763" y="4679682"/>
              <a:ext cx="59913" cy="62209"/>
            </a:xfrm>
            <a:custGeom>
              <a:avLst/>
              <a:gdLst/>
              <a:ahLst/>
              <a:cxnLst/>
              <a:rect l="l" t="t" r="r" b="b"/>
              <a:pathLst>
                <a:path w="248016" h="257519" extrusionOk="0">
                  <a:moveTo>
                    <a:pt x="34797" y="41482"/>
                  </a:moveTo>
                  <a:cubicBezTo>
                    <a:pt x="-15305" y="89424"/>
                    <a:pt x="-9653" y="162830"/>
                    <a:pt x="41147" y="218393"/>
                  </a:cubicBezTo>
                  <a:cubicBezTo>
                    <a:pt x="91947" y="273955"/>
                    <a:pt x="178624" y="269193"/>
                    <a:pt x="218057" y="211408"/>
                  </a:cubicBezTo>
                  <a:cubicBezTo>
                    <a:pt x="257491" y="153623"/>
                    <a:pt x="260603" y="87011"/>
                    <a:pt x="211707" y="34497"/>
                  </a:cubicBezTo>
                  <a:cubicBezTo>
                    <a:pt x="162813" y="-18017"/>
                    <a:pt x="84962" y="-6460"/>
                    <a:pt x="34797" y="4148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1" name="Google Shape;211;p11"/>
            <p:cNvSpPr/>
            <p:nvPr/>
          </p:nvSpPr>
          <p:spPr>
            <a:xfrm rot="1498374">
              <a:off x="4099383" y="4682386"/>
              <a:ext cx="123962" cy="138116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2" name="Google Shape;212;p11"/>
            <p:cNvSpPr/>
            <p:nvPr/>
          </p:nvSpPr>
          <p:spPr>
            <a:xfrm rot="2700242">
              <a:off x="579912" y="4640102"/>
              <a:ext cx="251162" cy="279858"/>
            </a:xfrm>
            <a:custGeom>
              <a:avLst/>
              <a:gdLst/>
              <a:ahLst/>
              <a:cxnLst/>
              <a:rect l="l" t="t" r="r" b="b"/>
              <a:pathLst>
                <a:path w="10002" h="11144" extrusionOk="0">
                  <a:moveTo>
                    <a:pt x="0" y="11144"/>
                  </a:moveTo>
                  <a:cubicBezTo>
                    <a:pt x="4895" y="10166"/>
                    <a:pt x="10002" y="4991"/>
                    <a:pt x="10002" y="0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3" name="Google Shape;213;p11"/>
            <p:cNvSpPr/>
            <p:nvPr/>
          </p:nvSpPr>
          <p:spPr>
            <a:xfrm>
              <a:off x="2328621" y="4644669"/>
              <a:ext cx="170700" cy="170700"/>
            </a:xfrm>
            <a:prstGeom prst="pie">
              <a:avLst>
                <a:gd name="adj1" fmla="val 0"/>
                <a:gd name="adj2" fmla="val 1085293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214" name="Google Shape;214;p11"/>
            <p:cNvSpPr/>
            <p:nvPr/>
          </p:nvSpPr>
          <p:spPr>
            <a:xfrm>
              <a:off x="6533530" y="4690100"/>
              <a:ext cx="122700" cy="122700"/>
            </a:xfrm>
            <a:prstGeom prst="pie">
              <a:avLst>
                <a:gd name="adj1" fmla="val 0"/>
                <a:gd name="adj2" fmla="val 1085293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215" name="Google Shape;215;p11"/>
            <p:cNvSpPr/>
            <p:nvPr/>
          </p:nvSpPr>
          <p:spPr>
            <a:xfrm>
              <a:off x="7620925" y="4750629"/>
              <a:ext cx="75900" cy="105600"/>
            </a:xfrm>
            <a:prstGeom prst="roundRect">
              <a:avLst>
                <a:gd name="adj" fmla="val 50000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</p:spTree>
    <p:extLst>
      <p:ext uri="{BB962C8B-B14F-4D97-AF65-F5344CB8AC3E}">
        <p14:creationId xmlns:p14="http://schemas.microsoft.com/office/powerpoint/2010/main" val="244164905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letely blank">
  <p:cSld name="Completely blank"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p12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25211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457408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8"/>
          <p:cNvSpPr txBox="1">
            <a:spLocks noGrp="1"/>
          </p:cNvSpPr>
          <p:nvPr>
            <p:ph type="title"/>
          </p:nvPr>
        </p:nvSpPr>
        <p:spPr>
          <a:xfrm>
            <a:off x="2984400" y="2186984"/>
            <a:ext cx="6223200" cy="24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33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8538072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5790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1E29D-1BDE-4BF7-A152-AEF6C56274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C9204F-C380-4D71-89A3-B7B18F6230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DDFAC-2CFC-4541-827F-0AA48DB439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F763E-D937-41F1-91BF-7EB67FBFA04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81816D-6BCB-4AC7-9BA7-A0996802F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06AFAE-DD32-41C9-B317-EBC139349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EA082-C44A-4398-9129-09D71959B0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8596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0AB3B-4D39-42CD-9CD2-1B587C0081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ACF386-4A7A-4110-838A-612610EDDC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97DB01-BF9F-4CEE-993F-929C5D47C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F763E-D937-41F1-91BF-7EB67FBFA04F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19BC44-DB00-4DB7-93B2-3541008B2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A283A7-FFBA-46BD-9C0F-399ACA0C6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EA082-C44A-4398-9129-09D71959B0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84988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5B934-1056-41FC-B707-E97CF03A7E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2D8F8C-8B51-4B29-822B-3E9324B6AB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045099-418D-4935-83C4-9E53DCFD01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DD52C8-8AB3-48FD-9041-048985EBF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12EF3D-8104-487C-A30B-E7E9B7391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12821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4B5CD2-F763-4B50-9365-BCF76B1A0F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C40C50-1F24-44C0-B8C9-2F153FDBC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FF2163-968C-4E82-A9DF-C2FB1688D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1CF778-E6F2-47AA-8317-7D4413F64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E79CF7-E73A-4DA1-AC4E-BA2B7BDA5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60602341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0DD91-BB7F-4573-9C89-659F67195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27DDC-5A46-4C86-B18F-2F892D6A28A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3E82F1-F98C-4599-834A-FA8A8EDD01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08368E-821E-4A6A-9072-5852C04D0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A3D6E8-A6D3-4919-9CEA-1531BDB6E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1931AF-F8FC-4962-8E08-F4E609C36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9625374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C6F53-B996-43F5-B67C-AE38CD030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33797A-91A3-4C07-8B36-D960AC3990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0ABB2F9-E6F7-42D7-9FAB-EF54A1B5A9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67C0249-BE60-4520-93C2-AF5543C46A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C04AF5-E79E-4BFE-A324-1181ED45DC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BFFE4A9-FCC2-4170-842A-6D5714A78D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978BAC-D022-40BF-8608-C8B05C60F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69BA786-E83E-423A-B8C3-BC51099FE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03203309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3F64E2-D358-4B30-BFBC-ADD5CF134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2B9B84D-7D55-4B36-BBF3-B1DDA4B550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95280A-7BA9-494E-91D0-DB63AA424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7FD80F-7980-4BDB-92D9-A022EB25F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985804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C38437-D9B7-4593-BDD9-A9439157F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2D8B0EA-29DB-48CD-89DF-89B930C85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5B068E-ABB2-42F5-9896-B64E083A3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4162370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13"/>
          <p:cNvSpPr/>
          <p:nvPr/>
        </p:nvSpPr>
        <p:spPr>
          <a:xfrm rot="900035">
            <a:off x="146556" y="1010199"/>
            <a:ext cx="479715" cy="47964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0" name="Google Shape;230;p13"/>
          <p:cNvSpPr/>
          <p:nvPr/>
        </p:nvSpPr>
        <p:spPr>
          <a:xfrm rot="899951">
            <a:off x="525845" y="431115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1" name="Google Shape;231;p13"/>
          <p:cNvSpPr/>
          <p:nvPr/>
        </p:nvSpPr>
        <p:spPr>
          <a:xfrm rot="899990">
            <a:off x="11357335" y="284703"/>
            <a:ext cx="587365" cy="587275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2" name="Google Shape;232;p13"/>
          <p:cNvSpPr/>
          <p:nvPr/>
        </p:nvSpPr>
        <p:spPr>
          <a:xfrm rot="899951">
            <a:off x="11466945" y="4735648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3" name="Google Shape;233;p13"/>
          <p:cNvSpPr/>
          <p:nvPr/>
        </p:nvSpPr>
        <p:spPr>
          <a:xfrm rot="899951">
            <a:off x="11616678" y="5152682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4" name="Google Shape;234;p13"/>
          <p:cNvSpPr/>
          <p:nvPr/>
        </p:nvSpPr>
        <p:spPr>
          <a:xfrm>
            <a:off x="-127499" y="4257113"/>
            <a:ext cx="414469" cy="414384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13"/>
          <p:cNvSpPr txBox="1">
            <a:spLocks noGrp="1"/>
          </p:cNvSpPr>
          <p:nvPr>
            <p:ph type="title"/>
          </p:nvPr>
        </p:nvSpPr>
        <p:spPr>
          <a:xfrm>
            <a:off x="960000" y="23237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36" name="Google Shape;236;p13"/>
          <p:cNvSpPr txBox="1">
            <a:spLocks noGrp="1"/>
          </p:cNvSpPr>
          <p:nvPr>
            <p:ph type="title" idx="2" hasCustomPrompt="1"/>
          </p:nvPr>
        </p:nvSpPr>
        <p:spPr>
          <a:xfrm>
            <a:off x="2044200" y="16815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37" name="Google Shape;237;p13"/>
          <p:cNvSpPr txBox="1">
            <a:spLocks noGrp="1"/>
          </p:cNvSpPr>
          <p:nvPr>
            <p:ph type="subTitle" idx="1"/>
          </p:nvPr>
        </p:nvSpPr>
        <p:spPr>
          <a:xfrm>
            <a:off x="960000" y="30273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38" name="Google Shape;238;p13"/>
          <p:cNvSpPr txBox="1">
            <a:spLocks noGrp="1"/>
          </p:cNvSpPr>
          <p:nvPr>
            <p:ph type="title" idx="3"/>
          </p:nvPr>
        </p:nvSpPr>
        <p:spPr>
          <a:xfrm>
            <a:off x="4538400" y="23237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39" name="Google Shape;239;p13"/>
          <p:cNvSpPr txBox="1">
            <a:spLocks noGrp="1"/>
          </p:cNvSpPr>
          <p:nvPr>
            <p:ph type="title" idx="4" hasCustomPrompt="1"/>
          </p:nvPr>
        </p:nvSpPr>
        <p:spPr>
          <a:xfrm>
            <a:off x="5622600" y="16815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40" name="Google Shape;240;p13"/>
          <p:cNvSpPr txBox="1">
            <a:spLocks noGrp="1"/>
          </p:cNvSpPr>
          <p:nvPr>
            <p:ph type="subTitle" idx="5"/>
          </p:nvPr>
        </p:nvSpPr>
        <p:spPr>
          <a:xfrm>
            <a:off x="4538400" y="30273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41" name="Google Shape;241;p13"/>
          <p:cNvSpPr txBox="1">
            <a:spLocks noGrp="1"/>
          </p:cNvSpPr>
          <p:nvPr>
            <p:ph type="title" idx="6"/>
          </p:nvPr>
        </p:nvSpPr>
        <p:spPr>
          <a:xfrm>
            <a:off x="8116800" y="23237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42" name="Google Shape;242;p13"/>
          <p:cNvSpPr txBox="1">
            <a:spLocks noGrp="1"/>
          </p:cNvSpPr>
          <p:nvPr>
            <p:ph type="title" idx="7" hasCustomPrompt="1"/>
          </p:nvPr>
        </p:nvSpPr>
        <p:spPr>
          <a:xfrm>
            <a:off x="9201000" y="16815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43" name="Google Shape;243;p13"/>
          <p:cNvSpPr txBox="1">
            <a:spLocks noGrp="1"/>
          </p:cNvSpPr>
          <p:nvPr>
            <p:ph type="subTitle" idx="8"/>
          </p:nvPr>
        </p:nvSpPr>
        <p:spPr>
          <a:xfrm>
            <a:off x="8116800" y="30273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44" name="Google Shape;244;p13"/>
          <p:cNvSpPr txBox="1">
            <a:spLocks noGrp="1"/>
          </p:cNvSpPr>
          <p:nvPr>
            <p:ph type="title" idx="9"/>
          </p:nvPr>
        </p:nvSpPr>
        <p:spPr>
          <a:xfrm>
            <a:off x="960000" y="485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45" name="Google Shape;245;p13"/>
          <p:cNvSpPr txBox="1">
            <a:spLocks noGrp="1"/>
          </p:cNvSpPr>
          <p:nvPr>
            <p:ph type="title" idx="13" hasCustomPrompt="1"/>
          </p:nvPr>
        </p:nvSpPr>
        <p:spPr>
          <a:xfrm>
            <a:off x="2044200" y="42174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t>xx%</a:t>
            </a:r>
          </a:p>
        </p:txBody>
      </p:sp>
      <p:sp>
        <p:nvSpPr>
          <p:cNvPr id="246" name="Google Shape;246;p13"/>
          <p:cNvSpPr txBox="1">
            <a:spLocks noGrp="1"/>
          </p:cNvSpPr>
          <p:nvPr>
            <p:ph type="subTitle" idx="14"/>
          </p:nvPr>
        </p:nvSpPr>
        <p:spPr>
          <a:xfrm>
            <a:off x="960000" y="55632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47" name="Google Shape;247;p13"/>
          <p:cNvSpPr txBox="1">
            <a:spLocks noGrp="1"/>
          </p:cNvSpPr>
          <p:nvPr>
            <p:ph type="title" idx="15"/>
          </p:nvPr>
        </p:nvSpPr>
        <p:spPr>
          <a:xfrm>
            <a:off x="4538400" y="485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48" name="Google Shape;248;p13"/>
          <p:cNvSpPr txBox="1">
            <a:spLocks noGrp="1"/>
          </p:cNvSpPr>
          <p:nvPr>
            <p:ph type="title" idx="16" hasCustomPrompt="1"/>
          </p:nvPr>
        </p:nvSpPr>
        <p:spPr>
          <a:xfrm>
            <a:off x="5622600" y="42174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t>xx%</a:t>
            </a:r>
          </a:p>
        </p:txBody>
      </p:sp>
      <p:sp>
        <p:nvSpPr>
          <p:cNvPr id="249" name="Google Shape;249;p13"/>
          <p:cNvSpPr txBox="1">
            <a:spLocks noGrp="1"/>
          </p:cNvSpPr>
          <p:nvPr>
            <p:ph type="subTitle" idx="17"/>
          </p:nvPr>
        </p:nvSpPr>
        <p:spPr>
          <a:xfrm>
            <a:off x="4538400" y="55632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0" name="Google Shape;250;p13"/>
          <p:cNvSpPr txBox="1">
            <a:spLocks noGrp="1"/>
          </p:cNvSpPr>
          <p:nvPr>
            <p:ph type="title" idx="18"/>
          </p:nvPr>
        </p:nvSpPr>
        <p:spPr>
          <a:xfrm>
            <a:off x="8116800" y="485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51" name="Google Shape;251;p13"/>
          <p:cNvSpPr txBox="1">
            <a:spLocks noGrp="1"/>
          </p:cNvSpPr>
          <p:nvPr>
            <p:ph type="title" idx="19" hasCustomPrompt="1"/>
          </p:nvPr>
        </p:nvSpPr>
        <p:spPr>
          <a:xfrm>
            <a:off x="9201000" y="42174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t>xx%</a:t>
            </a:r>
          </a:p>
        </p:txBody>
      </p:sp>
      <p:sp>
        <p:nvSpPr>
          <p:cNvPr id="252" name="Google Shape;252;p13"/>
          <p:cNvSpPr txBox="1">
            <a:spLocks noGrp="1"/>
          </p:cNvSpPr>
          <p:nvPr>
            <p:ph type="subTitle" idx="20"/>
          </p:nvPr>
        </p:nvSpPr>
        <p:spPr>
          <a:xfrm>
            <a:off x="8116800" y="55632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3" name="Google Shape;253;p13"/>
          <p:cNvSpPr txBox="1">
            <a:spLocks noGrp="1"/>
          </p:cNvSpPr>
          <p:nvPr>
            <p:ph type="title" idx="21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8569757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B766E-3EB0-4718-AB0A-99F8965019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45018-00DF-4BE7-BAA0-C9147C4D8E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E9D66-5425-4FEB-9841-5ADC3FFF82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70E7D3-A7C9-486E-8696-F2E9BA639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313B54-00A3-47AE-AE6D-601A5A9F99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8202F9-A1E1-4697-8A93-03E05BADC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43601744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7AE5E-DAD5-4201-90BC-AFF1767B5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93A947E-667F-4F4B-A473-18F6F48E28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0F6DFA-E61C-4148-A5B1-54AA4516B5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F4DF58-F88C-42FE-8100-92EBEF9E1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C0A5CE-B8EC-4B59-A7D4-AC383A54A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30E89F-BBA8-497B-8D79-20ECA8047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57418968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02B46-23E5-4E31-8407-D841A331C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933E5FF-DCA8-4EB2-A43C-7359ADA00C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3F6318-D82D-4DD6-AE92-270459FF0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C8AF5B-D976-4BA6-B3C5-68710DB73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5E13E7-95B8-4894-B39C-C0B41E6FA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9855777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D0C2161-E95F-48EA-B0DB-A65379736B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C1E5567-2CD4-4E64-BD67-53E7C585A0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89D65-FED8-47A3-A53D-06A1C5A38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0D9111-F3B5-4504-8AFB-6A5D2AC33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A7EC18-8CF7-4100-AE11-3EA133396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212589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5" name="Google Shape;255;p14"/>
          <p:cNvGrpSpPr/>
          <p:nvPr/>
        </p:nvGrpSpPr>
        <p:grpSpPr>
          <a:xfrm>
            <a:off x="6376006" y="-186660"/>
            <a:ext cx="5452975" cy="5666327"/>
            <a:chOff x="4782004" y="-139995"/>
            <a:chExt cx="4089731" cy="4249745"/>
          </a:xfrm>
        </p:grpSpPr>
        <p:sp>
          <p:nvSpPr>
            <p:cNvPr id="256" name="Google Shape;256;p14"/>
            <p:cNvSpPr/>
            <p:nvPr/>
          </p:nvSpPr>
          <p:spPr>
            <a:xfrm rot="-900035" flipH="1">
              <a:off x="8471524" y="62768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14"/>
            <p:cNvSpPr/>
            <p:nvPr/>
          </p:nvSpPr>
          <p:spPr>
            <a:xfrm rot="-899951" flipH="1">
              <a:off x="8072723" y="2946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14"/>
            <p:cNvSpPr/>
            <p:nvPr/>
          </p:nvSpPr>
          <p:spPr>
            <a:xfrm rot="-6670725" flipH="1">
              <a:off x="8463038" y="3780877"/>
              <a:ext cx="286807" cy="28672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14"/>
            <p:cNvSpPr/>
            <p:nvPr/>
          </p:nvSpPr>
          <p:spPr>
            <a:xfrm rot="-899988" flipH="1">
              <a:off x="4810144" y="-111849"/>
              <a:ext cx="250470" cy="250384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" name="Google Shape;260;p14"/>
          <p:cNvGrpSpPr/>
          <p:nvPr/>
        </p:nvGrpSpPr>
        <p:grpSpPr>
          <a:xfrm>
            <a:off x="-529366" y="5754485"/>
            <a:ext cx="13235905" cy="2156345"/>
            <a:chOff x="-397025" y="4315863"/>
            <a:chExt cx="9926929" cy="1617259"/>
          </a:xfrm>
        </p:grpSpPr>
        <p:grpSp>
          <p:nvGrpSpPr>
            <p:cNvPr id="261" name="Google Shape;261;p14"/>
            <p:cNvGrpSpPr/>
            <p:nvPr/>
          </p:nvGrpSpPr>
          <p:grpSpPr>
            <a:xfrm>
              <a:off x="0" y="4315863"/>
              <a:ext cx="9143986" cy="340561"/>
              <a:chOff x="0" y="3389888"/>
              <a:chExt cx="9143986" cy="340561"/>
            </a:xfrm>
          </p:grpSpPr>
          <p:sp>
            <p:nvSpPr>
              <p:cNvPr id="262" name="Google Shape;262;p14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3" name="Google Shape;263;p14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4" name="Google Shape;264;p14"/>
            <p:cNvSpPr/>
            <p:nvPr/>
          </p:nvSpPr>
          <p:spPr>
            <a:xfrm>
              <a:off x="-57100" y="4604100"/>
              <a:ext cx="9258217" cy="1329022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14"/>
            <p:cNvSpPr/>
            <p:nvPr/>
          </p:nvSpPr>
          <p:spPr>
            <a:xfrm>
              <a:off x="4751530" y="478356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14"/>
            <p:cNvSpPr/>
            <p:nvPr/>
          </p:nvSpPr>
          <p:spPr>
            <a:xfrm flipH="1">
              <a:off x="1488580" y="465302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14"/>
            <p:cNvSpPr/>
            <p:nvPr/>
          </p:nvSpPr>
          <p:spPr>
            <a:xfrm>
              <a:off x="7198493" y="460409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68" name="Google Shape;268;p14"/>
            <p:cNvGrpSpPr/>
            <p:nvPr/>
          </p:nvGrpSpPr>
          <p:grpSpPr>
            <a:xfrm>
              <a:off x="-397025" y="4626145"/>
              <a:ext cx="9926929" cy="1136764"/>
              <a:chOff x="-397025" y="3577445"/>
              <a:chExt cx="9926929" cy="1136764"/>
            </a:xfrm>
          </p:grpSpPr>
          <p:grpSp>
            <p:nvGrpSpPr>
              <p:cNvPr id="269" name="Google Shape;269;p14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270" name="Google Shape;270;p14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1" name="Google Shape;271;p14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272" name="Google Shape;272;p14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3" name="Google Shape;273;p14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74" name="Google Shape;274;p14"/>
          <p:cNvSpPr txBox="1">
            <a:spLocks noGrp="1"/>
          </p:cNvSpPr>
          <p:nvPr>
            <p:ph type="title"/>
          </p:nvPr>
        </p:nvSpPr>
        <p:spPr>
          <a:xfrm>
            <a:off x="6588667" y="1966451"/>
            <a:ext cx="4652800" cy="10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75" name="Google Shape;275;p14"/>
          <p:cNvSpPr txBox="1">
            <a:spLocks noGrp="1"/>
          </p:cNvSpPr>
          <p:nvPr>
            <p:ph type="subTitle" idx="1"/>
          </p:nvPr>
        </p:nvSpPr>
        <p:spPr>
          <a:xfrm>
            <a:off x="6588300" y="3064751"/>
            <a:ext cx="4652800" cy="18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0594829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7" name="Google Shape;277;p15"/>
          <p:cNvGrpSpPr/>
          <p:nvPr/>
        </p:nvGrpSpPr>
        <p:grpSpPr>
          <a:xfrm>
            <a:off x="343349" y="-186660"/>
            <a:ext cx="5452975" cy="5666327"/>
            <a:chOff x="257511" y="-139995"/>
            <a:chExt cx="4089731" cy="4249745"/>
          </a:xfrm>
        </p:grpSpPr>
        <p:sp>
          <p:nvSpPr>
            <p:cNvPr id="278" name="Google Shape;278;p15"/>
            <p:cNvSpPr/>
            <p:nvPr/>
          </p:nvSpPr>
          <p:spPr>
            <a:xfrm rot="900035">
              <a:off x="297936" y="62768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15"/>
            <p:cNvSpPr/>
            <p:nvPr/>
          </p:nvSpPr>
          <p:spPr>
            <a:xfrm rot="899951">
              <a:off x="892702" y="2946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15"/>
            <p:cNvSpPr/>
            <p:nvPr/>
          </p:nvSpPr>
          <p:spPr>
            <a:xfrm rot="6670725">
              <a:off x="379401" y="3780877"/>
              <a:ext cx="286807" cy="28672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15"/>
            <p:cNvSpPr/>
            <p:nvPr/>
          </p:nvSpPr>
          <p:spPr>
            <a:xfrm rot="899988">
              <a:off x="4068632" y="-111849"/>
              <a:ext cx="250470" cy="250384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" name="Google Shape;282;p15"/>
          <p:cNvGrpSpPr/>
          <p:nvPr/>
        </p:nvGrpSpPr>
        <p:grpSpPr>
          <a:xfrm flipH="1">
            <a:off x="-529366" y="5754485"/>
            <a:ext cx="13235905" cy="2156345"/>
            <a:chOff x="-397025" y="4315863"/>
            <a:chExt cx="9926929" cy="1617259"/>
          </a:xfrm>
        </p:grpSpPr>
        <p:grpSp>
          <p:nvGrpSpPr>
            <p:cNvPr id="283" name="Google Shape;283;p15"/>
            <p:cNvGrpSpPr/>
            <p:nvPr/>
          </p:nvGrpSpPr>
          <p:grpSpPr>
            <a:xfrm>
              <a:off x="0" y="4315863"/>
              <a:ext cx="9143986" cy="340561"/>
              <a:chOff x="0" y="3389888"/>
              <a:chExt cx="9143986" cy="340561"/>
            </a:xfrm>
          </p:grpSpPr>
          <p:sp>
            <p:nvSpPr>
              <p:cNvPr id="284" name="Google Shape;284;p15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5" name="Google Shape;285;p15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86" name="Google Shape;286;p15"/>
            <p:cNvSpPr/>
            <p:nvPr/>
          </p:nvSpPr>
          <p:spPr>
            <a:xfrm>
              <a:off x="-57100" y="4604100"/>
              <a:ext cx="9258217" cy="1329022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5"/>
            <p:cNvSpPr/>
            <p:nvPr/>
          </p:nvSpPr>
          <p:spPr>
            <a:xfrm>
              <a:off x="4751530" y="478356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5"/>
            <p:cNvSpPr/>
            <p:nvPr/>
          </p:nvSpPr>
          <p:spPr>
            <a:xfrm flipH="1">
              <a:off x="1488580" y="465302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5"/>
            <p:cNvSpPr/>
            <p:nvPr/>
          </p:nvSpPr>
          <p:spPr>
            <a:xfrm>
              <a:off x="7198493" y="460409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0" name="Google Shape;290;p15"/>
            <p:cNvGrpSpPr/>
            <p:nvPr/>
          </p:nvGrpSpPr>
          <p:grpSpPr>
            <a:xfrm>
              <a:off x="-397025" y="4626145"/>
              <a:ext cx="9926929" cy="1136764"/>
              <a:chOff x="-397025" y="3577445"/>
              <a:chExt cx="9926929" cy="1136764"/>
            </a:xfrm>
          </p:grpSpPr>
          <p:grpSp>
            <p:nvGrpSpPr>
              <p:cNvPr id="291" name="Google Shape;291;p15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292" name="Google Shape;292;p15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3" name="Google Shape;293;p15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294" name="Google Shape;294;p15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5" name="Google Shape;295;p15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96" name="Google Shape;296;p15"/>
          <p:cNvSpPr txBox="1">
            <a:spLocks noGrp="1"/>
          </p:cNvSpPr>
          <p:nvPr>
            <p:ph type="title"/>
          </p:nvPr>
        </p:nvSpPr>
        <p:spPr>
          <a:xfrm>
            <a:off x="951167" y="1966517"/>
            <a:ext cx="4652400" cy="10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97" name="Google Shape;297;p15"/>
          <p:cNvSpPr txBox="1">
            <a:spLocks noGrp="1"/>
          </p:cNvSpPr>
          <p:nvPr>
            <p:ph type="subTitle" idx="1"/>
          </p:nvPr>
        </p:nvSpPr>
        <p:spPr>
          <a:xfrm>
            <a:off x="950800" y="3064684"/>
            <a:ext cx="4652400" cy="18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77620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9" name="Google Shape;299;p16"/>
          <p:cNvGrpSpPr/>
          <p:nvPr/>
        </p:nvGrpSpPr>
        <p:grpSpPr>
          <a:xfrm>
            <a:off x="-71367" y="6099295"/>
            <a:ext cx="12263896" cy="1595623"/>
            <a:chOff x="0" y="4574500"/>
            <a:chExt cx="9143972" cy="1196717"/>
          </a:xfrm>
        </p:grpSpPr>
        <p:sp>
          <p:nvSpPr>
            <p:cNvPr id="300" name="Google Shape;300;p16"/>
            <p:cNvSpPr/>
            <p:nvPr/>
          </p:nvSpPr>
          <p:spPr>
            <a:xfrm>
              <a:off x="0" y="4574500"/>
              <a:ext cx="9143972" cy="119671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6"/>
            <p:cNvSpPr/>
            <p:nvPr/>
          </p:nvSpPr>
          <p:spPr>
            <a:xfrm>
              <a:off x="0" y="4574501"/>
              <a:ext cx="9143972" cy="91247"/>
            </a:xfrm>
            <a:custGeom>
              <a:avLst/>
              <a:gdLst/>
              <a:ahLst/>
              <a:cxnLst/>
              <a:rect l="l" t="t" r="r" b="b"/>
              <a:pathLst>
                <a:path w="87044" h="1229" extrusionOk="0">
                  <a:moveTo>
                    <a:pt x="0" y="1"/>
                  </a:moveTo>
                  <a:lnTo>
                    <a:pt x="0" y="1229"/>
                  </a:lnTo>
                  <a:lnTo>
                    <a:pt x="87043" y="1154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009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6"/>
            <p:cNvSpPr/>
            <p:nvPr/>
          </p:nvSpPr>
          <p:spPr>
            <a:xfrm flipH="1">
              <a:off x="141282" y="4574503"/>
              <a:ext cx="8672718" cy="1105416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6"/>
            <p:cNvSpPr/>
            <p:nvPr/>
          </p:nvSpPr>
          <p:spPr>
            <a:xfrm>
              <a:off x="0" y="4665750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4" name="Google Shape;304;p16"/>
          <p:cNvSpPr txBox="1">
            <a:spLocks noGrp="1"/>
          </p:cNvSpPr>
          <p:nvPr>
            <p:ph type="title"/>
          </p:nvPr>
        </p:nvSpPr>
        <p:spPr>
          <a:xfrm>
            <a:off x="2301200" y="3986305"/>
            <a:ext cx="7589600" cy="8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05" name="Google Shape;305;p16"/>
          <p:cNvSpPr txBox="1">
            <a:spLocks noGrp="1"/>
          </p:cNvSpPr>
          <p:nvPr>
            <p:ph type="subTitle" idx="1"/>
          </p:nvPr>
        </p:nvSpPr>
        <p:spPr>
          <a:xfrm>
            <a:off x="2301200" y="2015100"/>
            <a:ext cx="7589600" cy="197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3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3000"/>
              <a:buNone/>
              <a:defRPr sz="40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06" name="Google Shape;306;p16"/>
          <p:cNvSpPr/>
          <p:nvPr/>
        </p:nvSpPr>
        <p:spPr>
          <a:xfrm flipH="1">
            <a:off x="3017467" y="-662439"/>
            <a:ext cx="2094180" cy="1224440"/>
          </a:xfrm>
          <a:custGeom>
            <a:avLst/>
            <a:gdLst/>
            <a:ahLst/>
            <a:cxnLst/>
            <a:rect l="l" t="t" r="r" b="b"/>
            <a:pathLst>
              <a:path w="9174" h="5364" extrusionOk="0">
                <a:moveTo>
                  <a:pt x="6993" y="0"/>
                </a:moveTo>
                <a:cubicBezTo>
                  <a:pt x="6041" y="0"/>
                  <a:pt x="5239" y="577"/>
                  <a:pt x="4938" y="1404"/>
                </a:cubicBezTo>
                <a:cubicBezTo>
                  <a:pt x="4562" y="1153"/>
                  <a:pt x="4136" y="1003"/>
                  <a:pt x="3635" y="1003"/>
                </a:cubicBezTo>
                <a:cubicBezTo>
                  <a:pt x="2432" y="1003"/>
                  <a:pt x="1454" y="1980"/>
                  <a:pt x="1454" y="3183"/>
                </a:cubicBezTo>
                <a:cubicBezTo>
                  <a:pt x="1454" y="3208"/>
                  <a:pt x="1454" y="3208"/>
                  <a:pt x="1454" y="3233"/>
                </a:cubicBezTo>
                <a:lnTo>
                  <a:pt x="1078" y="3233"/>
                </a:lnTo>
                <a:cubicBezTo>
                  <a:pt x="477" y="3233"/>
                  <a:pt x="1" y="3710"/>
                  <a:pt x="1" y="4286"/>
                </a:cubicBezTo>
                <a:cubicBezTo>
                  <a:pt x="1" y="4887"/>
                  <a:pt x="477" y="5364"/>
                  <a:pt x="1078" y="5364"/>
                </a:cubicBezTo>
                <a:lnTo>
                  <a:pt x="7820" y="5364"/>
                </a:lnTo>
                <a:cubicBezTo>
                  <a:pt x="8422" y="5364"/>
                  <a:pt x="8898" y="4887"/>
                  <a:pt x="8898" y="4286"/>
                </a:cubicBezTo>
                <a:cubicBezTo>
                  <a:pt x="8898" y="4035"/>
                  <a:pt x="8798" y="3785"/>
                  <a:pt x="8647" y="3609"/>
                </a:cubicBezTo>
                <a:cubicBezTo>
                  <a:pt x="8973" y="3233"/>
                  <a:pt x="9174" y="2732"/>
                  <a:pt x="9174" y="2181"/>
                </a:cubicBezTo>
                <a:cubicBezTo>
                  <a:pt x="9174" y="978"/>
                  <a:pt x="8196" y="0"/>
                  <a:pt x="6993" y="0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7" name="Google Shape;307;p16"/>
          <p:cNvSpPr/>
          <p:nvPr/>
        </p:nvSpPr>
        <p:spPr>
          <a:xfrm>
            <a:off x="5904439" y="-513009"/>
            <a:ext cx="6287789" cy="2069268"/>
          </a:xfrm>
          <a:custGeom>
            <a:avLst/>
            <a:gdLst/>
            <a:ahLst/>
            <a:cxnLst/>
            <a:rect l="l" t="t" r="r" b="b"/>
            <a:pathLst>
              <a:path w="27545" h="9065" extrusionOk="0">
                <a:moveTo>
                  <a:pt x="1" y="0"/>
                </a:moveTo>
                <a:lnTo>
                  <a:pt x="1" y="351"/>
                </a:lnTo>
                <a:cubicBezTo>
                  <a:pt x="126" y="1203"/>
                  <a:pt x="677" y="1955"/>
                  <a:pt x="1655" y="2281"/>
                </a:cubicBezTo>
                <a:cubicBezTo>
                  <a:pt x="2008" y="2391"/>
                  <a:pt x="2343" y="2432"/>
                  <a:pt x="2666" y="2432"/>
                </a:cubicBezTo>
                <a:cubicBezTo>
                  <a:pt x="3673" y="2432"/>
                  <a:pt x="4578" y="2030"/>
                  <a:pt x="5640" y="2030"/>
                </a:cubicBezTo>
                <a:cubicBezTo>
                  <a:pt x="5892" y="4396"/>
                  <a:pt x="8289" y="4766"/>
                  <a:pt x="10430" y="4766"/>
                </a:cubicBezTo>
                <a:cubicBezTo>
                  <a:pt x="11056" y="4766"/>
                  <a:pt x="11659" y="4735"/>
                  <a:pt x="12181" y="4712"/>
                </a:cubicBezTo>
                <a:cubicBezTo>
                  <a:pt x="12311" y="4705"/>
                  <a:pt x="12438" y="4702"/>
                  <a:pt x="12561" y="4702"/>
                </a:cubicBezTo>
                <a:cubicBezTo>
                  <a:pt x="14769" y="4702"/>
                  <a:pt x="15953" y="5745"/>
                  <a:pt x="17519" y="7193"/>
                </a:cubicBezTo>
                <a:cubicBezTo>
                  <a:pt x="18887" y="8456"/>
                  <a:pt x="20713" y="9064"/>
                  <a:pt x="22554" y="9064"/>
                </a:cubicBezTo>
                <a:cubicBezTo>
                  <a:pt x="22907" y="9064"/>
                  <a:pt x="23259" y="9042"/>
                  <a:pt x="23610" y="8998"/>
                </a:cubicBezTo>
                <a:cubicBezTo>
                  <a:pt x="24642" y="8848"/>
                  <a:pt x="25562" y="8473"/>
                  <a:pt x="26537" y="8473"/>
                </a:cubicBezTo>
                <a:cubicBezTo>
                  <a:pt x="26865" y="8473"/>
                  <a:pt x="27198" y="8515"/>
                  <a:pt x="27545" y="8622"/>
                </a:cubicBezTo>
                <a:lnTo>
                  <a:pt x="27545" y="0"/>
                </a:ln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8" name="Google Shape;308;p16"/>
          <p:cNvSpPr/>
          <p:nvPr/>
        </p:nvSpPr>
        <p:spPr>
          <a:xfrm>
            <a:off x="-1869968" y="979855"/>
            <a:ext cx="2820773" cy="2076800"/>
          </a:xfrm>
          <a:custGeom>
            <a:avLst/>
            <a:gdLst/>
            <a:ahLst/>
            <a:cxnLst/>
            <a:rect l="l" t="t" r="r" b="b"/>
            <a:pathLst>
              <a:path w="12357" h="9098" extrusionOk="0">
                <a:moveTo>
                  <a:pt x="9349" y="0"/>
                </a:moveTo>
                <a:cubicBezTo>
                  <a:pt x="7870" y="0"/>
                  <a:pt x="6642" y="1053"/>
                  <a:pt x="6367" y="2456"/>
                </a:cubicBezTo>
                <a:cubicBezTo>
                  <a:pt x="6091" y="2281"/>
                  <a:pt x="5740" y="2156"/>
                  <a:pt x="5364" y="2156"/>
                </a:cubicBezTo>
                <a:cubicBezTo>
                  <a:pt x="4512" y="2156"/>
                  <a:pt x="3785" y="2757"/>
                  <a:pt x="3585" y="3534"/>
                </a:cubicBezTo>
                <a:lnTo>
                  <a:pt x="2031" y="3534"/>
                </a:lnTo>
                <a:cubicBezTo>
                  <a:pt x="928" y="3534"/>
                  <a:pt x="1" y="4461"/>
                  <a:pt x="1" y="5564"/>
                </a:cubicBezTo>
                <a:cubicBezTo>
                  <a:pt x="1" y="5765"/>
                  <a:pt x="51" y="5990"/>
                  <a:pt x="101" y="6191"/>
                </a:cubicBezTo>
                <a:cubicBezTo>
                  <a:pt x="51" y="6391"/>
                  <a:pt x="1" y="6617"/>
                  <a:pt x="1" y="6842"/>
                </a:cubicBezTo>
                <a:cubicBezTo>
                  <a:pt x="1" y="8095"/>
                  <a:pt x="1028" y="9098"/>
                  <a:pt x="2256" y="9098"/>
                </a:cubicBezTo>
                <a:cubicBezTo>
                  <a:pt x="3234" y="9098"/>
                  <a:pt x="4086" y="8446"/>
                  <a:pt x="4387" y="7569"/>
                </a:cubicBezTo>
                <a:lnTo>
                  <a:pt x="8021" y="7569"/>
                </a:lnTo>
                <a:cubicBezTo>
                  <a:pt x="8973" y="7569"/>
                  <a:pt x="9800" y="6892"/>
                  <a:pt x="9976" y="5965"/>
                </a:cubicBezTo>
                <a:cubicBezTo>
                  <a:pt x="11329" y="5689"/>
                  <a:pt x="12357" y="4461"/>
                  <a:pt x="12357" y="3033"/>
                </a:cubicBezTo>
                <a:cubicBezTo>
                  <a:pt x="12357" y="1354"/>
                  <a:pt x="11003" y="0"/>
                  <a:pt x="9349" y="0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9222875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0" name="Google Shape;310;p17"/>
          <p:cNvGrpSpPr/>
          <p:nvPr/>
        </p:nvGrpSpPr>
        <p:grpSpPr>
          <a:xfrm>
            <a:off x="139327" y="110521"/>
            <a:ext cx="12310173" cy="6523127"/>
            <a:chOff x="104495" y="82890"/>
            <a:chExt cx="9232630" cy="4892345"/>
          </a:xfrm>
        </p:grpSpPr>
        <p:grpSp>
          <p:nvGrpSpPr>
            <p:cNvPr id="311" name="Google Shape;311;p17"/>
            <p:cNvGrpSpPr/>
            <p:nvPr/>
          </p:nvGrpSpPr>
          <p:grpSpPr>
            <a:xfrm>
              <a:off x="104495" y="82890"/>
              <a:ext cx="9232630" cy="1576247"/>
              <a:chOff x="104495" y="82890"/>
              <a:chExt cx="9232630" cy="1576247"/>
            </a:xfrm>
          </p:grpSpPr>
          <p:sp>
            <p:nvSpPr>
              <p:cNvPr id="312" name="Google Shape;312;p17"/>
              <p:cNvSpPr/>
              <p:nvPr/>
            </p:nvSpPr>
            <p:spPr>
              <a:xfrm rot="900079">
                <a:off x="157160" y="592075"/>
                <a:ext cx="468718" cy="468645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3" name="Google Shape;313;p17"/>
              <p:cNvSpPr/>
              <p:nvPr/>
            </p:nvSpPr>
            <p:spPr>
              <a:xfrm rot="899951">
                <a:off x="342808" y="147694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4" name="Google Shape;314;p17"/>
              <p:cNvSpPr/>
              <p:nvPr/>
            </p:nvSpPr>
            <p:spPr>
              <a:xfrm rot="900006">
                <a:off x="8507771" y="166675"/>
                <a:ext cx="745585" cy="745454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15" name="Google Shape;315;p17"/>
            <p:cNvSpPr/>
            <p:nvPr/>
          </p:nvSpPr>
          <p:spPr>
            <a:xfrm rot="9899965" flipH="1">
              <a:off x="319792" y="393389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17"/>
            <p:cNvSpPr/>
            <p:nvPr/>
          </p:nvSpPr>
          <p:spPr>
            <a:xfrm rot="9900049" flipH="1">
              <a:off x="1216333" y="43524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17"/>
            <p:cNvSpPr/>
            <p:nvPr/>
          </p:nvSpPr>
          <p:spPr>
            <a:xfrm rot="9900049" flipH="1">
              <a:off x="3254683" y="3572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17"/>
            <p:cNvSpPr/>
            <p:nvPr/>
          </p:nvSpPr>
          <p:spPr>
            <a:xfrm rot="9899965" flipH="1">
              <a:off x="6072892" y="4858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17"/>
            <p:cNvSpPr/>
            <p:nvPr/>
          </p:nvSpPr>
          <p:spPr>
            <a:xfrm rot="9899965" flipH="1">
              <a:off x="4967992" y="457507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17"/>
            <p:cNvSpPr/>
            <p:nvPr/>
          </p:nvSpPr>
          <p:spPr>
            <a:xfrm rot="9900049" flipH="1">
              <a:off x="6491508" y="45222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17"/>
            <p:cNvSpPr/>
            <p:nvPr/>
          </p:nvSpPr>
          <p:spPr>
            <a:xfrm rot="9900049" flipH="1">
              <a:off x="2645083" y="41518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22" name="Google Shape;322;p17"/>
          <p:cNvSpPr txBox="1">
            <a:spLocks noGrp="1"/>
          </p:cNvSpPr>
          <p:nvPr>
            <p:ph type="title"/>
          </p:nvPr>
        </p:nvSpPr>
        <p:spPr>
          <a:xfrm>
            <a:off x="960000" y="2189800"/>
            <a:ext cx="432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23" name="Google Shape;323;p17"/>
          <p:cNvSpPr txBox="1">
            <a:spLocks noGrp="1"/>
          </p:cNvSpPr>
          <p:nvPr>
            <p:ph type="subTitle" idx="1"/>
          </p:nvPr>
        </p:nvSpPr>
        <p:spPr>
          <a:xfrm>
            <a:off x="960000" y="2953400"/>
            <a:ext cx="4326800" cy="173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6680993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5" name="Google Shape;325;p18"/>
          <p:cNvGrpSpPr/>
          <p:nvPr/>
        </p:nvGrpSpPr>
        <p:grpSpPr>
          <a:xfrm flipH="1">
            <a:off x="160061" y="81532"/>
            <a:ext cx="11766939" cy="5575933"/>
            <a:chOff x="198722" y="61149"/>
            <a:chExt cx="8825204" cy="4181950"/>
          </a:xfrm>
        </p:grpSpPr>
        <p:sp>
          <p:nvSpPr>
            <p:cNvPr id="326" name="Google Shape;326;p18"/>
            <p:cNvSpPr/>
            <p:nvPr/>
          </p:nvSpPr>
          <p:spPr>
            <a:xfrm rot="900035">
              <a:off x="8442691" y="757649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8"/>
            <p:cNvSpPr/>
            <p:nvPr/>
          </p:nvSpPr>
          <p:spPr>
            <a:xfrm rot="-899951" flipH="1">
              <a:off x="8354190" y="3233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8"/>
            <p:cNvSpPr/>
            <p:nvPr/>
          </p:nvSpPr>
          <p:spPr>
            <a:xfrm rot="-899990" flipH="1">
              <a:off x="379470" y="110652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18"/>
            <p:cNvSpPr/>
            <p:nvPr/>
          </p:nvSpPr>
          <p:spPr>
            <a:xfrm rot="-899899" flipH="1">
              <a:off x="228688" y="2495464"/>
              <a:ext cx="266740" cy="266652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18"/>
            <p:cNvSpPr/>
            <p:nvPr/>
          </p:nvSpPr>
          <p:spPr>
            <a:xfrm rot="-899951" flipH="1">
              <a:off x="444415" y="40609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18"/>
            <p:cNvSpPr/>
            <p:nvPr/>
          </p:nvSpPr>
          <p:spPr>
            <a:xfrm flipH="1">
              <a:off x="8582566" y="3625410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18"/>
            <p:cNvSpPr/>
            <p:nvPr/>
          </p:nvSpPr>
          <p:spPr>
            <a:xfrm rot="-899951" flipH="1">
              <a:off x="243765" y="6886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18"/>
            <p:cNvSpPr/>
            <p:nvPr/>
          </p:nvSpPr>
          <p:spPr>
            <a:xfrm rot="-900052" flipH="1">
              <a:off x="8864304" y="2827501"/>
              <a:ext cx="143499" cy="14347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34" name="Google Shape;334;p18"/>
          <p:cNvGrpSpPr/>
          <p:nvPr/>
        </p:nvGrpSpPr>
        <p:grpSpPr>
          <a:xfrm flipH="1">
            <a:off x="0" y="6099334"/>
            <a:ext cx="12191963" cy="1595623"/>
            <a:chOff x="0" y="4574500"/>
            <a:chExt cx="9143972" cy="1196717"/>
          </a:xfrm>
        </p:grpSpPr>
        <p:sp>
          <p:nvSpPr>
            <p:cNvPr id="335" name="Google Shape;335;p18"/>
            <p:cNvSpPr/>
            <p:nvPr/>
          </p:nvSpPr>
          <p:spPr>
            <a:xfrm flipH="1">
              <a:off x="0" y="4574500"/>
              <a:ext cx="9143972" cy="119671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18"/>
            <p:cNvSpPr/>
            <p:nvPr/>
          </p:nvSpPr>
          <p:spPr>
            <a:xfrm flipH="1">
              <a:off x="0" y="4574501"/>
              <a:ext cx="9143972" cy="91247"/>
            </a:xfrm>
            <a:custGeom>
              <a:avLst/>
              <a:gdLst/>
              <a:ahLst/>
              <a:cxnLst/>
              <a:rect l="l" t="t" r="r" b="b"/>
              <a:pathLst>
                <a:path w="87044" h="1229" extrusionOk="0">
                  <a:moveTo>
                    <a:pt x="0" y="1"/>
                  </a:moveTo>
                  <a:lnTo>
                    <a:pt x="0" y="1229"/>
                  </a:lnTo>
                  <a:lnTo>
                    <a:pt x="87043" y="1154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009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18"/>
            <p:cNvSpPr/>
            <p:nvPr/>
          </p:nvSpPr>
          <p:spPr>
            <a:xfrm>
              <a:off x="329972" y="4574503"/>
              <a:ext cx="8672718" cy="1105416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18"/>
            <p:cNvSpPr/>
            <p:nvPr/>
          </p:nvSpPr>
          <p:spPr>
            <a:xfrm flipH="1">
              <a:off x="0" y="4665750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39" name="Google Shape;339;p1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40" name="Google Shape;340;p18"/>
          <p:cNvSpPr txBox="1">
            <a:spLocks noGrp="1"/>
          </p:cNvSpPr>
          <p:nvPr>
            <p:ph type="title" idx="2"/>
          </p:nvPr>
        </p:nvSpPr>
        <p:spPr>
          <a:xfrm>
            <a:off x="950800" y="2863267"/>
            <a:ext cx="2626000" cy="50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41" name="Google Shape;341;p18"/>
          <p:cNvSpPr txBox="1">
            <a:spLocks noGrp="1"/>
          </p:cNvSpPr>
          <p:nvPr>
            <p:ph type="title" idx="3"/>
          </p:nvPr>
        </p:nvSpPr>
        <p:spPr>
          <a:xfrm>
            <a:off x="8615201" y="2863267"/>
            <a:ext cx="2626000" cy="50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42" name="Google Shape;342;p18"/>
          <p:cNvSpPr txBox="1">
            <a:spLocks noGrp="1"/>
          </p:cNvSpPr>
          <p:nvPr>
            <p:ph type="subTitle" idx="1"/>
          </p:nvPr>
        </p:nvSpPr>
        <p:spPr>
          <a:xfrm>
            <a:off x="8615199" y="3372801"/>
            <a:ext cx="2626000" cy="89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43" name="Google Shape;343;p18"/>
          <p:cNvSpPr txBox="1">
            <a:spLocks noGrp="1"/>
          </p:cNvSpPr>
          <p:nvPr>
            <p:ph type="subTitle" idx="4"/>
          </p:nvPr>
        </p:nvSpPr>
        <p:spPr>
          <a:xfrm>
            <a:off x="950800" y="3372801"/>
            <a:ext cx="2626000" cy="89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1583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5" name="Google Shape;345;p19"/>
          <p:cNvGrpSpPr/>
          <p:nvPr/>
        </p:nvGrpSpPr>
        <p:grpSpPr>
          <a:xfrm flipH="1">
            <a:off x="-92118" y="72721"/>
            <a:ext cx="12284116" cy="6785295"/>
            <a:chOff x="-104965" y="54540"/>
            <a:chExt cx="9213087" cy="5088971"/>
          </a:xfrm>
        </p:grpSpPr>
        <p:sp>
          <p:nvSpPr>
            <p:cNvPr id="346" name="Google Shape;346;p19"/>
            <p:cNvSpPr/>
            <p:nvPr/>
          </p:nvSpPr>
          <p:spPr>
            <a:xfrm rot="-9899965">
              <a:off x="533212" y="9497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19"/>
            <p:cNvSpPr/>
            <p:nvPr/>
          </p:nvSpPr>
          <p:spPr>
            <a:xfrm rot="-9900049">
              <a:off x="261148" y="6494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19"/>
            <p:cNvSpPr/>
            <p:nvPr/>
          </p:nvSpPr>
          <p:spPr>
            <a:xfrm rot="-1187288">
              <a:off x="8339522" y="309510"/>
              <a:ext cx="454279" cy="45420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19"/>
            <p:cNvSpPr/>
            <p:nvPr/>
          </p:nvSpPr>
          <p:spPr>
            <a:xfrm rot="-9900049">
              <a:off x="7738873" y="8500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9"/>
            <p:cNvSpPr/>
            <p:nvPr/>
          </p:nvSpPr>
          <p:spPr>
            <a:xfrm rot="1364608">
              <a:off x="-49416" y="3903473"/>
              <a:ext cx="359783" cy="35972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9"/>
            <p:cNvSpPr/>
            <p:nvPr/>
          </p:nvSpPr>
          <p:spPr>
            <a:xfrm rot="-9899965">
              <a:off x="8707912" y="328968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9"/>
            <p:cNvSpPr/>
            <p:nvPr/>
          </p:nvSpPr>
          <p:spPr>
            <a:xfrm rot="-9900049">
              <a:off x="48560" y="22620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9"/>
            <p:cNvSpPr/>
            <p:nvPr/>
          </p:nvSpPr>
          <p:spPr>
            <a:xfrm rot="-9900049">
              <a:off x="2049473" y="2628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9"/>
            <p:cNvSpPr/>
            <p:nvPr/>
          </p:nvSpPr>
          <p:spPr>
            <a:xfrm rot="-9900049">
              <a:off x="4952098" y="49613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9"/>
            <p:cNvSpPr/>
            <p:nvPr/>
          </p:nvSpPr>
          <p:spPr>
            <a:xfrm rot="-9900049">
              <a:off x="7210148" y="1929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56" name="Google Shape;356;p19"/>
          <p:cNvSpPr txBox="1">
            <a:spLocks noGrp="1"/>
          </p:cNvSpPr>
          <p:nvPr>
            <p:ph type="body" idx="1"/>
          </p:nvPr>
        </p:nvSpPr>
        <p:spPr>
          <a:xfrm>
            <a:off x="960000" y="3161500"/>
            <a:ext cx="5080400" cy="30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609585" lvl="0" indent="-40639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Char char="●"/>
              <a:defRPr sz="1667"/>
            </a:lvl1pPr>
            <a:lvl2pPr marL="1219170" lvl="1" indent="-40639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2pPr>
            <a:lvl3pPr marL="1828754" lvl="2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■"/>
              <a:defRPr/>
            </a:lvl3pPr>
            <a:lvl4pPr marL="2438339" lvl="3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●"/>
              <a:defRPr/>
            </a:lvl4pPr>
            <a:lvl5pPr marL="3047924" lvl="4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5pPr>
            <a:lvl6pPr marL="3657509" lvl="5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■"/>
              <a:defRPr/>
            </a:lvl6pPr>
            <a:lvl7pPr marL="4267093" lvl="6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●"/>
              <a:defRPr/>
            </a:lvl7pPr>
            <a:lvl8pPr marL="4876678" lvl="7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8pPr>
            <a:lvl9pPr marL="5486263" lvl="8" indent="-406390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200"/>
              <a:buFont typeface="Roboto Condensed Light"/>
              <a:buChar char="■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57" name="Google Shape;357;p19"/>
          <p:cNvSpPr txBox="1">
            <a:spLocks noGrp="1"/>
          </p:cNvSpPr>
          <p:nvPr>
            <p:ph type="body" idx="2"/>
          </p:nvPr>
        </p:nvSpPr>
        <p:spPr>
          <a:xfrm>
            <a:off x="6151333" y="1633400"/>
            <a:ext cx="5080400" cy="454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609585" lvl="0" indent="-40639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Poppins"/>
              <a:buChar char="●"/>
              <a:defRPr sz="3333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1219170" lvl="1" indent="-40639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2pPr>
            <a:lvl3pPr marL="1828754" lvl="2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■"/>
              <a:defRPr/>
            </a:lvl3pPr>
            <a:lvl4pPr marL="2438339" lvl="3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●"/>
              <a:defRPr/>
            </a:lvl4pPr>
            <a:lvl5pPr marL="3047924" lvl="4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5pPr>
            <a:lvl6pPr marL="3657509" lvl="5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■"/>
              <a:defRPr/>
            </a:lvl6pPr>
            <a:lvl7pPr marL="4267093" lvl="6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●"/>
              <a:defRPr/>
            </a:lvl7pPr>
            <a:lvl8pPr marL="4876678" lvl="7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8pPr>
            <a:lvl9pPr marL="5486263" lvl="8" indent="-406390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200"/>
              <a:buFont typeface="Roboto Condensed Light"/>
              <a:buChar char="■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58" name="Google Shape;358;p19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640847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3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0" name="Google Shape;360;p20"/>
          <p:cNvGrpSpPr/>
          <p:nvPr/>
        </p:nvGrpSpPr>
        <p:grpSpPr>
          <a:xfrm>
            <a:off x="0" y="5898384"/>
            <a:ext cx="12191981" cy="959659"/>
            <a:chOff x="0" y="4423788"/>
            <a:chExt cx="9143986" cy="719744"/>
          </a:xfrm>
        </p:grpSpPr>
        <p:sp>
          <p:nvSpPr>
            <p:cNvPr id="361" name="Google Shape;361;p20"/>
            <p:cNvSpPr/>
            <p:nvPr/>
          </p:nvSpPr>
          <p:spPr>
            <a:xfrm>
              <a:off x="0" y="4673100"/>
              <a:ext cx="9143972" cy="470431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2" name="Google Shape;362;p20"/>
            <p:cNvGrpSpPr/>
            <p:nvPr/>
          </p:nvGrpSpPr>
          <p:grpSpPr>
            <a:xfrm flipH="1">
              <a:off x="0" y="4423788"/>
              <a:ext cx="9143986" cy="340561"/>
              <a:chOff x="0" y="3389888"/>
              <a:chExt cx="9143986" cy="340561"/>
            </a:xfrm>
          </p:grpSpPr>
          <p:sp>
            <p:nvSpPr>
              <p:cNvPr id="363" name="Google Shape;363;p20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4" name="Google Shape;364;p20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365" name="Google Shape;365;p20"/>
          <p:cNvGrpSpPr/>
          <p:nvPr/>
        </p:nvGrpSpPr>
        <p:grpSpPr>
          <a:xfrm>
            <a:off x="-127498" y="359566"/>
            <a:ext cx="12319497" cy="5205884"/>
            <a:chOff x="-95624" y="269674"/>
            <a:chExt cx="9239623" cy="3904413"/>
          </a:xfrm>
        </p:grpSpPr>
        <p:sp>
          <p:nvSpPr>
            <p:cNvPr id="366" name="Google Shape;366;p20"/>
            <p:cNvSpPr/>
            <p:nvPr/>
          </p:nvSpPr>
          <p:spPr>
            <a:xfrm rot="-9899965">
              <a:off x="312899" y="10581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0"/>
            <p:cNvSpPr/>
            <p:nvPr/>
          </p:nvSpPr>
          <p:spPr>
            <a:xfrm rot="-9900049">
              <a:off x="224398" y="16884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0"/>
            <p:cNvSpPr/>
            <p:nvPr/>
          </p:nvSpPr>
          <p:spPr>
            <a:xfrm rot="899990">
              <a:off x="8518001" y="319177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0"/>
            <p:cNvSpPr/>
            <p:nvPr/>
          </p:nvSpPr>
          <p:spPr>
            <a:xfrm rot="9900049" flipH="1">
              <a:off x="8637206" y="18198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0"/>
            <p:cNvSpPr/>
            <p:nvPr/>
          </p:nvSpPr>
          <p:spPr>
            <a:xfrm flipH="1">
              <a:off x="8833147" y="2175197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0"/>
            <p:cNvSpPr/>
            <p:nvPr/>
          </p:nvSpPr>
          <p:spPr>
            <a:xfrm rot="9900049" flipH="1">
              <a:off x="8637206" y="39918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0"/>
            <p:cNvSpPr/>
            <p:nvPr/>
          </p:nvSpPr>
          <p:spPr>
            <a:xfrm flipH="1">
              <a:off x="-95624" y="3531685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3" name="Google Shape;373;p20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4" name="Google Shape;374;p20"/>
          <p:cNvSpPr txBox="1">
            <a:spLocks noGrp="1"/>
          </p:cNvSpPr>
          <p:nvPr>
            <p:ph type="title" idx="2"/>
          </p:nvPr>
        </p:nvSpPr>
        <p:spPr>
          <a:xfrm>
            <a:off x="960000" y="3674417"/>
            <a:ext cx="3074000" cy="52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5" name="Google Shape;375;p20"/>
          <p:cNvSpPr txBox="1">
            <a:spLocks noGrp="1"/>
          </p:cNvSpPr>
          <p:nvPr>
            <p:ph type="subTitle" idx="1"/>
          </p:nvPr>
        </p:nvSpPr>
        <p:spPr>
          <a:xfrm>
            <a:off x="960000" y="4196217"/>
            <a:ext cx="3074000" cy="123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76" name="Google Shape;376;p20"/>
          <p:cNvSpPr txBox="1">
            <a:spLocks noGrp="1"/>
          </p:cNvSpPr>
          <p:nvPr>
            <p:ph type="title" idx="3"/>
          </p:nvPr>
        </p:nvSpPr>
        <p:spPr>
          <a:xfrm>
            <a:off x="4558961" y="3674417"/>
            <a:ext cx="3074000" cy="52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7" name="Google Shape;377;p20"/>
          <p:cNvSpPr txBox="1">
            <a:spLocks noGrp="1"/>
          </p:cNvSpPr>
          <p:nvPr>
            <p:ph type="subTitle" idx="4"/>
          </p:nvPr>
        </p:nvSpPr>
        <p:spPr>
          <a:xfrm>
            <a:off x="4558961" y="4196217"/>
            <a:ext cx="3074000" cy="123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78" name="Google Shape;378;p20"/>
          <p:cNvSpPr txBox="1">
            <a:spLocks noGrp="1"/>
          </p:cNvSpPr>
          <p:nvPr>
            <p:ph type="title" idx="5"/>
          </p:nvPr>
        </p:nvSpPr>
        <p:spPr>
          <a:xfrm>
            <a:off x="8157931" y="3674417"/>
            <a:ext cx="3074000" cy="52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9" name="Google Shape;379;p20"/>
          <p:cNvSpPr txBox="1">
            <a:spLocks noGrp="1"/>
          </p:cNvSpPr>
          <p:nvPr>
            <p:ph type="subTitle" idx="6"/>
          </p:nvPr>
        </p:nvSpPr>
        <p:spPr>
          <a:xfrm>
            <a:off x="8157932" y="4196217"/>
            <a:ext cx="3074000" cy="123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039458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oogle Shape;50;p3"/>
          <p:cNvGrpSpPr/>
          <p:nvPr/>
        </p:nvGrpSpPr>
        <p:grpSpPr>
          <a:xfrm>
            <a:off x="37791" y="3"/>
            <a:ext cx="11954821" cy="3197796"/>
            <a:chOff x="28343" y="2"/>
            <a:chExt cx="8966116" cy="2398347"/>
          </a:xfrm>
        </p:grpSpPr>
        <p:sp>
          <p:nvSpPr>
            <p:cNvPr id="51" name="Google Shape;51;p3"/>
            <p:cNvSpPr/>
            <p:nvPr/>
          </p:nvSpPr>
          <p:spPr>
            <a:xfrm rot="-9899965">
              <a:off x="269399" y="5798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-9900049">
              <a:off x="1014998" y="2265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-9899965">
              <a:off x="8594249" y="5798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-9900049">
              <a:off x="8572223" y="13874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-9900049">
              <a:off x="4152623" y="2265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-9900049">
              <a:off x="5625098" y="184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3"/>
            <p:cNvSpPr/>
            <p:nvPr/>
          </p:nvSpPr>
          <p:spPr>
            <a:xfrm rot="-9900049">
              <a:off x="46748" y="22161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8" name="Google Shape;58;p3"/>
          <p:cNvGrpSpPr/>
          <p:nvPr/>
        </p:nvGrpSpPr>
        <p:grpSpPr>
          <a:xfrm>
            <a:off x="-529366" y="4513634"/>
            <a:ext cx="13558553" cy="2394796"/>
            <a:chOff x="-397025" y="3385225"/>
            <a:chExt cx="10168915" cy="1796097"/>
          </a:xfrm>
        </p:grpSpPr>
        <p:sp>
          <p:nvSpPr>
            <p:cNvPr id="59" name="Google Shape;59;p3"/>
            <p:cNvSpPr/>
            <p:nvPr/>
          </p:nvSpPr>
          <p:spPr>
            <a:xfrm>
              <a:off x="-57100" y="3385225"/>
              <a:ext cx="9258217" cy="179609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4751530" y="365771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flipH="1">
              <a:off x="1488580" y="352717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>
              <a:off x="7198493" y="347824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" name="Google Shape;63;p3"/>
            <p:cNvGrpSpPr/>
            <p:nvPr/>
          </p:nvGrpSpPr>
          <p:grpSpPr>
            <a:xfrm>
              <a:off x="-397025" y="3577445"/>
              <a:ext cx="9926929" cy="1136764"/>
              <a:chOff x="-397025" y="3577445"/>
              <a:chExt cx="9926929" cy="1136764"/>
            </a:xfrm>
          </p:grpSpPr>
          <p:grpSp>
            <p:nvGrpSpPr>
              <p:cNvPr id="64" name="Google Shape;64;p3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65" name="Google Shape;65;p3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6" name="Google Shape;66;p3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67" name="Google Shape;67;p3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8" name="Google Shape;68;p3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69" name="Google Shape;69;p3"/>
            <p:cNvGrpSpPr/>
            <p:nvPr/>
          </p:nvGrpSpPr>
          <p:grpSpPr>
            <a:xfrm>
              <a:off x="0" y="4453775"/>
              <a:ext cx="9771890" cy="727545"/>
              <a:chOff x="0" y="4453775"/>
              <a:chExt cx="9771890" cy="727545"/>
            </a:xfrm>
          </p:grpSpPr>
          <p:sp>
            <p:nvSpPr>
              <p:cNvPr id="70" name="Google Shape;70;p3"/>
              <p:cNvSpPr/>
              <p:nvPr/>
            </p:nvSpPr>
            <p:spPr>
              <a:xfrm>
                <a:off x="0" y="4453775"/>
                <a:ext cx="9317158" cy="72754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8823" extrusionOk="0">
                    <a:moveTo>
                      <a:pt x="0" y="0"/>
                    </a:moveTo>
                    <a:lnTo>
                      <a:pt x="0" y="8822"/>
                    </a:lnTo>
                    <a:lnTo>
                      <a:pt x="60101" y="8822"/>
                    </a:lnTo>
                    <a:lnTo>
                      <a:pt x="60101" y="0"/>
                    </a:lnTo>
                    <a:close/>
                  </a:path>
                </a:pathLst>
              </a:custGeom>
              <a:solidFill>
                <a:srgbClr val="9B1E2A">
                  <a:alpha val="5134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" name="Google Shape;71;p3"/>
              <p:cNvSpPr/>
              <p:nvPr/>
            </p:nvSpPr>
            <p:spPr>
              <a:xfrm>
                <a:off x="8161809" y="4569460"/>
                <a:ext cx="1610080" cy="496094"/>
              </a:xfrm>
              <a:custGeom>
                <a:avLst/>
                <a:gdLst/>
                <a:ahLst/>
                <a:cxnLst/>
                <a:rect l="l" t="t" r="r" b="b"/>
                <a:pathLst>
                  <a:path w="19525" h="6016" extrusionOk="0">
                    <a:moveTo>
                      <a:pt x="19525" y="1"/>
                    </a:moveTo>
                    <a:cubicBezTo>
                      <a:pt x="19023" y="51"/>
                      <a:pt x="18547" y="76"/>
                      <a:pt x="18121" y="76"/>
                    </a:cubicBezTo>
                    <a:cubicBezTo>
                      <a:pt x="14738" y="101"/>
                      <a:pt x="11379" y="126"/>
                      <a:pt x="7996" y="151"/>
                    </a:cubicBezTo>
                    <a:lnTo>
                      <a:pt x="2131" y="176"/>
                    </a:lnTo>
                    <a:cubicBezTo>
                      <a:pt x="1354" y="176"/>
                      <a:pt x="352" y="326"/>
                      <a:pt x="151" y="1078"/>
                    </a:cubicBezTo>
                    <a:cubicBezTo>
                      <a:pt x="1" y="1605"/>
                      <a:pt x="377" y="2181"/>
                      <a:pt x="878" y="2432"/>
                    </a:cubicBezTo>
                    <a:cubicBezTo>
                      <a:pt x="1354" y="2682"/>
                      <a:pt x="1930" y="2682"/>
                      <a:pt x="2482" y="2707"/>
                    </a:cubicBezTo>
                    <a:cubicBezTo>
                      <a:pt x="3416" y="2718"/>
                      <a:pt x="4355" y="2724"/>
                      <a:pt x="5296" y="2724"/>
                    </a:cubicBezTo>
                    <a:cubicBezTo>
                      <a:pt x="6627" y="2724"/>
                      <a:pt x="7963" y="2712"/>
                      <a:pt x="9299" y="2682"/>
                    </a:cubicBezTo>
                    <a:cubicBezTo>
                      <a:pt x="9353" y="2681"/>
                      <a:pt x="9409" y="2679"/>
                      <a:pt x="9466" y="2679"/>
                    </a:cubicBezTo>
                    <a:cubicBezTo>
                      <a:pt x="10164" y="2679"/>
                      <a:pt x="10991" y="2837"/>
                      <a:pt x="11154" y="3509"/>
                    </a:cubicBezTo>
                    <a:cubicBezTo>
                      <a:pt x="11304" y="4036"/>
                      <a:pt x="10878" y="4587"/>
                      <a:pt x="10352" y="4763"/>
                    </a:cubicBezTo>
                    <a:cubicBezTo>
                      <a:pt x="10169" y="4823"/>
                      <a:pt x="9984" y="4848"/>
                      <a:pt x="9797" y="4848"/>
                    </a:cubicBezTo>
                    <a:cubicBezTo>
                      <a:pt x="9446" y="4848"/>
                      <a:pt x="9091" y="4761"/>
                      <a:pt x="8748" y="4662"/>
                    </a:cubicBezTo>
                    <a:cubicBezTo>
                      <a:pt x="8255" y="4522"/>
                      <a:pt x="7741" y="4359"/>
                      <a:pt x="7246" y="4359"/>
                    </a:cubicBezTo>
                    <a:cubicBezTo>
                      <a:pt x="7212" y="4359"/>
                      <a:pt x="7178" y="4360"/>
                      <a:pt x="7144" y="4362"/>
                    </a:cubicBezTo>
                    <a:cubicBezTo>
                      <a:pt x="6793" y="4387"/>
                      <a:pt x="6417" y="4537"/>
                      <a:pt x="6342" y="4863"/>
                    </a:cubicBezTo>
                    <a:cubicBezTo>
                      <a:pt x="6266" y="5139"/>
                      <a:pt x="6467" y="5464"/>
                      <a:pt x="6743" y="5590"/>
                    </a:cubicBezTo>
                    <a:cubicBezTo>
                      <a:pt x="6993" y="5715"/>
                      <a:pt x="7294" y="5740"/>
                      <a:pt x="7595" y="5740"/>
                    </a:cubicBezTo>
                    <a:lnTo>
                      <a:pt x="19525" y="6016"/>
                    </a:lnTo>
                    <a:lnTo>
                      <a:pt x="1952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" name="Google Shape;72;p3"/>
              <p:cNvSpPr/>
              <p:nvPr/>
            </p:nvSpPr>
            <p:spPr>
              <a:xfrm>
                <a:off x="5795411" y="4538207"/>
                <a:ext cx="1091309" cy="296123"/>
              </a:xfrm>
              <a:custGeom>
                <a:avLst/>
                <a:gdLst/>
                <a:ahLst/>
                <a:cxnLst/>
                <a:rect l="l" t="t" r="r" b="b"/>
                <a:pathLst>
                  <a:path w="13234" h="3591" extrusionOk="0">
                    <a:moveTo>
                      <a:pt x="4626" y="0"/>
                    </a:moveTo>
                    <a:cubicBezTo>
                      <a:pt x="3508" y="0"/>
                      <a:pt x="2392" y="48"/>
                      <a:pt x="1329" y="229"/>
                    </a:cubicBezTo>
                    <a:cubicBezTo>
                      <a:pt x="753" y="304"/>
                      <a:pt x="151" y="530"/>
                      <a:pt x="76" y="1182"/>
                    </a:cubicBezTo>
                    <a:cubicBezTo>
                      <a:pt x="1" y="2084"/>
                      <a:pt x="828" y="2560"/>
                      <a:pt x="1605" y="2560"/>
                    </a:cubicBezTo>
                    <a:cubicBezTo>
                      <a:pt x="2156" y="2560"/>
                      <a:pt x="2657" y="2410"/>
                      <a:pt x="3184" y="2335"/>
                    </a:cubicBezTo>
                    <a:cubicBezTo>
                      <a:pt x="3344" y="2312"/>
                      <a:pt x="3510" y="2298"/>
                      <a:pt x="3675" y="2298"/>
                    </a:cubicBezTo>
                    <a:cubicBezTo>
                      <a:pt x="4050" y="2298"/>
                      <a:pt x="4424" y="2369"/>
                      <a:pt x="4738" y="2560"/>
                    </a:cubicBezTo>
                    <a:cubicBezTo>
                      <a:pt x="5247" y="2899"/>
                      <a:pt x="5591" y="3590"/>
                      <a:pt x="6203" y="3590"/>
                    </a:cubicBezTo>
                    <a:cubicBezTo>
                      <a:pt x="6224" y="3590"/>
                      <a:pt x="6245" y="3589"/>
                      <a:pt x="6266" y="3588"/>
                    </a:cubicBezTo>
                    <a:cubicBezTo>
                      <a:pt x="6718" y="3563"/>
                      <a:pt x="7043" y="3137"/>
                      <a:pt x="7419" y="2836"/>
                    </a:cubicBezTo>
                    <a:cubicBezTo>
                      <a:pt x="7921" y="2460"/>
                      <a:pt x="8572" y="2335"/>
                      <a:pt x="9224" y="2335"/>
                    </a:cubicBezTo>
                    <a:cubicBezTo>
                      <a:pt x="9876" y="2335"/>
                      <a:pt x="10502" y="2435"/>
                      <a:pt x="11154" y="2435"/>
                    </a:cubicBezTo>
                    <a:cubicBezTo>
                      <a:pt x="11655" y="2435"/>
                      <a:pt x="12181" y="2385"/>
                      <a:pt x="12582" y="2084"/>
                    </a:cubicBezTo>
                    <a:cubicBezTo>
                      <a:pt x="13008" y="1783"/>
                      <a:pt x="13234" y="1207"/>
                      <a:pt x="12983" y="756"/>
                    </a:cubicBezTo>
                    <a:cubicBezTo>
                      <a:pt x="12733" y="254"/>
                      <a:pt x="12081" y="179"/>
                      <a:pt x="11505" y="154"/>
                    </a:cubicBezTo>
                    <a:cubicBezTo>
                      <a:pt x="10251" y="79"/>
                      <a:pt x="8973" y="54"/>
                      <a:pt x="7720" y="54"/>
                    </a:cubicBezTo>
                    <a:cubicBezTo>
                      <a:pt x="6716" y="42"/>
                      <a:pt x="5670" y="0"/>
                      <a:pt x="462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3" name="Google Shape;73;p3"/>
              <p:cNvSpPr/>
              <p:nvPr/>
            </p:nvSpPr>
            <p:spPr>
              <a:xfrm>
                <a:off x="2026636" y="4691632"/>
                <a:ext cx="1091309" cy="296123"/>
              </a:xfrm>
              <a:custGeom>
                <a:avLst/>
                <a:gdLst/>
                <a:ahLst/>
                <a:cxnLst/>
                <a:rect l="l" t="t" r="r" b="b"/>
                <a:pathLst>
                  <a:path w="13234" h="3591" extrusionOk="0">
                    <a:moveTo>
                      <a:pt x="4626" y="0"/>
                    </a:moveTo>
                    <a:cubicBezTo>
                      <a:pt x="3508" y="0"/>
                      <a:pt x="2392" y="48"/>
                      <a:pt x="1329" y="229"/>
                    </a:cubicBezTo>
                    <a:cubicBezTo>
                      <a:pt x="753" y="304"/>
                      <a:pt x="151" y="530"/>
                      <a:pt x="76" y="1182"/>
                    </a:cubicBezTo>
                    <a:cubicBezTo>
                      <a:pt x="1" y="2084"/>
                      <a:pt x="828" y="2560"/>
                      <a:pt x="1605" y="2560"/>
                    </a:cubicBezTo>
                    <a:cubicBezTo>
                      <a:pt x="2156" y="2560"/>
                      <a:pt x="2657" y="2410"/>
                      <a:pt x="3184" y="2335"/>
                    </a:cubicBezTo>
                    <a:cubicBezTo>
                      <a:pt x="3344" y="2312"/>
                      <a:pt x="3510" y="2298"/>
                      <a:pt x="3675" y="2298"/>
                    </a:cubicBezTo>
                    <a:cubicBezTo>
                      <a:pt x="4050" y="2298"/>
                      <a:pt x="4424" y="2369"/>
                      <a:pt x="4738" y="2560"/>
                    </a:cubicBezTo>
                    <a:cubicBezTo>
                      <a:pt x="5247" y="2899"/>
                      <a:pt x="5591" y="3590"/>
                      <a:pt x="6203" y="3590"/>
                    </a:cubicBezTo>
                    <a:cubicBezTo>
                      <a:pt x="6224" y="3590"/>
                      <a:pt x="6245" y="3589"/>
                      <a:pt x="6266" y="3588"/>
                    </a:cubicBezTo>
                    <a:cubicBezTo>
                      <a:pt x="6718" y="3563"/>
                      <a:pt x="7043" y="3137"/>
                      <a:pt x="7419" y="2836"/>
                    </a:cubicBezTo>
                    <a:cubicBezTo>
                      <a:pt x="7921" y="2460"/>
                      <a:pt x="8572" y="2335"/>
                      <a:pt x="9224" y="2335"/>
                    </a:cubicBezTo>
                    <a:cubicBezTo>
                      <a:pt x="9876" y="2335"/>
                      <a:pt x="10502" y="2435"/>
                      <a:pt x="11154" y="2435"/>
                    </a:cubicBezTo>
                    <a:cubicBezTo>
                      <a:pt x="11655" y="2435"/>
                      <a:pt x="12181" y="2385"/>
                      <a:pt x="12582" y="2084"/>
                    </a:cubicBezTo>
                    <a:cubicBezTo>
                      <a:pt x="13008" y="1783"/>
                      <a:pt x="13234" y="1207"/>
                      <a:pt x="12983" y="756"/>
                    </a:cubicBezTo>
                    <a:cubicBezTo>
                      <a:pt x="12733" y="254"/>
                      <a:pt x="12081" y="179"/>
                      <a:pt x="11505" y="154"/>
                    </a:cubicBezTo>
                    <a:cubicBezTo>
                      <a:pt x="10251" y="79"/>
                      <a:pt x="8973" y="54"/>
                      <a:pt x="7720" y="54"/>
                    </a:cubicBezTo>
                    <a:cubicBezTo>
                      <a:pt x="6716" y="42"/>
                      <a:pt x="5670" y="0"/>
                      <a:pt x="462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 flipH="1">
                <a:off x="9" y="4569460"/>
                <a:ext cx="1610080" cy="496094"/>
              </a:xfrm>
              <a:custGeom>
                <a:avLst/>
                <a:gdLst/>
                <a:ahLst/>
                <a:cxnLst/>
                <a:rect l="l" t="t" r="r" b="b"/>
                <a:pathLst>
                  <a:path w="19525" h="6016" extrusionOk="0">
                    <a:moveTo>
                      <a:pt x="19525" y="1"/>
                    </a:moveTo>
                    <a:cubicBezTo>
                      <a:pt x="19023" y="51"/>
                      <a:pt x="18547" y="76"/>
                      <a:pt x="18121" y="76"/>
                    </a:cubicBezTo>
                    <a:cubicBezTo>
                      <a:pt x="14738" y="101"/>
                      <a:pt x="11379" y="126"/>
                      <a:pt x="7996" y="151"/>
                    </a:cubicBezTo>
                    <a:lnTo>
                      <a:pt x="2131" y="176"/>
                    </a:lnTo>
                    <a:cubicBezTo>
                      <a:pt x="1354" y="176"/>
                      <a:pt x="352" y="326"/>
                      <a:pt x="151" y="1078"/>
                    </a:cubicBezTo>
                    <a:cubicBezTo>
                      <a:pt x="1" y="1605"/>
                      <a:pt x="377" y="2181"/>
                      <a:pt x="878" y="2432"/>
                    </a:cubicBezTo>
                    <a:cubicBezTo>
                      <a:pt x="1354" y="2682"/>
                      <a:pt x="1930" y="2682"/>
                      <a:pt x="2482" y="2707"/>
                    </a:cubicBezTo>
                    <a:cubicBezTo>
                      <a:pt x="3416" y="2718"/>
                      <a:pt x="4355" y="2724"/>
                      <a:pt x="5296" y="2724"/>
                    </a:cubicBezTo>
                    <a:cubicBezTo>
                      <a:pt x="6627" y="2724"/>
                      <a:pt x="7963" y="2712"/>
                      <a:pt x="9299" y="2682"/>
                    </a:cubicBezTo>
                    <a:cubicBezTo>
                      <a:pt x="9353" y="2681"/>
                      <a:pt x="9409" y="2679"/>
                      <a:pt x="9466" y="2679"/>
                    </a:cubicBezTo>
                    <a:cubicBezTo>
                      <a:pt x="10164" y="2679"/>
                      <a:pt x="10991" y="2837"/>
                      <a:pt x="11154" y="3509"/>
                    </a:cubicBezTo>
                    <a:cubicBezTo>
                      <a:pt x="11304" y="4036"/>
                      <a:pt x="10878" y="4587"/>
                      <a:pt x="10352" y="4763"/>
                    </a:cubicBezTo>
                    <a:cubicBezTo>
                      <a:pt x="10169" y="4823"/>
                      <a:pt x="9984" y="4848"/>
                      <a:pt x="9797" y="4848"/>
                    </a:cubicBezTo>
                    <a:cubicBezTo>
                      <a:pt x="9446" y="4848"/>
                      <a:pt x="9091" y="4761"/>
                      <a:pt x="8748" y="4662"/>
                    </a:cubicBezTo>
                    <a:cubicBezTo>
                      <a:pt x="8255" y="4522"/>
                      <a:pt x="7741" y="4359"/>
                      <a:pt x="7246" y="4359"/>
                    </a:cubicBezTo>
                    <a:cubicBezTo>
                      <a:pt x="7212" y="4359"/>
                      <a:pt x="7178" y="4360"/>
                      <a:pt x="7144" y="4362"/>
                    </a:cubicBezTo>
                    <a:cubicBezTo>
                      <a:pt x="6793" y="4387"/>
                      <a:pt x="6417" y="4537"/>
                      <a:pt x="6342" y="4863"/>
                    </a:cubicBezTo>
                    <a:cubicBezTo>
                      <a:pt x="6266" y="5139"/>
                      <a:pt x="6467" y="5464"/>
                      <a:pt x="6743" y="5590"/>
                    </a:cubicBezTo>
                    <a:cubicBezTo>
                      <a:pt x="6993" y="5715"/>
                      <a:pt x="7294" y="5740"/>
                      <a:pt x="7595" y="5740"/>
                    </a:cubicBezTo>
                    <a:lnTo>
                      <a:pt x="19525" y="6016"/>
                    </a:lnTo>
                    <a:lnTo>
                      <a:pt x="1952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grpSp>
            <p:nvGrpSpPr>
              <p:cNvPr id="75" name="Google Shape;75;p3"/>
              <p:cNvGrpSpPr/>
              <p:nvPr/>
            </p:nvGrpSpPr>
            <p:grpSpPr>
              <a:xfrm>
                <a:off x="3534475" y="4629410"/>
                <a:ext cx="2573150" cy="420559"/>
                <a:chOff x="3534475" y="4629410"/>
                <a:chExt cx="2573150" cy="420559"/>
              </a:xfrm>
            </p:grpSpPr>
            <p:sp>
              <p:nvSpPr>
                <p:cNvPr id="76" name="Google Shape;76;p3"/>
                <p:cNvSpPr/>
                <p:nvPr/>
              </p:nvSpPr>
              <p:spPr>
                <a:xfrm>
                  <a:off x="4815850" y="4629410"/>
                  <a:ext cx="1291775" cy="4205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65" h="5100" extrusionOk="0">
                      <a:moveTo>
                        <a:pt x="0" y="0"/>
                      </a:moveTo>
                      <a:lnTo>
                        <a:pt x="0" y="4888"/>
                      </a:lnTo>
                      <a:cubicBezTo>
                        <a:pt x="1170" y="4714"/>
                        <a:pt x="2350" y="4651"/>
                        <a:pt x="3535" y="4651"/>
                      </a:cubicBezTo>
                      <a:cubicBezTo>
                        <a:pt x="6696" y="4651"/>
                        <a:pt x="9899" y="5099"/>
                        <a:pt x="13074" y="5099"/>
                      </a:cubicBezTo>
                      <a:cubicBezTo>
                        <a:pt x="13353" y="5099"/>
                        <a:pt x="13631" y="5096"/>
                        <a:pt x="13910" y="5088"/>
                      </a:cubicBezTo>
                      <a:cubicBezTo>
                        <a:pt x="14286" y="5088"/>
                        <a:pt x="14662" y="5063"/>
                        <a:pt x="15013" y="4913"/>
                      </a:cubicBezTo>
                      <a:cubicBezTo>
                        <a:pt x="15363" y="4737"/>
                        <a:pt x="15639" y="4437"/>
                        <a:pt x="15639" y="4061"/>
                      </a:cubicBezTo>
                      <a:cubicBezTo>
                        <a:pt x="15664" y="3685"/>
                        <a:pt x="15389" y="3359"/>
                        <a:pt x="15088" y="3209"/>
                      </a:cubicBezTo>
                      <a:cubicBezTo>
                        <a:pt x="14762" y="3033"/>
                        <a:pt x="14411" y="2983"/>
                        <a:pt x="14035" y="2983"/>
                      </a:cubicBezTo>
                      <a:cubicBezTo>
                        <a:pt x="13822" y="2970"/>
                        <a:pt x="13608" y="2964"/>
                        <a:pt x="13393" y="2964"/>
                      </a:cubicBezTo>
                      <a:cubicBezTo>
                        <a:pt x="12174" y="2964"/>
                        <a:pt x="10941" y="3147"/>
                        <a:pt x="9723" y="3147"/>
                      </a:cubicBezTo>
                      <a:cubicBezTo>
                        <a:pt x="9143" y="3147"/>
                        <a:pt x="8566" y="3106"/>
                        <a:pt x="7995" y="2983"/>
                      </a:cubicBezTo>
                      <a:cubicBezTo>
                        <a:pt x="7820" y="2933"/>
                        <a:pt x="7644" y="2883"/>
                        <a:pt x="7544" y="2757"/>
                      </a:cubicBezTo>
                      <a:cubicBezTo>
                        <a:pt x="7368" y="2507"/>
                        <a:pt x="7544" y="2156"/>
                        <a:pt x="7795" y="2031"/>
                      </a:cubicBezTo>
                      <a:cubicBezTo>
                        <a:pt x="7983" y="1918"/>
                        <a:pt x="8199" y="1904"/>
                        <a:pt x="8422" y="1904"/>
                      </a:cubicBezTo>
                      <a:cubicBezTo>
                        <a:pt x="8496" y="1904"/>
                        <a:pt x="8571" y="1905"/>
                        <a:pt x="8647" y="1905"/>
                      </a:cubicBezTo>
                      <a:cubicBezTo>
                        <a:pt x="8709" y="1910"/>
                        <a:pt x="8771" y="1913"/>
                        <a:pt x="8833" y="1913"/>
                      </a:cubicBezTo>
                      <a:cubicBezTo>
                        <a:pt x="9069" y="1913"/>
                        <a:pt x="9295" y="1869"/>
                        <a:pt x="9474" y="1730"/>
                      </a:cubicBezTo>
                      <a:cubicBezTo>
                        <a:pt x="9900" y="1379"/>
                        <a:pt x="9699" y="602"/>
                        <a:pt x="9248" y="301"/>
                      </a:cubicBezTo>
                      <a:cubicBezTo>
                        <a:pt x="8904" y="84"/>
                        <a:pt x="8494" y="37"/>
                        <a:pt x="8086" y="37"/>
                      </a:cubicBezTo>
                      <a:cubicBezTo>
                        <a:pt x="7929" y="37"/>
                        <a:pt x="7772" y="44"/>
                        <a:pt x="7619" y="51"/>
                      </a:cubicBezTo>
                      <a:cubicBezTo>
                        <a:pt x="5739" y="176"/>
                        <a:pt x="3860" y="276"/>
                        <a:pt x="1980" y="376"/>
                      </a:cubicBezTo>
                      <a:cubicBezTo>
                        <a:pt x="1798" y="384"/>
                        <a:pt x="1613" y="392"/>
                        <a:pt x="1429" y="392"/>
                      </a:cubicBezTo>
                      <a:cubicBezTo>
                        <a:pt x="1031" y="392"/>
                        <a:pt x="636" y="355"/>
                        <a:pt x="276" y="201"/>
                      </a:cubicBezTo>
                      <a:cubicBezTo>
                        <a:pt x="175" y="151"/>
                        <a:pt x="75" y="76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" name="Google Shape;77;p3"/>
                <p:cNvSpPr/>
                <p:nvPr/>
              </p:nvSpPr>
              <p:spPr>
                <a:xfrm flipH="1">
                  <a:off x="3534475" y="4629410"/>
                  <a:ext cx="1291775" cy="4205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65" h="5100" extrusionOk="0">
                      <a:moveTo>
                        <a:pt x="0" y="0"/>
                      </a:moveTo>
                      <a:lnTo>
                        <a:pt x="0" y="4888"/>
                      </a:lnTo>
                      <a:cubicBezTo>
                        <a:pt x="1170" y="4714"/>
                        <a:pt x="2350" y="4651"/>
                        <a:pt x="3535" y="4651"/>
                      </a:cubicBezTo>
                      <a:cubicBezTo>
                        <a:pt x="6696" y="4651"/>
                        <a:pt x="9899" y="5099"/>
                        <a:pt x="13074" y="5099"/>
                      </a:cubicBezTo>
                      <a:cubicBezTo>
                        <a:pt x="13353" y="5099"/>
                        <a:pt x="13631" y="5096"/>
                        <a:pt x="13910" y="5088"/>
                      </a:cubicBezTo>
                      <a:cubicBezTo>
                        <a:pt x="14286" y="5088"/>
                        <a:pt x="14662" y="5063"/>
                        <a:pt x="15013" y="4913"/>
                      </a:cubicBezTo>
                      <a:cubicBezTo>
                        <a:pt x="15363" y="4737"/>
                        <a:pt x="15639" y="4437"/>
                        <a:pt x="15639" y="4061"/>
                      </a:cubicBezTo>
                      <a:cubicBezTo>
                        <a:pt x="15664" y="3685"/>
                        <a:pt x="15389" y="3359"/>
                        <a:pt x="15088" y="3209"/>
                      </a:cubicBezTo>
                      <a:cubicBezTo>
                        <a:pt x="14762" y="3033"/>
                        <a:pt x="14411" y="2983"/>
                        <a:pt x="14035" y="2983"/>
                      </a:cubicBezTo>
                      <a:cubicBezTo>
                        <a:pt x="13822" y="2970"/>
                        <a:pt x="13608" y="2964"/>
                        <a:pt x="13393" y="2964"/>
                      </a:cubicBezTo>
                      <a:cubicBezTo>
                        <a:pt x="12174" y="2964"/>
                        <a:pt x="10941" y="3147"/>
                        <a:pt x="9723" y="3147"/>
                      </a:cubicBezTo>
                      <a:cubicBezTo>
                        <a:pt x="9143" y="3147"/>
                        <a:pt x="8566" y="3106"/>
                        <a:pt x="7995" y="2983"/>
                      </a:cubicBezTo>
                      <a:cubicBezTo>
                        <a:pt x="7820" y="2933"/>
                        <a:pt x="7644" y="2883"/>
                        <a:pt x="7544" y="2757"/>
                      </a:cubicBezTo>
                      <a:cubicBezTo>
                        <a:pt x="7368" y="2507"/>
                        <a:pt x="7544" y="2156"/>
                        <a:pt x="7795" y="2031"/>
                      </a:cubicBezTo>
                      <a:cubicBezTo>
                        <a:pt x="7983" y="1918"/>
                        <a:pt x="8199" y="1904"/>
                        <a:pt x="8422" y="1904"/>
                      </a:cubicBezTo>
                      <a:cubicBezTo>
                        <a:pt x="8496" y="1904"/>
                        <a:pt x="8571" y="1905"/>
                        <a:pt x="8647" y="1905"/>
                      </a:cubicBezTo>
                      <a:cubicBezTo>
                        <a:pt x="8709" y="1910"/>
                        <a:pt x="8771" y="1913"/>
                        <a:pt x="8833" y="1913"/>
                      </a:cubicBezTo>
                      <a:cubicBezTo>
                        <a:pt x="9069" y="1913"/>
                        <a:pt x="9295" y="1869"/>
                        <a:pt x="9474" y="1730"/>
                      </a:cubicBezTo>
                      <a:cubicBezTo>
                        <a:pt x="9900" y="1379"/>
                        <a:pt x="9699" y="602"/>
                        <a:pt x="9248" y="301"/>
                      </a:cubicBezTo>
                      <a:cubicBezTo>
                        <a:pt x="8904" y="84"/>
                        <a:pt x="8494" y="37"/>
                        <a:pt x="8086" y="37"/>
                      </a:cubicBezTo>
                      <a:cubicBezTo>
                        <a:pt x="7929" y="37"/>
                        <a:pt x="7772" y="44"/>
                        <a:pt x="7619" y="51"/>
                      </a:cubicBezTo>
                      <a:cubicBezTo>
                        <a:pt x="5739" y="176"/>
                        <a:pt x="3860" y="276"/>
                        <a:pt x="1980" y="376"/>
                      </a:cubicBezTo>
                      <a:cubicBezTo>
                        <a:pt x="1798" y="384"/>
                        <a:pt x="1613" y="392"/>
                        <a:pt x="1429" y="392"/>
                      </a:cubicBezTo>
                      <a:cubicBezTo>
                        <a:pt x="1031" y="392"/>
                        <a:pt x="636" y="355"/>
                        <a:pt x="276" y="201"/>
                      </a:cubicBezTo>
                      <a:cubicBezTo>
                        <a:pt x="175" y="151"/>
                        <a:pt x="75" y="76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78" name="Google Shape;78;p3"/>
          <p:cNvSpPr txBox="1">
            <a:spLocks noGrp="1"/>
          </p:cNvSpPr>
          <p:nvPr>
            <p:ph type="title"/>
          </p:nvPr>
        </p:nvSpPr>
        <p:spPr>
          <a:xfrm>
            <a:off x="2711600" y="1191331"/>
            <a:ext cx="5136000" cy="210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title" idx="2" hasCustomPrompt="1"/>
          </p:nvPr>
        </p:nvSpPr>
        <p:spPr>
          <a:xfrm>
            <a:off x="950800" y="2073928"/>
            <a:ext cx="1456800" cy="85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6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 txBox="1">
            <a:spLocks noGrp="1"/>
          </p:cNvSpPr>
          <p:nvPr>
            <p:ph type="subTitle" idx="1"/>
          </p:nvPr>
        </p:nvSpPr>
        <p:spPr>
          <a:xfrm>
            <a:off x="2711600" y="3291717"/>
            <a:ext cx="5136000" cy="52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6696257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1" name="Google Shape;381;p21"/>
          <p:cNvGrpSpPr/>
          <p:nvPr/>
        </p:nvGrpSpPr>
        <p:grpSpPr>
          <a:xfrm>
            <a:off x="264962" y="81532"/>
            <a:ext cx="11766939" cy="5575933"/>
            <a:chOff x="198722" y="61149"/>
            <a:chExt cx="8825204" cy="4181950"/>
          </a:xfrm>
        </p:grpSpPr>
        <p:sp>
          <p:nvSpPr>
            <p:cNvPr id="382" name="Google Shape;382;p21"/>
            <p:cNvSpPr/>
            <p:nvPr/>
          </p:nvSpPr>
          <p:spPr>
            <a:xfrm rot="900035">
              <a:off x="8442691" y="757649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21"/>
            <p:cNvSpPr/>
            <p:nvPr/>
          </p:nvSpPr>
          <p:spPr>
            <a:xfrm rot="-899951" flipH="1">
              <a:off x="8354190" y="3233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21"/>
            <p:cNvSpPr/>
            <p:nvPr/>
          </p:nvSpPr>
          <p:spPr>
            <a:xfrm rot="-899990" flipH="1">
              <a:off x="379470" y="110652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21"/>
            <p:cNvSpPr/>
            <p:nvPr/>
          </p:nvSpPr>
          <p:spPr>
            <a:xfrm rot="-899899" flipH="1">
              <a:off x="228688" y="2495464"/>
              <a:ext cx="266740" cy="266652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1"/>
            <p:cNvSpPr/>
            <p:nvPr/>
          </p:nvSpPr>
          <p:spPr>
            <a:xfrm rot="-899951" flipH="1">
              <a:off x="444415" y="40609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21"/>
            <p:cNvSpPr/>
            <p:nvPr/>
          </p:nvSpPr>
          <p:spPr>
            <a:xfrm flipH="1">
              <a:off x="8582566" y="3625410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21"/>
            <p:cNvSpPr/>
            <p:nvPr/>
          </p:nvSpPr>
          <p:spPr>
            <a:xfrm rot="-899951" flipH="1">
              <a:off x="243765" y="6886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21"/>
            <p:cNvSpPr/>
            <p:nvPr/>
          </p:nvSpPr>
          <p:spPr>
            <a:xfrm rot="-900052" flipH="1">
              <a:off x="8864304" y="2827501"/>
              <a:ext cx="143499" cy="14347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90" name="Google Shape;390;p21"/>
          <p:cNvGrpSpPr/>
          <p:nvPr/>
        </p:nvGrpSpPr>
        <p:grpSpPr>
          <a:xfrm>
            <a:off x="0" y="6099334"/>
            <a:ext cx="12191963" cy="1595623"/>
            <a:chOff x="0" y="4574500"/>
            <a:chExt cx="9143972" cy="1196717"/>
          </a:xfrm>
        </p:grpSpPr>
        <p:sp>
          <p:nvSpPr>
            <p:cNvPr id="391" name="Google Shape;391;p21"/>
            <p:cNvSpPr/>
            <p:nvPr/>
          </p:nvSpPr>
          <p:spPr>
            <a:xfrm flipH="1">
              <a:off x="0" y="4574500"/>
              <a:ext cx="9143972" cy="119671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21"/>
            <p:cNvSpPr/>
            <p:nvPr/>
          </p:nvSpPr>
          <p:spPr>
            <a:xfrm flipH="1">
              <a:off x="0" y="4574501"/>
              <a:ext cx="9143972" cy="91247"/>
            </a:xfrm>
            <a:custGeom>
              <a:avLst/>
              <a:gdLst/>
              <a:ahLst/>
              <a:cxnLst/>
              <a:rect l="l" t="t" r="r" b="b"/>
              <a:pathLst>
                <a:path w="87044" h="1229" extrusionOk="0">
                  <a:moveTo>
                    <a:pt x="0" y="1"/>
                  </a:moveTo>
                  <a:lnTo>
                    <a:pt x="0" y="1229"/>
                  </a:lnTo>
                  <a:lnTo>
                    <a:pt x="87043" y="1154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009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21"/>
            <p:cNvSpPr/>
            <p:nvPr/>
          </p:nvSpPr>
          <p:spPr>
            <a:xfrm>
              <a:off x="329972" y="4574503"/>
              <a:ext cx="8672718" cy="1105416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21"/>
            <p:cNvSpPr/>
            <p:nvPr/>
          </p:nvSpPr>
          <p:spPr>
            <a:xfrm flipH="1">
              <a:off x="0" y="4665750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95" name="Google Shape;395;p21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96" name="Google Shape;396;p21"/>
          <p:cNvSpPr txBox="1">
            <a:spLocks noGrp="1"/>
          </p:cNvSpPr>
          <p:nvPr>
            <p:ph type="title" idx="2"/>
          </p:nvPr>
        </p:nvSpPr>
        <p:spPr>
          <a:xfrm>
            <a:off x="3203633" y="1983633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97" name="Google Shape;397;p21"/>
          <p:cNvSpPr txBox="1">
            <a:spLocks noGrp="1"/>
          </p:cNvSpPr>
          <p:nvPr>
            <p:ph type="subTitle" idx="1"/>
          </p:nvPr>
        </p:nvSpPr>
        <p:spPr>
          <a:xfrm>
            <a:off x="3203633" y="2687233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98" name="Google Shape;398;p21"/>
          <p:cNvSpPr txBox="1">
            <a:spLocks noGrp="1"/>
          </p:cNvSpPr>
          <p:nvPr>
            <p:ph type="title" idx="3"/>
          </p:nvPr>
        </p:nvSpPr>
        <p:spPr>
          <a:xfrm>
            <a:off x="7953344" y="1983633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99" name="Google Shape;399;p21"/>
          <p:cNvSpPr txBox="1">
            <a:spLocks noGrp="1"/>
          </p:cNvSpPr>
          <p:nvPr>
            <p:ph type="subTitle" idx="4"/>
          </p:nvPr>
        </p:nvSpPr>
        <p:spPr>
          <a:xfrm>
            <a:off x="7953336" y="2687233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00" name="Google Shape;400;p21"/>
          <p:cNvSpPr txBox="1">
            <a:spLocks noGrp="1"/>
          </p:cNvSpPr>
          <p:nvPr>
            <p:ph type="title" idx="5"/>
          </p:nvPr>
        </p:nvSpPr>
        <p:spPr>
          <a:xfrm>
            <a:off x="3203633" y="3982800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01" name="Google Shape;401;p21"/>
          <p:cNvSpPr txBox="1">
            <a:spLocks noGrp="1"/>
          </p:cNvSpPr>
          <p:nvPr>
            <p:ph type="subTitle" idx="6"/>
          </p:nvPr>
        </p:nvSpPr>
        <p:spPr>
          <a:xfrm>
            <a:off x="3203633" y="4686400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02" name="Google Shape;402;p21"/>
          <p:cNvSpPr txBox="1">
            <a:spLocks noGrp="1"/>
          </p:cNvSpPr>
          <p:nvPr>
            <p:ph type="title" idx="7"/>
          </p:nvPr>
        </p:nvSpPr>
        <p:spPr>
          <a:xfrm>
            <a:off x="7953344" y="3982800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03" name="Google Shape;403;p21"/>
          <p:cNvSpPr txBox="1">
            <a:spLocks noGrp="1"/>
          </p:cNvSpPr>
          <p:nvPr>
            <p:ph type="subTitle" idx="8"/>
          </p:nvPr>
        </p:nvSpPr>
        <p:spPr>
          <a:xfrm>
            <a:off x="7953336" y="4686400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6935940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5" name="Google Shape;405;p22"/>
          <p:cNvGrpSpPr/>
          <p:nvPr/>
        </p:nvGrpSpPr>
        <p:grpSpPr>
          <a:xfrm>
            <a:off x="146524" y="-326432"/>
            <a:ext cx="12252995" cy="6082469"/>
            <a:chOff x="109893" y="-244824"/>
            <a:chExt cx="9189746" cy="4561852"/>
          </a:xfrm>
        </p:grpSpPr>
        <p:sp>
          <p:nvSpPr>
            <p:cNvPr id="406" name="Google Shape;406;p22"/>
            <p:cNvSpPr/>
            <p:nvPr/>
          </p:nvSpPr>
          <p:spPr>
            <a:xfrm rot="-9899965">
              <a:off x="271949" y="3595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" name="Google Shape;407;p22"/>
            <p:cNvSpPr/>
            <p:nvPr/>
          </p:nvSpPr>
          <p:spPr>
            <a:xfrm rot="-9900049">
              <a:off x="128298" y="10784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22"/>
            <p:cNvSpPr/>
            <p:nvPr/>
          </p:nvSpPr>
          <p:spPr>
            <a:xfrm rot="9899939" flipH="1">
              <a:off x="6380745" y="-193074"/>
              <a:ext cx="460481" cy="460425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22"/>
            <p:cNvSpPr/>
            <p:nvPr/>
          </p:nvSpPr>
          <p:spPr>
            <a:xfrm rot="-9900026">
              <a:off x="8621767" y="4035544"/>
              <a:ext cx="253098" cy="253043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22"/>
            <p:cNvSpPr/>
            <p:nvPr/>
          </p:nvSpPr>
          <p:spPr>
            <a:xfrm rot="-9900049">
              <a:off x="8553448" y="4575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22"/>
            <p:cNvSpPr/>
            <p:nvPr/>
          </p:nvSpPr>
          <p:spPr>
            <a:xfrm rot="-9900049">
              <a:off x="369923" y="31765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22"/>
            <p:cNvSpPr/>
            <p:nvPr/>
          </p:nvSpPr>
          <p:spPr>
            <a:xfrm rot="-9900049">
              <a:off x="128298" y="38249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22"/>
            <p:cNvSpPr/>
            <p:nvPr/>
          </p:nvSpPr>
          <p:spPr>
            <a:xfrm rot="9899939" flipH="1">
              <a:off x="8787420" y="1993801"/>
              <a:ext cx="460481" cy="460425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22"/>
            <p:cNvSpPr/>
            <p:nvPr/>
          </p:nvSpPr>
          <p:spPr>
            <a:xfrm rot="-9900049">
              <a:off x="2515048" y="578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15" name="Google Shape;415;p22"/>
          <p:cNvGrpSpPr/>
          <p:nvPr/>
        </p:nvGrpSpPr>
        <p:grpSpPr>
          <a:xfrm flipH="1">
            <a:off x="-529366" y="5754485"/>
            <a:ext cx="13235905" cy="2156345"/>
            <a:chOff x="-397025" y="4315863"/>
            <a:chExt cx="9926929" cy="1617259"/>
          </a:xfrm>
        </p:grpSpPr>
        <p:grpSp>
          <p:nvGrpSpPr>
            <p:cNvPr id="416" name="Google Shape;416;p22"/>
            <p:cNvGrpSpPr/>
            <p:nvPr/>
          </p:nvGrpSpPr>
          <p:grpSpPr>
            <a:xfrm>
              <a:off x="0" y="4315863"/>
              <a:ext cx="9143986" cy="340561"/>
              <a:chOff x="0" y="3389888"/>
              <a:chExt cx="9143986" cy="340561"/>
            </a:xfrm>
          </p:grpSpPr>
          <p:sp>
            <p:nvSpPr>
              <p:cNvPr id="417" name="Google Shape;417;p22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" name="Google Shape;418;p22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19" name="Google Shape;419;p22"/>
            <p:cNvSpPr/>
            <p:nvPr/>
          </p:nvSpPr>
          <p:spPr>
            <a:xfrm>
              <a:off x="-57100" y="4604100"/>
              <a:ext cx="9258217" cy="1329022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22"/>
            <p:cNvSpPr/>
            <p:nvPr/>
          </p:nvSpPr>
          <p:spPr>
            <a:xfrm>
              <a:off x="4751530" y="478356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22"/>
            <p:cNvSpPr/>
            <p:nvPr/>
          </p:nvSpPr>
          <p:spPr>
            <a:xfrm flipH="1">
              <a:off x="1488580" y="465302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22"/>
            <p:cNvSpPr/>
            <p:nvPr/>
          </p:nvSpPr>
          <p:spPr>
            <a:xfrm>
              <a:off x="7198493" y="460409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23" name="Google Shape;423;p22"/>
            <p:cNvGrpSpPr/>
            <p:nvPr/>
          </p:nvGrpSpPr>
          <p:grpSpPr>
            <a:xfrm>
              <a:off x="-397025" y="4626145"/>
              <a:ext cx="9926929" cy="1136764"/>
              <a:chOff x="-397025" y="3577445"/>
              <a:chExt cx="9926929" cy="1136764"/>
            </a:xfrm>
          </p:grpSpPr>
          <p:grpSp>
            <p:nvGrpSpPr>
              <p:cNvPr id="424" name="Google Shape;424;p22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425" name="Google Shape;425;p22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6" name="Google Shape;426;p22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427" name="Google Shape;427;p22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" name="Google Shape;428;p22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429" name="Google Shape;429;p22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0" name="Google Shape;430;p22"/>
          <p:cNvSpPr txBox="1">
            <a:spLocks noGrp="1"/>
          </p:cNvSpPr>
          <p:nvPr>
            <p:ph type="title" idx="2"/>
          </p:nvPr>
        </p:nvSpPr>
        <p:spPr>
          <a:xfrm>
            <a:off x="1468233" y="19889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1" name="Google Shape;431;p22"/>
          <p:cNvSpPr txBox="1">
            <a:spLocks noGrp="1"/>
          </p:cNvSpPr>
          <p:nvPr>
            <p:ph type="subTitle" idx="1"/>
          </p:nvPr>
        </p:nvSpPr>
        <p:spPr>
          <a:xfrm>
            <a:off x="1468233" y="26925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32" name="Google Shape;432;p22"/>
          <p:cNvSpPr txBox="1">
            <a:spLocks noGrp="1"/>
          </p:cNvSpPr>
          <p:nvPr>
            <p:ph type="title" idx="3"/>
          </p:nvPr>
        </p:nvSpPr>
        <p:spPr>
          <a:xfrm>
            <a:off x="4771931" y="19889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3" name="Google Shape;433;p22"/>
          <p:cNvSpPr txBox="1">
            <a:spLocks noGrp="1"/>
          </p:cNvSpPr>
          <p:nvPr>
            <p:ph type="subTitle" idx="4"/>
          </p:nvPr>
        </p:nvSpPr>
        <p:spPr>
          <a:xfrm>
            <a:off x="4772000" y="26925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34" name="Google Shape;434;p22"/>
          <p:cNvSpPr txBox="1">
            <a:spLocks noGrp="1"/>
          </p:cNvSpPr>
          <p:nvPr>
            <p:ph type="title" idx="5"/>
          </p:nvPr>
        </p:nvSpPr>
        <p:spPr>
          <a:xfrm>
            <a:off x="1468233" y="39001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5" name="Google Shape;435;p22"/>
          <p:cNvSpPr txBox="1">
            <a:spLocks noGrp="1"/>
          </p:cNvSpPr>
          <p:nvPr>
            <p:ph type="subTitle" idx="6"/>
          </p:nvPr>
        </p:nvSpPr>
        <p:spPr>
          <a:xfrm>
            <a:off x="1468233" y="4603733"/>
            <a:ext cx="26480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36" name="Google Shape;436;p22"/>
          <p:cNvSpPr txBox="1">
            <a:spLocks noGrp="1"/>
          </p:cNvSpPr>
          <p:nvPr>
            <p:ph type="title" idx="7"/>
          </p:nvPr>
        </p:nvSpPr>
        <p:spPr>
          <a:xfrm>
            <a:off x="4771931" y="39001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7" name="Google Shape;437;p22"/>
          <p:cNvSpPr txBox="1">
            <a:spLocks noGrp="1"/>
          </p:cNvSpPr>
          <p:nvPr>
            <p:ph type="subTitle" idx="8"/>
          </p:nvPr>
        </p:nvSpPr>
        <p:spPr>
          <a:xfrm>
            <a:off x="4771931" y="4603733"/>
            <a:ext cx="26480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38" name="Google Shape;438;p22"/>
          <p:cNvSpPr txBox="1">
            <a:spLocks noGrp="1"/>
          </p:cNvSpPr>
          <p:nvPr>
            <p:ph type="title" idx="9"/>
          </p:nvPr>
        </p:nvSpPr>
        <p:spPr>
          <a:xfrm>
            <a:off x="8075636" y="19889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9" name="Google Shape;439;p22"/>
          <p:cNvSpPr txBox="1">
            <a:spLocks noGrp="1"/>
          </p:cNvSpPr>
          <p:nvPr>
            <p:ph type="subTitle" idx="13"/>
          </p:nvPr>
        </p:nvSpPr>
        <p:spPr>
          <a:xfrm>
            <a:off x="8075633" y="26925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40" name="Google Shape;440;p22"/>
          <p:cNvSpPr txBox="1">
            <a:spLocks noGrp="1"/>
          </p:cNvSpPr>
          <p:nvPr>
            <p:ph type="title" idx="14"/>
          </p:nvPr>
        </p:nvSpPr>
        <p:spPr>
          <a:xfrm>
            <a:off x="8075636" y="39001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41" name="Google Shape;441;p22"/>
          <p:cNvSpPr txBox="1">
            <a:spLocks noGrp="1"/>
          </p:cNvSpPr>
          <p:nvPr>
            <p:ph type="subTitle" idx="15"/>
          </p:nvPr>
        </p:nvSpPr>
        <p:spPr>
          <a:xfrm>
            <a:off x="8075636" y="4603733"/>
            <a:ext cx="26480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7700266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4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23"/>
          <p:cNvGrpSpPr/>
          <p:nvPr/>
        </p:nvGrpSpPr>
        <p:grpSpPr>
          <a:xfrm flipH="1">
            <a:off x="-529366" y="5754485"/>
            <a:ext cx="13235905" cy="2156345"/>
            <a:chOff x="-397025" y="4315863"/>
            <a:chExt cx="9926929" cy="1617259"/>
          </a:xfrm>
        </p:grpSpPr>
        <p:grpSp>
          <p:nvGrpSpPr>
            <p:cNvPr id="444" name="Google Shape;444;p23"/>
            <p:cNvGrpSpPr/>
            <p:nvPr/>
          </p:nvGrpSpPr>
          <p:grpSpPr>
            <a:xfrm>
              <a:off x="0" y="4315863"/>
              <a:ext cx="9143986" cy="340561"/>
              <a:chOff x="0" y="3389888"/>
              <a:chExt cx="9143986" cy="340561"/>
            </a:xfrm>
          </p:grpSpPr>
          <p:sp>
            <p:nvSpPr>
              <p:cNvPr id="445" name="Google Shape;445;p23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" name="Google Shape;446;p23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47" name="Google Shape;447;p23"/>
            <p:cNvSpPr/>
            <p:nvPr/>
          </p:nvSpPr>
          <p:spPr>
            <a:xfrm>
              <a:off x="-57100" y="4604100"/>
              <a:ext cx="9258217" cy="1329022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23"/>
            <p:cNvSpPr/>
            <p:nvPr/>
          </p:nvSpPr>
          <p:spPr>
            <a:xfrm>
              <a:off x="4751530" y="478356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23"/>
            <p:cNvSpPr/>
            <p:nvPr/>
          </p:nvSpPr>
          <p:spPr>
            <a:xfrm flipH="1">
              <a:off x="1488580" y="465302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23"/>
            <p:cNvSpPr/>
            <p:nvPr/>
          </p:nvSpPr>
          <p:spPr>
            <a:xfrm>
              <a:off x="7198493" y="460409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51" name="Google Shape;451;p23"/>
            <p:cNvGrpSpPr/>
            <p:nvPr/>
          </p:nvGrpSpPr>
          <p:grpSpPr>
            <a:xfrm>
              <a:off x="-397025" y="4626145"/>
              <a:ext cx="9926929" cy="1136764"/>
              <a:chOff x="-397025" y="3577445"/>
              <a:chExt cx="9926929" cy="1136764"/>
            </a:xfrm>
          </p:grpSpPr>
          <p:grpSp>
            <p:nvGrpSpPr>
              <p:cNvPr id="452" name="Google Shape;452;p23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453" name="Google Shape;453;p23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4" name="Google Shape;454;p23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455" name="Google Shape;455;p23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" name="Google Shape;456;p23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457" name="Google Shape;457;p23"/>
          <p:cNvGrpSpPr/>
          <p:nvPr/>
        </p:nvGrpSpPr>
        <p:grpSpPr>
          <a:xfrm>
            <a:off x="274657" y="56136"/>
            <a:ext cx="12121621" cy="4497363"/>
            <a:chOff x="205993" y="42102"/>
            <a:chExt cx="9091216" cy="3373022"/>
          </a:xfrm>
        </p:grpSpPr>
        <p:sp>
          <p:nvSpPr>
            <p:cNvPr id="458" name="Google Shape;458;p23"/>
            <p:cNvSpPr/>
            <p:nvPr/>
          </p:nvSpPr>
          <p:spPr>
            <a:xfrm rot="-9899965">
              <a:off x="312899" y="28312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23"/>
            <p:cNvSpPr/>
            <p:nvPr/>
          </p:nvSpPr>
          <p:spPr>
            <a:xfrm rot="-9900049">
              <a:off x="224398" y="9133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23"/>
            <p:cNvSpPr/>
            <p:nvPr/>
          </p:nvSpPr>
          <p:spPr>
            <a:xfrm rot="-9899965">
              <a:off x="8896999" y="27245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23"/>
            <p:cNvSpPr/>
            <p:nvPr/>
          </p:nvSpPr>
          <p:spPr>
            <a:xfrm rot="-9900049">
              <a:off x="290873" y="32329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23"/>
            <p:cNvSpPr/>
            <p:nvPr/>
          </p:nvSpPr>
          <p:spPr>
            <a:xfrm rot="-9900049">
              <a:off x="3312848" y="605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23"/>
            <p:cNvSpPr/>
            <p:nvPr/>
          </p:nvSpPr>
          <p:spPr>
            <a:xfrm rot="-1559009">
              <a:off x="6551124" y="187548"/>
              <a:ext cx="359783" cy="35972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23"/>
            <p:cNvSpPr/>
            <p:nvPr/>
          </p:nvSpPr>
          <p:spPr>
            <a:xfrm rot="-9900049">
              <a:off x="8747648" y="11827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65" name="Google Shape;465;p23"/>
          <p:cNvSpPr txBox="1">
            <a:spLocks noGrp="1"/>
          </p:cNvSpPr>
          <p:nvPr>
            <p:ph type="title" hasCustomPrompt="1"/>
          </p:nvPr>
        </p:nvSpPr>
        <p:spPr>
          <a:xfrm>
            <a:off x="950800" y="3260833"/>
            <a:ext cx="3010800" cy="10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466" name="Google Shape;466;p23"/>
          <p:cNvSpPr txBox="1">
            <a:spLocks noGrp="1"/>
          </p:cNvSpPr>
          <p:nvPr>
            <p:ph type="subTitle" idx="1"/>
          </p:nvPr>
        </p:nvSpPr>
        <p:spPr>
          <a:xfrm>
            <a:off x="950800" y="4286036"/>
            <a:ext cx="3010800" cy="7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67" name="Google Shape;467;p23"/>
          <p:cNvSpPr txBox="1">
            <a:spLocks noGrp="1"/>
          </p:cNvSpPr>
          <p:nvPr>
            <p:ph type="title" idx="2" hasCustomPrompt="1"/>
          </p:nvPr>
        </p:nvSpPr>
        <p:spPr>
          <a:xfrm>
            <a:off x="4590600" y="3260820"/>
            <a:ext cx="3010800" cy="10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468" name="Google Shape;468;p23"/>
          <p:cNvSpPr txBox="1">
            <a:spLocks noGrp="1"/>
          </p:cNvSpPr>
          <p:nvPr>
            <p:ph type="subTitle" idx="3"/>
          </p:nvPr>
        </p:nvSpPr>
        <p:spPr>
          <a:xfrm>
            <a:off x="4590600" y="4286001"/>
            <a:ext cx="3010800" cy="7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69" name="Google Shape;469;p23"/>
          <p:cNvSpPr txBox="1">
            <a:spLocks noGrp="1"/>
          </p:cNvSpPr>
          <p:nvPr>
            <p:ph type="title" idx="4" hasCustomPrompt="1"/>
          </p:nvPr>
        </p:nvSpPr>
        <p:spPr>
          <a:xfrm>
            <a:off x="8230400" y="3260828"/>
            <a:ext cx="3010800" cy="10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470" name="Google Shape;470;p23"/>
          <p:cNvSpPr txBox="1">
            <a:spLocks noGrp="1"/>
          </p:cNvSpPr>
          <p:nvPr>
            <p:ph type="subTitle" idx="5"/>
          </p:nvPr>
        </p:nvSpPr>
        <p:spPr>
          <a:xfrm>
            <a:off x="8230400" y="4285997"/>
            <a:ext cx="3010800" cy="7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8033211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2" name="Google Shape;472;p24"/>
          <p:cNvGrpSpPr/>
          <p:nvPr/>
        </p:nvGrpSpPr>
        <p:grpSpPr>
          <a:xfrm>
            <a:off x="137864" y="130653"/>
            <a:ext cx="11856616" cy="6727363"/>
            <a:chOff x="103398" y="97990"/>
            <a:chExt cx="8892462" cy="5045522"/>
          </a:xfrm>
        </p:grpSpPr>
        <p:sp>
          <p:nvSpPr>
            <p:cNvPr id="473" name="Google Shape;473;p24"/>
            <p:cNvSpPr/>
            <p:nvPr/>
          </p:nvSpPr>
          <p:spPr>
            <a:xfrm rot="900035">
              <a:off x="8328848" y="4592511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24"/>
            <p:cNvSpPr/>
            <p:nvPr/>
          </p:nvSpPr>
          <p:spPr>
            <a:xfrm rot="899951">
              <a:off x="8796876" y="42339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24"/>
            <p:cNvSpPr/>
            <p:nvPr/>
          </p:nvSpPr>
          <p:spPr>
            <a:xfrm rot="9612712">
              <a:off x="166870" y="3841933"/>
              <a:ext cx="454279" cy="45420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24"/>
            <p:cNvSpPr/>
            <p:nvPr/>
          </p:nvSpPr>
          <p:spPr>
            <a:xfrm rot="899951">
              <a:off x="397676" y="34073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24"/>
            <p:cNvSpPr/>
            <p:nvPr/>
          </p:nvSpPr>
          <p:spPr>
            <a:xfrm rot="-9435392">
              <a:off x="8580528" y="952226"/>
              <a:ext cx="359783" cy="35972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24"/>
            <p:cNvSpPr/>
            <p:nvPr/>
          </p:nvSpPr>
          <p:spPr>
            <a:xfrm rot="900035">
              <a:off x="143823" y="80143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24"/>
            <p:cNvSpPr/>
            <p:nvPr/>
          </p:nvSpPr>
          <p:spPr>
            <a:xfrm rot="899951">
              <a:off x="8543376" y="22667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24"/>
            <p:cNvSpPr/>
            <p:nvPr/>
          </p:nvSpPr>
          <p:spPr>
            <a:xfrm rot="899951">
              <a:off x="241801" y="17622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24"/>
            <p:cNvSpPr/>
            <p:nvPr/>
          </p:nvSpPr>
          <p:spPr>
            <a:xfrm rot="899951">
              <a:off x="4149976" y="1163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24"/>
            <p:cNvSpPr/>
            <p:nvPr/>
          </p:nvSpPr>
          <p:spPr>
            <a:xfrm rot="899951">
              <a:off x="1648026" y="47607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24"/>
            <p:cNvSpPr/>
            <p:nvPr/>
          </p:nvSpPr>
          <p:spPr>
            <a:xfrm rot="899951">
              <a:off x="5357976" y="49613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84" name="Google Shape;484;p2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5575147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Google Shape;486;p25"/>
          <p:cNvSpPr txBox="1">
            <a:spLocks noGrp="1"/>
          </p:cNvSpPr>
          <p:nvPr>
            <p:ph type="title"/>
          </p:nvPr>
        </p:nvSpPr>
        <p:spPr>
          <a:xfrm>
            <a:off x="960000" y="719200"/>
            <a:ext cx="4579600" cy="96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6667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87" name="Google Shape;487;p25"/>
          <p:cNvSpPr txBox="1">
            <a:spLocks noGrp="1"/>
          </p:cNvSpPr>
          <p:nvPr>
            <p:ph type="subTitle" idx="1"/>
          </p:nvPr>
        </p:nvSpPr>
        <p:spPr>
          <a:xfrm>
            <a:off x="960000" y="3310000"/>
            <a:ext cx="4579600" cy="11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88" name="Google Shape;488;p25"/>
          <p:cNvSpPr txBox="1">
            <a:spLocks noGrp="1"/>
          </p:cNvSpPr>
          <p:nvPr>
            <p:ph type="subTitle" idx="2"/>
          </p:nvPr>
        </p:nvSpPr>
        <p:spPr>
          <a:xfrm>
            <a:off x="960000" y="2764767"/>
            <a:ext cx="4579600" cy="54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89" name="Google Shape;489;p25"/>
          <p:cNvSpPr txBox="1"/>
          <p:nvPr/>
        </p:nvSpPr>
        <p:spPr>
          <a:xfrm>
            <a:off x="960000" y="4640400"/>
            <a:ext cx="4579600" cy="8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rPr>
              <a:t>CREDITS: This presentation template was created by </a:t>
            </a:r>
            <a:r>
              <a:rPr lang="en" sz="1600" b="1">
                <a:solidFill>
                  <a:schemeClr val="lt2"/>
                </a:solidFill>
                <a:uFill>
                  <a:noFill/>
                </a:uFill>
                <a:latin typeface="Istok Web"/>
                <a:ea typeface="Istok Web"/>
                <a:cs typeface="Istok Web"/>
                <a:sym typeface="Istok Web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rPr>
              <a:t>, including icons by </a:t>
            </a:r>
            <a:r>
              <a:rPr lang="en" sz="1600" b="1">
                <a:solidFill>
                  <a:schemeClr val="lt2"/>
                </a:solidFill>
                <a:uFill>
                  <a:noFill/>
                </a:uFill>
                <a:latin typeface="Istok Web"/>
                <a:ea typeface="Istok Web"/>
                <a:cs typeface="Istok Web"/>
                <a:sym typeface="Istok Web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 b="1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rPr>
              <a:t> </a:t>
            </a:r>
            <a:r>
              <a:rPr lang="en" sz="1600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rPr>
              <a:t>and infographics &amp; images by </a:t>
            </a:r>
            <a:r>
              <a:rPr lang="en" sz="1600" b="1">
                <a:solidFill>
                  <a:schemeClr val="lt2"/>
                </a:solidFill>
                <a:uFill>
                  <a:noFill/>
                </a:uFill>
                <a:latin typeface="Istok Web"/>
                <a:ea typeface="Istok Web"/>
                <a:cs typeface="Istok Web"/>
                <a:sym typeface="Istok Web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600" b="1">
              <a:solidFill>
                <a:schemeClr val="lt2"/>
              </a:solidFill>
              <a:latin typeface="Istok Web"/>
              <a:ea typeface="Istok Web"/>
              <a:cs typeface="Istok Web"/>
              <a:sym typeface="Istok Web"/>
            </a:endParaRPr>
          </a:p>
        </p:txBody>
      </p:sp>
      <p:grpSp>
        <p:nvGrpSpPr>
          <p:cNvPr id="490" name="Google Shape;490;p25"/>
          <p:cNvGrpSpPr/>
          <p:nvPr/>
        </p:nvGrpSpPr>
        <p:grpSpPr>
          <a:xfrm>
            <a:off x="5946167" y="207754"/>
            <a:ext cx="6056312" cy="6350212"/>
            <a:chOff x="4459625" y="155815"/>
            <a:chExt cx="4542234" cy="4762659"/>
          </a:xfrm>
        </p:grpSpPr>
        <p:sp>
          <p:nvSpPr>
            <p:cNvPr id="491" name="Google Shape;491;p25"/>
            <p:cNvSpPr/>
            <p:nvPr/>
          </p:nvSpPr>
          <p:spPr>
            <a:xfrm rot="-9899965">
              <a:off x="8395599" y="1962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25"/>
            <p:cNvSpPr/>
            <p:nvPr/>
          </p:nvSpPr>
          <p:spPr>
            <a:xfrm rot="-9900049">
              <a:off x="8307098" y="8265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25"/>
            <p:cNvSpPr/>
            <p:nvPr/>
          </p:nvSpPr>
          <p:spPr>
            <a:xfrm rot="-9899965">
              <a:off x="8601649" y="416358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25"/>
            <p:cNvSpPr/>
            <p:nvPr/>
          </p:nvSpPr>
          <p:spPr>
            <a:xfrm rot="-9900049">
              <a:off x="7811873" y="47362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25"/>
            <p:cNvSpPr/>
            <p:nvPr/>
          </p:nvSpPr>
          <p:spPr>
            <a:xfrm rot="-9899965">
              <a:off x="4500049" y="2703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6663394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7" name="Google Shape;497;p26"/>
          <p:cNvGrpSpPr/>
          <p:nvPr/>
        </p:nvGrpSpPr>
        <p:grpSpPr>
          <a:xfrm>
            <a:off x="-529366" y="4798876"/>
            <a:ext cx="13235905" cy="2225936"/>
            <a:chOff x="-397025" y="3599157"/>
            <a:chExt cx="9926929" cy="1669452"/>
          </a:xfrm>
        </p:grpSpPr>
        <p:grpSp>
          <p:nvGrpSpPr>
            <p:cNvPr id="498" name="Google Shape;498;p26"/>
            <p:cNvGrpSpPr/>
            <p:nvPr/>
          </p:nvGrpSpPr>
          <p:grpSpPr>
            <a:xfrm>
              <a:off x="-397025" y="3939588"/>
              <a:ext cx="9926929" cy="1329022"/>
              <a:chOff x="-397025" y="3385225"/>
              <a:chExt cx="9926929" cy="1329022"/>
            </a:xfrm>
          </p:grpSpPr>
          <p:sp>
            <p:nvSpPr>
              <p:cNvPr id="499" name="Google Shape;499;p26"/>
              <p:cNvSpPr/>
              <p:nvPr/>
            </p:nvSpPr>
            <p:spPr>
              <a:xfrm>
                <a:off x="-57100" y="3385225"/>
                <a:ext cx="9258217" cy="1329022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58348" extrusionOk="0">
                    <a:moveTo>
                      <a:pt x="0" y="1"/>
                    </a:moveTo>
                    <a:lnTo>
                      <a:pt x="0" y="58347"/>
                    </a:lnTo>
                    <a:lnTo>
                      <a:pt x="87043" y="58347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3AAEA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" name="Google Shape;500;p26"/>
              <p:cNvSpPr/>
              <p:nvPr/>
            </p:nvSpPr>
            <p:spPr>
              <a:xfrm>
                <a:off x="4751530" y="3657713"/>
                <a:ext cx="1934570" cy="821904"/>
              </a:xfrm>
              <a:custGeom>
                <a:avLst/>
                <a:gdLst/>
                <a:ahLst/>
                <a:cxnLst/>
                <a:rect l="l" t="t" r="r" b="b"/>
                <a:pathLst>
                  <a:path w="23460" h="9967" extrusionOk="0">
                    <a:moveTo>
                      <a:pt x="13578" y="0"/>
                    </a:moveTo>
                    <a:cubicBezTo>
                      <a:pt x="13394" y="0"/>
                      <a:pt x="13212" y="19"/>
                      <a:pt x="13033" y="58"/>
                    </a:cubicBezTo>
                    <a:cubicBezTo>
                      <a:pt x="12883" y="83"/>
                      <a:pt x="12406" y="2289"/>
                      <a:pt x="12231" y="2414"/>
                    </a:cubicBezTo>
                    <a:cubicBezTo>
                      <a:pt x="11955" y="2589"/>
                      <a:pt x="11579" y="2790"/>
                      <a:pt x="11254" y="2815"/>
                    </a:cubicBezTo>
                    <a:cubicBezTo>
                      <a:pt x="11229" y="2817"/>
                      <a:pt x="11207" y="2817"/>
                      <a:pt x="11185" y="2817"/>
                    </a:cubicBezTo>
                    <a:cubicBezTo>
                      <a:pt x="10876" y="2817"/>
                      <a:pt x="10858" y="2653"/>
                      <a:pt x="10577" y="2489"/>
                    </a:cubicBezTo>
                    <a:cubicBezTo>
                      <a:pt x="10351" y="2314"/>
                      <a:pt x="10026" y="2264"/>
                      <a:pt x="9725" y="2264"/>
                    </a:cubicBezTo>
                    <a:cubicBezTo>
                      <a:pt x="9249" y="2264"/>
                      <a:pt x="8797" y="2439"/>
                      <a:pt x="8321" y="2514"/>
                    </a:cubicBezTo>
                    <a:cubicBezTo>
                      <a:pt x="8087" y="2563"/>
                      <a:pt x="7852" y="2585"/>
                      <a:pt x="7620" y="2585"/>
                    </a:cubicBezTo>
                    <a:cubicBezTo>
                      <a:pt x="7255" y="2585"/>
                      <a:pt x="6894" y="2531"/>
                      <a:pt x="6542" y="2439"/>
                    </a:cubicBezTo>
                    <a:cubicBezTo>
                      <a:pt x="6191" y="2351"/>
                      <a:pt x="5631" y="2015"/>
                      <a:pt x="5227" y="2015"/>
                    </a:cubicBezTo>
                    <a:cubicBezTo>
                      <a:pt x="5169" y="2015"/>
                      <a:pt x="5114" y="2022"/>
                      <a:pt x="5063" y="2038"/>
                    </a:cubicBezTo>
                    <a:cubicBezTo>
                      <a:pt x="4797" y="2135"/>
                      <a:pt x="4741" y="2465"/>
                      <a:pt x="4444" y="2465"/>
                    </a:cubicBezTo>
                    <a:cubicBezTo>
                      <a:pt x="4433" y="2465"/>
                      <a:pt x="4423" y="2465"/>
                      <a:pt x="4411" y="2464"/>
                    </a:cubicBezTo>
                    <a:cubicBezTo>
                      <a:pt x="4134" y="2464"/>
                      <a:pt x="3856" y="2336"/>
                      <a:pt x="3579" y="2336"/>
                    </a:cubicBezTo>
                    <a:cubicBezTo>
                      <a:pt x="3555" y="2336"/>
                      <a:pt x="3532" y="2337"/>
                      <a:pt x="3509" y="2339"/>
                    </a:cubicBezTo>
                    <a:cubicBezTo>
                      <a:pt x="3108" y="2389"/>
                      <a:pt x="2807" y="2765"/>
                      <a:pt x="2557" y="3091"/>
                    </a:cubicBezTo>
                    <a:cubicBezTo>
                      <a:pt x="1705" y="4218"/>
                      <a:pt x="853" y="5371"/>
                      <a:pt x="0" y="6499"/>
                    </a:cubicBezTo>
                    <a:cubicBezTo>
                      <a:pt x="1730" y="8329"/>
                      <a:pt x="4211" y="9181"/>
                      <a:pt x="6692" y="9532"/>
                    </a:cubicBezTo>
                    <a:cubicBezTo>
                      <a:pt x="8807" y="9815"/>
                      <a:pt x="10935" y="9967"/>
                      <a:pt x="13058" y="9967"/>
                    </a:cubicBezTo>
                    <a:cubicBezTo>
                      <a:pt x="16572" y="9967"/>
                      <a:pt x="20069" y="9551"/>
                      <a:pt x="23459" y="8630"/>
                    </a:cubicBezTo>
                    <a:cubicBezTo>
                      <a:pt x="22031" y="6850"/>
                      <a:pt x="20602" y="5046"/>
                      <a:pt x="19173" y="3241"/>
                    </a:cubicBezTo>
                    <a:cubicBezTo>
                      <a:pt x="18697" y="2640"/>
                      <a:pt x="18171" y="2013"/>
                      <a:pt x="17494" y="1612"/>
                    </a:cubicBezTo>
                    <a:cubicBezTo>
                      <a:pt x="16327" y="951"/>
                      <a:pt x="14908" y="0"/>
                      <a:pt x="1357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" name="Google Shape;501;p26"/>
              <p:cNvSpPr/>
              <p:nvPr/>
            </p:nvSpPr>
            <p:spPr>
              <a:xfrm flipH="1">
                <a:off x="1488580" y="3527175"/>
                <a:ext cx="1934570" cy="821904"/>
              </a:xfrm>
              <a:custGeom>
                <a:avLst/>
                <a:gdLst/>
                <a:ahLst/>
                <a:cxnLst/>
                <a:rect l="l" t="t" r="r" b="b"/>
                <a:pathLst>
                  <a:path w="23460" h="9967" extrusionOk="0">
                    <a:moveTo>
                      <a:pt x="13578" y="0"/>
                    </a:moveTo>
                    <a:cubicBezTo>
                      <a:pt x="13394" y="0"/>
                      <a:pt x="13212" y="19"/>
                      <a:pt x="13033" y="58"/>
                    </a:cubicBezTo>
                    <a:cubicBezTo>
                      <a:pt x="12883" y="83"/>
                      <a:pt x="12406" y="2289"/>
                      <a:pt x="12231" y="2414"/>
                    </a:cubicBezTo>
                    <a:cubicBezTo>
                      <a:pt x="11955" y="2589"/>
                      <a:pt x="11579" y="2790"/>
                      <a:pt x="11254" y="2815"/>
                    </a:cubicBezTo>
                    <a:cubicBezTo>
                      <a:pt x="11229" y="2817"/>
                      <a:pt x="11207" y="2817"/>
                      <a:pt x="11185" y="2817"/>
                    </a:cubicBezTo>
                    <a:cubicBezTo>
                      <a:pt x="10876" y="2817"/>
                      <a:pt x="10858" y="2653"/>
                      <a:pt x="10577" y="2489"/>
                    </a:cubicBezTo>
                    <a:cubicBezTo>
                      <a:pt x="10351" y="2314"/>
                      <a:pt x="10026" y="2264"/>
                      <a:pt x="9725" y="2264"/>
                    </a:cubicBezTo>
                    <a:cubicBezTo>
                      <a:pt x="9249" y="2264"/>
                      <a:pt x="8797" y="2439"/>
                      <a:pt x="8321" y="2514"/>
                    </a:cubicBezTo>
                    <a:cubicBezTo>
                      <a:pt x="8087" y="2563"/>
                      <a:pt x="7852" y="2585"/>
                      <a:pt x="7620" y="2585"/>
                    </a:cubicBezTo>
                    <a:cubicBezTo>
                      <a:pt x="7255" y="2585"/>
                      <a:pt x="6894" y="2531"/>
                      <a:pt x="6542" y="2439"/>
                    </a:cubicBezTo>
                    <a:cubicBezTo>
                      <a:pt x="6191" y="2351"/>
                      <a:pt x="5631" y="2015"/>
                      <a:pt x="5227" y="2015"/>
                    </a:cubicBezTo>
                    <a:cubicBezTo>
                      <a:pt x="5169" y="2015"/>
                      <a:pt x="5114" y="2022"/>
                      <a:pt x="5063" y="2038"/>
                    </a:cubicBezTo>
                    <a:cubicBezTo>
                      <a:pt x="4797" y="2135"/>
                      <a:pt x="4741" y="2465"/>
                      <a:pt x="4444" y="2465"/>
                    </a:cubicBezTo>
                    <a:cubicBezTo>
                      <a:pt x="4433" y="2465"/>
                      <a:pt x="4423" y="2465"/>
                      <a:pt x="4411" y="2464"/>
                    </a:cubicBezTo>
                    <a:cubicBezTo>
                      <a:pt x="4134" y="2464"/>
                      <a:pt x="3856" y="2336"/>
                      <a:pt x="3579" y="2336"/>
                    </a:cubicBezTo>
                    <a:cubicBezTo>
                      <a:pt x="3555" y="2336"/>
                      <a:pt x="3532" y="2337"/>
                      <a:pt x="3509" y="2339"/>
                    </a:cubicBezTo>
                    <a:cubicBezTo>
                      <a:pt x="3108" y="2389"/>
                      <a:pt x="2807" y="2765"/>
                      <a:pt x="2557" y="3091"/>
                    </a:cubicBezTo>
                    <a:cubicBezTo>
                      <a:pt x="1705" y="4218"/>
                      <a:pt x="853" y="5371"/>
                      <a:pt x="0" y="6499"/>
                    </a:cubicBezTo>
                    <a:cubicBezTo>
                      <a:pt x="1730" y="8329"/>
                      <a:pt x="4211" y="9181"/>
                      <a:pt x="6692" y="9532"/>
                    </a:cubicBezTo>
                    <a:cubicBezTo>
                      <a:pt x="8807" y="9815"/>
                      <a:pt x="10935" y="9967"/>
                      <a:pt x="13058" y="9967"/>
                    </a:cubicBezTo>
                    <a:cubicBezTo>
                      <a:pt x="16572" y="9967"/>
                      <a:pt x="20069" y="9551"/>
                      <a:pt x="23459" y="8630"/>
                    </a:cubicBezTo>
                    <a:cubicBezTo>
                      <a:pt x="22031" y="6850"/>
                      <a:pt x="20602" y="5046"/>
                      <a:pt x="19173" y="3241"/>
                    </a:cubicBezTo>
                    <a:cubicBezTo>
                      <a:pt x="18697" y="2640"/>
                      <a:pt x="18171" y="2013"/>
                      <a:pt x="17494" y="1612"/>
                    </a:cubicBezTo>
                    <a:cubicBezTo>
                      <a:pt x="16327" y="951"/>
                      <a:pt x="14908" y="0"/>
                      <a:pt x="1357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" name="Google Shape;502;p26"/>
              <p:cNvSpPr/>
              <p:nvPr/>
            </p:nvSpPr>
            <p:spPr>
              <a:xfrm>
                <a:off x="7198493" y="3478241"/>
                <a:ext cx="2331380" cy="919787"/>
              </a:xfrm>
              <a:custGeom>
                <a:avLst/>
                <a:gdLst/>
                <a:ahLst/>
                <a:cxnLst/>
                <a:rect l="l" t="t" r="r" b="b"/>
                <a:pathLst>
                  <a:path w="28272" h="11154" extrusionOk="0">
                    <a:moveTo>
                      <a:pt x="20552" y="1"/>
                    </a:moveTo>
                    <a:lnTo>
                      <a:pt x="18397" y="201"/>
                    </a:lnTo>
                    <a:lnTo>
                      <a:pt x="16492" y="3234"/>
                    </a:lnTo>
                    <a:lnTo>
                      <a:pt x="15264" y="3710"/>
                    </a:lnTo>
                    <a:lnTo>
                      <a:pt x="14963" y="4813"/>
                    </a:lnTo>
                    <a:lnTo>
                      <a:pt x="9850" y="3309"/>
                    </a:lnTo>
                    <a:lnTo>
                      <a:pt x="9324" y="2983"/>
                    </a:lnTo>
                    <a:lnTo>
                      <a:pt x="8071" y="2983"/>
                    </a:lnTo>
                    <a:lnTo>
                      <a:pt x="8071" y="4036"/>
                    </a:lnTo>
                    <a:lnTo>
                      <a:pt x="6342" y="5815"/>
                    </a:lnTo>
                    <a:cubicBezTo>
                      <a:pt x="6342" y="5815"/>
                      <a:pt x="4195" y="4957"/>
                      <a:pt x="3576" y="4957"/>
                    </a:cubicBezTo>
                    <a:cubicBezTo>
                      <a:pt x="3510" y="4957"/>
                      <a:pt x="3461" y="4967"/>
                      <a:pt x="3434" y="4988"/>
                    </a:cubicBezTo>
                    <a:cubicBezTo>
                      <a:pt x="3159" y="5239"/>
                      <a:pt x="2708" y="5715"/>
                      <a:pt x="2708" y="5715"/>
                    </a:cubicBezTo>
                    <a:lnTo>
                      <a:pt x="1" y="6617"/>
                    </a:lnTo>
                    <a:lnTo>
                      <a:pt x="8071" y="11054"/>
                    </a:lnTo>
                    <a:lnTo>
                      <a:pt x="27269" y="11154"/>
                    </a:lnTo>
                    <a:lnTo>
                      <a:pt x="28272" y="10327"/>
                    </a:lnTo>
                    <a:lnTo>
                      <a:pt x="28272" y="6768"/>
                    </a:lnTo>
                    <a:lnTo>
                      <a:pt x="22457" y="3560"/>
                    </a:lnTo>
                    <a:lnTo>
                      <a:pt x="22758" y="2031"/>
                    </a:lnTo>
                    <a:lnTo>
                      <a:pt x="20552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grpSp>
            <p:nvGrpSpPr>
              <p:cNvPr id="503" name="Google Shape;503;p26"/>
              <p:cNvGrpSpPr/>
              <p:nvPr/>
            </p:nvGrpSpPr>
            <p:grpSpPr>
              <a:xfrm>
                <a:off x="-397025" y="3577445"/>
                <a:ext cx="9926929" cy="1136764"/>
                <a:chOff x="-397025" y="3577445"/>
                <a:chExt cx="9926929" cy="1136764"/>
              </a:xfrm>
            </p:grpSpPr>
            <p:grpSp>
              <p:nvGrpSpPr>
                <p:cNvPr id="504" name="Google Shape;504;p26"/>
                <p:cNvGrpSpPr/>
                <p:nvPr/>
              </p:nvGrpSpPr>
              <p:grpSpPr>
                <a:xfrm>
                  <a:off x="-397025" y="3608775"/>
                  <a:ext cx="9771995" cy="1105434"/>
                  <a:chOff x="-397025" y="3608775"/>
                  <a:chExt cx="9771995" cy="1105434"/>
                </a:xfrm>
              </p:grpSpPr>
              <p:sp>
                <p:nvSpPr>
                  <p:cNvPr id="505" name="Google Shape;505;p26"/>
                  <p:cNvSpPr/>
                  <p:nvPr/>
                </p:nvSpPr>
                <p:spPr>
                  <a:xfrm>
                    <a:off x="-397025" y="3608775"/>
                    <a:ext cx="9771995" cy="11054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7044" h="14889" extrusionOk="0">
                        <a:moveTo>
                          <a:pt x="0" y="1"/>
                        </a:moveTo>
                        <a:lnTo>
                          <a:pt x="0" y="14888"/>
                        </a:lnTo>
                        <a:lnTo>
                          <a:pt x="87043" y="14888"/>
                        </a:lnTo>
                        <a:lnTo>
                          <a:pt x="87043" y="1"/>
                        </a:lnTo>
                        <a:lnTo>
                          <a:pt x="69073" y="7219"/>
                        </a:lnTo>
                        <a:lnTo>
                          <a:pt x="59549" y="4788"/>
                        </a:lnTo>
                        <a:lnTo>
                          <a:pt x="35740" y="4061"/>
                        </a:lnTo>
                        <a:cubicBezTo>
                          <a:pt x="35740" y="4061"/>
                          <a:pt x="22281" y="8096"/>
                          <a:pt x="22331" y="8146"/>
                        </a:cubicBezTo>
                        <a:cubicBezTo>
                          <a:pt x="22332" y="8147"/>
                          <a:pt x="22331" y="8147"/>
                          <a:pt x="22331" y="8147"/>
                        </a:cubicBezTo>
                        <a:cubicBezTo>
                          <a:pt x="22259" y="8147"/>
                          <a:pt x="14837" y="5139"/>
                          <a:pt x="14837" y="5139"/>
                        </a:cubicBezTo>
                        <a:lnTo>
                          <a:pt x="7669" y="5139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15D7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/>
                  </a:p>
                </p:txBody>
              </p:sp>
              <p:sp>
                <p:nvSpPr>
                  <p:cNvPr id="506" name="Google Shape;506;p26"/>
                  <p:cNvSpPr/>
                  <p:nvPr/>
                </p:nvSpPr>
                <p:spPr>
                  <a:xfrm>
                    <a:off x="3698050" y="3784075"/>
                    <a:ext cx="954875" cy="5451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195" h="21807" extrusionOk="0">
                        <a:moveTo>
                          <a:pt x="35139" y="0"/>
                        </a:moveTo>
                        <a:lnTo>
                          <a:pt x="0" y="4975"/>
                        </a:lnTo>
                        <a:lnTo>
                          <a:pt x="1619" y="21159"/>
                        </a:lnTo>
                        <a:lnTo>
                          <a:pt x="38195" y="21807"/>
                        </a:ln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</p:sp>
            </p:grpSp>
            <p:sp>
              <p:nvSpPr>
                <p:cNvPr id="507" name="Google Shape;507;p26"/>
                <p:cNvSpPr/>
                <p:nvPr/>
              </p:nvSpPr>
              <p:spPr>
                <a:xfrm>
                  <a:off x="4573825" y="3577445"/>
                  <a:ext cx="4956079" cy="8366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101" h="10146" extrusionOk="0">
                      <a:moveTo>
                        <a:pt x="44963" y="8190"/>
                      </a:moveTo>
                      <a:cubicBezTo>
                        <a:pt x="44963" y="8240"/>
                        <a:pt x="44988" y="8265"/>
                        <a:pt x="44988" y="8291"/>
                      </a:cubicBezTo>
                      <a:cubicBezTo>
                        <a:pt x="45063" y="8466"/>
                        <a:pt x="45163" y="8591"/>
                        <a:pt x="45288" y="8641"/>
                      </a:cubicBezTo>
                      <a:cubicBezTo>
                        <a:pt x="45364" y="8692"/>
                        <a:pt x="45414" y="8692"/>
                        <a:pt x="45489" y="8692"/>
                      </a:cubicBezTo>
                      <a:cubicBezTo>
                        <a:pt x="45539" y="8692"/>
                        <a:pt x="45589" y="8692"/>
                        <a:pt x="45639" y="8666"/>
                      </a:cubicBezTo>
                      <a:lnTo>
                        <a:pt x="45639" y="8666"/>
                      </a:lnTo>
                      <a:cubicBezTo>
                        <a:pt x="45614" y="8767"/>
                        <a:pt x="45614" y="8842"/>
                        <a:pt x="45639" y="8917"/>
                      </a:cubicBezTo>
                      <a:cubicBezTo>
                        <a:pt x="45639" y="8942"/>
                        <a:pt x="45639" y="8967"/>
                        <a:pt x="45639" y="8967"/>
                      </a:cubicBezTo>
                      <a:cubicBezTo>
                        <a:pt x="45639" y="9118"/>
                        <a:pt x="45664" y="9268"/>
                        <a:pt x="45689" y="9418"/>
                      </a:cubicBezTo>
                      <a:cubicBezTo>
                        <a:pt x="45314" y="9393"/>
                        <a:pt x="44913" y="9368"/>
                        <a:pt x="44537" y="9318"/>
                      </a:cubicBezTo>
                      <a:cubicBezTo>
                        <a:pt x="44436" y="9318"/>
                        <a:pt x="44336" y="9293"/>
                        <a:pt x="44261" y="9268"/>
                      </a:cubicBezTo>
                      <a:cubicBezTo>
                        <a:pt x="44261" y="9193"/>
                        <a:pt x="44286" y="9093"/>
                        <a:pt x="44286" y="8992"/>
                      </a:cubicBezTo>
                      <a:cubicBezTo>
                        <a:pt x="44286" y="8967"/>
                        <a:pt x="44286" y="8942"/>
                        <a:pt x="44286" y="8917"/>
                      </a:cubicBezTo>
                      <a:cubicBezTo>
                        <a:pt x="44311" y="8842"/>
                        <a:pt x="44311" y="8767"/>
                        <a:pt x="44286" y="8692"/>
                      </a:cubicBezTo>
                      <a:cubicBezTo>
                        <a:pt x="44336" y="8692"/>
                        <a:pt x="44386" y="8717"/>
                        <a:pt x="44436" y="8717"/>
                      </a:cubicBezTo>
                      <a:cubicBezTo>
                        <a:pt x="44512" y="8717"/>
                        <a:pt x="44562" y="8692"/>
                        <a:pt x="44637" y="8666"/>
                      </a:cubicBezTo>
                      <a:cubicBezTo>
                        <a:pt x="44762" y="8591"/>
                        <a:pt x="44862" y="8466"/>
                        <a:pt x="44938" y="8316"/>
                      </a:cubicBezTo>
                      <a:cubicBezTo>
                        <a:pt x="44938" y="8265"/>
                        <a:pt x="44963" y="8240"/>
                        <a:pt x="44963" y="8190"/>
                      </a:cubicBezTo>
                      <a:close/>
                      <a:moveTo>
                        <a:pt x="2260" y="0"/>
                      </a:moveTo>
                      <a:cubicBezTo>
                        <a:pt x="2234" y="0"/>
                        <a:pt x="2207" y="6"/>
                        <a:pt x="2180" y="20"/>
                      </a:cubicBezTo>
                      <a:cubicBezTo>
                        <a:pt x="2080" y="70"/>
                        <a:pt x="2055" y="170"/>
                        <a:pt x="2080" y="270"/>
                      </a:cubicBezTo>
                      <a:cubicBezTo>
                        <a:pt x="2130" y="346"/>
                        <a:pt x="2130" y="471"/>
                        <a:pt x="2055" y="571"/>
                      </a:cubicBezTo>
                      <a:cubicBezTo>
                        <a:pt x="2005" y="621"/>
                        <a:pt x="1930" y="646"/>
                        <a:pt x="1855" y="671"/>
                      </a:cubicBezTo>
                      <a:lnTo>
                        <a:pt x="1830" y="295"/>
                      </a:lnTo>
                      <a:cubicBezTo>
                        <a:pt x="1830" y="195"/>
                        <a:pt x="1754" y="120"/>
                        <a:pt x="1654" y="120"/>
                      </a:cubicBezTo>
                      <a:cubicBezTo>
                        <a:pt x="1554" y="120"/>
                        <a:pt x="1479" y="220"/>
                        <a:pt x="1479" y="321"/>
                      </a:cubicBezTo>
                      <a:lnTo>
                        <a:pt x="1579" y="1699"/>
                      </a:lnTo>
                      <a:cubicBezTo>
                        <a:pt x="1429" y="1699"/>
                        <a:pt x="1303" y="1549"/>
                        <a:pt x="1278" y="1423"/>
                      </a:cubicBezTo>
                      <a:cubicBezTo>
                        <a:pt x="1203" y="1223"/>
                        <a:pt x="1253" y="972"/>
                        <a:pt x="1303" y="747"/>
                      </a:cubicBezTo>
                      <a:cubicBezTo>
                        <a:pt x="1328" y="671"/>
                        <a:pt x="1278" y="571"/>
                        <a:pt x="1178" y="546"/>
                      </a:cubicBezTo>
                      <a:cubicBezTo>
                        <a:pt x="1165" y="543"/>
                        <a:pt x="1151" y="541"/>
                        <a:pt x="1138" y="541"/>
                      </a:cubicBezTo>
                      <a:cubicBezTo>
                        <a:pt x="1052" y="541"/>
                        <a:pt x="974" y="606"/>
                        <a:pt x="952" y="671"/>
                      </a:cubicBezTo>
                      <a:cubicBezTo>
                        <a:pt x="902" y="922"/>
                        <a:pt x="852" y="1223"/>
                        <a:pt x="927" y="1524"/>
                      </a:cubicBezTo>
                      <a:cubicBezTo>
                        <a:pt x="1003" y="1799"/>
                        <a:pt x="1278" y="2050"/>
                        <a:pt x="1579" y="2050"/>
                      </a:cubicBezTo>
                      <a:lnTo>
                        <a:pt x="1604" y="2050"/>
                      </a:lnTo>
                      <a:lnTo>
                        <a:pt x="1654" y="2802"/>
                      </a:lnTo>
                      <a:lnTo>
                        <a:pt x="1629" y="2802"/>
                      </a:lnTo>
                      <a:cubicBezTo>
                        <a:pt x="1584" y="2862"/>
                        <a:pt x="1501" y="2896"/>
                        <a:pt x="1416" y="2896"/>
                      </a:cubicBezTo>
                      <a:cubicBezTo>
                        <a:pt x="1360" y="2896"/>
                        <a:pt x="1303" y="2882"/>
                        <a:pt x="1253" y="2852"/>
                      </a:cubicBezTo>
                      <a:cubicBezTo>
                        <a:pt x="1053" y="2777"/>
                        <a:pt x="952" y="2576"/>
                        <a:pt x="927" y="2476"/>
                      </a:cubicBezTo>
                      <a:cubicBezTo>
                        <a:pt x="852" y="2300"/>
                        <a:pt x="827" y="2100"/>
                        <a:pt x="802" y="1899"/>
                      </a:cubicBezTo>
                      <a:cubicBezTo>
                        <a:pt x="780" y="1812"/>
                        <a:pt x="721" y="1744"/>
                        <a:pt x="640" y="1744"/>
                      </a:cubicBezTo>
                      <a:cubicBezTo>
                        <a:pt x="627" y="1744"/>
                        <a:pt x="615" y="1746"/>
                        <a:pt x="602" y="1749"/>
                      </a:cubicBezTo>
                      <a:cubicBezTo>
                        <a:pt x="501" y="1749"/>
                        <a:pt x="426" y="1849"/>
                        <a:pt x="426" y="1950"/>
                      </a:cubicBezTo>
                      <a:cubicBezTo>
                        <a:pt x="476" y="2175"/>
                        <a:pt x="501" y="2401"/>
                        <a:pt x="576" y="2626"/>
                      </a:cubicBezTo>
                      <a:cubicBezTo>
                        <a:pt x="602" y="2676"/>
                        <a:pt x="652" y="2727"/>
                        <a:pt x="677" y="2802"/>
                      </a:cubicBezTo>
                      <a:cubicBezTo>
                        <a:pt x="251" y="2601"/>
                        <a:pt x="0" y="2501"/>
                        <a:pt x="0" y="2501"/>
                      </a:cubicBezTo>
                      <a:lnTo>
                        <a:pt x="0" y="10145"/>
                      </a:lnTo>
                      <a:lnTo>
                        <a:pt x="60101" y="10145"/>
                      </a:lnTo>
                      <a:lnTo>
                        <a:pt x="60101" y="7138"/>
                      </a:lnTo>
                      <a:cubicBezTo>
                        <a:pt x="60101" y="7138"/>
                        <a:pt x="59524" y="8015"/>
                        <a:pt x="58396" y="8115"/>
                      </a:cubicBezTo>
                      <a:cubicBezTo>
                        <a:pt x="58396" y="8040"/>
                        <a:pt x="58396" y="7940"/>
                        <a:pt x="58396" y="7839"/>
                      </a:cubicBezTo>
                      <a:cubicBezTo>
                        <a:pt x="58471" y="7864"/>
                        <a:pt x="58547" y="7889"/>
                        <a:pt x="58622" y="7889"/>
                      </a:cubicBezTo>
                      <a:cubicBezTo>
                        <a:pt x="58722" y="7889"/>
                        <a:pt x="58822" y="7864"/>
                        <a:pt x="58923" y="7814"/>
                      </a:cubicBezTo>
                      <a:cubicBezTo>
                        <a:pt x="59148" y="7714"/>
                        <a:pt x="59324" y="7514"/>
                        <a:pt x="59424" y="7238"/>
                      </a:cubicBezTo>
                      <a:cubicBezTo>
                        <a:pt x="59524" y="7012"/>
                        <a:pt x="59549" y="6787"/>
                        <a:pt x="59574" y="6561"/>
                      </a:cubicBezTo>
                      <a:cubicBezTo>
                        <a:pt x="59599" y="6461"/>
                        <a:pt x="59524" y="6386"/>
                        <a:pt x="59424" y="6361"/>
                      </a:cubicBezTo>
                      <a:cubicBezTo>
                        <a:pt x="59324" y="6361"/>
                        <a:pt x="59223" y="6411"/>
                        <a:pt x="59223" y="6511"/>
                      </a:cubicBezTo>
                      <a:cubicBezTo>
                        <a:pt x="59198" y="6712"/>
                        <a:pt x="59173" y="6937"/>
                        <a:pt x="59098" y="7113"/>
                      </a:cubicBezTo>
                      <a:cubicBezTo>
                        <a:pt x="59048" y="7213"/>
                        <a:pt x="58948" y="7388"/>
                        <a:pt x="58772" y="7488"/>
                      </a:cubicBezTo>
                      <a:cubicBezTo>
                        <a:pt x="58728" y="7506"/>
                        <a:pt x="58677" y="7515"/>
                        <a:pt x="58627" y="7515"/>
                      </a:cubicBezTo>
                      <a:cubicBezTo>
                        <a:pt x="58535" y="7515"/>
                        <a:pt x="58445" y="7487"/>
                        <a:pt x="58396" y="7438"/>
                      </a:cubicBezTo>
                      <a:cubicBezTo>
                        <a:pt x="58396" y="7438"/>
                        <a:pt x="58396" y="7413"/>
                        <a:pt x="58371" y="7413"/>
                      </a:cubicBezTo>
                      <a:lnTo>
                        <a:pt x="58421" y="6686"/>
                      </a:lnTo>
                      <a:lnTo>
                        <a:pt x="58446" y="6686"/>
                      </a:lnTo>
                      <a:cubicBezTo>
                        <a:pt x="58747" y="6686"/>
                        <a:pt x="58998" y="6411"/>
                        <a:pt x="59098" y="6135"/>
                      </a:cubicBezTo>
                      <a:cubicBezTo>
                        <a:pt x="59173" y="5859"/>
                        <a:pt x="59098" y="5559"/>
                        <a:pt x="59048" y="5308"/>
                      </a:cubicBezTo>
                      <a:cubicBezTo>
                        <a:pt x="59027" y="5225"/>
                        <a:pt x="58955" y="5176"/>
                        <a:pt x="58874" y="5176"/>
                      </a:cubicBezTo>
                      <a:cubicBezTo>
                        <a:pt x="58857" y="5176"/>
                        <a:pt x="58840" y="5178"/>
                        <a:pt x="58822" y="5183"/>
                      </a:cubicBezTo>
                      <a:cubicBezTo>
                        <a:pt x="58722" y="5183"/>
                        <a:pt x="58672" y="5283"/>
                        <a:pt x="58697" y="5383"/>
                      </a:cubicBezTo>
                      <a:cubicBezTo>
                        <a:pt x="58747" y="5609"/>
                        <a:pt x="58797" y="5834"/>
                        <a:pt x="58747" y="6035"/>
                      </a:cubicBezTo>
                      <a:cubicBezTo>
                        <a:pt x="58697" y="6185"/>
                        <a:pt x="58572" y="6311"/>
                        <a:pt x="58446" y="6336"/>
                      </a:cubicBezTo>
                      <a:lnTo>
                        <a:pt x="58522" y="4932"/>
                      </a:lnTo>
                      <a:cubicBezTo>
                        <a:pt x="58522" y="4832"/>
                        <a:pt x="58446" y="4757"/>
                        <a:pt x="58346" y="4757"/>
                      </a:cubicBezTo>
                      <a:cubicBezTo>
                        <a:pt x="58246" y="4757"/>
                        <a:pt x="58171" y="4832"/>
                        <a:pt x="58171" y="4932"/>
                      </a:cubicBezTo>
                      <a:lnTo>
                        <a:pt x="58146" y="5308"/>
                      </a:lnTo>
                      <a:cubicBezTo>
                        <a:pt x="58070" y="5283"/>
                        <a:pt x="57995" y="5258"/>
                        <a:pt x="57945" y="5208"/>
                      </a:cubicBezTo>
                      <a:cubicBezTo>
                        <a:pt x="57870" y="5108"/>
                        <a:pt x="57870" y="4982"/>
                        <a:pt x="57895" y="4907"/>
                      </a:cubicBezTo>
                      <a:cubicBezTo>
                        <a:pt x="57945" y="4807"/>
                        <a:pt x="57895" y="4707"/>
                        <a:pt x="57820" y="4656"/>
                      </a:cubicBezTo>
                      <a:cubicBezTo>
                        <a:pt x="57793" y="4643"/>
                        <a:pt x="57766" y="4637"/>
                        <a:pt x="57740" y="4637"/>
                      </a:cubicBezTo>
                      <a:cubicBezTo>
                        <a:pt x="57669" y="4637"/>
                        <a:pt x="57606" y="4683"/>
                        <a:pt x="57569" y="4757"/>
                      </a:cubicBezTo>
                      <a:cubicBezTo>
                        <a:pt x="57469" y="4957"/>
                        <a:pt x="57519" y="5233"/>
                        <a:pt x="57669" y="5433"/>
                      </a:cubicBezTo>
                      <a:cubicBezTo>
                        <a:pt x="57770" y="5559"/>
                        <a:pt x="57945" y="5634"/>
                        <a:pt x="58121" y="5659"/>
                      </a:cubicBezTo>
                      <a:lnTo>
                        <a:pt x="58020" y="7413"/>
                      </a:lnTo>
                      <a:cubicBezTo>
                        <a:pt x="57945" y="7363"/>
                        <a:pt x="57895" y="7338"/>
                        <a:pt x="57870" y="7288"/>
                      </a:cubicBezTo>
                      <a:cubicBezTo>
                        <a:pt x="57770" y="7163"/>
                        <a:pt x="57720" y="7012"/>
                        <a:pt x="57720" y="6887"/>
                      </a:cubicBezTo>
                      <a:cubicBezTo>
                        <a:pt x="57720" y="6787"/>
                        <a:pt x="57644" y="6686"/>
                        <a:pt x="57544" y="6686"/>
                      </a:cubicBezTo>
                      <a:cubicBezTo>
                        <a:pt x="57444" y="6686"/>
                        <a:pt x="57369" y="6762"/>
                        <a:pt x="57369" y="6862"/>
                      </a:cubicBezTo>
                      <a:cubicBezTo>
                        <a:pt x="57344" y="7087"/>
                        <a:pt x="57419" y="7313"/>
                        <a:pt x="57569" y="7514"/>
                      </a:cubicBezTo>
                      <a:cubicBezTo>
                        <a:pt x="57669" y="7614"/>
                        <a:pt x="57770" y="7689"/>
                        <a:pt x="57870" y="7739"/>
                      </a:cubicBezTo>
                      <a:cubicBezTo>
                        <a:pt x="57945" y="7764"/>
                        <a:pt x="57995" y="7814"/>
                        <a:pt x="58020" y="7839"/>
                      </a:cubicBezTo>
                      <a:cubicBezTo>
                        <a:pt x="58045" y="7889"/>
                        <a:pt x="58045" y="8040"/>
                        <a:pt x="58020" y="8115"/>
                      </a:cubicBezTo>
                      <a:cubicBezTo>
                        <a:pt x="57870" y="8115"/>
                        <a:pt x="57695" y="8090"/>
                        <a:pt x="57519" y="8040"/>
                      </a:cubicBezTo>
                      <a:cubicBezTo>
                        <a:pt x="57544" y="7965"/>
                        <a:pt x="57569" y="7864"/>
                        <a:pt x="57544" y="7764"/>
                      </a:cubicBezTo>
                      <a:cubicBezTo>
                        <a:pt x="57519" y="7614"/>
                        <a:pt x="57469" y="7488"/>
                        <a:pt x="57419" y="7338"/>
                      </a:cubicBezTo>
                      <a:cubicBezTo>
                        <a:pt x="57401" y="7301"/>
                        <a:pt x="57369" y="7278"/>
                        <a:pt x="57324" y="7278"/>
                      </a:cubicBezTo>
                      <a:cubicBezTo>
                        <a:pt x="57307" y="7278"/>
                        <a:pt x="57289" y="7281"/>
                        <a:pt x="57268" y="7288"/>
                      </a:cubicBezTo>
                      <a:cubicBezTo>
                        <a:pt x="57218" y="7313"/>
                        <a:pt x="57193" y="7388"/>
                        <a:pt x="57218" y="7438"/>
                      </a:cubicBezTo>
                      <a:cubicBezTo>
                        <a:pt x="57268" y="7539"/>
                        <a:pt x="57319" y="7664"/>
                        <a:pt x="57319" y="7789"/>
                      </a:cubicBezTo>
                      <a:cubicBezTo>
                        <a:pt x="57319" y="7839"/>
                        <a:pt x="57344" y="7915"/>
                        <a:pt x="57319" y="7990"/>
                      </a:cubicBezTo>
                      <a:cubicBezTo>
                        <a:pt x="57168" y="7940"/>
                        <a:pt x="57018" y="7889"/>
                        <a:pt x="56842" y="7814"/>
                      </a:cubicBezTo>
                      <a:lnTo>
                        <a:pt x="56842" y="7764"/>
                      </a:lnTo>
                      <a:cubicBezTo>
                        <a:pt x="57018" y="7664"/>
                        <a:pt x="57068" y="7438"/>
                        <a:pt x="57018" y="7263"/>
                      </a:cubicBezTo>
                      <a:cubicBezTo>
                        <a:pt x="56993" y="7087"/>
                        <a:pt x="56867" y="6937"/>
                        <a:pt x="56742" y="6837"/>
                      </a:cubicBezTo>
                      <a:cubicBezTo>
                        <a:pt x="56727" y="6807"/>
                        <a:pt x="56696" y="6795"/>
                        <a:pt x="56662" y="6795"/>
                      </a:cubicBezTo>
                      <a:cubicBezTo>
                        <a:pt x="56638" y="6795"/>
                        <a:pt x="56613" y="6801"/>
                        <a:pt x="56592" y="6812"/>
                      </a:cubicBezTo>
                      <a:cubicBezTo>
                        <a:pt x="56542" y="6862"/>
                        <a:pt x="56542" y="6937"/>
                        <a:pt x="56592" y="6987"/>
                      </a:cubicBezTo>
                      <a:cubicBezTo>
                        <a:pt x="56667" y="7087"/>
                        <a:pt x="56767" y="7188"/>
                        <a:pt x="56817" y="7313"/>
                      </a:cubicBezTo>
                      <a:cubicBezTo>
                        <a:pt x="56842" y="7413"/>
                        <a:pt x="56792" y="7514"/>
                        <a:pt x="56742" y="7564"/>
                      </a:cubicBezTo>
                      <a:lnTo>
                        <a:pt x="56366" y="6787"/>
                      </a:lnTo>
                      <a:cubicBezTo>
                        <a:pt x="56348" y="6750"/>
                        <a:pt x="56303" y="6727"/>
                        <a:pt x="56260" y="6727"/>
                      </a:cubicBezTo>
                      <a:cubicBezTo>
                        <a:pt x="56245" y="6727"/>
                        <a:pt x="56229" y="6730"/>
                        <a:pt x="56216" y="6737"/>
                      </a:cubicBezTo>
                      <a:cubicBezTo>
                        <a:pt x="56166" y="6762"/>
                        <a:pt x="56141" y="6837"/>
                        <a:pt x="56166" y="6887"/>
                      </a:cubicBezTo>
                      <a:lnTo>
                        <a:pt x="56266" y="7113"/>
                      </a:lnTo>
                      <a:lnTo>
                        <a:pt x="56116" y="7113"/>
                      </a:lnTo>
                      <a:cubicBezTo>
                        <a:pt x="56065" y="7087"/>
                        <a:pt x="56015" y="7012"/>
                        <a:pt x="56015" y="6962"/>
                      </a:cubicBezTo>
                      <a:cubicBezTo>
                        <a:pt x="56015" y="6900"/>
                        <a:pt x="55981" y="6855"/>
                        <a:pt x="55927" y="6855"/>
                      </a:cubicBezTo>
                      <a:cubicBezTo>
                        <a:pt x="55916" y="6855"/>
                        <a:pt x="55903" y="6857"/>
                        <a:pt x="55890" y="6862"/>
                      </a:cubicBezTo>
                      <a:cubicBezTo>
                        <a:pt x="55840" y="6862"/>
                        <a:pt x="55790" y="6912"/>
                        <a:pt x="55790" y="6962"/>
                      </a:cubicBezTo>
                      <a:cubicBezTo>
                        <a:pt x="55815" y="7113"/>
                        <a:pt x="55915" y="7263"/>
                        <a:pt x="56040" y="7313"/>
                      </a:cubicBezTo>
                      <a:cubicBezTo>
                        <a:pt x="56091" y="7326"/>
                        <a:pt x="56147" y="7332"/>
                        <a:pt x="56203" y="7332"/>
                      </a:cubicBezTo>
                      <a:cubicBezTo>
                        <a:pt x="56260" y="7332"/>
                        <a:pt x="56316" y="7326"/>
                        <a:pt x="56366" y="7313"/>
                      </a:cubicBezTo>
                      <a:lnTo>
                        <a:pt x="56517" y="7639"/>
                      </a:lnTo>
                      <a:cubicBezTo>
                        <a:pt x="56466" y="7614"/>
                        <a:pt x="56416" y="7589"/>
                        <a:pt x="56366" y="7539"/>
                      </a:cubicBezTo>
                      <a:cubicBezTo>
                        <a:pt x="56116" y="7388"/>
                        <a:pt x="55815" y="7288"/>
                        <a:pt x="55489" y="7238"/>
                      </a:cubicBezTo>
                      <a:lnTo>
                        <a:pt x="55489" y="7062"/>
                      </a:lnTo>
                      <a:cubicBezTo>
                        <a:pt x="55589" y="7062"/>
                        <a:pt x="55715" y="7012"/>
                        <a:pt x="55765" y="6937"/>
                      </a:cubicBezTo>
                      <a:cubicBezTo>
                        <a:pt x="55865" y="6812"/>
                        <a:pt x="55890" y="6636"/>
                        <a:pt x="55840" y="6511"/>
                      </a:cubicBezTo>
                      <a:cubicBezTo>
                        <a:pt x="55815" y="6461"/>
                        <a:pt x="55740" y="6436"/>
                        <a:pt x="55690" y="6436"/>
                      </a:cubicBezTo>
                      <a:cubicBezTo>
                        <a:pt x="55639" y="6461"/>
                        <a:pt x="55614" y="6536"/>
                        <a:pt x="55639" y="6586"/>
                      </a:cubicBezTo>
                      <a:cubicBezTo>
                        <a:pt x="55664" y="6661"/>
                        <a:pt x="55639" y="6737"/>
                        <a:pt x="55614" y="6787"/>
                      </a:cubicBezTo>
                      <a:cubicBezTo>
                        <a:pt x="55564" y="6812"/>
                        <a:pt x="55539" y="6837"/>
                        <a:pt x="55489" y="6837"/>
                      </a:cubicBezTo>
                      <a:lnTo>
                        <a:pt x="55489" y="6611"/>
                      </a:lnTo>
                      <a:cubicBezTo>
                        <a:pt x="55468" y="6549"/>
                        <a:pt x="55431" y="6505"/>
                        <a:pt x="55390" y="6505"/>
                      </a:cubicBezTo>
                      <a:cubicBezTo>
                        <a:pt x="55381" y="6505"/>
                        <a:pt x="55373" y="6507"/>
                        <a:pt x="55364" y="6511"/>
                      </a:cubicBezTo>
                      <a:cubicBezTo>
                        <a:pt x="55314" y="6511"/>
                        <a:pt x="55263" y="6561"/>
                        <a:pt x="55263" y="6611"/>
                      </a:cubicBezTo>
                      <a:lnTo>
                        <a:pt x="55289" y="7213"/>
                      </a:lnTo>
                      <a:lnTo>
                        <a:pt x="55088" y="7213"/>
                      </a:lnTo>
                      <a:cubicBezTo>
                        <a:pt x="55088" y="7087"/>
                        <a:pt x="55113" y="6987"/>
                        <a:pt x="55138" y="6887"/>
                      </a:cubicBezTo>
                      <a:cubicBezTo>
                        <a:pt x="55163" y="6837"/>
                        <a:pt x="55113" y="6762"/>
                        <a:pt x="55063" y="6762"/>
                      </a:cubicBezTo>
                      <a:cubicBezTo>
                        <a:pt x="55054" y="6757"/>
                        <a:pt x="55044" y="6755"/>
                        <a:pt x="55033" y="6755"/>
                      </a:cubicBezTo>
                      <a:cubicBezTo>
                        <a:pt x="54988" y="6755"/>
                        <a:pt x="54938" y="6796"/>
                        <a:pt x="54938" y="6837"/>
                      </a:cubicBezTo>
                      <a:cubicBezTo>
                        <a:pt x="54888" y="6937"/>
                        <a:pt x="54862" y="7062"/>
                        <a:pt x="54862" y="7213"/>
                      </a:cubicBezTo>
                      <a:cubicBezTo>
                        <a:pt x="53208" y="7288"/>
                        <a:pt x="51078" y="8416"/>
                        <a:pt x="48647" y="9017"/>
                      </a:cubicBezTo>
                      <a:cubicBezTo>
                        <a:pt x="48672" y="8892"/>
                        <a:pt x="48672" y="8742"/>
                        <a:pt x="48697" y="8591"/>
                      </a:cubicBezTo>
                      <a:cubicBezTo>
                        <a:pt x="48697" y="8566"/>
                        <a:pt x="48697" y="8516"/>
                        <a:pt x="48697" y="8491"/>
                      </a:cubicBezTo>
                      <a:cubicBezTo>
                        <a:pt x="48722" y="8366"/>
                        <a:pt x="48747" y="8240"/>
                        <a:pt x="48722" y="8115"/>
                      </a:cubicBezTo>
                      <a:lnTo>
                        <a:pt x="48722" y="8115"/>
                      </a:lnTo>
                      <a:cubicBezTo>
                        <a:pt x="48797" y="8140"/>
                        <a:pt x="48872" y="8140"/>
                        <a:pt x="48948" y="8140"/>
                      </a:cubicBezTo>
                      <a:cubicBezTo>
                        <a:pt x="49048" y="8140"/>
                        <a:pt x="49148" y="8115"/>
                        <a:pt x="49248" y="8090"/>
                      </a:cubicBezTo>
                      <a:cubicBezTo>
                        <a:pt x="49474" y="7990"/>
                        <a:pt x="49649" y="7764"/>
                        <a:pt x="49775" y="7514"/>
                      </a:cubicBezTo>
                      <a:cubicBezTo>
                        <a:pt x="49850" y="7288"/>
                        <a:pt x="49875" y="7062"/>
                        <a:pt x="49900" y="6837"/>
                      </a:cubicBezTo>
                      <a:cubicBezTo>
                        <a:pt x="49925" y="6737"/>
                        <a:pt x="49850" y="6636"/>
                        <a:pt x="49750" y="6636"/>
                      </a:cubicBezTo>
                      <a:cubicBezTo>
                        <a:pt x="49736" y="6633"/>
                        <a:pt x="49724" y="6631"/>
                        <a:pt x="49711" y="6631"/>
                      </a:cubicBezTo>
                      <a:cubicBezTo>
                        <a:pt x="49630" y="6631"/>
                        <a:pt x="49571" y="6700"/>
                        <a:pt x="49549" y="6787"/>
                      </a:cubicBezTo>
                      <a:cubicBezTo>
                        <a:pt x="49524" y="6987"/>
                        <a:pt x="49499" y="7188"/>
                        <a:pt x="49424" y="7363"/>
                      </a:cubicBezTo>
                      <a:cubicBezTo>
                        <a:pt x="49399" y="7488"/>
                        <a:pt x="49299" y="7664"/>
                        <a:pt x="49098" y="7739"/>
                      </a:cubicBezTo>
                      <a:cubicBezTo>
                        <a:pt x="49049" y="7769"/>
                        <a:pt x="48991" y="7783"/>
                        <a:pt x="48936" y="7783"/>
                      </a:cubicBezTo>
                      <a:cubicBezTo>
                        <a:pt x="48850" y="7783"/>
                        <a:pt x="48768" y="7750"/>
                        <a:pt x="48722" y="7689"/>
                      </a:cubicBezTo>
                      <a:lnTo>
                        <a:pt x="48747" y="6962"/>
                      </a:lnTo>
                      <a:lnTo>
                        <a:pt x="48772" y="6962"/>
                      </a:lnTo>
                      <a:cubicBezTo>
                        <a:pt x="49073" y="6962"/>
                        <a:pt x="49349" y="6686"/>
                        <a:pt x="49424" y="6411"/>
                      </a:cubicBezTo>
                      <a:cubicBezTo>
                        <a:pt x="49499" y="6110"/>
                        <a:pt x="49424" y="5809"/>
                        <a:pt x="49374" y="5584"/>
                      </a:cubicBezTo>
                      <a:cubicBezTo>
                        <a:pt x="49352" y="5497"/>
                        <a:pt x="49273" y="5428"/>
                        <a:pt x="49188" y="5428"/>
                      </a:cubicBezTo>
                      <a:cubicBezTo>
                        <a:pt x="49175" y="5428"/>
                        <a:pt x="49161" y="5430"/>
                        <a:pt x="49148" y="5433"/>
                      </a:cubicBezTo>
                      <a:cubicBezTo>
                        <a:pt x="49073" y="5458"/>
                        <a:pt x="48998" y="5559"/>
                        <a:pt x="49023" y="5659"/>
                      </a:cubicBezTo>
                      <a:cubicBezTo>
                        <a:pt x="49073" y="5859"/>
                        <a:pt x="49123" y="6110"/>
                        <a:pt x="49073" y="6311"/>
                      </a:cubicBezTo>
                      <a:cubicBezTo>
                        <a:pt x="49023" y="6461"/>
                        <a:pt x="48898" y="6586"/>
                        <a:pt x="48772" y="6586"/>
                      </a:cubicBezTo>
                      <a:lnTo>
                        <a:pt x="48847" y="5208"/>
                      </a:lnTo>
                      <a:cubicBezTo>
                        <a:pt x="48847" y="5108"/>
                        <a:pt x="48772" y="5032"/>
                        <a:pt x="48672" y="5007"/>
                      </a:cubicBezTo>
                      <a:cubicBezTo>
                        <a:pt x="48572" y="5007"/>
                        <a:pt x="48497" y="5082"/>
                        <a:pt x="48497" y="5183"/>
                      </a:cubicBezTo>
                      <a:lnTo>
                        <a:pt x="48471" y="5559"/>
                      </a:lnTo>
                      <a:cubicBezTo>
                        <a:pt x="48396" y="5559"/>
                        <a:pt x="48321" y="5534"/>
                        <a:pt x="48271" y="5458"/>
                      </a:cubicBezTo>
                      <a:cubicBezTo>
                        <a:pt x="48221" y="5383"/>
                        <a:pt x="48196" y="5258"/>
                        <a:pt x="48246" y="5158"/>
                      </a:cubicBezTo>
                      <a:cubicBezTo>
                        <a:pt x="48271" y="5082"/>
                        <a:pt x="48246" y="4957"/>
                        <a:pt x="48146" y="4932"/>
                      </a:cubicBezTo>
                      <a:cubicBezTo>
                        <a:pt x="48118" y="4918"/>
                        <a:pt x="48090" y="4912"/>
                        <a:pt x="48063" y="4912"/>
                      </a:cubicBezTo>
                      <a:cubicBezTo>
                        <a:pt x="47995" y="4912"/>
                        <a:pt x="47938" y="4953"/>
                        <a:pt x="47920" y="5007"/>
                      </a:cubicBezTo>
                      <a:cubicBezTo>
                        <a:pt x="47820" y="5233"/>
                        <a:pt x="47845" y="5509"/>
                        <a:pt x="47995" y="5684"/>
                      </a:cubicBezTo>
                      <a:cubicBezTo>
                        <a:pt x="48121" y="5834"/>
                        <a:pt x="48271" y="5910"/>
                        <a:pt x="48446" y="5935"/>
                      </a:cubicBezTo>
                      <a:lnTo>
                        <a:pt x="48346" y="7689"/>
                      </a:lnTo>
                      <a:cubicBezTo>
                        <a:pt x="48296" y="7639"/>
                        <a:pt x="48221" y="7614"/>
                        <a:pt x="48196" y="7564"/>
                      </a:cubicBezTo>
                      <a:cubicBezTo>
                        <a:pt x="48096" y="7438"/>
                        <a:pt x="48045" y="7288"/>
                        <a:pt x="48045" y="7138"/>
                      </a:cubicBezTo>
                      <a:cubicBezTo>
                        <a:pt x="48070" y="7037"/>
                        <a:pt x="47970" y="6962"/>
                        <a:pt x="47870" y="6962"/>
                      </a:cubicBezTo>
                      <a:cubicBezTo>
                        <a:pt x="47770" y="6962"/>
                        <a:pt x="47694" y="7037"/>
                        <a:pt x="47694" y="7138"/>
                      </a:cubicBezTo>
                      <a:cubicBezTo>
                        <a:pt x="47669" y="7363"/>
                        <a:pt x="47770" y="7589"/>
                        <a:pt x="47920" y="7789"/>
                      </a:cubicBezTo>
                      <a:cubicBezTo>
                        <a:pt x="47995" y="7889"/>
                        <a:pt x="48096" y="7965"/>
                        <a:pt x="48196" y="8015"/>
                      </a:cubicBezTo>
                      <a:cubicBezTo>
                        <a:pt x="48271" y="8040"/>
                        <a:pt x="48321" y="8065"/>
                        <a:pt x="48346" y="8115"/>
                      </a:cubicBezTo>
                      <a:cubicBezTo>
                        <a:pt x="48396" y="8165"/>
                        <a:pt x="48371" y="8366"/>
                        <a:pt x="48346" y="8441"/>
                      </a:cubicBezTo>
                      <a:cubicBezTo>
                        <a:pt x="48346" y="8491"/>
                        <a:pt x="48346" y="8516"/>
                        <a:pt x="48346" y="8566"/>
                      </a:cubicBezTo>
                      <a:cubicBezTo>
                        <a:pt x="48321" y="8742"/>
                        <a:pt x="48296" y="8942"/>
                        <a:pt x="48271" y="9118"/>
                      </a:cubicBezTo>
                      <a:cubicBezTo>
                        <a:pt x="48096" y="9168"/>
                        <a:pt x="47920" y="9193"/>
                        <a:pt x="47745" y="9218"/>
                      </a:cubicBezTo>
                      <a:cubicBezTo>
                        <a:pt x="47694" y="9118"/>
                        <a:pt x="47669" y="9017"/>
                        <a:pt x="47619" y="8942"/>
                      </a:cubicBezTo>
                      <a:cubicBezTo>
                        <a:pt x="47619" y="8917"/>
                        <a:pt x="47619" y="8892"/>
                        <a:pt x="47594" y="8867"/>
                      </a:cubicBezTo>
                      <a:cubicBezTo>
                        <a:pt x="47569" y="8817"/>
                        <a:pt x="47544" y="8742"/>
                        <a:pt x="47494" y="8666"/>
                      </a:cubicBezTo>
                      <a:cubicBezTo>
                        <a:pt x="47544" y="8666"/>
                        <a:pt x="47594" y="8641"/>
                        <a:pt x="47619" y="8616"/>
                      </a:cubicBezTo>
                      <a:cubicBezTo>
                        <a:pt x="47694" y="8591"/>
                        <a:pt x="47745" y="8541"/>
                        <a:pt x="47770" y="8491"/>
                      </a:cubicBezTo>
                      <a:cubicBezTo>
                        <a:pt x="47870" y="8366"/>
                        <a:pt x="47895" y="8190"/>
                        <a:pt x="47870" y="8015"/>
                      </a:cubicBezTo>
                      <a:cubicBezTo>
                        <a:pt x="47845" y="7889"/>
                        <a:pt x="47795" y="7739"/>
                        <a:pt x="47745" y="7614"/>
                      </a:cubicBezTo>
                      <a:cubicBezTo>
                        <a:pt x="47726" y="7577"/>
                        <a:pt x="47694" y="7554"/>
                        <a:pt x="47649" y="7554"/>
                      </a:cubicBezTo>
                      <a:cubicBezTo>
                        <a:pt x="47633" y="7554"/>
                        <a:pt x="47614" y="7557"/>
                        <a:pt x="47594" y="7564"/>
                      </a:cubicBezTo>
                      <a:cubicBezTo>
                        <a:pt x="47544" y="7589"/>
                        <a:pt x="47519" y="7639"/>
                        <a:pt x="47544" y="7714"/>
                      </a:cubicBezTo>
                      <a:cubicBezTo>
                        <a:pt x="47594" y="7814"/>
                        <a:pt x="47644" y="7940"/>
                        <a:pt x="47644" y="8065"/>
                      </a:cubicBezTo>
                      <a:cubicBezTo>
                        <a:pt x="47669" y="8115"/>
                        <a:pt x="47669" y="8265"/>
                        <a:pt x="47594" y="8366"/>
                      </a:cubicBezTo>
                      <a:cubicBezTo>
                        <a:pt x="47557" y="8422"/>
                        <a:pt x="47491" y="8450"/>
                        <a:pt x="47429" y="8450"/>
                      </a:cubicBezTo>
                      <a:cubicBezTo>
                        <a:pt x="47408" y="8450"/>
                        <a:pt x="47387" y="8447"/>
                        <a:pt x="47369" y="8441"/>
                      </a:cubicBezTo>
                      <a:lnTo>
                        <a:pt x="47168" y="8040"/>
                      </a:lnTo>
                      <a:cubicBezTo>
                        <a:pt x="47344" y="7940"/>
                        <a:pt x="47394" y="7714"/>
                        <a:pt x="47344" y="7539"/>
                      </a:cubicBezTo>
                      <a:cubicBezTo>
                        <a:pt x="47319" y="7363"/>
                        <a:pt x="47193" y="7213"/>
                        <a:pt x="47093" y="7113"/>
                      </a:cubicBezTo>
                      <a:cubicBezTo>
                        <a:pt x="47064" y="7083"/>
                        <a:pt x="47026" y="7071"/>
                        <a:pt x="46989" y="7071"/>
                      </a:cubicBezTo>
                      <a:cubicBezTo>
                        <a:pt x="46963" y="7071"/>
                        <a:pt x="46938" y="7077"/>
                        <a:pt x="46918" y="7087"/>
                      </a:cubicBezTo>
                      <a:cubicBezTo>
                        <a:pt x="46867" y="7138"/>
                        <a:pt x="46867" y="7213"/>
                        <a:pt x="46918" y="7238"/>
                      </a:cubicBezTo>
                      <a:cubicBezTo>
                        <a:pt x="47018" y="7338"/>
                        <a:pt x="47118" y="7463"/>
                        <a:pt x="47143" y="7589"/>
                      </a:cubicBezTo>
                      <a:cubicBezTo>
                        <a:pt x="47168" y="7689"/>
                        <a:pt x="47143" y="7789"/>
                        <a:pt x="47068" y="7839"/>
                      </a:cubicBezTo>
                      <a:lnTo>
                        <a:pt x="46692" y="7062"/>
                      </a:lnTo>
                      <a:cubicBezTo>
                        <a:pt x="46674" y="7026"/>
                        <a:pt x="46628" y="7002"/>
                        <a:pt x="46586" y="7002"/>
                      </a:cubicBezTo>
                      <a:cubicBezTo>
                        <a:pt x="46570" y="7002"/>
                        <a:pt x="46555" y="7006"/>
                        <a:pt x="46542" y="7012"/>
                      </a:cubicBezTo>
                      <a:cubicBezTo>
                        <a:pt x="46491" y="7037"/>
                        <a:pt x="46466" y="7113"/>
                        <a:pt x="46491" y="7163"/>
                      </a:cubicBezTo>
                      <a:lnTo>
                        <a:pt x="46592" y="7363"/>
                      </a:lnTo>
                      <a:cubicBezTo>
                        <a:pt x="46567" y="7376"/>
                        <a:pt x="46542" y="7382"/>
                        <a:pt x="46520" y="7382"/>
                      </a:cubicBezTo>
                      <a:cubicBezTo>
                        <a:pt x="46498" y="7382"/>
                        <a:pt x="46479" y="7376"/>
                        <a:pt x="46466" y="7363"/>
                      </a:cubicBezTo>
                      <a:cubicBezTo>
                        <a:pt x="46391" y="7338"/>
                        <a:pt x="46341" y="7288"/>
                        <a:pt x="46341" y="7213"/>
                      </a:cubicBezTo>
                      <a:cubicBezTo>
                        <a:pt x="46341" y="7163"/>
                        <a:pt x="46291" y="7113"/>
                        <a:pt x="46216" y="7113"/>
                      </a:cubicBezTo>
                      <a:cubicBezTo>
                        <a:pt x="46166" y="7138"/>
                        <a:pt x="46116" y="7188"/>
                        <a:pt x="46116" y="7238"/>
                      </a:cubicBezTo>
                      <a:cubicBezTo>
                        <a:pt x="46141" y="7388"/>
                        <a:pt x="46241" y="7514"/>
                        <a:pt x="46366" y="7589"/>
                      </a:cubicBezTo>
                      <a:cubicBezTo>
                        <a:pt x="46408" y="7599"/>
                        <a:pt x="46454" y="7605"/>
                        <a:pt x="46500" y="7605"/>
                      </a:cubicBezTo>
                      <a:cubicBezTo>
                        <a:pt x="46566" y="7605"/>
                        <a:pt x="46633" y="7593"/>
                        <a:pt x="46692" y="7564"/>
                      </a:cubicBezTo>
                      <a:lnTo>
                        <a:pt x="47168" y="8541"/>
                      </a:lnTo>
                      <a:lnTo>
                        <a:pt x="47043" y="8541"/>
                      </a:lnTo>
                      <a:cubicBezTo>
                        <a:pt x="46943" y="8491"/>
                        <a:pt x="46892" y="8416"/>
                        <a:pt x="46842" y="8341"/>
                      </a:cubicBezTo>
                      <a:cubicBezTo>
                        <a:pt x="46824" y="8304"/>
                        <a:pt x="46779" y="8281"/>
                        <a:pt x="46736" y="8281"/>
                      </a:cubicBezTo>
                      <a:cubicBezTo>
                        <a:pt x="46721" y="8281"/>
                        <a:pt x="46705" y="8284"/>
                        <a:pt x="46692" y="8291"/>
                      </a:cubicBezTo>
                      <a:cubicBezTo>
                        <a:pt x="46642" y="8316"/>
                        <a:pt x="46617" y="8391"/>
                        <a:pt x="46642" y="8441"/>
                      </a:cubicBezTo>
                      <a:cubicBezTo>
                        <a:pt x="46717" y="8566"/>
                        <a:pt x="46817" y="8666"/>
                        <a:pt x="46968" y="8742"/>
                      </a:cubicBezTo>
                      <a:cubicBezTo>
                        <a:pt x="47043" y="8767"/>
                        <a:pt x="47118" y="8767"/>
                        <a:pt x="47193" y="8767"/>
                      </a:cubicBezTo>
                      <a:lnTo>
                        <a:pt x="47293" y="8767"/>
                      </a:lnTo>
                      <a:cubicBezTo>
                        <a:pt x="47319" y="8792"/>
                        <a:pt x="47369" y="8917"/>
                        <a:pt x="47394" y="8967"/>
                      </a:cubicBezTo>
                      <a:cubicBezTo>
                        <a:pt x="47394" y="8992"/>
                        <a:pt x="47419" y="9017"/>
                        <a:pt x="47419" y="9017"/>
                      </a:cubicBezTo>
                      <a:cubicBezTo>
                        <a:pt x="47444" y="9093"/>
                        <a:pt x="47494" y="9193"/>
                        <a:pt x="47519" y="9268"/>
                      </a:cubicBezTo>
                      <a:cubicBezTo>
                        <a:pt x="46993" y="9343"/>
                        <a:pt x="46466" y="9393"/>
                        <a:pt x="45915" y="9418"/>
                      </a:cubicBezTo>
                      <a:cubicBezTo>
                        <a:pt x="45890" y="9268"/>
                        <a:pt x="45865" y="9118"/>
                        <a:pt x="45865" y="8967"/>
                      </a:cubicBezTo>
                      <a:cubicBezTo>
                        <a:pt x="45865" y="8942"/>
                        <a:pt x="45865" y="8917"/>
                        <a:pt x="45865" y="8892"/>
                      </a:cubicBezTo>
                      <a:cubicBezTo>
                        <a:pt x="45840" y="8842"/>
                        <a:pt x="45840" y="8717"/>
                        <a:pt x="45865" y="8692"/>
                      </a:cubicBezTo>
                      <a:cubicBezTo>
                        <a:pt x="45865" y="8666"/>
                        <a:pt x="45915" y="8641"/>
                        <a:pt x="45940" y="8616"/>
                      </a:cubicBezTo>
                      <a:cubicBezTo>
                        <a:pt x="46015" y="8591"/>
                        <a:pt x="46090" y="8541"/>
                        <a:pt x="46141" y="8491"/>
                      </a:cubicBezTo>
                      <a:cubicBezTo>
                        <a:pt x="46241" y="8366"/>
                        <a:pt x="46291" y="8215"/>
                        <a:pt x="46266" y="8090"/>
                      </a:cubicBezTo>
                      <a:cubicBezTo>
                        <a:pt x="46266" y="8015"/>
                        <a:pt x="46216" y="7965"/>
                        <a:pt x="46166" y="7965"/>
                      </a:cubicBezTo>
                      <a:cubicBezTo>
                        <a:pt x="46090" y="7990"/>
                        <a:pt x="46040" y="8040"/>
                        <a:pt x="46065" y="8090"/>
                      </a:cubicBezTo>
                      <a:cubicBezTo>
                        <a:pt x="46065" y="8190"/>
                        <a:pt x="46015" y="8265"/>
                        <a:pt x="45965" y="8341"/>
                      </a:cubicBezTo>
                      <a:cubicBezTo>
                        <a:pt x="45940" y="8366"/>
                        <a:pt x="45915" y="8391"/>
                        <a:pt x="45865" y="8416"/>
                      </a:cubicBezTo>
                      <a:lnTo>
                        <a:pt x="45815" y="7338"/>
                      </a:lnTo>
                      <a:cubicBezTo>
                        <a:pt x="45940" y="7313"/>
                        <a:pt x="46040" y="7263"/>
                        <a:pt x="46116" y="7188"/>
                      </a:cubicBezTo>
                      <a:cubicBezTo>
                        <a:pt x="46191" y="7087"/>
                        <a:pt x="46216" y="6912"/>
                        <a:pt x="46166" y="6787"/>
                      </a:cubicBezTo>
                      <a:cubicBezTo>
                        <a:pt x="46147" y="6730"/>
                        <a:pt x="46114" y="6702"/>
                        <a:pt x="46067" y="6702"/>
                      </a:cubicBezTo>
                      <a:cubicBezTo>
                        <a:pt x="46051" y="6702"/>
                        <a:pt x="46034" y="6705"/>
                        <a:pt x="46015" y="6712"/>
                      </a:cubicBezTo>
                      <a:cubicBezTo>
                        <a:pt x="45965" y="6737"/>
                        <a:pt x="45940" y="6812"/>
                        <a:pt x="45965" y="6862"/>
                      </a:cubicBezTo>
                      <a:cubicBezTo>
                        <a:pt x="45990" y="6912"/>
                        <a:pt x="45990" y="6987"/>
                        <a:pt x="45940" y="7037"/>
                      </a:cubicBezTo>
                      <a:cubicBezTo>
                        <a:pt x="45915" y="7087"/>
                        <a:pt x="45865" y="7113"/>
                        <a:pt x="45815" y="7113"/>
                      </a:cubicBezTo>
                      <a:lnTo>
                        <a:pt x="45815" y="6887"/>
                      </a:lnTo>
                      <a:cubicBezTo>
                        <a:pt x="45815" y="6812"/>
                        <a:pt x="45765" y="6762"/>
                        <a:pt x="45689" y="6762"/>
                      </a:cubicBezTo>
                      <a:cubicBezTo>
                        <a:pt x="45639" y="6762"/>
                        <a:pt x="45589" y="6812"/>
                        <a:pt x="45589" y="6887"/>
                      </a:cubicBezTo>
                      <a:lnTo>
                        <a:pt x="45614" y="7739"/>
                      </a:lnTo>
                      <a:cubicBezTo>
                        <a:pt x="45539" y="7739"/>
                        <a:pt x="45464" y="7639"/>
                        <a:pt x="45439" y="7564"/>
                      </a:cubicBezTo>
                      <a:cubicBezTo>
                        <a:pt x="45414" y="7438"/>
                        <a:pt x="45439" y="7288"/>
                        <a:pt x="45464" y="7163"/>
                      </a:cubicBezTo>
                      <a:cubicBezTo>
                        <a:pt x="45489" y="7087"/>
                        <a:pt x="45439" y="7037"/>
                        <a:pt x="45389" y="7012"/>
                      </a:cubicBezTo>
                      <a:cubicBezTo>
                        <a:pt x="45339" y="7012"/>
                        <a:pt x="45263" y="7037"/>
                        <a:pt x="45263" y="7113"/>
                      </a:cubicBezTo>
                      <a:cubicBezTo>
                        <a:pt x="45213" y="7263"/>
                        <a:pt x="45163" y="7438"/>
                        <a:pt x="45213" y="7614"/>
                      </a:cubicBezTo>
                      <a:cubicBezTo>
                        <a:pt x="45263" y="7789"/>
                        <a:pt x="45414" y="7965"/>
                        <a:pt x="45614" y="7965"/>
                      </a:cubicBezTo>
                      <a:lnTo>
                        <a:pt x="45639" y="8416"/>
                      </a:lnTo>
                      <a:cubicBezTo>
                        <a:pt x="45612" y="8457"/>
                        <a:pt x="45569" y="8476"/>
                        <a:pt x="45519" y="8476"/>
                      </a:cubicBezTo>
                      <a:cubicBezTo>
                        <a:pt x="45479" y="8476"/>
                        <a:pt x="45434" y="8463"/>
                        <a:pt x="45389" y="8441"/>
                      </a:cubicBezTo>
                      <a:cubicBezTo>
                        <a:pt x="45288" y="8391"/>
                        <a:pt x="45213" y="8291"/>
                        <a:pt x="45213" y="8215"/>
                      </a:cubicBezTo>
                      <a:cubicBezTo>
                        <a:pt x="45163" y="8090"/>
                        <a:pt x="45138" y="7965"/>
                        <a:pt x="45138" y="7839"/>
                      </a:cubicBezTo>
                      <a:cubicBezTo>
                        <a:pt x="45138" y="7789"/>
                        <a:pt x="45063" y="7739"/>
                        <a:pt x="45013" y="7739"/>
                      </a:cubicBezTo>
                      <a:cubicBezTo>
                        <a:pt x="44988" y="7764"/>
                        <a:pt x="44963" y="7764"/>
                        <a:pt x="44963" y="7764"/>
                      </a:cubicBezTo>
                      <a:lnTo>
                        <a:pt x="44913" y="7764"/>
                      </a:lnTo>
                      <a:cubicBezTo>
                        <a:pt x="44862" y="7764"/>
                        <a:pt x="44787" y="7789"/>
                        <a:pt x="44787" y="7864"/>
                      </a:cubicBezTo>
                      <a:cubicBezTo>
                        <a:pt x="44787" y="7990"/>
                        <a:pt x="44762" y="8115"/>
                        <a:pt x="44712" y="8215"/>
                      </a:cubicBezTo>
                      <a:cubicBezTo>
                        <a:pt x="44687" y="8291"/>
                        <a:pt x="44637" y="8416"/>
                        <a:pt x="44537" y="8466"/>
                      </a:cubicBezTo>
                      <a:cubicBezTo>
                        <a:pt x="44498" y="8485"/>
                        <a:pt x="44460" y="8493"/>
                        <a:pt x="44425" y="8493"/>
                      </a:cubicBezTo>
                      <a:cubicBezTo>
                        <a:pt x="44367" y="8493"/>
                        <a:pt x="44317" y="8472"/>
                        <a:pt x="44286" y="8441"/>
                      </a:cubicBezTo>
                      <a:lnTo>
                        <a:pt x="44311" y="7965"/>
                      </a:lnTo>
                      <a:cubicBezTo>
                        <a:pt x="44512" y="7965"/>
                        <a:pt x="44662" y="7814"/>
                        <a:pt x="44712" y="7639"/>
                      </a:cubicBezTo>
                      <a:cubicBezTo>
                        <a:pt x="44762" y="7438"/>
                        <a:pt x="44712" y="7263"/>
                        <a:pt x="44662" y="7113"/>
                      </a:cubicBezTo>
                      <a:cubicBezTo>
                        <a:pt x="44662" y="7072"/>
                        <a:pt x="44612" y="7031"/>
                        <a:pt x="44566" y="7031"/>
                      </a:cubicBezTo>
                      <a:cubicBezTo>
                        <a:pt x="44556" y="7031"/>
                        <a:pt x="44546" y="7033"/>
                        <a:pt x="44537" y="7037"/>
                      </a:cubicBezTo>
                      <a:cubicBezTo>
                        <a:pt x="44461" y="7037"/>
                        <a:pt x="44436" y="7113"/>
                        <a:pt x="44461" y="7163"/>
                      </a:cubicBezTo>
                      <a:cubicBezTo>
                        <a:pt x="44486" y="7288"/>
                        <a:pt x="44512" y="7438"/>
                        <a:pt x="44486" y="7564"/>
                      </a:cubicBezTo>
                      <a:cubicBezTo>
                        <a:pt x="44461" y="7664"/>
                        <a:pt x="44386" y="7739"/>
                        <a:pt x="44311" y="7739"/>
                      </a:cubicBezTo>
                      <a:lnTo>
                        <a:pt x="44336" y="6887"/>
                      </a:lnTo>
                      <a:cubicBezTo>
                        <a:pt x="44336" y="6837"/>
                        <a:pt x="44286" y="6787"/>
                        <a:pt x="44236" y="6787"/>
                      </a:cubicBezTo>
                      <a:cubicBezTo>
                        <a:pt x="44161" y="6787"/>
                        <a:pt x="44111" y="6837"/>
                        <a:pt x="44111" y="6887"/>
                      </a:cubicBezTo>
                      <a:lnTo>
                        <a:pt x="44111" y="7113"/>
                      </a:lnTo>
                      <a:cubicBezTo>
                        <a:pt x="44060" y="7113"/>
                        <a:pt x="44010" y="7087"/>
                        <a:pt x="43985" y="7062"/>
                      </a:cubicBezTo>
                      <a:cubicBezTo>
                        <a:pt x="43935" y="7012"/>
                        <a:pt x="43935" y="6937"/>
                        <a:pt x="43960" y="6862"/>
                      </a:cubicBezTo>
                      <a:cubicBezTo>
                        <a:pt x="43985" y="6812"/>
                        <a:pt x="43960" y="6762"/>
                        <a:pt x="43910" y="6737"/>
                      </a:cubicBezTo>
                      <a:cubicBezTo>
                        <a:pt x="43890" y="6730"/>
                        <a:pt x="43872" y="6727"/>
                        <a:pt x="43855" y="6727"/>
                      </a:cubicBezTo>
                      <a:cubicBezTo>
                        <a:pt x="43810" y="6727"/>
                        <a:pt x="43778" y="6750"/>
                        <a:pt x="43760" y="6787"/>
                      </a:cubicBezTo>
                      <a:cubicBezTo>
                        <a:pt x="43710" y="6912"/>
                        <a:pt x="43735" y="7087"/>
                        <a:pt x="43810" y="7213"/>
                      </a:cubicBezTo>
                      <a:cubicBezTo>
                        <a:pt x="43885" y="7288"/>
                        <a:pt x="43985" y="7338"/>
                        <a:pt x="44111" y="7338"/>
                      </a:cubicBezTo>
                      <a:lnTo>
                        <a:pt x="44060" y="8416"/>
                      </a:lnTo>
                      <a:cubicBezTo>
                        <a:pt x="44010" y="8416"/>
                        <a:pt x="43985" y="8391"/>
                        <a:pt x="43960" y="8366"/>
                      </a:cubicBezTo>
                      <a:cubicBezTo>
                        <a:pt x="43910" y="8291"/>
                        <a:pt x="43860" y="8190"/>
                        <a:pt x="43860" y="8115"/>
                      </a:cubicBezTo>
                      <a:cubicBezTo>
                        <a:pt x="43885" y="8040"/>
                        <a:pt x="43835" y="7990"/>
                        <a:pt x="43760" y="7990"/>
                      </a:cubicBezTo>
                      <a:cubicBezTo>
                        <a:pt x="43710" y="7990"/>
                        <a:pt x="43659" y="8040"/>
                        <a:pt x="43659" y="8090"/>
                      </a:cubicBezTo>
                      <a:cubicBezTo>
                        <a:pt x="43634" y="8240"/>
                        <a:pt x="43684" y="8391"/>
                        <a:pt x="43785" y="8491"/>
                      </a:cubicBezTo>
                      <a:cubicBezTo>
                        <a:pt x="43835" y="8566"/>
                        <a:pt x="43910" y="8591"/>
                        <a:pt x="43985" y="8641"/>
                      </a:cubicBezTo>
                      <a:cubicBezTo>
                        <a:pt x="44010" y="8641"/>
                        <a:pt x="44060" y="8666"/>
                        <a:pt x="44060" y="8692"/>
                      </a:cubicBezTo>
                      <a:cubicBezTo>
                        <a:pt x="44085" y="8717"/>
                        <a:pt x="44085" y="8842"/>
                        <a:pt x="44060" y="8892"/>
                      </a:cubicBezTo>
                      <a:cubicBezTo>
                        <a:pt x="44060" y="8917"/>
                        <a:pt x="44060" y="8942"/>
                        <a:pt x="44060" y="8967"/>
                      </a:cubicBezTo>
                      <a:cubicBezTo>
                        <a:pt x="44060" y="9067"/>
                        <a:pt x="44035" y="9143"/>
                        <a:pt x="44035" y="9243"/>
                      </a:cubicBezTo>
                      <a:cubicBezTo>
                        <a:pt x="43459" y="9143"/>
                        <a:pt x="42958" y="9042"/>
                        <a:pt x="42532" y="8942"/>
                      </a:cubicBezTo>
                      <a:cubicBezTo>
                        <a:pt x="42557" y="8892"/>
                        <a:pt x="42607" y="8792"/>
                        <a:pt x="42632" y="8792"/>
                      </a:cubicBezTo>
                      <a:cubicBezTo>
                        <a:pt x="42657" y="8767"/>
                        <a:pt x="42707" y="8767"/>
                        <a:pt x="42732" y="8767"/>
                      </a:cubicBezTo>
                      <a:cubicBezTo>
                        <a:pt x="42763" y="8777"/>
                        <a:pt x="42794" y="8783"/>
                        <a:pt x="42825" y="8783"/>
                      </a:cubicBezTo>
                      <a:cubicBezTo>
                        <a:pt x="42870" y="8783"/>
                        <a:pt x="42914" y="8771"/>
                        <a:pt x="42958" y="8742"/>
                      </a:cubicBezTo>
                      <a:cubicBezTo>
                        <a:pt x="43108" y="8692"/>
                        <a:pt x="43208" y="8591"/>
                        <a:pt x="43283" y="8466"/>
                      </a:cubicBezTo>
                      <a:cubicBezTo>
                        <a:pt x="43309" y="8416"/>
                        <a:pt x="43283" y="8341"/>
                        <a:pt x="43233" y="8316"/>
                      </a:cubicBezTo>
                      <a:cubicBezTo>
                        <a:pt x="43220" y="8309"/>
                        <a:pt x="43205" y="8306"/>
                        <a:pt x="43189" y="8306"/>
                      </a:cubicBezTo>
                      <a:cubicBezTo>
                        <a:pt x="43146" y="8306"/>
                        <a:pt x="43101" y="8329"/>
                        <a:pt x="43083" y="8366"/>
                      </a:cubicBezTo>
                      <a:cubicBezTo>
                        <a:pt x="43033" y="8441"/>
                        <a:pt x="42983" y="8491"/>
                        <a:pt x="42882" y="8541"/>
                      </a:cubicBezTo>
                      <a:cubicBezTo>
                        <a:pt x="42857" y="8566"/>
                        <a:pt x="42807" y="8566"/>
                        <a:pt x="42757" y="8566"/>
                      </a:cubicBezTo>
                      <a:lnTo>
                        <a:pt x="43233" y="7589"/>
                      </a:lnTo>
                      <a:cubicBezTo>
                        <a:pt x="43291" y="7603"/>
                        <a:pt x="43357" y="7618"/>
                        <a:pt x="43422" y="7618"/>
                      </a:cubicBezTo>
                      <a:cubicBezTo>
                        <a:pt x="43470" y="7618"/>
                        <a:pt x="43517" y="7610"/>
                        <a:pt x="43559" y="7589"/>
                      </a:cubicBezTo>
                      <a:cubicBezTo>
                        <a:pt x="43684" y="7539"/>
                        <a:pt x="43785" y="7388"/>
                        <a:pt x="43810" y="7263"/>
                      </a:cubicBezTo>
                      <a:cubicBezTo>
                        <a:pt x="43810" y="7188"/>
                        <a:pt x="43760" y="7138"/>
                        <a:pt x="43710" y="7138"/>
                      </a:cubicBezTo>
                      <a:cubicBezTo>
                        <a:pt x="43634" y="7138"/>
                        <a:pt x="43584" y="7163"/>
                        <a:pt x="43584" y="7238"/>
                      </a:cubicBezTo>
                      <a:cubicBezTo>
                        <a:pt x="43584" y="7288"/>
                        <a:pt x="43534" y="7363"/>
                        <a:pt x="43459" y="7388"/>
                      </a:cubicBezTo>
                      <a:lnTo>
                        <a:pt x="43334" y="7388"/>
                      </a:lnTo>
                      <a:lnTo>
                        <a:pt x="43434" y="7163"/>
                      </a:lnTo>
                      <a:cubicBezTo>
                        <a:pt x="43459" y="7113"/>
                        <a:pt x="43434" y="7037"/>
                        <a:pt x="43384" y="7012"/>
                      </a:cubicBezTo>
                      <a:cubicBezTo>
                        <a:pt x="43370" y="7006"/>
                        <a:pt x="43355" y="7002"/>
                        <a:pt x="43339" y="7002"/>
                      </a:cubicBezTo>
                      <a:cubicBezTo>
                        <a:pt x="43297" y="7002"/>
                        <a:pt x="43252" y="7026"/>
                        <a:pt x="43233" y="7062"/>
                      </a:cubicBezTo>
                      <a:lnTo>
                        <a:pt x="42857" y="7839"/>
                      </a:lnTo>
                      <a:cubicBezTo>
                        <a:pt x="42782" y="7789"/>
                        <a:pt x="42757" y="7689"/>
                        <a:pt x="42782" y="7614"/>
                      </a:cubicBezTo>
                      <a:cubicBezTo>
                        <a:pt x="42807" y="7463"/>
                        <a:pt x="42908" y="7363"/>
                        <a:pt x="43008" y="7263"/>
                      </a:cubicBezTo>
                      <a:cubicBezTo>
                        <a:pt x="43058" y="7213"/>
                        <a:pt x="43058" y="7138"/>
                        <a:pt x="43008" y="7113"/>
                      </a:cubicBezTo>
                      <a:cubicBezTo>
                        <a:pt x="42983" y="7087"/>
                        <a:pt x="42951" y="7075"/>
                        <a:pt x="42920" y="7075"/>
                      </a:cubicBezTo>
                      <a:cubicBezTo>
                        <a:pt x="42889" y="7075"/>
                        <a:pt x="42857" y="7087"/>
                        <a:pt x="42832" y="7113"/>
                      </a:cubicBezTo>
                      <a:cubicBezTo>
                        <a:pt x="42732" y="7238"/>
                        <a:pt x="42607" y="7363"/>
                        <a:pt x="42557" y="7539"/>
                      </a:cubicBezTo>
                      <a:cubicBezTo>
                        <a:pt x="42532" y="7714"/>
                        <a:pt x="42582" y="7940"/>
                        <a:pt x="42757" y="8040"/>
                      </a:cubicBezTo>
                      <a:lnTo>
                        <a:pt x="42557" y="8466"/>
                      </a:lnTo>
                      <a:cubicBezTo>
                        <a:pt x="42543" y="8470"/>
                        <a:pt x="42529" y="8472"/>
                        <a:pt x="42515" y="8472"/>
                      </a:cubicBezTo>
                      <a:cubicBezTo>
                        <a:pt x="42447" y="8472"/>
                        <a:pt x="42372" y="8428"/>
                        <a:pt x="42331" y="8366"/>
                      </a:cubicBezTo>
                      <a:cubicBezTo>
                        <a:pt x="42256" y="8265"/>
                        <a:pt x="42256" y="8140"/>
                        <a:pt x="42281" y="8065"/>
                      </a:cubicBezTo>
                      <a:cubicBezTo>
                        <a:pt x="42281" y="7940"/>
                        <a:pt x="42331" y="7839"/>
                        <a:pt x="42381" y="7714"/>
                      </a:cubicBezTo>
                      <a:cubicBezTo>
                        <a:pt x="42406" y="7664"/>
                        <a:pt x="42381" y="7589"/>
                        <a:pt x="42331" y="7564"/>
                      </a:cubicBezTo>
                      <a:cubicBezTo>
                        <a:pt x="42312" y="7557"/>
                        <a:pt x="42295" y="7554"/>
                        <a:pt x="42279" y="7554"/>
                      </a:cubicBezTo>
                      <a:cubicBezTo>
                        <a:pt x="42232" y="7554"/>
                        <a:pt x="42199" y="7582"/>
                        <a:pt x="42181" y="7639"/>
                      </a:cubicBezTo>
                      <a:cubicBezTo>
                        <a:pt x="42131" y="7764"/>
                        <a:pt x="42080" y="7889"/>
                        <a:pt x="42055" y="8040"/>
                      </a:cubicBezTo>
                      <a:cubicBezTo>
                        <a:pt x="42030" y="8215"/>
                        <a:pt x="42055" y="8391"/>
                        <a:pt x="42156" y="8491"/>
                      </a:cubicBezTo>
                      <a:cubicBezTo>
                        <a:pt x="42181" y="8541"/>
                        <a:pt x="42231" y="8591"/>
                        <a:pt x="42306" y="8616"/>
                      </a:cubicBezTo>
                      <a:cubicBezTo>
                        <a:pt x="42331" y="8641"/>
                        <a:pt x="42381" y="8666"/>
                        <a:pt x="42431" y="8666"/>
                      </a:cubicBezTo>
                      <a:cubicBezTo>
                        <a:pt x="42381" y="8742"/>
                        <a:pt x="42356" y="8817"/>
                        <a:pt x="42331" y="8892"/>
                      </a:cubicBezTo>
                      <a:cubicBezTo>
                        <a:pt x="42055" y="8817"/>
                        <a:pt x="41830" y="8742"/>
                        <a:pt x="41604" y="8666"/>
                      </a:cubicBezTo>
                      <a:cubicBezTo>
                        <a:pt x="41604" y="8641"/>
                        <a:pt x="41604" y="8591"/>
                        <a:pt x="41579" y="8566"/>
                      </a:cubicBezTo>
                      <a:cubicBezTo>
                        <a:pt x="41579" y="8541"/>
                        <a:pt x="41579" y="8491"/>
                        <a:pt x="41579" y="8466"/>
                      </a:cubicBezTo>
                      <a:cubicBezTo>
                        <a:pt x="41554" y="8366"/>
                        <a:pt x="41529" y="8165"/>
                        <a:pt x="41579" y="8115"/>
                      </a:cubicBezTo>
                      <a:cubicBezTo>
                        <a:pt x="41604" y="8090"/>
                        <a:pt x="41654" y="8065"/>
                        <a:pt x="41730" y="8015"/>
                      </a:cubicBezTo>
                      <a:cubicBezTo>
                        <a:pt x="41830" y="7965"/>
                        <a:pt x="41930" y="7915"/>
                        <a:pt x="42005" y="7789"/>
                      </a:cubicBezTo>
                      <a:cubicBezTo>
                        <a:pt x="42156" y="7614"/>
                        <a:pt x="42231" y="7363"/>
                        <a:pt x="42231" y="7138"/>
                      </a:cubicBezTo>
                      <a:cubicBezTo>
                        <a:pt x="42231" y="7037"/>
                        <a:pt x="42156" y="6962"/>
                        <a:pt x="42055" y="6962"/>
                      </a:cubicBezTo>
                      <a:cubicBezTo>
                        <a:pt x="41955" y="6987"/>
                        <a:pt x="41855" y="7062"/>
                        <a:pt x="41880" y="7163"/>
                      </a:cubicBezTo>
                      <a:cubicBezTo>
                        <a:pt x="41880" y="7313"/>
                        <a:pt x="41830" y="7438"/>
                        <a:pt x="41730" y="7564"/>
                      </a:cubicBezTo>
                      <a:cubicBezTo>
                        <a:pt x="41704" y="7614"/>
                        <a:pt x="41629" y="7664"/>
                        <a:pt x="41579" y="7689"/>
                      </a:cubicBezTo>
                      <a:lnTo>
                        <a:pt x="41479" y="5935"/>
                      </a:lnTo>
                      <a:cubicBezTo>
                        <a:pt x="41654" y="5935"/>
                        <a:pt x="41805" y="5834"/>
                        <a:pt x="41930" y="5709"/>
                      </a:cubicBezTo>
                      <a:cubicBezTo>
                        <a:pt x="42080" y="5509"/>
                        <a:pt x="42105" y="5258"/>
                        <a:pt x="42005" y="5032"/>
                      </a:cubicBezTo>
                      <a:cubicBezTo>
                        <a:pt x="41986" y="4956"/>
                        <a:pt x="41923" y="4923"/>
                        <a:pt x="41850" y="4923"/>
                      </a:cubicBezTo>
                      <a:cubicBezTo>
                        <a:pt x="41827" y="4923"/>
                        <a:pt x="41803" y="4926"/>
                        <a:pt x="41780" y="4932"/>
                      </a:cubicBezTo>
                      <a:cubicBezTo>
                        <a:pt x="41679" y="4982"/>
                        <a:pt x="41654" y="5082"/>
                        <a:pt x="41679" y="5183"/>
                      </a:cubicBezTo>
                      <a:cubicBezTo>
                        <a:pt x="41730" y="5283"/>
                        <a:pt x="41704" y="5383"/>
                        <a:pt x="41654" y="5483"/>
                      </a:cubicBezTo>
                      <a:cubicBezTo>
                        <a:pt x="41604" y="5534"/>
                        <a:pt x="41529" y="5559"/>
                        <a:pt x="41454" y="5584"/>
                      </a:cubicBezTo>
                      <a:lnTo>
                        <a:pt x="41429" y="5208"/>
                      </a:lnTo>
                      <a:cubicBezTo>
                        <a:pt x="41429" y="5108"/>
                        <a:pt x="41354" y="5032"/>
                        <a:pt x="41253" y="5032"/>
                      </a:cubicBezTo>
                      <a:cubicBezTo>
                        <a:pt x="41153" y="5032"/>
                        <a:pt x="41078" y="5133"/>
                        <a:pt x="41078" y="5233"/>
                      </a:cubicBezTo>
                      <a:lnTo>
                        <a:pt x="41153" y="6611"/>
                      </a:lnTo>
                      <a:cubicBezTo>
                        <a:pt x="41028" y="6611"/>
                        <a:pt x="40902" y="6461"/>
                        <a:pt x="40852" y="6311"/>
                      </a:cubicBezTo>
                      <a:cubicBezTo>
                        <a:pt x="40802" y="6110"/>
                        <a:pt x="40852" y="5884"/>
                        <a:pt x="40902" y="5659"/>
                      </a:cubicBezTo>
                      <a:cubicBezTo>
                        <a:pt x="40928" y="5559"/>
                        <a:pt x="40852" y="5483"/>
                        <a:pt x="40777" y="5458"/>
                      </a:cubicBezTo>
                      <a:cubicBezTo>
                        <a:pt x="40760" y="5454"/>
                        <a:pt x="40743" y="5452"/>
                        <a:pt x="40726" y="5452"/>
                      </a:cubicBezTo>
                      <a:cubicBezTo>
                        <a:pt x="40645" y="5452"/>
                        <a:pt x="40572" y="5501"/>
                        <a:pt x="40552" y="5584"/>
                      </a:cubicBezTo>
                      <a:cubicBezTo>
                        <a:pt x="40501" y="5834"/>
                        <a:pt x="40426" y="6135"/>
                        <a:pt x="40501" y="6411"/>
                      </a:cubicBezTo>
                      <a:cubicBezTo>
                        <a:pt x="40577" y="6712"/>
                        <a:pt x="40852" y="6962"/>
                        <a:pt x="41153" y="6962"/>
                      </a:cubicBezTo>
                      <a:lnTo>
                        <a:pt x="41178" y="6962"/>
                      </a:lnTo>
                      <a:lnTo>
                        <a:pt x="41203" y="7714"/>
                      </a:lnTo>
                      <a:cubicBezTo>
                        <a:pt x="41159" y="7773"/>
                        <a:pt x="41081" y="7797"/>
                        <a:pt x="40998" y="7797"/>
                      </a:cubicBezTo>
                      <a:cubicBezTo>
                        <a:pt x="40940" y="7797"/>
                        <a:pt x="40879" y="7785"/>
                        <a:pt x="40827" y="7764"/>
                      </a:cubicBezTo>
                      <a:cubicBezTo>
                        <a:pt x="40627" y="7689"/>
                        <a:pt x="40527" y="7488"/>
                        <a:pt x="40501" y="7388"/>
                      </a:cubicBezTo>
                      <a:cubicBezTo>
                        <a:pt x="40426" y="7213"/>
                        <a:pt x="40401" y="6987"/>
                        <a:pt x="40376" y="6787"/>
                      </a:cubicBezTo>
                      <a:cubicBezTo>
                        <a:pt x="40351" y="6712"/>
                        <a:pt x="40276" y="6636"/>
                        <a:pt x="40176" y="6636"/>
                      </a:cubicBezTo>
                      <a:cubicBezTo>
                        <a:pt x="40075" y="6661"/>
                        <a:pt x="40000" y="6737"/>
                        <a:pt x="40025" y="6837"/>
                      </a:cubicBezTo>
                      <a:cubicBezTo>
                        <a:pt x="40050" y="7062"/>
                        <a:pt x="40075" y="7288"/>
                        <a:pt x="40151" y="7514"/>
                      </a:cubicBezTo>
                      <a:cubicBezTo>
                        <a:pt x="40276" y="7789"/>
                        <a:pt x="40451" y="7990"/>
                        <a:pt x="40677" y="8090"/>
                      </a:cubicBezTo>
                      <a:cubicBezTo>
                        <a:pt x="40777" y="8140"/>
                        <a:pt x="40877" y="8165"/>
                        <a:pt x="40978" y="8165"/>
                      </a:cubicBezTo>
                      <a:cubicBezTo>
                        <a:pt x="41053" y="8165"/>
                        <a:pt x="41128" y="8140"/>
                        <a:pt x="41203" y="8115"/>
                      </a:cubicBezTo>
                      <a:lnTo>
                        <a:pt x="41203" y="8115"/>
                      </a:lnTo>
                      <a:cubicBezTo>
                        <a:pt x="41178" y="8240"/>
                        <a:pt x="41203" y="8391"/>
                        <a:pt x="41228" y="8491"/>
                      </a:cubicBezTo>
                      <a:cubicBezTo>
                        <a:pt x="41228" y="8516"/>
                        <a:pt x="41228" y="8516"/>
                        <a:pt x="41228" y="8516"/>
                      </a:cubicBezTo>
                      <a:cubicBezTo>
                        <a:pt x="39674" y="7839"/>
                        <a:pt x="39123" y="6862"/>
                        <a:pt x="35263" y="5233"/>
                      </a:cubicBezTo>
                      <a:cubicBezTo>
                        <a:pt x="34064" y="4725"/>
                        <a:pt x="32657" y="4527"/>
                        <a:pt x="31142" y="4527"/>
                      </a:cubicBezTo>
                      <a:cubicBezTo>
                        <a:pt x="29968" y="4527"/>
                        <a:pt x="28728" y="4646"/>
                        <a:pt x="27469" y="4832"/>
                      </a:cubicBezTo>
                      <a:cubicBezTo>
                        <a:pt x="27444" y="4782"/>
                        <a:pt x="27419" y="4732"/>
                        <a:pt x="27394" y="4681"/>
                      </a:cubicBezTo>
                      <a:cubicBezTo>
                        <a:pt x="27444" y="4681"/>
                        <a:pt x="27494" y="4656"/>
                        <a:pt x="27544" y="4656"/>
                      </a:cubicBezTo>
                      <a:cubicBezTo>
                        <a:pt x="27594" y="4631"/>
                        <a:pt x="27644" y="4581"/>
                        <a:pt x="27694" y="4531"/>
                      </a:cubicBezTo>
                      <a:cubicBezTo>
                        <a:pt x="27795" y="4431"/>
                        <a:pt x="27845" y="4280"/>
                        <a:pt x="27845" y="4080"/>
                      </a:cubicBezTo>
                      <a:cubicBezTo>
                        <a:pt x="27845" y="3955"/>
                        <a:pt x="27820" y="3804"/>
                        <a:pt x="27770" y="3679"/>
                      </a:cubicBezTo>
                      <a:cubicBezTo>
                        <a:pt x="27751" y="3623"/>
                        <a:pt x="27718" y="3594"/>
                        <a:pt x="27681" y="3594"/>
                      </a:cubicBezTo>
                      <a:cubicBezTo>
                        <a:pt x="27669" y="3594"/>
                        <a:pt x="27657" y="3597"/>
                        <a:pt x="27644" y="3604"/>
                      </a:cubicBezTo>
                      <a:cubicBezTo>
                        <a:pt x="27569" y="3604"/>
                        <a:pt x="27544" y="3679"/>
                        <a:pt x="27569" y="3729"/>
                      </a:cubicBezTo>
                      <a:cubicBezTo>
                        <a:pt x="27594" y="3854"/>
                        <a:pt x="27619" y="3980"/>
                        <a:pt x="27619" y="4105"/>
                      </a:cubicBezTo>
                      <a:cubicBezTo>
                        <a:pt x="27619" y="4155"/>
                        <a:pt x="27619" y="4306"/>
                        <a:pt x="27544" y="4381"/>
                      </a:cubicBezTo>
                      <a:cubicBezTo>
                        <a:pt x="27488" y="4437"/>
                        <a:pt x="27417" y="4465"/>
                        <a:pt x="27354" y="4465"/>
                      </a:cubicBezTo>
                      <a:cubicBezTo>
                        <a:pt x="27333" y="4465"/>
                        <a:pt x="27312" y="4462"/>
                        <a:pt x="27293" y="4456"/>
                      </a:cubicBezTo>
                      <a:lnTo>
                        <a:pt x="27143" y="4005"/>
                      </a:lnTo>
                      <a:cubicBezTo>
                        <a:pt x="27318" y="3930"/>
                        <a:pt x="27419" y="3729"/>
                        <a:pt x="27394" y="3554"/>
                      </a:cubicBezTo>
                      <a:cubicBezTo>
                        <a:pt x="27369" y="3353"/>
                        <a:pt x="27268" y="3203"/>
                        <a:pt x="27168" y="3077"/>
                      </a:cubicBezTo>
                      <a:cubicBezTo>
                        <a:pt x="27153" y="3048"/>
                        <a:pt x="27122" y="3036"/>
                        <a:pt x="27088" y="3036"/>
                      </a:cubicBezTo>
                      <a:cubicBezTo>
                        <a:pt x="27064" y="3036"/>
                        <a:pt x="27038" y="3042"/>
                        <a:pt x="27018" y="3052"/>
                      </a:cubicBezTo>
                      <a:cubicBezTo>
                        <a:pt x="26968" y="3103"/>
                        <a:pt x="26943" y="3153"/>
                        <a:pt x="26993" y="3203"/>
                      </a:cubicBezTo>
                      <a:cubicBezTo>
                        <a:pt x="27068" y="3328"/>
                        <a:pt x="27143" y="3453"/>
                        <a:pt x="27168" y="3579"/>
                      </a:cubicBezTo>
                      <a:cubicBezTo>
                        <a:pt x="27168" y="3654"/>
                        <a:pt x="27143" y="3779"/>
                        <a:pt x="27068" y="3804"/>
                      </a:cubicBezTo>
                      <a:lnTo>
                        <a:pt x="26792" y="3002"/>
                      </a:lnTo>
                      <a:cubicBezTo>
                        <a:pt x="26772" y="2961"/>
                        <a:pt x="26718" y="2920"/>
                        <a:pt x="26671" y="2920"/>
                      </a:cubicBezTo>
                      <a:cubicBezTo>
                        <a:pt x="26661" y="2920"/>
                        <a:pt x="26651" y="2922"/>
                        <a:pt x="26642" y="2927"/>
                      </a:cubicBezTo>
                      <a:cubicBezTo>
                        <a:pt x="26592" y="2952"/>
                        <a:pt x="26542" y="3027"/>
                        <a:pt x="26567" y="3077"/>
                      </a:cubicBezTo>
                      <a:lnTo>
                        <a:pt x="26642" y="3303"/>
                      </a:lnTo>
                      <a:cubicBezTo>
                        <a:pt x="26617" y="3303"/>
                        <a:pt x="26567" y="3303"/>
                        <a:pt x="26516" y="3278"/>
                      </a:cubicBezTo>
                      <a:cubicBezTo>
                        <a:pt x="26466" y="3253"/>
                        <a:pt x="26416" y="3178"/>
                        <a:pt x="26416" y="3128"/>
                      </a:cubicBezTo>
                      <a:cubicBezTo>
                        <a:pt x="26416" y="3052"/>
                        <a:pt x="26366" y="3002"/>
                        <a:pt x="26316" y="3002"/>
                      </a:cubicBezTo>
                      <a:cubicBezTo>
                        <a:pt x="26241" y="3002"/>
                        <a:pt x="26191" y="3052"/>
                        <a:pt x="26191" y="3103"/>
                      </a:cubicBezTo>
                      <a:cubicBezTo>
                        <a:pt x="26191" y="3253"/>
                        <a:pt x="26291" y="3403"/>
                        <a:pt x="26416" y="3478"/>
                      </a:cubicBezTo>
                      <a:cubicBezTo>
                        <a:pt x="26475" y="3508"/>
                        <a:pt x="26534" y="3520"/>
                        <a:pt x="26592" y="3520"/>
                      </a:cubicBezTo>
                      <a:cubicBezTo>
                        <a:pt x="26634" y="3520"/>
                        <a:pt x="26675" y="3514"/>
                        <a:pt x="26717" y="3504"/>
                      </a:cubicBezTo>
                      <a:lnTo>
                        <a:pt x="27093" y="4531"/>
                      </a:lnTo>
                      <a:cubicBezTo>
                        <a:pt x="27043" y="4531"/>
                        <a:pt x="26993" y="4506"/>
                        <a:pt x="26968" y="4506"/>
                      </a:cubicBezTo>
                      <a:cubicBezTo>
                        <a:pt x="26892" y="4456"/>
                        <a:pt x="26817" y="4381"/>
                        <a:pt x="26792" y="4306"/>
                      </a:cubicBezTo>
                      <a:cubicBezTo>
                        <a:pt x="26773" y="4249"/>
                        <a:pt x="26740" y="4221"/>
                        <a:pt x="26693" y="4221"/>
                      </a:cubicBezTo>
                      <a:cubicBezTo>
                        <a:pt x="26678" y="4221"/>
                        <a:pt x="26661" y="4224"/>
                        <a:pt x="26642" y="4230"/>
                      </a:cubicBezTo>
                      <a:cubicBezTo>
                        <a:pt x="26592" y="4255"/>
                        <a:pt x="26567" y="4306"/>
                        <a:pt x="26592" y="4381"/>
                      </a:cubicBezTo>
                      <a:cubicBezTo>
                        <a:pt x="26617" y="4506"/>
                        <a:pt x="26717" y="4606"/>
                        <a:pt x="26867" y="4681"/>
                      </a:cubicBezTo>
                      <a:cubicBezTo>
                        <a:pt x="26943" y="4732"/>
                        <a:pt x="27018" y="4732"/>
                        <a:pt x="27068" y="4757"/>
                      </a:cubicBezTo>
                      <a:cubicBezTo>
                        <a:pt x="27118" y="4757"/>
                        <a:pt x="27168" y="4757"/>
                        <a:pt x="27193" y="4782"/>
                      </a:cubicBezTo>
                      <a:cubicBezTo>
                        <a:pt x="27218" y="4782"/>
                        <a:pt x="27218" y="4832"/>
                        <a:pt x="27243" y="4882"/>
                      </a:cubicBezTo>
                      <a:cubicBezTo>
                        <a:pt x="26943" y="4932"/>
                        <a:pt x="26617" y="4982"/>
                        <a:pt x="26316" y="5032"/>
                      </a:cubicBezTo>
                      <a:cubicBezTo>
                        <a:pt x="26341" y="4982"/>
                        <a:pt x="26366" y="4907"/>
                        <a:pt x="26366" y="4832"/>
                      </a:cubicBezTo>
                      <a:cubicBezTo>
                        <a:pt x="26366" y="4782"/>
                        <a:pt x="26341" y="4732"/>
                        <a:pt x="26266" y="4732"/>
                      </a:cubicBezTo>
                      <a:cubicBezTo>
                        <a:pt x="26257" y="4727"/>
                        <a:pt x="26248" y="4725"/>
                        <a:pt x="26239" y="4725"/>
                      </a:cubicBezTo>
                      <a:cubicBezTo>
                        <a:pt x="26199" y="4725"/>
                        <a:pt x="26161" y="4770"/>
                        <a:pt x="26140" y="4832"/>
                      </a:cubicBezTo>
                      <a:cubicBezTo>
                        <a:pt x="26140" y="4907"/>
                        <a:pt x="26090" y="5007"/>
                        <a:pt x="26040" y="5057"/>
                      </a:cubicBezTo>
                      <a:cubicBezTo>
                        <a:pt x="26015" y="5082"/>
                        <a:pt x="25990" y="5082"/>
                        <a:pt x="25990" y="5108"/>
                      </a:cubicBezTo>
                      <a:lnTo>
                        <a:pt x="25915" y="5108"/>
                      </a:lnTo>
                      <a:lnTo>
                        <a:pt x="26015" y="4055"/>
                      </a:lnTo>
                      <a:cubicBezTo>
                        <a:pt x="26115" y="4055"/>
                        <a:pt x="26216" y="4005"/>
                        <a:pt x="26291" y="3930"/>
                      </a:cubicBezTo>
                      <a:cubicBezTo>
                        <a:pt x="26416" y="3829"/>
                        <a:pt x="26466" y="3679"/>
                        <a:pt x="26416" y="3529"/>
                      </a:cubicBezTo>
                      <a:cubicBezTo>
                        <a:pt x="26396" y="3488"/>
                        <a:pt x="26359" y="3447"/>
                        <a:pt x="26305" y="3447"/>
                      </a:cubicBezTo>
                      <a:cubicBezTo>
                        <a:pt x="26293" y="3447"/>
                        <a:pt x="26280" y="3449"/>
                        <a:pt x="26266" y="3453"/>
                      </a:cubicBezTo>
                      <a:cubicBezTo>
                        <a:pt x="26216" y="3478"/>
                        <a:pt x="26191" y="3529"/>
                        <a:pt x="26191" y="3604"/>
                      </a:cubicBezTo>
                      <a:cubicBezTo>
                        <a:pt x="26216" y="3654"/>
                        <a:pt x="26191" y="3729"/>
                        <a:pt x="26140" y="3779"/>
                      </a:cubicBezTo>
                      <a:cubicBezTo>
                        <a:pt x="26115" y="3804"/>
                        <a:pt x="26065" y="3829"/>
                        <a:pt x="26015" y="3829"/>
                      </a:cubicBezTo>
                      <a:lnTo>
                        <a:pt x="26040" y="3579"/>
                      </a:lnTo>
                      <a:cubicBezTo>
                        <a:pt x="26040" y="3529"/>
                        <a:pt x="25990" y="3478"/>
                        <a:pt x="25940" y="3478"/>
                      </a:cubicBezTo>
                      <a:cubicBezTo>
                        <a:pt x="25931" y="3474"/>
                        <a:pt x="25921" y="3472"/>
                        <a:pt x="25912" y="3472"/>
                      </a:cubicBezTo>
                      <a:cubicBezTo>
                        <a:pt x="25866" y="3472"/>
                        <a:pt x="25815" y="3517"/>
                        <a:pt x="25815" y="3579"/>
                      </a:cubicBezTo>
                      <a:lnTo>
                        <a:pt x="25765" y="4431"/>
                      </a:lnTo>
                      <a:cubicBezTo>
                        <a:pt x="25664" y="4406"/>
                        <a:pt x="25614" y="4306"/>
                        <a:pt x="25589" y="4230"/>
                      </a:cubicBezTo>
                      <a:cubicBezTo>
                        <a:pt x="25589" y="4105"/>
                        <a:pt x="25639" y="3955"/>
                        <a:pt x="25689" y="3829"/>
                      </a:cubicBezTo>
                      <a:cubicBezTo>
                        <a:pt x="25689" y="3779"/>
                        <a:pt x="25664" y="3704"/>
                        <a:pt x="25614" y="3679"/>
                      </a:cubicBezTo>
                      <a:cubicBezTo>
                        <a:pt x="25605" y="3674"/>
                        <a:pt x="25595" y="3672"/>
                        <a:pt x="25585" y="3672"/>
                      </a:cubicBezTo>
                      <a:cubicBezTo>
                        <a:pt x="25538" y="3672"/>
                        <a:pt x="25484" y="3713"/>
                        <a:pt x="25464" y="3754"/>
                      </a:cubicBezTo>
                      <a:cubicBezTo>
                        <a:pt x="25414" y="3905"/>
                        <a:pt x="25338" y="4080"/>
                        <a:pt x="25364" y="4255"/>
                      </a:cubicBezTo>
                      <a:cubicBezTo>
                        <a:pt x="25389" y="4431"/>
                        <a:pt x="25539" y="4631"/>
                        <a:pt x="25714" y="4656"/>
                      </a:cubicBezTo>
                      <a:lnTo>
                        <a:pt x="25739" y="4656"/>
                      </a:lnTo>
                      <a:lnTo>
                        <a:pt x="25714" y="5108"/>
                      </a:lnTo>
                      <a:lnTo>
                        <a:pt x="25689" y="5108"/>
                      </a:lnTo>
                      <a:cubicBezTo>
                        <a:pt x="25664" y="5133"/>
                        <a:pt x="25627" y="5145"/>
                        <a:pt x="25586" y="5145"/>
                      </a:cubicBezTo>
                      <a:cubicBezTo>
                        <a:pt x="25545" y="5145"/>
                        <a:pt x="25501" y="5133"/>
                        <a:pt x="25464" y="5108"/>
                      </a:cubicBezTo>
                      <a:cubicBezTo>
                        <a:pt x="25338" y="5032"/>
                        <a:pt x="25313" y="4907"/>
                        <a:pt x="25288" y="4857"/>
                      </a:cubicBezTo>
                      <a:cubicBezTo>
                        <a:pt x="25263" y="4732"/>
                        <a:pt x="25263" y="4606"/>
                        <a:pt x="25263" y="4481"/>
                      </a:cubicBezTo>
                      <a:cubicBezTo>
                        <a:pt x="25263" y="4431"/>
                        <a:pt x="25213" y="4381"/>
                        <a:pt x="25163" y="4381"/>
                      </a:cubicBezTo>
                      <a:cubicBezTo>
                        <a:pt x="25150" y="4376"/>
                        <a:pt x="25137" y="4374"/>
                        <a:pt x="25126" y="4374"/>
                      </a:cubicBezTo>
                      <a:cubicBezTo>
                        <a:pt x="25072" y="4374"/>
                        <a:pt x="25038" y="4419"/>
                        <a:pt x="25038" y="4481"/>
                      </a:cubicBezTo>
                      <a:cubicBezTo>
                        <a:pt x="25038" y="4606"/>
                        <a:pt x="25038" y="4757"/>
                        <a:pt x="25063" y="4907"/>
                      </a:cubicBezTo>
                      <a:cubicBezTo>
                        <a:pt x="25113" y="5032"/>
                        <a:pt x="25188" y="5158"/>
                        <a:pt x="25263" y="5233"/>
                      </a:cubicBezTo>
                      <a:cubicBezTo>
                        <a:pt x="25088" y="5283"/>
                        <a:pt x="24912" y="5308"/>
                        <a:pt x="24737" y="5358"/>
                      </a:cubicBezTo>
                      <a:cubicBezTo>
                        <a:pt x="24687" y="5283"/>
                        <a:pt x="24662" y="5183"/>
                        <a:pt x="24662" y="5158"/>
                      </a:cubicBezTo>
                      <a:cubicBezTo>
                        <a:pt x="24662" y="5108"/>
                        <a:pt x="24712" y="5057"/>
                        <a:pt x="24762" y="5007"/>
                      </a:cubicBezTo>
                      <a:cubicBezTo>
                        <a:pt x="24837" y="4932"/>
                        <a:pt x="24912" y="4832"/>
                        <a:pt x="24963" y="4681"/>
                      </a:cubicBezTo>
                      <a:cubicBezTo>
                        <a:pt x="25013" y="4456"/>
                        <a:pt x="25013" y="4205"/>
                        <a:pt x="24912" y="4005"/>
                      </a:cubicBezTo>
                      <a:cubicBezTo>
                        <a:pt x="24874" y="3928"/>
                        <a:pt x="24807" y="3895"/>
                        <a:pt x="24732" y="3895"/>
                      </a:cubicBezTo>
                      <a:cubicBezTo>
                        <a:pt x="24709" y="3895"/>
                        <a:pt x="24685" y="3899"/>
                        <a:pt x="24662" y="3905"/>
                      </a:cubicBezTo>
                      <a:cubicBezTo>
                        <a:pt x="24587" y="3955"/>
                        <a:pt x="24536" y="4055"/>
                        <a:pt x="24587" y="4155"/>
                      </a:cubicBezTo>
                      <a:cubicBezTo>
                        <a:pt x="24637" y="4280"/>
                        <a:pt x="24662" y="4431"/>
                        <a:pt x="24612" y="4581"/>
                      </a:cubicBezTo>
                      <a:cubicBezTo>
                        <a:pt x="24587" y="4656"/>
                        <a:pt x="24536" y="4707"/>
                        <a:pt x="24511" y="4757"/>
                      </a:cubicBezTo>
                      <a:lnTo>
                        <a:pt x="23760" y="3153"/>
                      </a:lnTo>
                      <a:cubicBezTo>
                        <a:pt x="23910" y="3077"/>
                        <a:pt x="24035" y="2952"/>
                        <a:pt x="24110" y="2777"/>
                      </a:cubicBezTo>
                      <a:cubicBezTo>
                        <a:pt x="24161" y="2551"/>
                        <a:pt x="24110" y="2275"/>
                        <a:pt x="23935" y="2125"/>
                      </a:cubicBezTo>
                      <a:cubicBezTo>
                        <a:pt x="23897" y="2087"/>
                        <a:pt x="23854" y="2069"/>
                        <a:pt x="23810" y="2069"/>
                      </a:cubicBezTo>
                      <a:cubicBezTo>
                        <a:pt x="23766" y="2069"/>
                        <a:pt x="23722" y="2087"/>
                        <a:pt x="23684" y="2125"/>
                      </a:cubicBezTo>
                      <a:cubicBezTo>
                        <a:pt x="23609" y="2200"/>
                        <a:pt x="23609" y="2300"/>
                        <a:pt x="23684" y="2376"/>
                      </a:cubicBezTo>
                      <a:cubicBezTo>
                        <a:pt x="23760" y="2451"/>
                        <a:pt x="23785" y="2576"/>
                        <a:pt x="23760" y="2676"/>
                      </a:cubicBezTo>
                      <a:cubicBezTo>
                        <a:pt x="23734" y="2752"/>
                        <a:pt x="23684" y="2802"/>
                        <a:pt x="23609" y="2827"/>
                      </a:cubicBezTo>
                      <a:lnTo>
                        <a:pt x="23459" y="2501"/>
                      </a:lnTo>
                      <a:cubicBezTo>
                        <a:pt x="23420" y="2424"/>
                        <a:pt x="23353" y="2392"/>
                        <a:pt x="23278" y="2392"/>
                      </a:cubicBezTo>
                      <a:cubicBezTo>
                        <a:pt x="23255" y="2392"/>
                        <a:pt x="23232" y="2395"/>
                        <a:pt x="23208" y="2401"/>
                      </a:cubicBezTo>
                      <a:cubicBezTo>
                        <a:pt x="23133" y="2451"/>
                        <a:pt x="23083" y="2551"/>
                        <a:pt x="23133" y="2651"/>
                      </a:cubicBezTo>
                      <a:lnTo>
                        <a:pt x="23709" y="3905"/>
                      </a:lnTo>
                      <a:cubicBezTo>
                        <a:pt x="23686" y="3914"/>
                        <a:pt x="23662" y="3918"/>
                        <a:pt x="23636" y="3918"/>
                      </a:cubicBezTo>
                      <a:cubicBezTo>
                        <a:pt x="23523" y="3918"/>
                        <a:pt x="23395" y="3836"/>
                        <a:pt x="23333" y="3754"/>
                      </a:cubicBezTo>
                      <a:cubicBezTo>
                        <a:pt x="23208" y="3579"/>
                        <a:pt x="23158" y="3328"/>
                        <a:pt x="23133" y="3128"/>
                      </a:cubicBezTo>
                      <a:cubicBezTo>
                        <a:pt x="23111" y="3040"/>
                        <a:pt x="23052" y="2972"/>
                        <a:pt x="22971" y="2972"/>
                      </a:cubicBezTo>
                      <a:cubicBezTo>
                        <a:pt x="22958" y="2972"/>
                        <a:pt x="22946" y="2974"/>
                        <a:pt x="22932" y="2977"/>
                      </a:cubicBezTo>
                      <a:cubicBezTo>
                        <a:pt x="22832" y="2977"/>
                        <a:pt x="22757" y="3077"/>
                        <a:pt x="22782" y="3178"/>
                      </a:cubicBezTo>
                      <a:cubicBezTo>
                        <a:pt x="22807" y="3428"/>
                        <a:pt x="22857" y="3729"/>
                        <a:pt x="23033" y="3980"/>
                      </a:cubicBezTo>
                      <a:cubicBezTo>
                        <a:pt x="23164" y="4149"/>
                        <a:pt x="23395" y="4276"/>
                        <a:pt x="23618" y="4276"/>
                      </a:cubicBezTo>
                      <a:cubicBezTo>
                        <a:pt x="23692" y="4276"/>
                        <a:pt x="23766" y="4262"/>
                        <a:pt x="23835" y="4230"/>
                      </a:cubicBezTo>
                      <a:lnTo>
                        <a:pt x="23860" y="4230"/>
                      </a:lnTo>
                      <a:lnTo>
                        <a:pt x="24161" y="4907"/>
                      </a:lnTo>
                      <a:cubicBezTo>
                        <a:pt x="24110" y="5032"/>
                        <a:pt x="23985" y="5108"/>
                        <a:pt x="23835" y="5108"/>
                      </a:cubicBezTo>
                      <a:cubicBezTo>
                        <a:pt x="23634" y="5082"/>
                        <a:pt x="23459" y="4957"/>
                        <a:pt x="23384" y="4882"/>
                      </a:cubicBezTo>
                      <a:cubicBezTo>
                        <a:pt x="23258" y="4732"/>
                        <a:pt x="23158" y="4556"/>
                        <a:pt x="23058" y="4381"/>
                      </a:cubicBezTo>
                      <a:cubicBezTo>
                        <a:pt x="23024" y="4314"/>
                        <a:pt x="22969" y="4280"/>
                        <a:pt x="22906" y="4280"/>
                      </a:cubicBezTo>
                      <a:cubicBezTo>
                        <a:pt x="22874" y="4280"/>
                        <a:pt x="22841" y="4289"/>
                        <a:pt x="22807" y="4306"/>
                      </a:cubicBezTo>
                      <a:cubicBezTo>
                        <a:pt x="22732" y="4356"/>
                        <a:pt x="22682" y="4456"/>
                        <a:pt x="22732" y="4556"/>
                      </a:cubicBezTo>
                      <a:cubicBezTo>
                        <a:pt x="22857" y="4732"/>
                        <a:pt x="22958" y="4932"/>
                        <a:pt x="23133" y="5108"/>
                      </a:cubicBezTo>
                      <a:cubicBezTo>
                        <a:pt x="23333" y="5333"/>
                        <a:pt x="23559" y="5458"/>
                        <a:pt x="23810" y="5458"/>
                      </a:cubicBezTo>
                      <a:cubicBezTo>
                        <a:pt x="23910" y="5458"/>
                        <a:pt x="24010" y="5458"/>
                        <a:pt x="24110" y="5408"/>
                      </a:cubicBezTo>
                      <a:cubicBezTo>
                        <a:pt x="24186" y="5383"/>
                        <a:pt x="24261" y="5333"/>
                        <a:pt x="24311" y="5283"/>
                      </a:cubicBezTo>
                      <a:cubicBezTo>
                        <a:pt x="24336" y="5333"/>
                        <a:pt x="24336" y="5383"/>
                        <a:pt x="24361" y="5433"/>
                      </a:cubicBezTo>
                      <a:cubicBezTo>
                        <a:pt x="20802" y="6210"/>
                        <a:pt x="17419" y="7238"/>
                        <a:pt x="15363" y="7313"/>
                      </a:cubicBezTo>
                      <a:cubicBezTo>
                        <a:pt x="15363" y="7313"/>
                        <a:pt x="15363" y="7288"/>
                        <a:pt x="15363" y="7288"/>
                      </a:cubicBezTo>
                      <a:cubicBezTo>
                        <a:pt x="15363" y="7263"/>
                        <a:pt x="15363" y="7213"/>
                        <a:pt x="15363" y="7188"/>
                      </a:cubicBezTo>
                      <a:cubicBezTo>
                        <a:pt x="15389" y="7062"/>
                        <a:pt x="15414" y="6937"/>
                        <a:pt x="15389" y="6812"/>
                      </a:cubicBezTo>
                      <a:lnTo>
                        <a:pt x="15389" y="6812"/>
                      </a:lnTo>
                      <a:cubicBezTo>
                        <a:pt x="15464" y="6837"/>
                        <a:pt x="15539" y="6837"/>
                        <a:pt x="15614" y="6837"/>
                      </a:cubicBezTo>
                      <a:cubicBezTo>
                        <a:pt x="15714" y="6837"/>
                        <a:pt x="15815" y="6812"/>
                        <a:pt x="15915" y="6762"/>
                      </a:cubicBezTo>
                      <a:cubicBezTo>
                        <a:pt x="16140" y="6661"/>
                        <a:pt x="16316" y="6461"/>
                        <a:pt x="16441" y="6210"/>
                      </a:cubicBezTo>
                      <a:cubicBezTo>
                        <a:pt x="16516" y="5985"/>
                        <a:pt x="16541" y="5759"/>
                        <a:pt x="16567" y="5534"/>
                      </a:cubicBezTo>
                      <a:cubicBezTo>
                        <a:pt x="16592" y="5433"/>
                        <a:pt x="16516" y="5333"/>
                        <a:pt x="16416" y="5333"/>
                      </a:cubicBezTo>
                      <a:cubicBezTo>
                        <a:pt x="16403" y="5330"/>
                        <a:pt x="16390" y="5328"/>
                        <a:pt x="16378" y="5328"/>
                      </a:cubicBezTo>
                      <a:cubicBezTo>
                        <a:pt x="16297" y="5328"/>
                        <a:pt x="16237" y="5396"/>
                        <a:pt x="16216" y="5483"/>
                      </a:cubicBezTo>
                      <a:cubicBezTo>
                        <a:pt x="16191" y="5684"/>
                        <a:pt x="16166" y="5884"/>
                        <a:pt x="16090" y="6060"/>
                      </a:cubicBezTo>
                      <a:cubicBezTo>
                        <a:pt x="16065" y="6160"/>
                        <a:pt x="15965" y="6361"/>
                        <a:pt x="15764" y="6436"/>
                      </a:cubicBezTo>
                      <a:cubicBezTo>
                        <a:pt x="15715" y="6466"/>
                        <a:pt x="15658" y="6480"/>
                        <a:pt x="15602" y="6480"/>
                      </a:cubicBezTo>
                      <a:cubicBezTo>
                        <a:pt x="15516" y="6480"/>
                        <a:pt x="15434" y="6446"/>
                        <a:pt x="15389" y="6386"/>
                      </a:cubicBezTo>
                      <a:lnTo>
                        <a:pt x="15414" y="5659"/>
                      </a:lnTo>
                      <a:lnTo>
                        <a:pt x="15439" y="5659"/>
                      </a:lnTo>
                      <a:cubicBezTo>
                        <a:pt x="15739" y="5634"/>
                        <a:pt x="16015" y="5383"/>
                        <a:pt x="16090" y="5108"/>
                      </a:cubicBezTo>
                      <a:cubicBezTo>
                        <a:pt x="16166" y="4807"/>
                        <a:pt x="16090" y="4506"/>
                        <a:pt x="16040" y="4280"/>
                      </a:cubicBezTo>
                      <a:cubicBezTo>
                        <a:pt x="16018" y="4193"/>
                        <a:pt x="15940" y="4125"/>
                        <a:pt x="15854" y="4125"/>
                      </a:cubicBezTo>
                      <a:cubicBezTo>
                        <a:pt x="15841" y="4125"/>
                        <a:pt x="15828" y="4127"/>
                        <a:pt x="15815" y="4130"/>
                      </a:cubicBezTo>
                      <a:cubicBezTo>
                        <a:pt x="15739" y="4155"/>
                        <a:pt x="15664" y="4255"/>
                        <a:pt x="15689" y="4356"/>
                      </a:cubicBezTo>
                      <a:cubicBezTo>
                        <a:pt x="15739" y="4556"/>
                        <a:pt x="15790" y="4807"/>
                        <a:pt x="15739" y="5007"/>
                      </a:cubicBezTo>
                      <a:cubicBezTo>
                        <a:pt x="15689" y="5133"/>
                        <a:pt x="15564" y="5283"/>
                        <a:pt x="15439" y="5283"/>
                      </a:cubicBezTo>
                      <a:lnTo>
                        <a:pt x="15514" y="3905"/>
                      </a:lnTo>
                      <a:cubicBezTo>
                        <a:pt x="15514" y="3804"/>
                        <a:pt x="15439" y="3729"/>
                        <a:pt x="15338" y="3704"/>
                      </a:cubicBezTo>
                      <a:cubicBezTo>
                        <a:pt x="15238" y="3704"/>
                        <a:pt x="15163" y="3779"/>
                        <a:pt x="15163" y="3879"/>
                      </a:cubicBezTo>
                      <a:lnTo>
                        <a:pt x="15138" y="4255"/>
                      </a:lnTo>
                      <a:cubicBezTo>
                        <a:pt x="15063" y="4255"/>
                        <a:pt x="14988" y="4205"/>
                        <a:pt x="14937" y="4155"/>
                      </a:cubicBezTo>
                      <a:cubicBezTo>
                        <a:pt x="14887" y="4080"/>
                        <a:pt x="14862" y="3955"/>
                        <a:pt x="14912" y="3854"/>
                      </a:cubicBezTo>
                      <a:cubicBezTo>
                        <a:pt x="14937" y="3754"/>
                        <a:pt x="14912" y="3654"/>
                        <a:pt x="14812" y="3629"/>
                      </a:cubicBezTo>
                      <a:cubicBezTo>
                        <a:pt x="14784" y="3615"/>
                        <a:pt x="14756" y="3609"/>
                        <a:pt x="14730" y="3609"/>
                      </a:cubicBezTo>
                      <a:cubicBezTo>
                        <a:pt x="14662" y="3609"/>
                        <a:pt x="14605" y="3650"/>
                        <a:pt x="14587" y="3704"/>
                      </a:cubicBezTo>
                      <a:cubicBezTo>
                        <a:pt x="14486" y="3930"/>
                        <a:pt x="14511" y="4205"/>
                        <a:pt x="14662" y="4381"/>
                      </a:cubicBezTo>
                      <a:cubicBezTo>
                        <a:pt x="14787" y="4531"/>
                        <a:pt x="14937" y="4606"/>
                        <a:pt x="15113" y="4631"/>
                      </a:cubicBezTo>
                      <a:lnTo>
                        <a:pt x="15013" y="6361"/>
                      </a:lnTo>
                      <a:cubicBezTo>
                        <a:pt x="14962" y="6336"/>
                        <a:pt x="14887" y="6311"/>
                        <a:pt x="14862" y="6260"/>
                      </a:cubicBezTo>
                      <a:cubicBezTo>
                        <a:pt x="14762" y="6135"/>
                        <a:pt x="14712" y="5985"/>
                        <a:pt x="14712" y="5834"/>
                      </a:cubicBezTo>
                      <a:cubicBezTo>
                        <a:pt x="14737" y="5734"/>
                        <a:pt x="14637" y="5659"/>
                        <a:pt x="14536" y="5659"/>
                      </a:cubicBezTo>
                      <a:cubicBezTo>
                        <a:pt x="14526" y="5656"/>
                        <a:pt x="14516" y="5655"/>
                        <a:pt x="14506" y="5655"/>
                      </a:cubicBezTo>
                      <a:cubicBezTo>
                        <a:pt x="14421" y="5655"/>
                        <a:pt x="14361" y="5745"/>
                        <a:pt x="14361" y="5834"/>
                      </a:cubicBezTo>
                      <a:cubicBezTo>
                        <a:pt x="14361" y="6060"/>
                        <a:pt x="14436" y="6285"/>
                        <a:pt x="14587" y="6486"/>
                      </a:cubicBezTo>
                      <a:cubicBezTo>
                        <a:pt x="14662" y="6586"/>
                        <a:pt x="14762" y="6636"/>
                        <a:pt x="14862" y="6712"/>
                      </a:cubicBezTo>
                      <a:cubicBezTo>
                        <a:pt x="14937" y="6737"/>
                        <a:pt x="14988" y="6762"/>
                        <a:pt x="15013" y="6812"/>
                      </a:cubicBezTo>
                      <a:cubicBezTo>
                        <a:pt x="15063" y="6862"/>
                        <a:pt x="15038" y="7062"/>
                        <a:pt x="15013" y="7138"/>
                      </a:cubicBezTo>
                      <a:cubicBezTo>
                        <a:pt x="15013" y="7188"/>
                        <a:pt x="15013" y="7213"/>
                        <a:pt x="15013" y="7263"/>
                      </a:cubicBezTo>
                      <a:cubicBezTo>
                        <a:pt x="15013" y="7263"/>
                        <a:pt x="14988" y="7288"/>
                        <a:pt x="14988" y="7313"/>
                      </a:cubicBezTo>
                      <a:cubicBezTo>
                        <a:pt x="14787" y="7313"/>
                        <a:pt x="14587" y="7288"/>
                        <a:pt x="14336" y="7263"/>
                      </a:cubicBezTo>
                      <a:cubicBezTo>
                        <a:pt x="14386" y="7238"/>
                        <a:pt x="14411" y="7213"/>
                        <a:pt x="14436" y="7188"/>
                      </a:cubicBezTo>
                      <a:cubicBezTo>
                        <a:pt x="14536" y="7062"/>
                        <a:pt x="14561" y="6887"/>
                        <a:pt x="14536" y="6712"/>
                      </a:cubicBezTo>
                      <a:cubicBezTo>
                        <a:pt x="14511" y="6561"/>
                        <a:pt x="14461" y="6436"/>
                        <a:pt x="14411" y="6311"/>
                      </a:cubicBezTo>
                      <a:cubicBezTo>
                        <a:pt x="14393" y="6274"/>
                        <a:pt x="14361" y="6251"/>
                        <a:pt x="14316" y="6251"/>
                      </a:cubicBezTo>
                      <a:cubicBezTo>
                        <a:pt x="14299" y="6251"/>
                        <a:pt x="14281" y="6254"/>
                        <a:pt x="14261" y="6260"/>
                      </a:cubicBezTo>
                      <a:cubicBezTo>
                        <a:pt x="14211" y="6260"/>
                        <a:pt x="14186" y="6336"/>
                        <a:pt x="14211" y="6386"/>
                      </a:cubicBezTo>
                      <a:cubicBezTo>
                        <a:pt x="14261" y="6511"/>
                        <a:pt x="14311" y="6636"/>
                        <a:pt x="14311" y="6737"/>
                      </a:cubicBezTo>
                      <a:cubicBezTo>
                        <a:pt x="14336" y="6812"/>
                        <a:pt x="14336" y="6937"/>
                        <a:pt x="14261" y="7037"/>
                      </a:cubicBezTo>
                      <a:cubicBezTo>
                        <a:pt x="14219" y="7099"/>
                        <a:pt x="14144" y="7144"/>
                        <a:pt x="14077" y="7144"/>
                      </a:cubicBezTo>
                      <a:cubicBezTo>
                        <a:pt x="14063" y="7144"/>
                        <a:pt x="14048" y="7142"/>
                        <a:pt x="14035" y="7138"/>
                      </a:cubicBezTo>
                      <a:lnTo>
                        <a:pt x="13835" y="6737"/>
                      </a:lnTo>
                      <a:cubicBezTo>
                        <a:pt x="13835" y="6712"/>
                        <a:pt x="13835" y="6712"/>
                        <a:pt x="13835" y="6712"/>
                      </a:cubicBezTo>
                      <a:cubicBezTo>
                        <a:pt x="14010" y="6636"/>
                        <a:pt x="14060" y="6411"/>
                        <a:pt x="14035" y="6235"/>
                      </a:cubicBezTo>
                      <a:cubicBezTo>
                        <a:pt x="13985" y="6060"/>
                        <a:pt x="13860" y="5910"/>
                        <a:pt x="13759" y="5784"/>
                      </a:cubicBezTo>
                      <a:cubicBezTo>
                        <a:pt x="13731" y="5770"/>
                        <a:pt x="13693" y="5755"/>
                        <a:pt x="13657" y="5755"/>
                      </a:cubicBezTo>
                      <a:cubicBezTo>
                        <a:pt x="13631" y="5755"/>
                        <a:pt x="13605" y="5763"/>
                        <a:pt x="13584" y="5784"/>
                      </a:cubicBezTo>
                      <a:cubicBezTo>
                        <a:pt x="13534" y="5834"/>
                        <a:pt x="13534" y="5910"/>
                        <a:pt x="13584" y="5935"/>
                      </a:cubicBezTo>
                      <a:cubicBezTo>
                        <a:pt x="13684" y="6035"/>
                        <a:pt x="13785" y="6160"/>
                        <a:pt x="13810" y="6285"/>
                      </a:cubicBezTo>
                      <a:cubicBezTo>
                        <a:pt x="13835" y="6361"/>
                        <a:pt x="13810" y="6486"/>
                        <a:pt x="13734" y="6536"/>
                      </a:cubicBezTo>
                      <a:lnTo>
                        <a:pt x="13358" y="5759"/>
                      </a:lnTo>
                      <a:cubicBezTo>
                        <a:pt x="13340" y="5722"/>
                        <a:pt x="13295" y="5699"/>
                        <a:pt x="13252" y="5699"/>
                      </a:cubicBezTo>
                      <a:cubicBezTo>
                        <a:pt x="13237" y="5699"/>
                        <a:pt x="13222" y="5702"/>
                        <a:pt x="13208" y="5709"/>
                      </a:cubicBezTo>
                      <a:cubicBezTo>
                        <a:pt x="13158" y="5734"/>
                        <a:pt x="13133" y="5809"/>
                        <a:pt x="13158" y="5859"/>
                      </a:cubicBezTo>
                      <a:lnTo>
                        <a:pt x="13258" y="6060"/>
                      </a:lnTo>
                      <a:cubicBezTo>
                        <a:pt x="13233" y="6072"/>
                        <a:pt x="13208" y="6079"/>
                        <a:pt x="13186" y="6079"/>
                      </a:cubicBezTo>
                      <a:cubicBezTo>
                        <a:pt x="13164" y="6079"/>
                        <a:pt x="13145" y="6072"/>
                        <a:pt x="13133" y="6060"/>
                      </a:cubicBezTo>
                      <a:cubicBezTo>
                        <a:pt x="13058" y="6035"/>
                        <a:pt x="13008" y="5985"/>
                        <a:pt x="13008" y="5910"/>
                      </a:cubicBezTo>
                      <a:cubicBezTo>
                        <a:pt x="13008" y="5859"/>
                        <a:pt x="12957" y="5809"/>
                        <a:pt x="12882" y="5809"/>
                      </a:cubicBezTo>
                      <a:cubicBezTo>
                        <a:pt x="12832" y="5809"/>
                        <a:pt x="12782" y="5884"/>
                        <a:pt x="12782" y="5935"/>
                      </a:cubicBezTo>
                      <a:cubicBezTo>
                        <a:pt x="12807" y="6085"/>
                        <a:pt x="12907" y="6210"/>
                        <a:pt x="13033" y="6260"/>
                      </a:cubicBezTo>
                      <a:cubicBezTo>
                        <a:pt x="13083" y="6285"/>
                        <a:pt x="13139" y="6298"/>
                        <a:pt x="13196" y="6298"/>
                      </a:cubicBezTo>
                      <a:cubicBezTo>
                        <a:pt x="13252" y="6298"/>
                        <a:pt x="13308" y="6285"/>
                        <a:pt x="13358" y="6260"/>
                      </a:cubicBezTo>
                      <a:lnTo>
                        <a:pt x="13810" y="7213"/>
                      </a:lnTo>
                      <a:cubicBezTo>
                        <a:pt x="13759" y="7188"/>
                        <a:pt x="13684" y="7188"/>
                        <a:pt x="13634" y="7188"/>
                      </a:cubicBezTo>
                      <a:cubicBezTo>
                        <a:pt x="13584" y="7138"/>
                        <a:pt x="13534" y="7087"/>
                        <a:pt x="13509" y="7037"/>
                      </a:cubicBezTo>
                      <a:cubicBezTo>
                        <a:pt x="13490" y="7001"/>
                        <a:pt x="13445" y="6977"/>
                        <a:pt x="13403" y="6977"/>
                      </a:cubicBezTo>
                      <a:cubicBezTo>
                        <a:pt x="13387" y="6977"/>
                        <a:pt x="13372" y="6981"/>
                        <a:pt x="13358" y="6987"/>
                      </a:cubicBezTo>
                      <a:cubicBezTo>
                        <a:pt x="13308" y="7012"/>
                        <a:pt x="13283" y="7062"/>
                        <a:pt x="13308" y="7113"/>
                      </a:cubicBezTo>
                      <a:cubicBezTo>
                        <a:pt x="13158" y="7087"/>
                        <a:pt x="13033" y="7062"/>
                        <a:pt x="12882" y="7037"/>
                      </a:cubicBezTo>
                      <a:cubicBezTo>
                        <a:pt x="12932" y="6962"/>
                        <a:pt x="12957" y="6862"/>
                        <a:pt x="12932" y="6787"/>
                      </a:cubicBezTo>
                      <a:cubicBezTo>
                        <a:pt x="12932" y="6712"/>
                        <a:pt x="12882" y="6661"/>
                        <a:pt x="12832" y="6661"/>
                      </a:cubicBezTo>
                      <a:cubicBezTo>
                        <a:pt x="12757" y="6661"/>
                        <a:pt x="12707" y="6712"/>
                        <a:pt x="12732" y="6787"/>
                      </a:cubicBezTo>
                      <a:cubicBezTo>
                        <a:pt x="12732" y="6862"/>
                        <a:pt x="12707" y="6912"/>
                        <a:pt x="12657" y="6987"/>
                      </a:cubicBezTo>
                      <a:cubicBezTo>
                        <a:pt x="12607" y="6987"/>
                        <a:pt x="12582" y="6962"/>
                        <a:pt x="12531" y="6962"/>
                      </a:cubicBezTo>
                      <a:lnTo>
                        <a:pt x="12481" y="6035"/>
                      </a:lnTo>
                      <a:cubicBezTo>
                        <a:pt x="12607" y="6010"/>
                        <a:pt x="12707" y="5960"/>
                        <a:pt x="12782" y="5884"/>
                      </a:cubicBezTo>
                      <a:cubicBezTo>
                        <a:pt x="12857" y="5784"/>
                        <a:pt x="12882" y="5609"/>
                        <a:pt x="12832" y="5458"/>
                      </a:cubicBezTo>
                      <a:cubicBezTo>
                        <a:pt x="12814" y="5422"/>
                        <a:pt x="12782" y="5398"/>
                        <a:pt x="12737" y="5398"/>
                      </a:cubicBezTo>
                      <a:cubicBezTo>
                        <a:pt x="12720" y="5398"/>
                        <a:pt x="12702" y="5402"/>
                        <a:pt x="12682" y="5408"/>
                      </a:cubicBezTo>
                      <a:cubicBezTo>
                        <a:pt x="12632" y="5433"/>
                        <a:pt x="12607" y="5509"/>
                        <a:pt x="12632" y="5559"/>
                      </a:cubicBezTo>
                      <a:cubicBezTo>
                        <a:pt x="12657" y="5609"/>
                        <a:pt x="12657" y="5684"/>
                        <a:pt x="12607" y="5734"/>
                      </a:cubicBezTo>
                      <a:cubicBezTo>
                        <a:pt x="12582" y="5784"/>
                        <a:pt x="12531" y="5809"/>
                        <a:pt x="12481" y="5809"/>
                      </a:cubicBezTo>
                      <a:lnTo>
                        <a:pt x="12481" y="5559"/>
                      </a:lnTo>
                      <a:cubicBezTo>
                        <a:pt x="12481" y="5509"/>
                        <a:pt x="12431" y="5458"/>
                        <a:pt x="12356" y="5458"/>
                      </a:cubicBezTo>
                      <a:cubicBezTo>
                        <a:pt x="12306" y="5458"/>
                        <a:pt x="12256" y="5509"/>
                        <a:pt x="12256" y="5584"/>
                      </a:cubicBezTo>
                      <a:lnTo>
                        <a:pt x="12281" y="6436"/>
                      </a:lnTo>
                      <a:cubicBezTo>
                        <a:pt x="12206" y="6436"/>
                        <a:pt x="12130" y="6336"/>
                        <a:pt x="12105" y="6260"/>
                      </a:cubicBezTo>
                      <a:cubicBezTo>
                        <a:pt x="12080" y="6135"/>
                        <a:pt x="12105" y="5985"/>
                        <a:pt x="12130" y="5859"/>
                      </a:cubicBezTo>
                      <a:cubicBezTo>
                        <a:pt x="12155" y="5784"/>
                        <a:pt x="12105" y="5734"/>
                        <a:pt x="12055" y="5709"/>
                      </a:cubicBezTo>
                      <a:cubicBezTo>
                        <a:pt x="12005" y="5709"/>
                        <a:pt x="11930" y="5734"/>
                        <a:pt x="11930" y="5809"/>
                      </a:cubicBezTo>
                      <a:cubicBezTo>
                        <a:pt x="11880" y="5935"/>
                        <a:pt x="11830" y="6135"/>
                        <a:pt x="11880" y="6311"/>
                      </a:cubicBezTo>
                      <a:cubicBezTo>
                        <a:pt x="11930" y="6486"/>
                        <a:pt x="12080" y="6661"/>
                        <a:pt x="12281" y="6661"/>
                      </a:cubicBezTo>
                      <a:lnTo>
                        <a:pt x="12306" y="6912"/>
                      </a:lnTo>
                      <a:cubicBezTo>
                        <a:pt x="12155" y="6862"/>
                        <a:pt x="11980" y="6837"/>
                        <a:pt x="11830" y="6787"/>
                      </a:cubicBezTo>
                      <a:cubicBezTo>
                        <a:pt x="11830" y="6712"/>
                        <a:pt x="11805" y="6636"/>
                        <a:pt x="11805" y="6536"/>
                      </a:cubicBezTo>
                      <a:cubicBezTo>
                        <a:pt x="11805" y="6486"/>
                        <a:pt x="11729" y="6436"/>
                        <a:pt x="11679" y="6436"/>
                      </a:cubicBezTo>
                      <a:cubicBezTo>
                        <a:pt x="11604" y="6461"/>
                        <a:pt x="11579" y="6511"/>
                        <a:pt x="11579" y="6561"/>
                      </a:cubicBezTo>
                      <a:cubicBezTo>
                        <a:pt x="11579" y="6611"/>
                        <a:pt x="11579" y="6686"/>
                        <a:pt x="11604" y="6737"/>
                      </a:cubicBezTo>
                      <a:cubicBezTo>
                        <a:pt x="9399" y="6160"/>
                        <a:pt x="6842" y="5233"/>
                        <a:pt x="4687" y="4406"/>
                      </a:cubicBezTo>
                      <a:cubicBezTo>
                        <a:pt x="4712" y="4306"/>
                        <a:pt x="4712" y="4180"/>
                        <a:pt x="4737" y="4055"/>
                      </a:cubicBezTo>
                      <a:cubicBezTo>
                        <a:pt x="4737" y="4030"/>
                        <a:pt x="4737" y="4005"/>
                        <a:pt x="4737" y="3980"/>
                      </a:cubicBezTo>
                      <a:cubicBezTo>
                        <a:pt x="4737" y="3905"/>
                        <a:pt x="4737" y="3829"/>
                        <a:pt x="4737" y="3754"/>
                      </a:cubicBezTo>
                      <a:cubicBezTo>
                        <a:pt x="4787" y="3754"/>
                        <a:pt x="4837" y="3779"/>
                        <a:pt x="4887" y="3779"/>
                      </a:cubicBezTo>
                      <a:cubicBezTo>
                        <a:pt x="4937" y="3754"/>
                        <a:pt x="5013" y="3754"/>
                        <a:pt x="5063" y="3729"/>
                      </a:cubicBezTo>
                      <a:cubicBezTo>
                        <a:pt x="5188" y="3654"/>
                        <a:pt x="5313" y="3529"/>
                        <a:pt x="5363" y="3353"/>
                      </a:cubicBezTo>
                      <a:cubicBezTo>
                        <a:pt x="5414" y="3228"/>
                        <a:pt x="5439" y="3077"/>
                        <a:pt x="5439" y="2927"/>
                      </a:cubicBezTo>
                      <a:cubicBezTo>
                        <a:pt x="5439" y="2877"/>
                        <a:pt x="5414" y="2827"/>
                        <a:pt x="5338" y="2827"/>
                      </a:cubicBezTo>
                      <a:cubicBezTo>
                        <a:pt x="5329" y="2822"/>
                        <a:pt x="5321" y="2820"/>
                        <a:pt x="5312" y="2820"/>
                      </a:cubicBezTo>
                      <a:cubicBezTo>
                        <a:pt x="5271" y="2820"/>
                        <a:pt x="5234" y="2865"/>
                        <a:pt x="5213" y="2927"/>
                      </a:cubicBezTo>
                      <a:cubicBezTo>
                        <a:pt x="5213" y="3052"/>
                        <a:pt x="5188" y="3178"/>
                        <a:pt x="5163" y="3278"/>
                      </a:cubicBezTo>
                      <a:cubicBezTo>
                        <a:pt x="5138" y="3353"/>
                        <a:pt x="5088" y="3453"/>
                        <a:pt x="4962" y="3529"/>
                      </a:cubicBezTo>
                      <a:cubicBezTo>
                        <a:pt x="4931" y="3539"/>
                        <a:pt x="4896" y="3545"/>
                        <a:pt x="4861" y="3545"/>
                      </a:cubicBezTo>
                      <a:cubicBezTo>
                        <a:pt x="4813" y="3545"/>
                        <a:pt x="4766" y="3533"/>
                        <a:pt x="4737" y="3504"/>
                      </a:cubicBezTo>
                      <a:cubicBezTo>
                        <a:pt x="4712" y="3504"/>
                        <a:pt x="4712" y="3504"/>
                        <a:pt x="4712" y="3478"/>
                      </a:cubicBezTo>
                      <a:lnTo>
                        <a:pt x="4737" y="3027"/>
                      </a:lnTo>
                      <a:cubicBezTo>
                        <a:pt x="4937" y="3027"/>
                        <a:pt x="5088" y="2852"/>
                        <a:pt x="5138" y="2676"/>
                      </a:cubicBezTo>
                      <a:cubicBezTo>
                        <a:pt x="5188" y="2501"/>
                        <a:pt x="5138" y="2326"/>
                        <a:pt x="5088" y="2175"/>
                      </a:cubicBezTo>
                      <a:cubicBezTo>
                        <a:pt x="5088" y="2119"/>
                        <a:pt x="5045" y="2091"/>
                        <a:pt x="5003" y="2091"/>
                      </a:cubicBezTo>
                      <a:cubicBezTo>
                        <a:pt x="4989" y="2091"/>
                        <a:pt x="4975" y="2094"/>
                        <a:pt x="4962" y="2100"/>
                      </a:cubicBezTo>
                      <a:cubicBezTo>
                        <a:pt x="4887" y="2100"/>
                        <a:pt x="4862" y="2175"/>
                        <a:pt x="4887" y="2225"/>
                      </a:cubicBezTo>
                      <a:cubicBezTo>
                        <a:pt x="4912" y="2351"/>
                        <a:pt x="4937" y="2501"/>
                        <a:pt x="4912" y="2626"/>
                      </a:cubicBezTo>
                      <a:cubicBezTo>
                        <a:pt x="4887" y="2727"/>
                        <a:pt x="4812" y="2802"/>
                        <a:pt x="4737" y="2802"/>
                      </a:cubicBezTo>
                      <a:lnTo>
                        <a:pt x="4762" y="1950"/>
                      </a:lnTo>
                      <a:cubicBezTo>
                        <a:pt x="4762" y="1899"/>
                        <a:pt x="4712" y="1849"/>
                        <a:pt x="4662" y="1849"/>
                      </a:cubicBezTo>
                      <a:cubicBezTo>
                        <a:pt x="4586" y="1849"/>
                        <a:pt x="4536" y="1874"/>
                        <a:pt x="4536" y="1950"/>
                      </a:cubicBezTo>
                      <a:lnTo>
                        <a:pt x="4536" y="2175"/>
                      </a:lnTo>
                      <a:cubicBezTo>
                        <a:pt x="4486" y="2175"/>
                        <a:pt x="4436" y="2150"/>
                        <a:pt x="4411" y="2125"/>
                      </a:cubicBezTo>
                      <a:cubicBezTo>
                        <a:pt x="4361" y="2075"/>
                        <a:pt x="4361" y="2000"/>
                        <a:pt x="4386" y="1950"/>
                      </a:cubicBezTo>
                      <a:cubicBezTo>
                        <a:pt x="4411" y="1874"/>
                        <a:pt x="4386" y="1824"/>
                        <a:pt x="4311" y="1799"/>
                      </a:cubicBezTo>
                      <a:cubicBezTo>
                        <a:pt x="4297" y="1793"/>
                        <a:pt x="4284" y="1789"/>
                        <a:pt x="4271" y="1789"/>
                      </a:cubicBezTo>
                      <a:cubicBezTo>
                        <a:pt x="4236" y="1789"/>
                        <a:pt x="4204" y="1813"/>
                        <a:pt x="4185" y="1849"/>
                      </a:cubicBezTo>
                      <a:cubicBezTo>
                        <a:pt x="4110" y="2000"/>
                        <a:pt x="4135" y="2150"/>
                        <a:pt x="4236" y="2275"/>
                      </a:cubicBezTo>
                      <a:cubicBezTo>
                        <a:pt x="4311" y="2351"/>
                        <a:pt x="4411" y="2401"/>
                        <a:pt x="4536" y="2401"/>
                      </a:cubicBezTo>
                      <a:lnTo>
                        <a:pt x="4486" y="3478"/>
                      </a:lnTo>
                      <a:cubicBezTo>
                        <a:pt x="4461" y="3478"/>
                        <a:pt x="4411" y="3453"/>
                        <a:pt x="4386" y="3428"/>
                      </a:cubicBezTo>
                      <a:cubicBezTo>
                        <a:pt x="4336" y="3353"/>
                        <a:pt x="4311" y="3253"/>
                        <a:pt x="4311" y="3178"/>
                      </a:cubicBezTo>
                      <a:cubicBezTo>
                        <a:pt x="4311" y="3103"/>
                        <a:pt x="4261" y="3052"/>
                        <a:pt x="4185" y="3052"/>
                      </a:cubicBezTo>
                      <a:cubicBezTo>
                        <a:pt x="4135" y="3052"/>
                        <a:pt x="4085" y="3103"/>
                        <a:pt x="4085" y="3153"/>
                      </a:cubicBezTo>
                      <a:cubicBezTo>
                        <a:pt x="4085" y="3303"/>
                        <a:pt x="4135" y="3453"/>
                        <a:pt x="4236" y="3554"/>
                      </a:cubicBezTo>
                      <a:cubicBezTo>
                        <a:pt x="4286" y="3629"/>
                        <a:pt x="4336" y="3654"/>
                        <a:pt x="4411" y="3704"/>
                      </a:cubicBezTo>
                      <a:cubicBezTo>
                        <a:pt x="4436" y="3704"/>
                        <a:pt x="4486" y="3729"/>
                        <a:pt x="4511" y="3754"/>
                      </a:cubicBezTo>
                      <a:cubicBezTo>
                        <a:pt x="4536" y="3779"/>
                        <a:pt x="4511" y="3905"/>
                        <a:pt x="4511" y="3955"/>
                      </a:cubicBezTo>
                      <a:cubicBezTo>
                        <a:pt x="4511" y="3980"/>
                        <a:pt x="4511" y="4005"/>
                        <a:pt x="4511" y="4030"/>
                      </a:cubicBezTo>
                      <a:cubicBezTo>
                        <a:pt x="4486" y="4130"/>
                        <a:pt x="4486" y="4230"/>
                        <a:pt x="4461" y="4331"/>
                      </a:cubicBezTo>
                      <a:cubicBezTo>
                        <a:pt x="4035" y="4180"/>
                        <a:pt x="3634" y="4005"/>
                        <a:pt x="3258" y="3854"/>
                      </a:cubicBezTo>
                      <a:cubicBezTo>
                        <a:pt x="3308" y="3854"/>
                        <a:pt x="3358" y="3854"/>
                        <a:pt x="3409" y="3829"/>
                      </a:cubicBezTo>
                      <a:cubicBezTo>
                        <a:pt x="3534" y="3754"/>
                        <a:pt x="3659" y="3654"/>
                        <a:pt x="3709" y="3529"/>
                      </a:cubicBezTo>
                      <a:cubicBezTo>
                        <a:pt x="3734" y="3478"/>
                        <a:pt x="3734" y="3403"/>
                        <a:pt x="3659" y="3378"/>
                      </a:cubicBezTo>
                      <a:cubicBezTo>
                        <a:pt x="3646" y="3371"/>
                        <a:pt x="3631" y="3368"/>
                        <a:pt x="3615" y="3368"/>
                      </a:cubicBezTo>
                      <a:cubicBezTo>
                        <a:pt x="3572" y="3368"/>
                        <a:pt x="3527" y="3392"/>
                        <a:pt x="3509" y="3428"/>
                      </a:cubicBezTo>
                      <a:cubicBezTo>
                        <a:pt x="3484" y="3504"/>
                        <a:pt x="3409" y="3579"/>
                        <a:pt x="3308" y="3604"/>
                      </a:cubicBezTo>
                      <a:cubicBezTo>
                        <a:pt x="3283" y="3629"/>
                        <a:pt x="3233" y="3629"/>
                        <a:pt x="3208" y="3629"/>
                      </a:cubicBezTo>
                      <a:lnTo>
                        <a:pt x="3659" y="2651"/>
                      </a:lnTo>
                      <a:cubicBezTo>
                        <a:pt x="3709" y="2676"/>
                        <a:pt x="3766" y="2689"/>
                        <a:pt x="3822" y="2689"/>
                      </a:cubicBezTo>
                      <a:cubicBezTo>
                        <a:pt x="3878" y="2689"/>
                        <a:pt x="3935" y="2676"/>
                        <a:pt x="3985" y="2651"/>
                      </a:cubicBezTo>
                      <a:cubicBezTo>
                        <a:pt x="4110" y="2601"/>
                        <a:pt x="4211" y="2476"/>
                        <a:pt x="4236" y="2326"/>
                      </a:cubicBezTo>
                      <a:cubicBezTo>
                        <a:pt x="4236" y="2250"/>
                        <a:pt x="4185" y="2200"/>
                        <a:pt x="4135" y="2200"/>
                      </a:cubicBezTo>
                      <a:cubicBezTo>
                        <a:pt x="4060" y="2200"/>
                        <a:pt x="4010" y="2250"/>
                        <a:pt x="4010" y="2300"/>
                      </a:cubicBezTo>
                      <a:cubicBezTo>
                        <a:pt x="4010" y="2376"/>
                        <a:pt x="3960" y="2426"/>
                        <a:pt x="3885" y="2451"/>
                      </a:cubicBezTo>
                      <a:cubicBezTo>
                        <a:pt x="3872" y="2463"/>
                        <a:pt x="3853" y="2470"/>
                        <a:pt x="3831" y="2470"/>
                      </a:cubicBezTo>
                      <a:cubicBezTo>
                        <a:pt x="3810" y="2470"/>
                        <a:pt x="3784" y="2463"/>
                        <a:pt x="3759" y="2451"/>
                      </a:cubicBezTo>
                      <a:lnTo>
                        <a:pt x="3860" y="2250"/>
                      </a:lnTo>
                      <a:cubicBezTo>
                        <a:pt x="3885" y="2175"/>
                        <a:pt x="3860" y="2125"/>
                        <a:pt x="3810" y="2100"/>
                      </a:cubicBezTo>
                      <a:cubicBezTo>
                        <a:pt x="3791" y="2091"/>
                        <a:pt x="3769" y="2085"/>
                        <a:pt x="3748" y="2085"/>
                      </a:cubicBezTo>
                      <a:cubicBezTo>
                        <a:pt x="3711" y="2085"/>
                        <a:pt x="3675" y="2102"/>
                        <a:pt x="3659" y="2150"/>
                      </a:cubicBezTo>
                      <a:lnTo>
                        <a:pt x="3283" y="2927"/>
                      </a:lnTo>
                      <a:cubicBezTo>
                        <a:pt x="3233" y="2877"/>
                        <a:pt x="3183" y="2752"/>
                        <a:pt x="3208" y="2676"/>
                      </a:cubicBezTo>
                      <a:cubicBezTo>
                        <a:pt x="3233" y="2551"/>
                        <a:pt x="3333" y="2426"/>
                        <a:pt x="3434" y="2326"/>
                      </a:cubicBezTo>
                      <a:cubicBezTo>
                        <a:pt x="3484" y="2275"/>
                        <a:pt x="3459" y="2225"/>
                        <a:pt x="3434" y="2175"/>
                      </a:cubicBezTo>
                      <a:cubicBezTo>
                        <a:pt x="3412" y="2154"/>
                        <a:pt x="3387" y="2146"/>
                        <a:pt x="3360" y="2146"/>
                      </a:cubicBezTo>
                      <a:cubicBezTo>
                        <a:pt x="3324" y="2146"/>
                        <a:pt x="3287" y="2161"/>
                        <a:pt x="3258" y="2175"/>
                      </a:cubicBezTo>
                      <a:cubicBezTo>
                        <a:pt x="3158" y="2300"/>
                        <a:pt x="3033" y="2451"/>
                        <a:pt x="3008" y="2626"/>
                      </a:cubicBezTo>
                      <a:cubicBezTo>
                        <a:pt x="2957" y="2802"/>
                        <a:pt x="3008" y="3027"/>
                        <a:pt x="3183" y="3103"/>
                      </a:cubicBezTo>
                      <a:cubicBezTo>
                        <a:pt x="3183" y="3128"/>
                        <a:pt x="3183" y="3128"/>
                        <a:pt x="3183" y="3128"/>
                      </a:cubicBezTo>
                      <a:lnTo>
                        <a:pt x="3008" y="3529"/>
                      </a:lnTo>
                      <a:lnTo>
                        <a:pt x="2982" y="3529"/>
                      </a:lnTo>
                      <a:cubicBezTo>
                        <a:pt x="2964" y="3535"/>
                        <a:pt x="2945" y="3538"/>
                        <a:pt x="2926" y="3538"/>
                      </a:cubicBezTo>
                      <a:cubicBezTo>
                        <a:pt x="2870" y="3538"/>
                        <a:pt x="2813" y="3510"/>
                        <a:pt x="2757" y="3453"/>
                      </a:cubicBezTo>
                      <a:cubicBezTo>
                        <a:pt x="2682" y="3353"/>
                        <a:pt x="2707" y="3203"/>
                        <a:pt x="2707" y="3153"/>
                      </a:cubicBezTo>
                      <a:cubicBezTo>
                        <a:pt x="2707" y="3027"/>
                        <a:pt x="2757" y="2902"/>
                        <a:pt x="2807" y="2802"/>
                      </a:cubicBezTo>
                      <a:cubicBezTo>
                        <a:pt x="2832" y="2727"/>
                        <a:pt x="2807" y="2676"/>
                        <a:pt x="2757" y="2651"/>
                      </a:cubicBezTo>
                      <a:cubicBezTo>
                        <a:pt x="2737" y="2645"/>
                        <a:pt x="2718" y="2642"/>
                        <a:pt x="2702" y="2642"/>
                      </a:cubicBezTo>
                      <a:cubicBezTo>
                        <a:pt x="2657" y="2642"/>
                        <a:pt x="2625" y="2665"/>
                        <a:pt x="2607" y="2701"/>
                      </a:cubicBezTo>
                      <a:cubicBezTo>
                        <a:pt x="2556" y="2827"/>
                        <a:pt x="2506" y="2977"/>
                        <a:pt x="2481" y="3128"/>
                      </a:cubicBezTo>
                      <a:cubicBezTo>
                        <a:pt x="2457" y="3298"/>
                        <a:pt x="2504" y="3445"/>
                        <a:pt x="2575" y="3568"/>
                      </a:cubicBezTo>
                      <a:lnTo>
                        <a:pt x="2575" y="3568"/>
                      </a:lnTo>
                      <a:cubicBezTo>
                        <a:pt x="2362" y="3497"/>
                        <a:pt x="2171" y="3425"/>
                        <a:pt x="1980" y="3353"/>
                      </a:cubicBezTo>
                      <a:cubicBezTo>
                        <a:pt x="1980" y="3278"/>
                        <a:pt x="1980" y="3228"/>
                        <a:pt x="2005" y="3203"/>
                      </a:cubicBezTo>
                      <a:cubicBezTo>
                        <a:pt x="2030" y="3178"/>
                        <a:pt x="2080" y="3128"/>
                        <a:pt x="2155" y="3103"/>
                      </a:cubicBezTo>
                      <a:cubicBezTo>
                        <a:pt x="2256" y="3052"/>
                        <a:pt x="2356" y="2977"/>
                        <a:pt x="2456" y="2877"/>
                      </a:cubicBezTo>
                      <a:cubicBezTo>
                        <a:pt x="2581" y="2676"/>
                        <a:pt x="2657" y="2451"/>
                        <a:pt x="2657" y="2225"/>
                      </a:cubicBezTo>
                      <a:cubicBezTo>
                        <a:pt x="2657" y="2125"/>
                        <a:pt x="2556" y="2050"/>
                        <a:pt x="2456" y="2050"/>
                      </a:cubicBezTo>
                      <a:cubicBezTo>
                        <a:pt x="2356" y="2050"/>
                        <a:pt x="2281" y="2150"/>
                        <a:pt x="2306" y="2250"/>
                      </a:cubicBezTo>
                      <a:cubicBezTo>
                        <a:pt x="2306" y="2376"/>
                        <a:pt x="2256" y="2526"/>
                        <a:pt x="2155" y="2651"/>
                      </a:cubicBezTo>
                      <a:cubicBezTo>
                        <a:pt x="2130" y="2701"/>
                        <a:pt x="2055" y="2752"/>
                        <a:pt x="2005" y="2777"/>
                      </a:cubicBezTo>
                      <a:lnTo>
                        <a:pt x="1880" y="1022"/>
                      </a:lnTo>
                      <a:cubicBezTo>
                        <a:pt x="2055" y="997"/>
                        <a:pt x="2231" y="922"/>
                        <a:pt x="2331" y="797"/>
                      </a:cubicBezTo>
                      <a:cubicBezTo>
                        <a:pt x="2481" y="596"/>
                        <a:pt x="2531" y="321"/>
                        <a:pt x="2431" y="120"/>
                      </a:cubicBezTo>
                      <a:cubicBezTo>
                        <a:pt x="2394" y="47"/>
                        <a:pt x="2331" y="0"/>
                        <a:pt x="226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8" name="Google Shape;508;p26"/>
                <p:cNvSpPr/>
                <p:nvPr/>
              </p:nvSpPr>
              <p:spPr>
                <a:xfrm>
                  <a:off x="-175375" y="3577445"/>
                  <a:ext cx="4956079" cy="8366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101" h="10146" extrusionOk="0">
                      <a:moveTo>
                        <a:pt x="44963" y="8190"/>
                      </a:moveTo>
                      <a:cubicBezTo>
                        <a:pt x="44963" y="8240"/>
                        <a:pt x="44988" y="8265"/>
                        <a:pt x="44988" y="8291"/>
                      </a:cubicBezTo>
                      <a:cubicBezTo>
                        <a:pt x="45063" y="8466"/>
                        <a:pt x="45163" y="8591"/>
                        <a:pt x="45288" y="8641"/>
                      </a:cubicBezTo>
                      <a:cubicBezTo>
                        <a:pt x="45364" y="8692"/>
                        <a:pt x="45414" y="8692"/>
                        <a:pt x="45489" y="8692"/>
                      </a:cubicBezTo>
                      <a:cubicBezTo>
                        <a:pt x="45539" y="8692"/>
                        <a:pt x="45589" y="8692"/>
                        <a:pt x="45639" y="8666"/>
                      </a:cubicBezTo>
                      <a:lnTo>
                        <a:pt x="45639" y="8666"/>
                      </a:lnTo>
                      <a:cubicBezTo>
                        <a:pt x="45614" y="8767"/>
                        <a:pt x="45614" y="8842"/>
                        <a:pt x="45639" y="8917"/>
                      </a:cubicBezTo>
                      <a:cubicBezTo>
                        <a:pt x="45639" y="8942"/>
                        <a:pt x="45639" y="8967"/>
                        <a:pt x="45639" y="8967"/>
                      </a:cubicBezTo>
                      <a:cubicBezTo>
                        <a:pt x="45639" y="9118"/>
                        <a:pt x="45664" y="9268"/>
                        <a:pt x="45689" y="9418"/>
                      </a:cubicBezTo>
                      <a:cubicBezTo>
                        <a:pt x="45314" y="9393"/>
                        <a:pt x="44913" y="9368"/>
                        <a:pt x="44537" y="9318"/>
                      </a:cubicBezTo>
                      <a:cubicBezTo>
                        <a:pt x="44436" y="9318"/>
                        <a:pt x="44336" y="9293"/>
                        <a:pt x="44261" y="9268"/>
                      </a:cubicBezTo>
                      <a:cubicBezTo>
                        <a:pt x="44261" y="9193"/>
                        <a:pt x="44286" y="9093"/>
                        <a:pt x="44286" y="8992"/>
                      </a:cubicBezTo>
                      <a:cubicBezTo>
                        <a:pt x="44286" y="8967"/>
                        <a:pt x="44286" y="8942"/>
                        <a:pt x="44286" y="8917"/>
                      </a:cubicBezTo>
                      <a:cubicBezTo>
                        <a:pt x="44311" y="8842"/>
                        <a:pt x="44311" y="8767"/>
                        <a:pt x="44286" y="8692"/>
                      </a:cubicBezTo>
                      <a:cubicBezTo>
                        <a:pt x="44336" y="8692"/>
                        <a:pt x="44386" y="8717"/>
                        <a:pt x="44436" y="8717"/>
                      </a:cubicBezTo>
                      <a:cubicBezTo>
                        <a:pt x="44512" y="8717"/>
                        <a:pt x="44562" y="8692"/>
                        <a:pt x="44637" y="8666"/>
                      </a:cubicBezTo>
                      <a:cubicBezTo>
                        <a:pt x="44762" y="8591"/>
                        <a:pt x="44862" y="8466"/>
                        <a:pt x="44938" y="8316"/>
                      </a:cubicBezTo>
                      <a:cubicBezTo>
                        <a:pt x="44938" y="8265"/>
                        <a:pt x="44963" y="8240"/>
                        <a:pt x="44963" y="8190"/>
                      </a:cubicBezTo>
                      <a:close/>
                      <a:moveTo>
                        <a:pt x="2260" y="0"/>
                      </a:moveTo>
                      <a:cubicBezTo>
                        <a:pt x="2234" y="0"/>
                        <a:pt x="2207" y="6"/>
                        <a:pt x="2180" y="20"/>
                      </a:cubicBezTo>
                      <a:cubicBezTo>
                        <a:pt x="2080" y="70"/>
                        <a:pt x="2055" y="170"/>
                        <a:pt x="2080" y="270"/>
                      </a:cubicBezTo>
                      <a:cubicBezTo>
                        <a:pt x="2130" y="346"/>
                        <a:pt x="2130" y="471"/>
                        <a:pt x="2055" y="571"/>
                      </a:cubicBezTo>
                      <a:cubicBezTo>
                        <a:pt x="2005" y="621"/>
                        <a:pt x="1930" y="646"/>
                        <a:pt x="1855" y="671"/>
                      </a:cubicBezTo>
                      <a:lnTo>
                        <a:pt x="1830" y="295"/>
                      </a:lnTo>
                      <a:cubicBezTo>
                        <a:pt x="1830" y="195"/>
                        <a:pt x="1754" y="120"/>
                        <a:pt x="1654" y="120"/>
                      </a:cubicBezTo>
                      <a:cubicBezTo>
                        <a:pt x="1554" y="120"/>
                        <a:pt x="1479" y="220"/>
                        <a:pt x="1479" y="321"/>
                      </a:cubicBezTo>
                      <a:lnTo>
                        <a:pt x="1579" y="1699"/>
                      </a:lnTo>
                      <a:cubicBezTo>
                        <a:pt x="1429" y="1699"/>
                        <a:pt x="1303" y="1549"/>
                        <a:pt x="1278" y="1423"/>
                      </a:cubicBezTo>
                      <a:cubicBezTo>
                        <a:pt x="1203" y="1223"/>
                        <a:pt x="1253" y="972"/>
                        <a:pt x="1303" y="747"/>
                      </a:cubicBezTo>
                      <a:cubicBezTo>
                        <a:pt x="1328" y="671"/>
                        <a:pt x="1278" y="571"/>
                        <a:pt x="1178" y="546"/>
                      </a:cubicBezTo>
                      <a:cubicBezTo>
                        <a:pt x="1165" y="543"/>
                        <a:pt x="1151" y="541"/>
                        <a:pt x="1138" y="541"/>
                      </a:cubicBezTo>
                      <a:cubicBezTo>
                        <a:pt x="1052" y="541"/>
                        <a:pt x="974" y="606"/>
                        <a:pt x="952" y="671"/>
                      </a:cubicBezTo>
                      <a:cubicBezTo>
                        <a:pt x="902" y="922"/>
                        <a:pt x="852" y="1223"/>
                        <a:pt x="927" y="1524"/>
                      </a:cubicBezTo>
                      <a:cubicBezTo>
                        <a:pt x="1003" y="1799"/>
                        <a:pt x="1278" y="2050"/>
                        <a:pt x="1579" y="2050"/>
                      </a:cubicBezTo>
                      <a:lnTo>
                        <a:pt x="1604" y="2050"/>
                      </a:lnTo>
                      <a:lnTo>
                        <a:pt x="1654" y="2802"/>
                      </a:lnTo>
                      <a:lnTo>
                        <a:pt x="1629" y="2802"/>
                      </a:lnTo>
                      <a:cubicBezTo>
                        <a:pt x="1584" y="2862"/>
                        <a:pt x="1501" y="2896"/>
                        <a:pt x="1416" y="2896"/>
                      </a:cubicBezTo>
                      <a:cubicBezTo>
                        <a:pt x="1360" y="2896"/>
                        <a:pt x="1303" y="2882"/>
                        <a:pt x="1253" y="2852"/>
                      </a:cubicBezTo>
                      <a:cubicBezTo>
                        <a:pt x="1053" y="2777"/>
                        <a:pt x="952" y="2576"/>
                        <a:pt x="927" y="2476"/>
                      </a:cubicBezTo>
                      <a:cubicBezTo>
                        <a:pt x="852" y="2300"/>
                        <a:pt x="827" y="2100"/>
                        <a:pt x="802" y="1899"/>
                      </a:cubicBezTo>
                      <a:cubicBezTo>
                        <a:pt x="780" y="1812"/>
                        <a:pt x="721" y="1744"/>
                        <a:pt x="640" y="1744"/>
                      </a:cubicBezTo>
                      <a:cubicBezTo>
                        <a:pt x="627" y="1744"/>
                        <a:pt x="615" y="1746"/>
                        <a:pt x="602" y="1749"/>
                      </a:cubicBezTo>
                      <a:cubicBezTo>
                        <a:pt x="501" y="1749"/>
                        <a:pt x="426" y="1849"/>
                        <a:pt x="426" y="1950"/>
                      </a:cubicBezTo>
                      <a:cubicBezTo>
                        <a:pt x="476" y="2175"/>
                        <a:pt x="501" y="2401"/>
                        <a:pt x="576" y="2626"/>
                      </a:cubicBezTo>
                      <a:cubicBezTo>
                        <a:pt x="602" y="2676"/>
                        <a:pt x="652" y="2727"/>
                        <a:pt x="677" y="2802"/>
                      </a:cubicBezTo>
                      <a:cubicBezTo>
                        <a:pt x="251" y="2601"/>
                        <a:pt x="0" y="2501"/>
                        <a:pt x="0" y="2501"/>
                      </a:cubicBezTo>
                      <a:lnTo>
                        <a:pt x="0" y="10145"/>
                      </a:lnTo>
                      <a:lnTo>
                        <a:pt x="60101" y="10145"/>
                      </a:lnTo>
                      <a:lnTo>
                        <a:pt x="60101" y="7138"/>
                      </a:lnTo>
                      <a:cubicBezTo>
                        <a:pt x="60101" y="7138"/>
                        <a:pt x="59524" y="8015"/>
                        <a:pt x="58396" y="8115"/>
                      </a:cubicBezTo>
                      <a:cubicBezTo>
                        <a:pt x="58396" y="8040"/>
                        <a:pt x="58396" y="7940"/>
                        <a:pt x="58396" y="7839"/>
                      </a:cubicBezTo>
                      <a:cubicBezTo>
                        <a:pt x="58471" y="7864"/>
                        <a:pt x="58547" y="7889"/>
                        <a:pt x="58622" y="7889"/>
                      </a:cubicBezTo>
                      <a:cubicBezTo>
                        <a:pt x="58722" y="7889"/>
                        <a:pt x="58822" y="7864"/>
                        <a:pt x="58923" y="7814"/>
                      </a:cubicBezTo>
                      <a:cubicBezTo>
                        <a:pt x="59148" y="7714"/>
                        <a:pt x="59324" y="7514"/>
                        <a:pt x="59424" y="7238"/>
                      </a:cubicBezTo>
                      <a:cubicBezTo>
                        <a:pt x="59524" y="7012"/>
                        <a:pt x="59549" y="6787"/>
                        <a:pt x="59574" y="6561"/>
                      </a:cubicBezTo>
                      <a:cubicBezTo>
                        <a:pt x="59599" y="6461"/>
                        <a:pt x="59524" y="6386"/>
                        <a:pt x="59424" y="6361"/>
                      </a:cubicBezTo>
                      <a:cubicBezTo>
                        <a:pt x="59324" y="6361"/>
                        <a:pt x="59223" y="6411"/>
                        <a:pt x="59223" y="6511"/>
                      </a:cubicBezTo>
                      <a:cubicBezTo>
                        <a:pt x="59198" y="6712"/>
                        <a:pt x="59173" y="6937"/>
                        <a:pt x="59098" y="7113"/>
                      </a:cubicBezTo>
                      <a:cubicBezTo>
                        <a:pt x="59048" y="7213"/>
                        <a:pt x="58948" y="7388"/>
                        <a:pt x="58772" y="7488"/>
                      </a:cubicBezTo>
                      <a:cubicBezTo>
                        <a:pt x="58728" y="7506"/>
                        <a:pt x="58677" y="7515"/>
                        <a:pt x="58627" y="7515"/>
                      </a:cubicBezTo>
                      <a:cubicBezTo>
                        <a:pt x="58535" y="7515"/>
                        <a:pt x="58445" y="7487"/>
                        <a:pt x="58396" y="7438"/>
                      </a:cubicBezTo>
                      <a:cubicBezTo>
                        <a:pt x="58396" y="7438"/>
                        <a:pt x="58396" y="7413"/>
                        <a:pt x="58371" y="7413"/>
                      </a:cubicBezTo>
                      <a:lnTo>
                        <a:pt x="58421" y="6686"/>
                      </a:lnTo>
                      <a:lnTo>
                        <a:pt x="58446" y="6686"/>
                      </a:lnTo>
                      <a:cubicBezTo>
                        <a:pt x="58747" y="6686"/>
                        <a:pt x="58998" y="6411"/>
                        <a:pt x="59098" y="6135"/>
                      </a:cubicBezTo>
                      <a:cubicBezTo>
                        <a:pt x="59173" y="5859"/>
                        <a:pt x="59098" y="5559"/>
                        <a:pt x="59048" y="5308"/>
                      </a:cubicBezTo>
                      <a:cubicBezTo>
                        <a:pt x="59027" y="5225"/>
                        <a:pt x="58955" y="5176"/>
                        <a:pt x="58874" y="5176"/>
                      </a:cubicBezTo>
                      <a:cubicBezTo>
                        <a:pt x="58857" y="5176"/>
                        <a:pt x="58840" y="5178"/>
                        <a:pt x="58822" y="5183"/>
                      </a:cubicBezTo>
                      <a:cubicBezTo>
                        <a:pt x="58722" y="5183"/>
                        <a:pt x="58672" y="5283"/>
                        <a:pt x="58697" y="5383"/>
                      </a:cubicBezTo>
                      <a:cubicBezTo>
                        <a:pt x="58747" y="5609"/>
                        <a:pt x="58797" y="5834"/>
                        <a:pt x="58747" y="6035"/>
                      </a:cubicBezTo>
                      <a:cubicBezTo>
                        <a:pt x="58697" y="6185"/>
                        <a:pt x="58572" y="6311"/>
                        <a:pt x="58446" y="6336"/>
                      </a:cubicBezTo>
                      <a:lnTo>
                        <a:pt x="58522" y="4932"/>
                      </a:lnTo>
                      <a:cubicBezTo>
                        <a:pt x="58522" y="4832"/>
                        <a:pt x="58446" y="4757"/>
                        <a:pt x="58346" y="4757"/>
                      </a:cubicBezTo>
                      <a:cubicBezTo>
                        <a:pt x="58246" y="4757"/>
                        <a:pt x="58171" y="4832"/>
                        <a:pt x="58171" y="4932"/>
                      </a:cubicBezTo>
                      <a:lnTo>
                        <a:pt x="58146" y="5308"/>
                      </a:lnTo>
                      <a:cubicBezTo>
                        <a:pt x="58070" y="5283"/>
                        <a:pt x="57995" y="5258"/>
                        <a:pt x="57945" y="5208"/>
                      </a:cubicBezTo>
                      <a:cubicBezTo>
                        <a:pt x="57870" y="5108"/>
                        <a:pt x="57870" y="4982"/>
                        <a:pt x="57895" y="4907"/>
                      </a:cubicBezTo>
                      <a:cubicBezTo>
                        <a:pt x="57945" y="4807"/>
                        <a:pt x="57895" y="4707"/>
                        <a:pt x="57820" y="4656"/>
                      </a:cubicBezTo>
                      <a:cubicBezTo>
                        <a:pt x="57793" y="4643"/>
                        <a:pt x="57766" y="4637"/>
                        <a:pt x="57740" y="4637"/>
                      </a:cubicBezTo>
                      <a:cubicBezTo>
                        <a:pt x="57669" y="4637"/>
                        <a:pt x="57606" y="4683"/>
                        <a:pt x="57569" y="4757"/>
                      </a:cubicBezTo>
                      <a:cubicBezTo>
                        <a:pt x="57469" y="4957"/>
                        <a:pt x="57519" y="5233"/>
                        <a:pt x="57669" y="5433"/>
                      </a:cubicBezTo>
                      <a:cubicBezTo>
                        <a:pt x="57770" y="5559"/>
                        <a:pt x="57945" y="5634"/>
                        <a:pt x="58121" y="5659"/>
                      </a:cubicBezTo>
                      <a:lnTo>
                        <a:pt x="58020" y="7413"/>
                      </a:lnTo>
                      <a:cubicBezTo>
                        <a:pt x="57945" y="7363"/>
                        <a:pt x="57895" y="7338"/>
                        <a:pt x="57870" y="7288"/>
                      </a:cubicBezTo>
                      <a:cubicBezTo>
                        <a:pt x="57770" y="7163"/>
                        <a:pt x="57720" y="7012"/>
                        <a:pt x="57720" y="6887"/>
                      </a:cubicBezTo>
                      <a:cubicBezTo>
                        <a:pt x="57720" y="6787"/>
                        <a:pt x="57644" y="6686"/>
                        <a:pt x="57544" y="6686"/>
                      </a:cubicBezTo>
                      <a:cubicBezTo>
                        <a:pt x="57444" y="6686"/>
                        <a:pt x="57369" y="6762"/>
                        <a:pt x="57369" y="6862"/>
                      </a:cubicBezTo>
                      <a:cubicBezTo>
                        <a:pt x="57344" y="7087"/>
                        <a:pt x="57419" y="7313"/>
                        <a:pt x="57569" y="7514"/>
                      </a:cubicBezTo>
                      <a:cubicBezTo>
                        <a:pt x="57669" y="7614"/>
                        <a:pt x="57770" y="7689"/>
                        <a:pt x="57870" y="7739"/>
                      </a:cubicBezTo>
                      <a:cubicBezTo>
                        <a:pt x="57945" y="7764"/>
                        <a:pt x="57995" y="7814"/>
                        <a:pt x="58020" y="7839"/>
                      </a:cubicBezTo>
                      <a:cubicBezTo>
                        <a:pt x="58045" y="7889"/>
                        <a:pt x="58045" y="8040"/>
                        <a:pt x="58020" y="8115"/>
                      </a:cubicBezTo>
                      <a:cubicBezTo>
                        <a:pt x="57870" y="8115"/>
                        <a:pt x="57695" y="8090"/>
                        <a:pt x="57519" y="8040"/>
                      </a:cubicBezTo>
                      <a:cubicBezTo>
                        <a:pt x="57544" y="7965"/>
                        <a:pt x="57569" y="7864"/>
                        <a:pt x="57544" y="7764"/>
                      </a:cubicBezTo>
                      <a:cubicBezTo>
                        <a:pt x="57519" y="7614"/>
                        <a:pt x="57469" y="7488"/>
                        <a:pt x="57419" y="7338"/>
                      </a:cubicBezTo>
                      <a:cubicBezTo>
                        <a:pt x="57401" y="7301"/>
                        <a:pt x="57369" y="7278"/>
                        <a:pt x="57324" y="7278"/>
                      </a:cubicBezTo>
                      <a:cubicBezTo>
                        <a:pt x="57307" y="7278"/>
                        <a:pt x="57289" y="7281"/>
                        <a:pt x="57268" y="7288"/>
                      </a:cubicBezTo>
                      <a:cubicBezTo>
                        <a:pt x="57218" y="7313"/>
                        <a:pt x="57193" y="7388"/>
                        <a:pt x="57218" y="7438"/>
                      </a:cubicBezTo>
                      <a:cubicBezTo>
                        <a:pt x="57268" y="7539"/>
                        <a:pt x="57319" y="7664"/>
                        <a:pt x="57319" y="7789"/>
                      </a:cubicBezTo>
                      <a:cubicBezTo>
                        <a:pt x="57319" y="7839"/>
                        <a:pt x="57344" y="7915"/>
                        <a:pt x="57319" y="7990"/>
                      </a:cubicBezTo>
                      <a:cubicBezTo>
                        <a:pt x="57168" y="7940"/>
                        <a:pt x="57018" y="7889"/>
                        <a:pt x="56842" y="7814"/>
                      </a:cubicBezTo>
                      <a:lnTo>
                        <a:pt x="56842" y="7764"/>
                      </a:lnTo>
                      <a:cubicBezTo>
                        <a:pt x="57018" y="7664"/>
                        <a:pt x="57068" y="7438"/>
                        <a:pt x="57018" y="7263"/>
                      </a:cubicBezTo>
                      <a:cubicBezTo>
                        <a:pt x="56993" y="7087"/>
                        <a:pt x="56867" y="6937"/>
                        <a:pt x="56742" y="6837"/>
                      </a:cubicBezTo>
                      <a:cubicBezTo>
                        <a:pt x="56727" y="6807"/>
                        <a:pt x="56696" y="6795"/>
                        <a:pt x="56662" y="6795"/>
                      </a:cubicBezTo>
                      <a:cubicBezTo>
                        <a:pt x="56638" y="6795"/>
                        <a:pt x="56613" y="6801"/>
                        <a:pt x="56592" y="6812"/>
                      </a:cubicBezTo>
                      <a:cubicBezTo>
                        <a:pt x="56542" y="6862"/>
                        <a:pt x="56542" y="6937"/>
                        <a:pt x="56592" y="6987"/>
                      </a:cubicBezTo>
                      <a:cubicBezTo>
                        <a:pt x="56667" y="7087"/>
                        <a:pt x="56767" y="7188"/>
                        <a:pt x="56817" y="7313"/>
                      </a:cubicBezTo>
                      <a:cubicBezTo>
                        <a:pt x="56842" y="7413"/>
                        <a:pt x="56792" y="7514"/>
                        <a:pt x="56742" y="7564"/>
                      </a:cubicBezTo>
                      <a:lnTo>
                        <a:pt x="56366" y="6787"/>
                      </a:lnTo>
                      <a:cubicBezTo>
                        <a:pt x="56348" y="6750"/>
                        <a:pt x="56303" y="6727"/>
                        <a:pt x="56260" y="6727"/>
                      </a:cubicBezTo>
                      <a:cubicBezTo>
                        <a:pt x="56245" y="6727"/>
                        <a:pt x="56229" y="6730"/>
                        <a:pt x="56216" y="6737"/>
                      </a:cubicBezTo>
                      <a:cubicBezTo>
                        <a:pt x="56166" y="6762"/>
                        <a:pt x="56141" y="6837"/>
                        <a:pt x="56166" y="6887"/>
                      </a:cubicBezTo>
                      <a:lnTo>
                        <a:pt x="56266" y="7113"/>
                      </a:lnTo>
                      <a:lnTo>
                        <a:pt x="56116" y="7113"/>
                      </a:lnTo>
                      <a:cubicBezTo>
                        <a:pt x="56065" y="7087"/>
                        <a:pt x="56015" y="7012"/>
                        <a:pt x="56015" y="6962"/>
                      </a:cubicBezTo>
                      <a:cubicBezTo>
                        <a:pt x="56015" y="6900"/>
                        <a:pt x="55981" y="6855"/>
                        <a:pt x="55927" y="6855"/>
                      </a:cubicBezTo>
                      <a:cubicBezTo>
                        <a:pt x="55916" y="6855"/>
                        <a:pt x="55903" y="6857"/>
                        <a:pt x="55890" y="6862"/>
                      </a:cubicBezTo>
                      <a:cubicBezTo>
                        <a:pt x="55840" y="6862"/>
                        <a:pt x="55790" y="6912"/>
                        <a:pt x="55790" y="6962"/>
                      </a:cubicBezTo>
                      <a:cubicBezTo>
                        <a:pt x="55815" y="7113"/>
                        <a:pt x="55915" y="7263"/>
                        <a:pt x="56040" y="7313"/>
                      </a:cubicBezTo>
                      <a:cubicBezTo>
                        <a:pt x="56091" y="7326"/>
                        <a:pt x="56147" y="7332"/>
                        <a:pt x="56203" y="7332"/>
                      </a:cubicBezTo>
                      <a:cubicBezTo>
                        <a:pt x="56260" y="7332"/>
                        <a:pt x="56316" y="7326"/>
                        <a:pt x="56366" y="7313"/>
                      </a:cubicBezTo>
                      <a:lnTo>
                        <a:pt x="56517" y="7639"/>
                      </a:lnTo>
                      <a:cubicBezTo>
                        <a:pt x="56466" y="7614"/>
                        <a:pt x="56416" y="7589"/>
                        <a:pt x="56366" y="7539"/>
                      </a:cubicBezTo>
                      <a:cubicBezTo>
                        <a:pt x="56116" y="7388"/>
                        <a:pt x="55815" y="7288"/>
                        <a:pt x="55489" y="7238"/>
                      </a:cubicBezTo>
                      <a:lnTo>
                        <a:pt x="55489" y="7062"/>
                      </a:lnTo>
                      <a:cubicBezTo>
                        <a:pt x="55589" y="7062"/>
                        <a:pt x="55715" y="7012"/>
                        <a:pt x="55765" y="6937"/>
                      </a:cubicBezTo>
                      <a:cubicBezTo>
                        <a:pt x="55865" y="6812"/>
                        <a:pt x="55890" y="6636"/>
                        <a:pt x="55840" y="6511"/>
                      </a:cubicBezTo>
                      <a:cubicBezTo>
                        <a:pt x="55815" y="6461"/>
                        <a:pt x="55740" y="6436"/>
                        <a:pt x="55690" y="6436"/>
                      </a:cubicBezTo>
                      <a:cubicBezTo>
                        <a:pt x="55639" y="6461"/>
                        <a:pt x="55614" y="6536"/>
                        <a:pt x="55639" y="6586"/>
                      </a:cubicBezTo>
                      <a:cubicBezTo>
                        <a:pt x="55664" y="6661"/>
                        <a:pt x="55639" y="6737"/>
                        <a:pt x="55614" y="6787"/>
                      </a:cubicBezTo>
                      <a:cubicBezTo>
                        <a:pt x="55564" y="6812"/>
                        <a:pt x="55539" y="6837"/>
                        <a:pt x="55489" y="6837"/>
                      </a:cubicBezTo>
                      <a:lnTo>
                        <a:pt x="55489" y="6611"/>
                      </a:lnTo>
                      <a:cubicBezTo>
                        <a:pt x="55468" y="6549"/>
                        <a:pt x="55431" y="6505"/>
                        <a:pt x="55390" y="6505"/>
                      </a:cubicBezTo>
                      <a:cubicBezTo>
                        <a:pt x="55381" y="6505"/>
                        <a:pt x="55373" y="6507"/>
                        <a:pt x="55364" y="6511"/>
                      </a:cubicBezTo>
                      <a:cubicBezTo>
                        <a:pt x="55314" y="6511"/>
                        <a:pt x="55263" y="6561"/>
                        <a:pt x="55263" y="6611"/>
                      </a:cubicBezTo>
                      <a:lnTo>
                        <a:pt x="55289" y="7213"/>
                      </a:lnTo>
                      <a:lnTo>
                        <a:pt x="55088" y="7213"/>
                      </a:lnTo>
                      <a:cubicBezTo>
                        <a:pt x="55088" y="7087"/>
                        <a:pt x="55113" y="6987"/>
                        <a:pt x="55138" y="6887"/>
                      </a:cubicBezTo>
                      <a:cubicBezTo>
                        <a:pt x="55163" y="6837"/>
                        <a:pt x="55113" y="6762"/>
                        <a:pt x="55063" y="6762"/>
                      </a:cubicBezTo>
                      <a:cubicBezTo>
                        <a:pt x="55054" y="6757"/>
                        <a:pt x="55044" y="6755"/>
                        <a:pt x="55033" y="6755"/>
                      </a:cubicBezTo>
                      <a:cubicBezTo>
                        <a:pt x="54988" y="6755"/>
                        <a:pt x="54938" y="6796"/>
                        <a:pt x="54938" y="6837"/>
                      </a:cubicBezTo>
                      <a:cubicBezTo>
                        <a:pt x="54888" y="6937"/>
                        <a:pt x="54862" y="7062"/>
                        <a:pt x="54862" y="7213"/>
                      </a:cubicBezTo>
                      <a:cubicBezTo>
                        <a:pt x="53208" y="7288"/>
                        <a:pt x="51078" y="8416"/>
                        <a:pt x="48647" y="9017"/>
                      </a:cubicBezTo>
                      <a:cubicBezTo>
                        <a:pt x="48672" y="8892"/>
                        <a:pt x="48672" y="8742"/>
                        <a:pt x="48697" y="8591"/>
                      </a:cubicBezTo>
                      <a:cubicBezTo>
                        <a:pt x="48697" y="8566"/>
                        <a:pt x="48697" y="8516"/>
                        <a:pt x="48697" y="8491"/>
                      </a:cubicBezTo>
                      <a:cubicBezTo>
                        <a:pt x="48722" y="8366"/>
                        <a:pt x="48747" y="8240"/>
                        <a:pt x="48722" y="8115"/>
                      </a:cubicBezTo>
                      <a:lnTo>
                        <a:pt x="48722" y="8115"/>
                      </a:lnTo>
                      <a:cubicBezTo>
                        <a:pt x="48797" y="8140"/>
                        <a:pt x="48872" y="8140"/>
                        <a:pt x="48948" y="8140"/>
                      </a:cubicBezTo>
                      <a:cubicBezTo>
                        <a:pt x="49048" y="8140"/>
                        <a:pt x="49148" y="8115"/>
                        <a:pt x="49248" y="8090"/>
                      </a:cubicBezTo>
                      <a:cubicBezTo>
                        <a:pt x="49474" y="7990"/>
                        <a:pt x="49649" y="7764"/>
                        <a:pt x="49775" y="7514"/>
                      </a:cubicBezTo>
                      <a:cubicBezTo>
                        <a:pt x="49850" y="7288"/>
                        <a:pt x="49875" y="7062"/>
                        <a:pt x="49900" y="6837"/>
                      </a:cubicBezTo>
                      <a:cubicBezTo>
                        <a:pt x="49925" y="6737"/>
                        <a:pt x="49850" y="6636"/>
                        <a:pt x="49750" y="6636"/>
                      </a:cubicBezTo>
                      <a:cubicBezTo>
                        <a:pt x="49736" y="6633"/>
                        <a:pt x="49724" y="6631"/>
                        <a:pt x="49711" y="6631"/>
                      </a:cubicBezTo>
                      <a:cubicBezTo>
                        <a:pt x="49630" y="6631"/>
                        <a:pt x="49571" y="6700"/>
                        <a:pt x="49549" y="6787"/>
                      </a:cubicBezTo>
                      <a:cubicBezTo>
                        <a:pt x="49524" y="6987"/>
                        <a:pt x="49499" y="7188"/>
                        <a:pt x="49424" y="7363"/>
                      </a:cubicBezTo>
                      <a:cubicBezTo>
                        <a:pt x="49399" y="7488"/>
                        <a:pt x="49299" y="7664"/>
                        <a:pt x="49098" y="7739"/>
                      </a:cubicBezTo>
                      <a:cubicBezTo>
                        <a:pt x="49049" y="7769"/>
                        <a:pt x="48991" y="7783"/>
                        <a:pt x="48936" y="7783"/>
                      </a:cubicBezTo>
                      <a:cubicBezTo>
                        <a:pt x="48850" y="7783"/>
                        <a:pt x="48768" y="7750"/>
                        <a:pt x="48722" y="7689"/>
                      </a:cubicBezTo>
                      <a:lnTo>
                        <a:pt x="48747" y="6962"/>
                      </a:lnTo>
                      <a:lnTo>
                        <a:pt x="48772" y="6962"/>
                      </a:lnTo>
                      <a:cubicBezTo>
                        <a:pt x="49073" y="6962"/>
                        <a:pt x="49349" y="6686"/>
                        <a:pt x="49424" y="6411"/>
                      </a:cubicBezTo>
                      <a:cubicBezTo>
                        <a:pt x="49499" y="6110"/>
                        <a:pt x="49424" y="5809"/>
                        <a:pt x="49374" y="5584"/>
                      </a:cubicBezTo>
                      <a:cubicBezTo>
                        <a:pt x="49352" y="5497"/>
                        <a:pt x="49273" y="5428"/>
                        <a:pt x="49188" y="5428"/>
                      </a:cubicBezTo>
                      <a:cubicBezTo>
                        <a:pt x="49175" y="5428"/>
                        <a:pt x="49161" y="5430"/>
                        <a:pt x="49148" y="5433"/>
                      </a:cubicBezTo>
                      <a:cubicBezTo>
                        <a:pt x="49073" y="5458"/>
                        <a:pt x="48998" y="5559"/>
                        <a:pt x="49023" y="5659"/>
                      </a:cubicBezTo>
                      <a:cubicBezTo>
                        <a:pt x="49073" y="5859"/>
                        <a:pt x="49123" y="6110"/>
                        <a:pt x="49073" y="6311"/>
                      </a:cubicBezTo>
                      <a:cubicBezTo>
                        <a:pt x="49023" y="6461"/>
                        <a:pt x="48898" y="6586"/>
                        <a:pt x="48772" y="6586"/>
                      </a:cubicBezTo>
                      <a:lnTo>
                        <a:pt x="48847" y="5208"/>
                      </a:lnTo>
                      <a:cubicBezTo>
                        <a:pt x="48847" y="5108"/>
                        <a:pt x="48772" y="5032"/>
                        <a:pt x="48672" y="5007"/>
                      </a:cubicBezTo>
                      <a:cubicBezTo>
                        <a:pt x="48572" y="5007"/>
                        <a:pt x="48497" y="5082"/>
                        <a:pt x="48497" y="5183"/>
                      </a:cubicBezTo>
                      <a:lnTo>
                        <a:pt x="48471" y="5559"/>
                      </a:lnTo>
                      <a:cubicBezTo>
                        <a:pt x="48396" y="5559"/>
                        <a:pt x="48321" y="5534"/>
                        <a:pt x="48271" y="5458"/>
                      </a:cubicBezTo>
                      <a:cubicBezTo>
                        <a:pt x="48221" y="5383"/>
                        <a:pt x="48196" y="5258"/>
                        <a:pt x="48246" y="5158"/>
                      </a:cubicBezTo>
                      <a:cubicBezTo>
                        <a:pt x="48271" y="5082"/>
                        <a:pt x="48246" y="4957"/>
                        <a:pt x="48146" y="4932"/>
                      </a:cubicBezTo>
                      <a:cubicBezTo>
                        <a:pt x="48118" y="4918"/>
                        <a:pt x="48090" y="4912"/>
                        <a:pt x="48063" y="4912"/>
                      </a:cubicBezTo>
                      <a:cubicBezTo>
                        <a:pt x="47995" y="4912"/>
                        <a:pt x="47938" y="4953"/>
                        <a:pt x="47920" y="5007"/>
                      </a:cubicBezTo>
                      <a:cubicBezTo>
                        <a:pt x="47820" y="5233"/>
                        <a:pt x="47845" y="5509"/>
                        <a:pt x="47995" y="5684"/>
                      </a:cubicBezTo>
                      <a:cubicBezTo>
                        <a:pt x="48121" y="5834"/>
                        <a:pt x="48271" y="5910"/>
                        <a:pt x="48446" y="5935"/>
                      </a:cubicBezTo>
                      <a:lnTo>
                        <a:pt x="48346" y="7689"/>
                      </a:lnTo>
                      <a:cubicBezTo>
                        <a:pt x="48296" y="7639"/>
                        <a:pt x="48221" y="7614"/>
                        <a:pt x="48196" y="7564"/>
                      </a:cubicBezTo>
                      <a:cubicBezTo>
                        <a:pt x="48096" y="7438"/>
                        <a:pt x="48045" y="7288"/>
                        <a:pt x="48045" y="7138"/>
                      </a:cubicBezTo>
                      <a:cubicBezTo>
                        <a:pt x="48070" y="7037"/>
                        <a:pt x="47970" y="6962"/>
                        <a:pt x="47870" y="6962"/>
                      </a:cubicBezTo>
                      <a:cubicBezTo>
                        <a:pt x="47770" y="6962"/>
                        <a:pt x="47694" y="7037"/>
                        <a:pt x="47694" y="7138"/>
                      </a:cubicBezTo>
                      <a:cubicBezTo>
                        <a:pt x="47669" y="7363"/>
                        <a:pt x="47770" y="7589"/>
                        <a:pt x="47920" y="7789"/>
                      </a:cubicBezTo>
                      <a:cubicBezTo>
                        <a:pt x="47995" y="7889"/>
                        <a:pt x="48096" y="7965"/>
                        <a:pt x="48196" y="8015"/>
                      </a:cubicBezTo>
                      <a:cubicBezTo>
                        <a:pt x="48271" y="8040"/>
                        <a:pt x="48321" y="8065"/>
                        <a:pt x="48346" y="8115"/>
                      </a:cubicBezTo>
                      <a:cubicBezTo>
                        <a:pt x="48396" y="8165"/>
                        <a:pt x="48371" y="8366"/>
                        <a:pt x="48346" y="8441"/>
                      </a:cubicBezTo>
                      <a:cubicBezTo>
                        <a:pt x="48346" y="8491"/>
                        <a:pt x="48346" y="8516"/>
                        <a:pt x="48346" y="8566"/>
                      </a:cubicBezTo>
                      <a:cubicBezTo>
                        <a:pt x="48321" y="8742"/>
                        <a:pt x="48296" y="8942"/>
                        <a:pt x="48271" y="9118"/>
                      </a:cubicBezTo>
                      <a:cubicBezTo>
                        <a:pt x="48096" y="9168"/>
                        <a:pt x="47920" y="9193"/>
                        <a:pt x="47745" y="9218"/>
                      </a:cubicBezTo>
                      <a:cubicBezTo>
                        <a:pt x="47694" y="9118"/>
                        <a:pt x="47669" y="9017"/>
                        <a:pt x="47619" y="8942"/>
                      </a:cubicBezTo>
                      <a:cubicBezTo>
                        <a:pt x="47619" y="8917"/>
                        <a:pt x="47619" y="8892"/>
                        <a:pt x="47594" y="8867"/>
                      </a:cubicBezTo>
                      <a:cubicBezTo>
                        <a:pt x="47569" y="8817"/>
                        <a:pt x="47544" y="8742"/>
                        <a:pt x="47494" y="8666"/>
                      </a:cubicBezTo>
                      <a:cubicBezTo>
                        <a:pt x="47544" y="8666"/>
                        <a:pt x="47594" y="8641"/>
                        <a:pt x="47619" y="8616"/>
                      </a:cubicBezTo>
                      <a:cubicBezTo>
                        <a:pt x="47694" y="8591"/>
                        <a:pt x="47745" y="8541"/>
                        <a:pt x="47770" y="8491"/>
                      </a:cubicBezTo>
                      <a:cubicBezTo>
                        <a:pt x="47870" y="8366"/>
                        <a:pt x="47895" y="8190"/>
                        <a:pt x="47870" y="8015"/>
                      </a:cubicBezTo>
                      <a:cubicBezTo>
                        <a:pt x="47845" y="7889"/>
                        <a:pt x="47795" y="7739"/>
                        <a:pt x="47745" y="7614"/>
                      </a:cubicBezTo>
                      <a:cubicBezTo>
                        <a:pt x="47726" y="7577"/>
                        <a:pt x="47694" y="7554"/>
                        <a:pt x="47649" y="7554"/>
                      </a:cubicBezTo>
                      <a:cubicBezTo>
                        <a:pt x="47633" y="7554"/>
                        <a:pt x="47614" y="7557"/>
                        <a:pt x="47594" y="7564"/>
                      </a:cubicBezTo>
                      <a:cubicBezTo>
                        <a:pt x="47544" y="7589"/>
                        <a:pt x="47519" y="7639"/>
                        <a:pt x="47544" y="7714"/>
                      </a:cubicBezTo>
                      <a:cubicBezTo>
                        <a:pt x="47594" y="7814"/>
                        <a:pt x="47644" y="7940"/>
                        <a:pt x="47644" y="8065"/>
                      </a:cubicBezTo>
                      <a:cubicBezTo>
                        <a:pt x="47669" y="8115"/>
                        <a:pt x="47669" y="8265"/>
                        <a:pt x="47594" y="8366"/>
                      </a:cubicBezTo>
                      <a:cubicBezTo>
                        <a:pt x="47557" y="8422"/>
                        <a:pt x="47491" y="8450"/>
                        <a:pt x="47429" y="8450"/>
                      </a:cubicBezTo>
                      <a:cubicBezTo>
                        <a:pt x="47408" y="8450"/>
                        <a:pt x="47387" y="8447"/>
                        <a:pt x="47369" y="8441"/>
                      </a:cubicBezTo>
                      <a:lnTo>
                        <a:pt x="47168" y="8040"/>
                      </a:lnTo>
                      <a:cubicBezTo>
                        <a:pt x="47344" y="7940"/>
                        <a:pt x="47394" y="7714"/>
                        <a:pt x="47344" y="7539"/>
                      </a:cubicBezTo>
                      <a:cubicBezTo>
                        <a:pt x="47319" y="7363"/>
                        <a:pt x="47193" y="7213"/>
                        <a:pt x="47093" y="7113"/>
                      </a:cubicBezTo>
                      <a:cubicBezTo>
                        <a:pt x="47064" y="7083"/>
                        <a:pt x="47026" y="7071"/>
                        <a:pt x="46989" y="7071"/>
                      </a:cubicBezTo>
                      <a:cubicBezTo>
                        <a:pt x="46963" y="7071"/>
                        <a:pt x="46938" y="7077"/>
                        <a:pt x="46918" y="7087"/>
                      </a:cubicBezTo>
                      <a:cubicBezTo>
                        <a:pt x="46867" y="7138"/>
                        <a:pt x="46867" y="7213"/>
                        <a:pt x="46918" y="7238"/>
                      </a:cubicBezTo>
                      <a:cubicBezTo>
                        <a:pt x="47018" y="7338"/>
                        <a:pt x="47118" y="7463"/>
                        <a:pt x="47143" y="7589"/>
                      </a:cubicBezTo>
                      <a:cubicBezTo>
                        <a:pt x="47168" y="7689"/>
                        <a:pt x="47143" y="7789"/>
                        <a:pt x="47068" y="7839"/>
                      </a:cubicBezTo>
                      <a:lnTo>
                        <a:pt x="46692" y="7062"/>
                      </a:lnTo>
                      <a:cubicBezTo>
                        <a:pt x="46674" y="7026"/>
                        <a:pt x="46628" y="7002"/>
                        <a:pt x="46586" y="7002"/>
                      </a:cubicBezTo>
                      <a:cubicBezTo>
                        <a:pt x="46570" y="7002"/>
                        <a:pt x="46555" y="7006"/>
                        <a:pt x="46542" y="7012"/>
                      </a:cubicBezTo>
                      <a:cubicBezTo>
                        <a:pt x="46491" y="7037"/>
                        <a:pt x="46466" y="7113"/>
                        <a:pt x="46491" y="7163"/>
                      </a:cubicBezTo>
                      <a:lnTo>
                        <a:pt x="46592" y="7363"/>
                      </a:lnTo>
                      <a:cubicBezTo>
                        <a:pt x="46567" y="7376"/>
                        <a:pt x="46542" y="7382"/>
                        <a:pt x="46520" y="7382"/>
                      </a:cubicBezTo>
                      <a:cubicBezTo>
                        <a:pt x="46498" y="7382"/>
                        <a:pt x="46479" y="7376"/>
                        <a:pt x="46466" y="7363"/>
                      </a:cubicBezTo>
                      <a:cubicBezTo>
                        <a:pt x="46391" y="7338"/>
                        <a:pt x="46341" y="7288"/>
                        <a:pt x="46341" y="7213"/>
                      </a:cubicBezTo>
                      <a:cubicBezTo>
                        <a:pt x="46341" y="7163"/>
                        <a:pt x="46291" y="7113"/>
                        <a:pt x="46216" y="7113"/>
                      </a:cubicBezTo>
                      <a:cubicBezTo>
                        <a:pt x="46166" y="7138"/>
                        <a:pt x="46116" y="7188"/>
                        <a:pt x="46116" y="7238"/>
                      </a:cubicBezTo>
                      <a:cubicBezTo>
                        <a:pt x="46141" y="7388"/>
                        <a:pt x="46241" y="7514"/>
                        <a:pt x="46366" y="7589"/>
                      </a:cubicBezTo>
                      <a:cubicBezTo>
                        <a:pt x="46408" y="7599"/>
                        <a:pt x="46454" y="7605"/>
                        <a:pt x="46500" y="7605"/>
                      </a:cubicBezTo>
                      <a:cubicBezTo>
                        <a:pt x="46566" y="7605"/>
                        <a:pt x="46633" y="7593"/>
                        <a:pt x="46692" y="7564"/>
                      </a:cubicBezTo>
                      <a:lnTo>
                        <a:pt x="47168" y="8541"/>
                      </a:lnTo>
                      <a:lnTo>
                        <a:pt x="47043" y="8541"/>
                      </a:lnTo>
                      <a:cubicBezTo>
                        <a:pt x="46943" y="8491"/>
                        <a:pt x="46892" y="8416"/>
                        <a:pt x="46842" y="8341"/>
                      </a:cubicBezTo>
                      <a:cubicBezTo>
                        <a:pt x="46824" y="8304"/>
                        <a:pt x="46779" y="8281"/>
                        <a:pt x="46736" y="8281"/>
                      </a:cubicBezTo>
                      <a:cubicBezTo>
                        <a:pt x="46721" y="8281"/>
                        <a:pt x="46705" y="8284"/>
                        <a:pt x="46692" y="8291"/>
                      </a:cubicBezTo>
                      <a:cubicBezTo>
                        <a:pt x="46642" y="8316"/>
                        <a:pt x="46617" y="8391"/>
                        <a:pt x="46642" y="8441"/>
                      </a:cubicBezTo>
                      <a:cubicBezTo>
                        <a:pt x="46717" y="8566"/>
                        <a:pt x="46817" y="8666"/>
                        <a:pt x="46968" y="8742"/>
                      </a:cubicBezTo>
                      <a:cubicBezTo>
                        <a:pt x="47043" y="8767"/>
                        <a:pt x="47118" y="8767"/>
                        <a:pt x="47193" y="8767"/>
                      </a:cubicBezTo>
                      <a:lnTo>
                        <a:pt x="47293" y="8767"/>
                      </a:lnTo>
                      <a:cubicBezTo>
                        <a:pt x="47319" y="8792"/>
                        <a:pt x="47369" y="8917"/>
                        <a:pt x="47394" y="8967"/>
                      </a:cubicBezTo>
                      <a:cubicBezTo>
                        <a:pt x="47394" y="8992"/>
                        <a:pt x="47419" y="9017"/>
                        <a:pt x="47419" y="9017"/>
                      </a:cubicBezTo>
                      <a:cubicBezTo>
                        <a:pt x="47444" y="9093"/>
                        <a:pt x="47494" y="9193"/>
                        <a:pt x="47519" y="9268"/>
                      </a:cubicBezTo>
                      <a:cubicBezTo>
                        <a:pt x="46993" y="9343"/>
                        <a:pt x="46466" y="9393"/>
                        <a:pt x="45915" y="9418"/>
                      </a:cubicBezTo>
                      <a:cubicBezTo>
                        <a:pt x="45890" y="9268"/>
                        <a:pt x="45865" y="9118"/>
                        <a:pt x="45865" y="8967"/>
                      </a:cubicBezTo>
                      <a:cubicBezTo>
                        <a:pt x="45865" y="8942"/>
                        <a:pt x="45865" y="8917"/>
                        <a:pt x="45865" y="8892"/>
                      </a:cubicBezTo>
                      <a:cubicBezTo>
                        <a:pt x="45840" y="8842"/>
                        <a:pt x="45840" y="8717"/>
                        <a:pt x="45865" y="8692"/>
                      </a:cubicBezTo>
                      <a:cubicBezTo>
                        <a:pt x="45865" y="8666"/>
                        <a:pt x="45915" y="8641"/>
                        <a:pt x="45940" y="8616"/>
                      </a:cubicBezTo>
                      <a:cubicBezTo>
                        <a:pt x="46015" y="8591"/>
                        <a:pt x="46090" y="8541"/>
                        <a:pt x="46141" y="8491"/>
                      </a:cubicBezTo>
                      <a:cubicBezTo>
                        <a:pt x="46241" y="8366"/>
                        <a:pt x="46291" y="8215"/>
                        <a:pt x="46266" y="8090"/>
                      </a:cubicBezTo>
                      <a:cubicBezTo>
                        <a:pt x="46266" y="8015"/>
                        <a:pt x="46216" y="7965"/>
                        <a:pt x="46166" y="7965"/>
                      </a:cubicBezTo>
                      <a:cubicBezTo>
                        <a:pt x="46090" y="7990"/>
                        <a:pt x="46040" y="8040"/>
                        <a:pt x="46065" y="8090"/>
                      </a:cubicBezTo>
                      <a:cubicBezTo>
                        <a:pt x="46065" y="8190"/>
                        <a:pt x="46015" y="8265"/>
                        <a:pt x="45965" y="8341"/>
                      </a:cubicBezTo>
                      <a:cubicBezTo>
                        <a:pt x="45940" y="8366"/>
                        <a:pt x="45915" y="8391"/>
                        <a:pt x="45865" y="8416"/>
                      </a:cubicBezTo>
                      <a:lnTo>
                        <a:pt x="45815" y="7338"/>
                      </a:lnTo>
                      <a:cubicBezTo>
                        <a:pt x="45940" y="7313"/>
                        <a:pt x="46040" y="7263"/>
                        <a:pt x="46116" y="7188"/>
                      </a:cubicBezTo>
                      <a:cubicBezTo>
                        <a:pt x="46191" y="7087"/>
                        <a:pt x="46216" y="6912"/>
                        <a:pt x="46166" y="6787"/>
                      </a:cubicBezTo>
                      <a:cubicBezTo>
                        <a:pt x="46147" y="6730"/>
                        <a:pt x="46114" y="6702"/>
                        <a:pt x="46067" y="6702"/>
                      </a:cubicBezTo>
                      <a:cubicBezTo>
                        <a:pt x="46051" y="6702"/>
                        <a:pt x="46034" y="6705"/>
                        <a:pt x="46015" y="6712"/>
                      </a:cubicBezTo>
                      <a:cubicBezTo>
                        <a:pt x="45965" y="6737"/>
                        <a:pt x="45940" y="6812"/>
                        <a:pt x="45965" y="6862"/>
                      </a:cubicBezTo>
                      <a:cubicBezTo>
                        <a:pt x="45990" y="6912"/>
                        <a:pt x="45990" y="6987"/>
                        <a:pt x="45940" y="7037"/>
                      </a:cubicBezTo>
                      <a:cubicBezTo>
                        <a:pt x="45915" y="7087"/>
                        <a:pt x="45865" y="7113"/>
                        <a:pt x="45815" y="7113"/>
                      </a:cubicBezTo>
                      <a:lnTo>
                        <a:pt x="45815" y="6887"/>
                      </a:lnTo>
                      <a:cubicBezTo>
                        <a:pt x="45815" y="6812"/>
                        <a:pt x="45765" y="6762"/>
                        <a:pt x="45689" y="6762"/>
                      </a:cubicBezTo>
                      <a:cubicBezTo>
                        <a:pt x="45639" y="6762"/>
                        <a:pt x="45589" y="6812"/>
                        <a:pt x="45589" y="6887"/>
                      </a:cubicBezTo>
                      <a:lnTo>
                        <a:pt x="45614" y="7739"/>
                      </a:lnTo>
                      <a:cubicBezTo>
                        <a:pt x="45539" y="7739"/>
                        <a:pt x="45464" y="7639"/>
                        <a:pt x="45439" y="7564"/>
                      </a:cubicBezTo>
                      <a:cubicBezTo>
                        <a:pt x="45414" y="7438"/>
                        <a:pt x="45439" y="7288"/>
                        <a:pt x="45464" y="7163"/>
                      </a:cubicBezTo>
                      <a:cubicBezTo>
                        <a:pt x="45489" y="7087"/>
                        <a:pt x="45439" y="7037"/>
                        <a:pt x="45389" y="7012"/>
                      </a:cubicBezTo>
                      <a:cubicBezTo>
                        <a:pt x="45339" y="7012"/>
                        <a:pt x="45263" y="7037"/>
                        <a:pt x="45263" y="7113"/>
                      </a:cubicBezTo>
                      <a:cubicBezTo>
                        <a:pt x="45213" y="7263"/>
                        <a:pt x="45163" y="7438"/>
                        <a:pt x="45213" y="7614"/>
                      </a:cubicBezTo>
                      <a:cubicBezTo>
                        <a:pt x="45263" y="7789"/>
                        <a:pt x="45414" y="7965"/>
                        <a:pt x="45614" y="7965"/>
                      </a:cubicBezTo>
                      <a:lnTo>
                        <a:pt x="45639" y="8416"/>
                      </a:lnTo>
                      <a:cubicBezTo>
                        <a:pt x="45612" y="8457"/>
                        <a:pt x="45569" y="8476"/>
                        <a:pt x="45519" y="8476"/>
                      </a:cubicBezTo>
                      <a:cubicBezTo>
                        <a:pt x="45479" y="8476"/>
                        <a:pt x="45434" y="8463"/>
                        <a:pt x="45389" y="8441"/>
                      </a:cubicBezTo>
                      <a:cubicBezTo>
                        <a:pt x="45288" y="8391"/>
                        <a:pt x="45213" y="8291"/>
                        <a:pt x="45213" y="8215"/>
                      </a:cubicBezTo>
                      <a:cubicBezTo>
                        <a:pt x="45163" y="8090"/>
                        <a:pt x="45138" y="7965"/>
                        <a:pt x="45138" y="7839"/>
                      </a:cubicBezTo>
                      <a:cubicBezTo>
                        <a:pt x="45138" y="7789"/>
                        <a:pt x="45063" y="7739"/>
                        <a:pt x="45013" y="7739"/>
                      </a:cubicBezTo>
                      <a:cubicBezTo>
                        <a:pt x="44988" y="7764"/>
                        <a:pt x="44963" y="7764"/>
                        <a:pt x="44963" y="7764"/>
                      </a:cubicBezTo>
                      <a:lnTo>
                        <a:pt x="44913" y="7764"/>
                      </a:lnTo>
                      <a:cubicBezTo>
                        <a:pt x="44862" y="7764"/>
                        <a:pt x="44787" y="7789"/>
                        <a:pt x="44787" y="7864"/>
                      </a:cubicBezTo>
                      <a:cubicBezTo>
                        <a:pt x="44787" y="7990"/>
                        <a:pt x="44762" y="8115"/>
                        <a:pt x="44712" y="8215"/>
                      </a:cubicBezTo>
                      <a:cubicBezTo>
                        <a:pt x="44687" y="8291"/>
                        <a:pt x="44637" y="8416"/>
                        <a:pt x="44537" y="8466"/>
                      </a:cubicBezTo>
                      <a:cubicBezTo>
                        <a:pt x="44498" y="8485"/>
                        <a:pt x="44460" y="8493"/>
                        <a:pt x="44425" y="8493"/>
                      </a:cubicBezTo>
                      <a:cubicBezTo>
                        <a:pt x="44367" y="8493"/>
                        <a:pt x="44317" y="8472"/>
                        <a:pt x="44286" y="8441"/>
                      </a:cubicBezTo>
                      <a:lnTo>
                        <a:pt x="44311" y="7965"/>
                      </a:lnTo>
                      <a:cubicBezTo>
                        <a:pt x="44512" y="7965"/>
                        <a:pt x="44662" y="7814"/>
                        <a:pt x="44712" y="7639"/>
                      </a:cubicBezTo>
                      <a:cubicBezTo>
                        <a:pt x="44762" y="7438"/>
                        <a:pt x="44712" y="7263"/>
                        <a:pt x="44662" y="7113"/>
                      </a:cubicBezTo>
                      <a:cubicBezTo>
                        <a:pt x="44662" y="7072"/>
                        <a:pt x="44612" y="7031"/>
                        <a:pt x="44566" y="7031"/>
                      </a:cubicBezTo>
                      <a:cubicBezTo>
                        <a:pt x="44556" y="7031"/>
                        <a:pt x="44546" y="7033"/>
                        <a:pt x="44537" y="7037"/>
                      </a:cubicBezTo>
                      <a:cubicBezTo>
                        <a:pt x="44461" y="7037"/>
                        <a:pt x="44436" y="7113"/>
                        <a:pt x="44461" y="7163"/>
                      </a:cubicBezTo>
                      <a:cubicBezTo>
                        <a:pt x="44486" y="7288"/>
                        <a:pt x="44512" y="7438"/>
                        <a:pt x="44486" y="7564"/>
                      </a:cubicBezTo>
                      <a:cubicBezTo>
                        <a:pt x="44461" y="7664"/>
                        <a:pt x="44386" y="7739"/>
                        <a:pt x="44311" y="7739"/>
                      </a:cubicBezTo>
                      <a:lnTo>
                        <a:pt x="44336" y="6887"/>
                      </a:lnTo>
                      <a:cubicBezTo>
                        <a:pt x="44336" y="6837"/>
                        <a:pt x="44286" y="6787"/>
                        <a:pt x="44236" y="6787"/>
                      </a:cubicBezTo>
                      <a:cubicBezTo>
                        <a:pt x="44161" y="6787"/>
                        <a:pt x="44111" y="6837"/>
                        <a:pt x="44111" y="6887"/>
                      </a:cubicBezTo>
                      <a:lnTo>
                        <a:pt x="44111" y="7113"/>
                      </a:lnTo>
                      <a:cubicBezTo>
                        <a:pt x="44060" y="7113"/>
                        <a:pt x="44010" y="7087"/>
                        <a:pt x="43985" y="7062"/>
                      </a:cubicBezTo>
                      <a:cubicBezTo>
                        <a:pt x="43935" y="7012"/>
                        <a:pt x="43935" y="6937"/>
                        <a:pt x="43960" y="6862"/>
                      </a:cubicBezTo>
                      <a:cubicBezTo>
                        <a:pt x="43985" y="6812"/>
                        <a:pt x="43960" y="6762"/>
                        <a:pt x="43910" y="6737"/>
                      </a:cubicBezTo>
                      <a:cubicBezTo>
                        <a:pt x="43890" y="6730"/>
                        <a:pt x="43872" y="6727"/>
                        <a:pt x="43855" y="6727"/>
                      </a:cubicBezTo>
                      <a:cubicBezTo>
                        <a:pt x="43810" y="6727"/>
                        <a:pt x="43778" y="6750"/>
                        <a:pt x="43760" y="6787"/>
                      </a:cubicBezTo>
                      <a:cubicBezTo>
                        <a:pt x="43710" y="6912"/>
                        <a:pt x="43735" y="7087"/>
                        <a:pt x="43810" y="7213"/>
                      </a:cubicBezTo>
                      <a:cubicBezTo>
                        <a:pt x="43885" y="7288"/>
                        <a:pt x="43985" y="7338"/>
                        <a:pt x="44111" y="7338"/>
                      </a:cubicBezTo>
                      <a:lnTo>
                        <a:pt x="44060" y="8416"/>
                      </a:lnTo>
                      <a:cubicBezTo>
                        <a:pt x="44010" y="8416"/>
                        <a:pt x="43985" y="8391"/>
                        <a:pt x="43960" y="8366"/>
                      </a:cubicBezTo>
                      <a:cubicBezTo>
                        <a:pt x="43910" y="8291"/>
                        <a:pt x="43860" y="8190"/>
                        <a:pt x="43860" y="8115"/>
                      </a:cubicBezTo>
                      <a:cubicBezTo>
                        <a:pt x="43885" y="8040"/>
                        <a:pt x="43835" y="7990"/>
                        <a:pt x="43760" y="7990"/>
                      </a:cubicBezTo>
                      <a:cubicBezTo>
                        <a:pt x="43710" y="7990"/>
                        <a:pt x="43659" y="8040"/>
                        <a:pt x="43659" y="8090"/>
                      </a:cubicBezTo>
                      <a:cubicBezTo>
                        <a:pt x="43634" y="8240"/>
                        <a:pt x="43684" y="8391"/>
                        <a:pt x="43785" y="8491"/>
                      </a:cubicBezTo>
                      <a:cubicBezTo>
                        <a:pt x="43835" y="8566"/>
                        <a:pt x="43910" y="8591"/>
                        <a:pt x="43985" y="8641"/>
                      </a:cubicBezTo>
                      <a:cubicBezTo>
                        <a:pt x="44010" y="8641"/>
                        <a:pt x="44060" y="8666"/>
                        <a:pt x="44060" y="8692"/>
                      </a:cubicBezTo>
                      <a:cubicBezTo>
                        <a:pt x="44085" y="8717"/>
                        <a:pt x="44085" y="8842"/>
                        <a:pt x="44060" y="8892"/>
                      </a:cubicBezTo>
                      <a:cubicBezTo>
                        <a:pt x="44060" y="8917"/>
                        <a:pt x="44060" y="8942"/>
                        <a:pt x="44060" y="8967"/>
                      </a:cubicBezTo>
                      <a:cubicBezTo>
                        <a:pt x="44060" y="9067"/>
                        <a:pt x="44035" y="9143"/>
                        <a:pt x="44035" y="9243"/>
                      </a:cubicBezTo>
                      <a:cubicBezTo>
                        <a:pt x="43459" y="9143"/>
                        <a:pt x="42958" y="9042"/>
                        <a:pt x="42532" y="8942"/>
                      </a:cubicBezTo>
                      <a:cubicBezTo>
                        <a:pt x="42557" y="8892"/>
                        <a:pt x="42607" y="8792"/>
                        <a:pt x="42632" y="8792"/>
                      </a:cubicBezTo>
                      <a:cubicBezTo>
                        <a:pt x="42657" y="8767"/>
                        <a:pt x="42707" y="8767"/>
                        <a:pt x="42732" y="8767"/>
                      </a:cubicBezTo>
                      <a:cubicBezTo>
                        <a:pt x="42763" y="8777"/>
                        <a:pt x="42794" y="8783"/>
                        <a:pt x="42825" y="8783"/>
                      </a:cubicBezTo>
                      <a:cubicBezTo>
                        <a:pt x="42870" y="8783"/>
                        <a:pt x="42914" y="8771"/>
                        <a:pt x="42958" y="8742"/>
                      </a:cubicBezTo>
                      <a:cubicBezTo>
                        <a:pt x="43108" y="8692"/>
                        <a:pt x="43208" y="8591"/>
                        <a:pt x="43283" y="8466"/>
                      </a:cubicBezTo>
                      <a:cubicBezTo>
                        <a:pt x="43309" y="8416"/>
                        <a:pt x="43283" y="8341"/>
                        <a:pt x="43233" y="8316"/>
                      </a:cubicBezTo>
                      <a:cubicBezTo>
                        <a:pt x="43220" y="8309"/>
                        <a:pt x="43205" y="8306"/>
                        <a:pt x="43189" y="8306"/>
                      </a:cubicBezTo>
                      <a:cubicBezTo>
                        <a:pt x="43146" y="8306"/>
                        <a:pt x="43101" y="8329"/>
                        <a:pt x="43083" y="8366"/>
                      </a:cubicBezTo>
                      <a:cubicBezTo>
                        <a:pt x="43033" y="8441"/>
                        <a:pt x="42983" y="8491"/>
                        <a:pt x="42882" y="8541"/>
                      </a:cubicBezTo>
                      <a:cubicBezTo>
                        <a:pt x="42857" y="8566"/>
                        <a:pt x="42807" y="8566"/>
                        <a:pt x="42757" y="8566"/>
                      </a:cubicBezTo>
                      <a:lnTo>
                        <a:pt x="43233" y="7589"/>
                      </a:lnTo>
                      <a:cubicBezTo>
                        <a:pt x="43291" y="7603"/>
                        <a:pt x="43357" y="7618"/>
                        <a:pt x="43422" y="7618"/>
                      </a:cubicBezTo>
                      <a:cubicBezTo>
                        <a:pt x="43470" y="7618"/>
                        <a:pt x="43517" y="7610"/>
                        <a:pt x="43559" y="7589"/>
                      </a:cubicBezTo>
                      <a:cubicBezTo>
                        <a:pt x="43684" y="7539"/>
                        <a:pt x="43785" y="7388"/>
                        <a:pt x="43810" y="7263"/>
                      </a:cubicBezTo>
                      <a:cubicBezTo>
                        <a:pt x="43810" y="7188"/>
                        <a:pt x="43760" y="7138"/>
                        <a:pt x="43710" y="7138"/>
                      </a:cubicBezTo>
                      <a:cubicBezTo>
                        <a:pt x="43634" y="7138"/>
                        <a:pt x="43584" y="7163"/>
                        <a:pt x="43584" y="7238"/>
                      </a:cubicBezTo>
                      <a:cubicBezTo>
                        <a:pt x="43584" y="7288"/>
                        <a:pt x="43534" y="7363"/>
                        <a:pt x="43459" y="7388"/>
                      </a:cubicBezTo>
                      <a:lnTo>
                        <a:pt x="43334" y="7388"/>
                      </a:lnTo>
                      <a:lnTo>
                        <a:pt x="43434" y="7163"/>
                      </a:lnTo>
                      <a:cubicBezTo>
                        <a:pt x="43459" y="7113"/>
                        <a:pt x="43434" y="7037"/>
                        <a:pt x="43384" y="7012"/>
                      </a:cubicBezTo>
                      <a:cubicBezTo>
                        <a:pt x="43370" y="7006"/>
                        <a:pt x="43355" y="7002"/>
                        <a:pt x="43339" y="7002"/>
                      </a:cubicBezTo>
                      <a:cubicBezTo>
                        <a:pt x="43297" y="7002"/>
                        <a:pt x="43252" y="7026"/>
                        <a:pt x="43233" y="7062"/>
                      </a:cubicBezTo>
                      <a:lnTo>
                        <a:pt x="42857" y="7839"/>
                      </a:lnTo>
                      <a:cubicBezTo>
                        <a:pt x="42782" y="7789"/>
                        <a:pt x="42757" y="7689"/>
                        <a:pt x="42782" y="7614"/>
                      </a:cubicBezTo>
                      <a:cubicBezTo>
                        <a:pt x="42807" y="7463"/>
                        <a:pt x="42908" y="7363"/>
                        <a:pt x="43008" y="7263"/>
                      </a:cubicBezTo>
                      <a:cubicBezTo>
                        <a:pt x="43058" y="7213"/>
                        <a:pt x="43058" y="7138"/>
                        <a:pt x="43008" y="7113"/>
                      </a:cubicBezTo>
                      <a:cubicBezTo>
                        <a:pt x="42983" y="7087"/>
                        <a:pt x="42951" y="7075"/>
                        <a:pt x="42920" y="7075"/>
                      </a:cubicBezTo>
                      <a:cubicBezTo>
                        <a:pt x="42889" y="7075"/>
                        <a:pt x="42857" y="7087"/>
                        <a:pt x="42832" y="7113"/>
                      </a:cubicBezTo>
                      <a:cubicBezTo>
                        <a:pt x="42732" y="7238"/>
                        <a:pt x="42607" y="7363"/>
                        <a:pt x="42557" y="7539"/>
                      </a:cubicBezTo>
                      <a:cubicBezTo>
                        <a:pt x="42532" y="7714"/>
                        <a:pt x="42582" y="7940"/>
                        <a:pt x="42757" y="8040"/>
                      </a:cubicBezTo>
                      <a:lnTo>
                        <a:pt x="42557" y="8466"/>
                      </a:lnTo>
                      <a:cubicBezTo>
                        <a:pt x="42543" y="8470"/>
                        <a:pt x="42529" y="8472"/>
                        <a:pt x="42515" y="8472"/>
                      </a:cubicBezTo>
                      <a:cubicBezTo>
                        <a:pt x="42447" y="8472"/>
                        <a:pt x="42372" y="8428"/>
                        <a:pt x="42331" y="8366"/>
                      </a:cubicBezTo>
                      <a:cubicBezTo>
                        <a:pt x="42256" y="8265"/>
                        <a:pt x="42256" y="8140"/>
                        <a:pt x="42281" y="8065"/>
                      </a:cubicBezTo>
                      <a:cubicBezTo>
                        <a:pt x="42281" y="7940"/>
                        <a:pt x="42331" y="7839"/>
                        <a:pt x="42381" y="7714"/>
                      </a:cubicBezTo>
                      <a:cubicBezTo>
                        <a:pt x="42406" y="7664"/>
                        <a:pt x="42381" y="7589"/>
                        <a:pt x="42331" y="7564"/>
                      </a:cubicBezTo>
                      <a:cubicBezTo>
                        <a:pt x="42312" y="7557"/>
                        <a:pt x="42295" y="7554"/>
                        <a:pt x="42279" y="7554"/>
                      </a:cubicBezTo>
                      <a:cubicBezTo>
                        <a:pt x="42232" y="7554"/>
                        <a:pt x="42199" y="7582"/>
                        <a:pt x="42181" y="7639"/>
                      </a:cubicBezTo>
                      <a:cubicBezTo>
                        <a:pt x="42131" y="7764"/>
                        <a:pt x="42080" y="7889"/>
                        <a:pt x="42055" y="8040"/>
                      </a:cubicBezTo>
                      <a:cubicBezTo>
                        <a:pt x="42030" y="8215"/>
                        <a:pt x="42055" y="8391"/>
                        <a:pt x="42156" y="8491"/>
                      </a:cubicBezTo>
                      <a:cubicBezTo>
                        <a:pt x="42181" y="8541"/>
                        <a:pt x="42231" y="8591"/>
                        <a:pt x="42306" y="8616"/>
                      </a:cubicBezTo>
                      <a:cubicBezTo>
                        <a:pt x="42331" y="8641"/>
                        <a:pt x="42381" y="8666"/>
                        <a:pt x="42431" y="8666"/>
                      </a:cubicBezTo>
                      <a:cubicBezTo>
                        <a:pt x="42381" y="8742"/>
                        <a:pt x="42356" y="8817"/>
                        <a:pt x="42331" y="8892"/>
                      </a:cubicBezTo>
                      <a:cubicBezTo>
                        <a:pt x="42055" y="8817"/>
                        <a:pt x="41830" y="8742"/>
                        <a:pt x="41604" y="8666"/>
                      </a:cubicBezTo>
                      <a:cubicBezTo>
                        <a:pt x="41604" y="8641"/>
                        <a:pt x="41604" y="8591"/>
                        <a:pt x="41579" y="8566"/>
                      </a:cubicBezTo>
                      <a:cubicBezTo>
                        <a:pt x="41579" y="8541"/>
                        <a:pt x="41579" y="8491"/>
                        <a:pt x="41579" y="8466"/>
                      </a:cubicBezTo>
                      <a:cubicBezTo>
                        <a:pt x="41554" y="8366"/>
                        <a:pt x="41529" y="8165"/>
                        <a:pt x="41579" y="8115"/>
                      </a:cubicBezTo>
                      <a:cubicBezTo>
                        <a:pt x="41604" y="8090"/>
                        <a:pt x="41654" y="8065"/>
                        <a:pt x="41730" y="8015"/>
                      </a:cubicBezTo>
                      <a:cubicBezTo>
                        <a:pt x="41830" y="7965"/>
                        <a:pt x="41930" y="7915"/>
                        <a:pt x="42005" y="7789"/>
                      </a:cubicBezTo>
                      <a:cubicBezTo>
                        <a:pt x="42156" y="7614"/>
                        <a:pt x="42231" y="7363"/>
                        <a:pt x="42231" y="7138"/>
                      </a:cubicBezTo>
                      <a:cubicBezTo>
                        <a:pt x="42231" y="7037"/>
                        <a:pt x="42156" y="6962"/>
                        <a:pt x="42055" y="6962"/>
                      </a:cubicBezTo>
                      <a:cubicBezTo>
                        <a:pt x="41955" y="6987"/>
                        <a:pt x="41855" y="7062"/>
                        <a:pt x="41880" y="7163"/>
                      </a:cubicBezTo>
                      <a:cubicBezTo>
                        <a:pt x="41880" y="7313"/>
                        <a:pt x="41830" y="7438"/>
                        <a:pt x="41730" y="7564"/>
                      </a:cubicBezTo>
                      <a:cubicBezTo>
                        <a:pt x="41704" y="7614"/>
                        <a:pt x="41629" y="7664"/>
                        <a:pt x="41579" y="7689"/>
                      </a:cubicBezTo>
                      <a:lnTo>
                        <a:pt x="41479" y="5935"/>
                      </a:lnTo>
                      <a:cubicBezTo>
                        <a:pt x="41654" y="5935"/>
                        <a:pt x="41805" y="5834"/>
                        <a:pt x="41930" y="5709"/>
                      </a:cubicBezTo>
                      <a:cubicBezTo>
                        <a:pt x="42080" y="5509"/>
                        <a:pt x="42105" y="5258"/>
                        <a:pt x="42005" y="5032"/>
                      </a:cubicBezTo>
                      <a:cubicBezTo>
                        <a:pt x="41986" y="4956"/>
                        <a:pt x="41923" y="4923"/>
                        <a:pt x="41850" y="4923"/>
                      </a:cubicBezTo>
                      <a:cubicBezTo>
                        <a:pt x="41827" y="4923"/>
                        <a:pt x="41803" y="4926"/>
                        <a:pt x="41780" y="4932"/>
                      </a:cubicBezTo>
                      <a:cubicBezTo>
                        <a:pt x="41679" y="4982"/>
                        <a:pt x="41654" y="5082"/>
                        <a:pt x="41679" y="5183"/>
                      </a:cubicBezTo>
                      <a:cubicBezTo>
                        <a:pt x="41730" y="5283"/>
                        <a:pt x="41704" y="5383"/>
                        <a:pt x="41654" y="5483"/>
                      </a:cubicBezTo>
                      <a:cubicBezTo>
                        <a:pt x="41604" y="5534"/>
                        <a:pt x="41529" y="5559"/>
                        <a:pt x="41454" y="5584"/>
                      </a:cubicBezTo>
                      <a:lnTo>
                        <a:pt x="41429" y="5208"/>
                      </a:lnTo>
                      <a:cubicBezTo>
                        <a:pt x="41429" y="5108"/>
                        <a:pt x="41354" y="5032"/>
                        <a:pt x="41253" y="5032"/>
                      </a:cubicBezTo>
                      <a:cubicBezTo>
                        <a:pt x="41153" y="5032"/>
                        <a:pt x="41078" y="5133"/>
                        <a:pt x="41078" y="5233"/>
                      </a:cubicBezTo>
                      <a:lnTo>
                        <a:pt x="41153" y="6611"/>
                      </a:lnTo>
                      <a:cubicBezTo>
                        <a:pt x="41028" y="6611"/>
                        <a:pt x="40902" y="6461"/>
                        <a:pt x="40852" y="6311"/>
                      </a:cubicBezTo>
                      <a:cubicBezTo>
                        <a:pt x="40802" y="6110"/>
                        <a:pt x="40852" y="5884"/>
                        <a:pt x="40902" y="5659"/>
                      </a:cubicBezTo>
                      <a:cubicBezTo>
                        <a:pt x="40928" y="5559"/>
                        <a:pt x="40852" y="5483"/>
                        <a:pt x="40777" y="5458"/>
                      </a:cubicBezTo>
                      <a:cubicBezTo>
                        <a:pt x="40760" y="5454"/>
                        <a:pt x="40743" y="5452"/>
                        <a:pt x="40726" y="5452"/>
                      </a:cubicBezTo>
                      <a:cubicBezTo>
                        <a:pt x="40645" y="5452"/>
                        <a:pt x="40572" y="5501"/>
                        <a:pt x="40552" y="5584"/>
                      </a:cubicBezTo>
                      <a:cubicBezTo>
                        <a:pt x="40501" y="5834"/>
                        <a:pt x="40426" y="6135"/>
                        <a:pt x="40501" y="6411"/>
                      </a:cubicBezTo>
                      <a:cubicBezTo>
                        <a:pt x="40577" y="6712"/>
                        <a:pt x="40852" y="6962"/>
                        <a:pt x="41153" y="6962"/>
                      </a:cubicBezTo>
                      <a:lnTo>
                        <a:pt x="41178" y="6962"/>
                      </a:lnTo>
                      <a:lnTo>
                        <a:pt x="41203" y="7714"/>
                      </a:lnTo>
                      <a:cubicBezTo>
                        <a:pt x="41159" y="7773"/>
                        <a:pt x="41081" y="7797"/>
                        <a:pt x="40998" y="7797"/>
                      </a:cubicBezTo>
                      <a:cubicBezTo>
                        <a:pt x="40940" y="7797"/>
                        <a:pt x="40879" y="7785"/>
                        <a:pt x="40827" y="7764"/>
                      </a:cubicBezTo>
                      <a:cubicBezTo>
                        <a:pt x="40627" y="7689"/>
                        <a:pt x="40527" y="7488"/>
                        <a:pt x="40501" y="7388"/>
                      </a:cubicBezTo>
                      <a:cubicBezTo>
                        <a:pt x="40426" y="7213"/>
                        <a:pt x="40401" y="6987"/>
                        <a:pt x="40376" y="6787"/>
                      </a:cubicBezTo>
                      <a:cubicBezTo>
                        <a:pt x="40351" y="6712"/>
                        <a:pt x="40276" y="6636"/>
                        <a:pt x="40176" y="6636"/>
                      </a:cubicBezTo>
                      <a:cubicBezTo>
                        <a:pt x="40075" y="6661"/>
                        <a:pt x="40000" y="6737"/>
                        <a:pt x="40025" y="6837"/>
                      </a:cubicBezTo>
                      <a:cubicBezTo>
                        <a:pt x="40050" y="7062"/>
                        <a:pt x="40075" y="7288"/>
                        <a:pt x="40151" y="7514"/>
                      </a:cubicBezTo>
                      <a:cubicBezTo>
                        <a:pt x="40276" y="7789"/>
                        <a:pt x="40451" y="7990"/>
                        <a:pt x="40677" y="8090"/>
                      </a:cubicBezTo>
                      <a:cubicBezTo>
                        <a:pt x="40777" y="8140"/>
                        <a:pt x="40877" y="8165"/>
                        <a:pt x="40978" y="8165"/>
                      </a:cubicBezTo>
                      <a:cubicBezTo>
                        <a:pt x="41053" y="8165"/>
                        <a:pt x="41128" y="8140"/>
                        <a:pt x="41203" y="8115"/>
                      </a:cubicBezTo>
                      <a:lnTo>
                        <a:pt x="41203" y="8115"/>
                      </a:lnTo>
                      <a:cubicBezTo>
                        <a:pt x="41178" y="8240"/>
                        <a:pt x="41203" y="8391"/>
                        <a:pt x="41228" y="8491"/>
                      </a:cubicBezTo>
                      <a:cubicBezTo>
                        <a:pt x="41228" y="8516"/>
                        <a:pt x="41228" y="8516"/>
                        <a:pt x="41228" y="8516"/>
                      </a:cubicBezTo>
                      <a:cubicBezTo>
                        <a:pt x="39674" y="7839"/>
                        <a:pt x="39123" y="6862"/>
                        <a:pt x="35263" y="5233"/>
                      </a:cubicBezTo>
                      <a:cubicBezTo>
                        <a:pt x="34064" y="4725"/>
                        <a:pt x="32657" y="4527"/>
                        <a:pt x="31142" y="4527"/>
                      </a:cubicBezTo>
                      <a:cubicBezTo>
                        <a:pt x="29968" y="4527"/>
                        <a:pt x="28728" y="4646"/>
                        <a:pt x="27469" y="4832"/>
                      </a:cubicBezTo>
                      <a:cubicBezTo>
                        <a:pt x="27444" y="4782"/>
                        <a:pt x="27419" y="4732"/>
                        <a:pt x="27394" y="4681"/>
                      </a:cubicBezTo>
                      <a:cubicBezTo>
                        <a:pt x="27444" y="4681"/>
                        <a:pt x="27494" y="4656"/>
                        <a:pt x="27544" y="4656"/>
                      </a:cubicBezTo>
                      <a:cubicBezTo>
                        <a:pt x="27594" y="4631"/>
                        <a:pt x="27644" y="4581"/>
                        <a:pt x="27694" y="4531"/>
                      </a:cubicBezTo>
                      <a:cubicBezTo>
                        <a:pt x="27795" y="4431"/>
                        <a:pt x="27845" y="4280"/>
                        <a:pt x="27845" y="4080"/>
                      </a:cubicBezTo>
                      <a:cubicBezTo>
                        <a:pt x="27845" y="3955"/>
                        <a:pt x="27820" y="3804"/>
                        <a:pt x="27770" y="3679"/>
                      </a:cubicBezTo>
                      <a:cubicBezTo>
                        <a:pt x="27751" y="3623"/>
                        <a:pt x="27718" y="3594"/>
                        <a:pt x="27681" y="3594"/>
                      </a:cubicBezTo>
                      <a:cubicBezTo>
                        <a:pt x="27669" y="3594"/>
                        <a:pt x="27657" y="3597"/>
                        <a:pt x="27644" y="3604"/>
                      </a:cubicBezTo>
                      <a:cubicBezTo>
                        <a:pt x="27569" y="3604"/>
                        <a:pt x="27544" y="3679"/>
                        <a:pt x="27569" y="3729"/>
                      </a:cubicBezTo>
                      <a:cubicBezTo>
                        <a:pt x="27594" y="3854"/>
                        <a:pt x="27619" y="3980"/>
                        <a:pt x="27619" y="4105"/>
                      </a:cubicBezTo>
                      <a:cubicBezTo>
                        <a:pt x="27619" y="4155"/>
                        <a:pt x="27619" y="4306"/>
                        <a:pt x="27544" y="4381"/>
                      </a:cubicBezTo>
                      <a:cubicBezTo>
                        <a:pt x="27488" y="4437"/>
                        <a:pt x="27417" y="4465"/>
                        <a:pt x="27354" y="4465"/>
                      </a:cubicBezTo>
                      <a:cubicBezTo>
                        <a:pt x="27333" y="4465"/>
                        <a:pt x="27312" y="4462"/>
                        <a:pt x="27293" y="4456"/>
                      </a:cubicBezTo>
                      <a:lnTo>
                        <a:pt x="27143" y="4005"/>
                      </a:lnTo>
                      <a:cubicBezTo>
                        <a:pt x="27318" y="3930"/>
                        <a:pt x="27419" y="3729"/>
                        <a:pt x="27394" y="3554"/>
                      </a:cubicBezTo>
                      <a:cubicBezTo>
                        <a:pt x="27369" y="3353"/>
                        <a:pt x="27268" y="3203"/>
                        <a:pt x="27168" y="3077"/>
                      </a:cubicBezTo>
                      <a:cubicBezTo>
                        <a:pt x="27153" y="3048"/>
                        <a:pt x="27122" y="3036"/>
                        <a:pt x="27088" y="3036"/>
                      </a:cubicBezTo>
                      <a:cubicBezTo>
                        <a:pt x="27064" y="3036"/>
                        <a:pt x="27038" y="3042"/>
                        <a:pt x="27018" y="3052"/>
                      </a:cubicBezTo>
                      <a:cubicBezTo>
                        <a:pt x="26968" y="3103"/>
                        <a:pt x="26943" y="3153"/>
                        <a:pt x="26993" y="3203"/>
                      </a:cubicBezTo>
                      <a:cubicBezTo>
                        <a:pt x="27068" y="3328"/>
                        <a:pt x="27143" y="3453"/>
                        <a:pt x="27168" y="3579"/>
                      </a:cubicBezTo>
                      <a:cubicBezTo>
                        <a:pt x="27168" y="3654"/>
                        <a:pt x="27143" y="3779"/>
                        <a:pt x="27068" y="3804"/>
                      </a:cubicBezTo>
                      <a:lnTo>
                        <a:pt x="26792" y="3002"/>
                      </a:lnTo>
                      <a:cubicBezTo>
                        <a:pt x="26772" y="2961"/>
                        <a:pt x="26718" y="2920"/>
                        <a:pt x="26671" y="2920"/>
                      </a:cubicBezTo>
                      <a:cubicBezTo>
                        <a:pt x="26661" y="2920"/>
                        <a:pt x="26651" y="2922"/>
                        <a:pt x="26642" y="2927"/>
                      </a:cubicBezTo>
                      <a:cubicBezTo>
                        <a:pt x="26592" y="2952"/>
                        <a:pt x="26542" y="3027"/>
                        <a:pt x="26567" y="3077"/>
                      </a:cubicBezTo>
                      <a:lnTo>
                        <a:pt x="26642" y="3303"/>
                      </a:lnTo>
                      <a:cubicBezTo>
                        <a:pt x="26617" y="3303"/>
                        <a:pt x="26567" y="3303"/>
                        <a:pt x="26516" y="3278"/>
                      </a:cubicBezTo>
                      <a:cubicBezTo>
                        <a:pt x="26466" y="3253"/>
                        <a:pt x="26416" y="3178"/>
                        <a:pt x="26416" y="3128"/>
                      </a:cubicBezTo>
                      <a:cubicBezTo>
                        <a:pt x="26416" y="3052"/>
                        <a:pt x="26366" y="3002"/>
                        <a:pt x="26316" y="3002"/>
                      </a:cubicBezTo>
                      <a:cubicBezTo>
                        <a:pt x="26241" y="3002"/>
                        <a:pt x="26191" y="3052"/>
                        <a:pt x="26191" y="3103"/>
                      </a:cubicBezTo>
                      <a:cubicBezTo>
                        <a:pt x="26191" y="3253"/>
                        <a:pt x="26291" y="3403"/>
                        <a:pt x="26416" y="3478"/>
                      </a:cubicBezTo>
                      <a:cubicBezTo>
                        <a:pt x="26475" y="3508"/>
                        <a:pt x="26534" y="3520"/>
                        <a:pt x="26592" y="3520"/>
                      </a:cubicBezTo>
                      <a:cubicBezTo>
                        <a:pt x="26634" y="3520"/>
                        <a:pt x="26675" y="3514"/>
                        <a:pt x="26717" y="3504"/>
                      </a:cubicBezTo>
                      <a:lnTo>
                        <a:pt x="27093" y="4531"/>
                      </a:lnTo>
                      <a:cubicBezTo>
                        <a:pt x="27043" y="4531"/>
                        <a:pt x="26993" y="4506"/>
                        <a:pt x="26968" y="4506"/>
                      </a:cubicBezTo>
                      <a:cubicBezTo>
                        <a:pt x="26892" y="4456"/>
                        <a:pt x="26817" y="4381"/>
                        <a:pt x="26792" y="4306"/>
                      </a:cubicBezTo>
                      <a:cubicBezTo>
                        <a:pt x="26773" y="4249"/>
                        <a:pt x="26740" y="4221"/>
                        <a:pt x="26693" y="4221"/>
                      </a:cubicBezTo>
                      <a:cubicBezTo>
                        <a:pt x="26678" y="4221"/>
                        <a:pt x="26661" y="4224"/>
                        <a:pt x="26642" y="4230"/>
                      </a:cubicBezTo>
                      <a:cubicBezTo>
                        <a:pt x="26592" y="4255"/>
                        <a:pt x="26567" y="4306"/>
                        <a:pt x="26592" y="4381"/>
                      </a:cubicBezTo>
                      <a:cubicBezTo>
                        <a:pt x="26617" y="4506"/>
                        <a:pt x="26717" y="4606"/>
                        <a:pt x="26867" y="4681"/>
                      </a:cubicBezTo>
                      <a:cubicBezTo>
                        <a:pt x="26943" y="4732"/>
                        <a:pt x="27018" y="4732"/>
                        <a:pt x="27068" y="4757"/>
                      </a:cubicBezTo>
                      <a:cubicBezTo>
                        <a:pt x="27118" y="4757"/>
                        <a:pt x="27168" y="4757"/>
                        <a:pt x="27193" y="4782"/>
                      </a:cubicBezTo>
                      <a:cubicBezTo>
                        <a:pt x="27218" y="4782"/>
                        <a:pt x="27218" y="4832"/>
                        <a:pt x="27243" y="4882"/>
                      </a:cubicBezTo>
                      <a:cubicBezTo>
                        <a:pt x="26943" y="4932"/>
                        <a:pt x="26617" y="4982"/>
                        <a:pt x="26316" y="5032"/>
                      </a:cubicBezTo>
                      <a:cubicBezTo>
                        <a:pt x="26341" y="4982"/>
                        <a:pt x="26366" y="4907"/>
                        <a:pt x="26366" y="4832"/>
                      </a:cubicBezTo>
                      <a:cubicBezTo>
                        <a:pt x="26366" y="4782"/>
                        <a:pt x="26341" y="4732"/>
                        <a:pt x="26266" y="4732"/>
                      </a:cubicBezTo>
                      <a:cubicBezTo>
                        <a:pt x="26257" y="4727"/>
                        <a:pt x="26248" y="4725"/>
                        <a:pt x="26239" y="4725"/>
                      </a:cubicBezTo>
                      <a:cubicBezTo>
                        <a:pt x="26199" y="4725"/>
                        <a:pt x="26161" y="4770"/>
                        <a:pt x="26140" y="4832"/>
                      </a:cubicBezTo>
                      <a:cubicBezTo>
                        <a:pt x="26140" y="4907"/>
                        <a:pt x="26090" y="5007"/>
                        <a:pt x="26040" y="5057"/>
                      </a:cubicBezTo>
                      <a:cubicBezTo>
                        <a:pt x="26015" y="5082"/>
                        <a:pt x="25990" y="5082"/>
                        <a:pt x="25990" y="5108"/>
                      </a:cubicBezTo>
                      <a:lnTo>
                        <a:pt x="25915" y="5108"/>
                      </a:lnTo>
                      <a:lnTo>
                        <a:pt x="26015" y="4055"/>
                      </a:lnTo>
                      <a:cubicBezTo>
                        <a:pt x="26115" y="4055"/>
                        <a:pt x="26216" y="4005"/>
                        <a:pt x="26291" y="3930"/>
                      </a:cubicBezTo>
                      <a:cubicBezTo>
                        <a:pt x="26416" y="3829"/>
                        <a:pt x="26466" y="3679"/>
                        <a:pt x="26416" y="3529"/>
                      </a:cubicBezTo>
                      <a:cubicBezTo>
                        <a:pt x="26396" y="3488"/>
                        <a:pt x="26359" y="3447"/>
                        <a:pt x="26305" y="3447"/>
                      </a:cubicBezTo>
                      <a:cubicBezTo>
                        <a:pt x="26293" y="3447"/>
                        <a:pt x="26280" y="3449"/>
                        <a:pt x="26266" y="3453"/>
                      </a:cubicBezTo>
                      <a:cubicBezTo>
                        <a:pt x="26216" y="3478"/>
                        <a:pt x="26191" y="3529"/>
                        <a:pt x="26191" y="3604"/>
                      </a:cubicBezTo>
                      <a:cubicBezTo>
                        <a:pt x="26216" y="3654"/>
                        <a:pt x="26191" y="3729"/>
                        <a:pt x="26140" y="3779"/>
                      </a:cubicBezTo>
                      <a:cubicBezTo>
                        <a:pt x="26115" y="3804"/>
                        <a:pt x="26065" y="3829"/>
                        <a:pt x="26015" y="3829"/>
                      </a:cubicBezTo>
                      <a:lnTo>
                        <a:pt x="26040" y="3579"/>
                      </a:lnTo>
                      <a:cubicBezTo>
                        <a:pt x="26040" y="3529"/>
                        <a:pt x="25990" y="3478"/>
                        <a:pt x="25940" y="3478"/>
                      </a:cubicBezTo>
                      <a:cubicBezTo>
                        <a:pt x="25931" y="3474"/>
                        <a:pt x="25921" y="3472"/>
                        <a:pt x="25912" y="3472"/>
                      </a:cubicBezTo>
                      <a:cubicBezTo>
                        <a:pt x="25866" y="3472"/>
                        <a:pt x="25815" y="3517"/>
                        <a:pt x="25815" y="3579"/>
                      </a:cubicBezTo>
                      <a:lnTo>
                        <a:pt x="25765" y="4431"/>
                      </a:lnTo>
                      <a:cubicBezTo>
                        <a:pt x="25664" y="4406"/>
                        <a:pt x="25614" y="4306"/>
                        <a:pt x="25589" y="4230"/>
                      </a:cubicBezTo>
                      <a:cubicBezTo>
                        <a:pt x="25589" y="4105"/>
                        <a:pt x="25639" y="3955"/>
                        <a:pt x="25689" y="3829"/>
                      </a:cubicBezTo>
                      <a:cubicBezTo>
                        <a:pt x="25689" y="3779"/>
                        <a:pt x="25664" y="3704"/>
                        <a:pt x="25614" y="3679"/>
                      </a:cubicBezTo>
                      <a:cubicBezTo>
                        <a:pt x="25605" y="3674"/>
                        <a:pt x="25595" y="3672"/>
                        <a:pt x="25585" y="3672"/>
                      </a:cubicBezTo>
                      <a:cubicBezTo>
                        <a:pt x="25538" y="3672"/>
                        <a:pt x="25484" y="3713"/>
                        <a:pt x="25464" y="3754"/>
                      </a:cubicBezTo>
                      <a:cubicBezTo>
                        <a:pt x="25414" y="3905"/>
                        <a:pt x="25338" y="4080"/>
                        <a:pt x="25364" y="4255"/>
                      </a:cubicBezTo>
                      <a:cubicBezTo>
                        <a:pt x="25389" y="4431"/>
                        <a:pt x="25539" y="4631"/>
                        <a:pt x="25714" y="4656"/>
                      </a:cubicBezTo>
                      <a:lnTo>
                        <a:pt x="25739" y="4656"/>
                      </a:lnTo>
                      <a:lnTo>
                        <a:pt x="25714" y="5108"/>
                      </a:lnTo>
                      <a:lnTo>
                        <a:pt x="25689" y="5108"/>
                      </a:lnTo>
                      <a:cubicBezTo>
                        <a:pt x="25664" y="5133"/>
                        <a:pt x="25627" y="5145"/>
                        <a:pt x="25586" y="5145"/>
                      </a:cubicBezTo>
                      <a:cubicBezTo>
                        <a:pt x="25545" y="5145"/>
                        <a:pt x="25501" y="5133"/>
                        <a:pt x="25464" y="5108"/>
                      </a:cubicBezTo>
                      <a:cubicBezTo>
                        <a:pt x="25338" y="5032"/>
                        <a:pt x="25313" y="4907"/>
                        <a:pt x="25288" y="4857"/>
                      </a:cubicBezTo>
                      <a:cubicBezTo>
                        <a:pt x="25263" y="4732"/>
                        <a:pt x="25263" y="4606"/>
                        <a:pt x="25263" y="4481"/>
                      </a:cubicBezTo>
                      <a:cubicBezTo>
                        <a:pt x="25263" y="4431"/>
                        <a:pt x="25213" y="4381"/>
                        <a:pt x="25163" y="4381"/>
                      </a:cubicBezTo>
                      <a:cubicBezTo>
                        <a:pt x="25150" y="4376"/>
                        <a:pt x="25137" y="4374"/>
                        <a:pt x="25126" y="4374"/>
                      </a:cubicBezTo>
                      <a:cubicBezTo>
                        <a:pt x="25072" y="4374"/>
                        <a:pt x="25038" y="4419"/>
                        <a:pt x="25038" y="4481"/>
                      </a:cubicBezTo>
                      <a:cubicBezTo>
                        <a:pt x="25038" y="4606"/>
                        <a:pt x="25038" y="4757"/>
                        <a:pt x="25063" y="4907"/>
                      </a:cubicBezTo>
                      <a:cubicBezTo>
                        <a:pt x="25113" y="5032"/>
                        <a:pt x="25188" y="5158"/>
                        <a:pt x="25263" y="5233"/>
                      </a:cubicBezTo>
                      <a:cubicBezTo>
                        <a:pt x="25088" y="5283"/>
                        <a:pt x="24912" y="5308"/>
                        <a:pt x="24737" y="5358"/>
                      </a:cubicBezTo>
                      <a:cubicBezTo>
                        <a:pt x="24687" y="5283"/>
                        <a:pt x="24662" y="5183"/>
                        <a:pt x="24662" y="5158"/>
                      </a:cubicBezTo>
                      <a:cubicBezTo>
                        <a:pt x="24662" y="5108"/>
                        <a:pt x="24712" y="5057"/>
                        <a:pt x="24762" y="5007"/>
                      </a:cubicBezTo>
                      <a:cubicBezTo>
                        <a:pt x="24837" y="4932"/>
                        <a:pt x="24912" y="4832"/>
                        <a:pt x="24963" y="4681"/>
                      </a:cubicBezTo>
                      <a:cubicBezTo>
                        <a:pt x="25013" y="4456"/>
                        <a:pt x="25013" y="4205"/>
                        <a:pt x="24912" y="4005"/>
                      </a:cubicBezTo>
                      <a:cubicBezTo>
                        <a:pt x="24874" y="3928"/>
                        <a:pt x="24807" y="3895"/>
                        <a:pt x="24732" y="3895"/>
                      </a:cubicBezTo>
                      <a:cubicBezTo>
                        <a:pt x="24709" y="3895"/>
                        <a:pt x="24685" y="3899"/>
                        <a:pt x="24662" y="3905"/>
                      </a:cubicBezTo>
                      <a:cubicBezTo>
                        <a:pt x="24587" y="3955"/>
                        <a:pt x="24536" y="4055"/>
                        <a:pt x="24587" y="4155"/>
                      </a:cubicBezTo>
                      <a:cubicBezTo>
                        <a:pt x="24637" y="4280"/>
                        <a:pt x="24662" y="4431"/>
                        <a:pt x="24612" y="4581"/>
                      </a:cubicBezTo>
                      <a:cubicBezTo>
                        <a:pt x="24587" y="4656"/>
                        <a:pt x="24536" y="4707"/>
                        <a:pt x="24511" y="4757"/>
                      </a:cubicBezTo>
                      <a:lnTo>
                        <a:pt x="23760" y="3153"/>
                      </a:lnTo>
                      <a:cubicBezTo>
                        <a:pt x="23910" y="3077"/>
                        <a:pt x="24035" y="2952"/>
                        <a:pt x="24110" y="2777"/>
                      </a:cubicBezTo>
                      <a:cubicBezTo>
                        <a:pt x="24161" y="2551"/>
                        <a:pt x="24110" y="2275"/>
                        <a:pt x="23935" y="2125"/>
                      </a:cubicBezTo>
                      <a:cubicBezTo>
                        <a:pt x="23897" y="2087"/>
                        <a:pt x="23854" y="2069"/>
                        <a:pt x="23810" y="2069"/>
                      </a:cubicBezTo>
                      <a:cubicBezTo>
                        <a:pt x="23766" y="2069"/>
                        <a:pt x="23722" y="2087"/>
                        <a:pt x="23684" y="2125"/>
                      </a:cubicBezTo>
                      <a:cubicBezTo>
                        <a:pt x="23609" y="2200"/>
                        <a:pt x="23609" y="2300"/>
                        <a:pt x="23684" y="2376"/>
                      </a:cubicBezTo>
                      <a:cubicBezTo>
                        <a:pt x="23760" y="2451"/>
                        <a:pt x="23785" y="2576"/>
                        <a:pt x="23760" y="2676"/>
                      </a:cubicBezTo>
                      <a:cubicBezTo>
                        <a:pt x="23734" y="2752"/>
                        <a:pt x="23684" y="2802"/>
                        <a:pt x="23609" y="2827"/>
                      </a:cubicBezTo>
                      <a:lnTo>
                        <a:pt x="23459" y="2501"/>
                      </a:lnTo>
                      <a:cubicBezTo>
                        <a:pt x="23420" y="2424"/>
                        <a:pt x="23353" y="2392"/>
                        <a:pt x="23278" y="2392"/>
                      </a:cubicBezTo>
                      <a:cubicBezTo>
                        <a:pt x="23255" y="2392"/>
                        <a:pt x="23232" y="2395"/>
                        <a:pt x="23208" y="2401"/>
                      </a:cubicBezTo>
                      <a:cubicBezTo>
                        <a:pt x="23133" y="2451"/>
                        <a:pt x="23083" y="2551"/>
                        <a:pt x="23133" y="2651"/>
                      </a:cubicBezTo>
                      <a:lnTo>
                        <a:pt x="23709" y="3905"/>
                      </a:lnTo>
                      <a:cubicBezTo>
                        <a:pt x="23686" y="3914"/>
                        <a:pt x="23662" y="3918"/>
                        <a:pt x="23636" y="3918"/>
                      </a:cubicBezTo>
                      <a:cubicBezTo>
                        <a:pt x="23523" y="3918"/>
                        <a:pt x="23395" y="3836"/>
                        <a:pt x="23333" y="3754"/>
                      </a:cubicBezTo>
                      <a:cubicBezTo>
                        <a:pt x="23208" y="3579"/>
                        <a:pt x="23158" y="3328"/>
                        <a:pt x="23133" y="3128"/>
                      </a:cubicBezTo>
                      <a:cubicBezTo>
                        <a:pt x="23111" y="3040"/>
                        <a:pt x="23052" y="2972"/>
                        <a:pt x="22971" y="2972"/>
                      </a:cubicBezTo>
                      <a:cubicBezTo>
                        <a:pt x="22958" y="2972"/>
                        <a:pt x="22946" y="2974"/>
                        <a:pt x="22932" y="2977"/>
                      </a:cubicBezTo>
                      <a:cubicBezTo>
                        <a:pt x="22832" y="2977"/>
                        <a:pt x="22757" y="3077"/>
                        <a:pt x="22782" y="3178"/>
                      </a:cubicBezTo>
                      <a:cubicBezTo>
                        <a:pt x="22807" y="3428"/>
                        <a:pt x="22857" y="3729"/>
                        <a:pt x="23033" y="3980"/>
                      </a:cubicBezTo>
                      <a:cubicBezTo>
                        <a:pt x="23164" y="4149"/>
                        <a:pt x="23395" y="4276"/>
                        <a:pt x="23618" y="4276"/>
                      </a:cubicBezTo>
                      <a:cubicBezTo>
                        <a:pt x="23692" y="4276"/>
                        <a:pt x="23766" y="4262"/>
                        <a:pt x="23835" y="4230"/>
                      </a:cubicBezTo>
                      <a:lnTo>
                        <a:pt x="23860" y="4230"/>
                      </a:lnTo>
                      <a:lnTo>
                        <a:pt x="24161" y="4907"/>
                      </a:lnTo>
                      <a:cubicBezTo>
                        <a:pt x="24110" y="5032"/>
                        <a:pt x="23985" y="5108"/>
                        <a:pt x="23835" y="5108"/>
                      </a:cubicBezTo>
                      <a:cubicBezTo>
                        <a:pt x="23634" y="5082"/>
                        <a:pt x="23459" y="4957"/>
                        <a:pt x="23384" y="4882"/>
                      </a:cubicBezTo>
                      <a:cubicBezTo>
                        <a:pt x="23258" y="4732"/>
                        <a:pt x="23158" y="4556"/>
                        <a:pt x="23058" y="4381"/>
                      </a:cubicBezTo>
                      <a:cubicBezTo>
                        <a:pt x="23024" y="4314"/>
                        <a:pt x="22969" y="4280"/>
                        <a:pt x="22906" y="4280"/>
                      </a:cubicBezTo>
                      <a:cubicBezTo>
                        <a:pt x="22874" y="4280"/>
                        <a:pt x="22841" y="4289"/>
                        <a:pt x="22807" y="4306"/>
                      </a:cubicBezTo>
                      <a:cubicBezTo>
                        <a:pt x="22732" y="4356"/>
                        <a:pt x="22682" y="4456"/>
                        <a:pt x="22732" y="4556"/>
                      </a:cubicBezTo>
                      <a:cubicBezTo>
                        <a:pt x="22857" y="4732"/>
                        <a:pt x="22958" y="4932"/>
                        <a:pt x="23133" y="5108"/>
                      </a:cubicBezTo>
                      <a:cubicBezTo>
                        <a:pt x="23333" y="5333"/>
                        <a:pt x="23559" y="5458"/>
                        <a:pt x="23810" y="5458"/>
                      </a:cubicBezTo>
                      <a:cubicBezTo>
                        <a:pt x="23910" y="5458"/>
                        <a:pt x="24010" y="5458"/>
                        <a:pt x="24110" y="5408"/>
                      </a:cubicBezTo>
                      <a:cubicBezTo>
                        <a:pt x="24186" y="5383"/>
                        <a:pt x="24261" y="5333"/>
                        <a:pt x="24311" y="5283"/>
                      </a:cubicBezTo>
                      <a:cubicBezTo>
                        <a:pt x="24336" y="5333"/>
                        <a:pt x="24336" y="5383"/>
                        <a:pt x="24361" y="5433"/>
                      </a:cubicBezTo>
                      <a:cubicBezTo>
                        <a:pt x="20802" y="6210"/>
                        <a:pt x="17419" y="7238"/>
                        <a:pt x="15363" y="7313"/>
                      </a:cubicBezTo>
                      <a:cubicBezTo>
                        <a:pt x="15363" y="7313"/>
                        <a:pt x="15363" y="7288"/>
                        <a:pt x="15363" y="7288"/>
                      </a:cubicBezTo>
                      <a:cubicBezTo>
                        <a:pt x="15363" y="7263"/>
                        <a:pt x="15363" y="7213"/>
                        <a:pt x="15363" y="7188"/>
                      </a:cubicBezTo>
                      <a:cubicBezTo>
                        <a:pt x="15389" y="7062"/>
                        <a:pt x="15414" y="6937"/>
                        <a:pt x="15389" y="6812"/>
                      </a:cubicBezTo>
                      <a:lnTo>
                        <a:pt x="15389" y="6812"/>
                      </a:lnTo>
                      <a:cubicBezTo>
                        <a:pt x="15464" y="6837"/>
                        <a:pt x="15539" y="6837"/>
                        <a:pt x="15614" y="6837"/>
                      </a:cubicBezTo>
                      <a:cubicBezTo>
                        <a:pt x="15714" y="6837"/>
                        <a:pt x="15815" y="6812"/>
                        <a:pt x="15915" y="6762"/>
                      </a:cubicBezTo>
                      <a:cubicBezTo>
                        <a:pt x="16140" y="6661"/>
                        <a:pt x="16316" y="6461"/>
                        <a:pt x="16441" y="6210"/>
                      </a:cubicBezTo>
                      <a:cubicBezTo>
                        <a:pt x="16516" y="5985"/>
                        <a:pt x="16541" y="5759"/>
                        <a:pt x="16567" y="5534"/>
                      </a:cubicBezTo>
                      <a:cubicBezTo>
                        <a:pt x="16592" y="5433"/>
                        <a:pt x="16516" y="5333"/>
                        <a:pt x="16416" y="5333"/>
                      </a:cubicBezTo>
                      <a:cubicBezTo>
                        <a:pt x="16403" y="5330"/>
                        <a:pt x="16390" y="5328"/>
                        <a:pt x="16378" y="5328"/>
                      </a:cubicBezTo>
                      <a:cubicBezTo>
                        <a:pt x="16297" y="5328"/>
                        <a:pt x="16237" y="5396"/>
                        <a:pt x="16216" y="5483"/>
                      </a:cubicBezTo>
                      <a:cubicBezTo>
                        <a:pt x="16191" y="5684"/>
                        <a:pt x="16166" y="5884"/>
                        <a:pt x="16090" y="6060"/>
                      </a:cubicBezTo>
                      <a:cubicBezTo>
                        <a:pt x="16065" y="6160"/>
                        <a:pt x="15965" y="6361"/>
                        <a:pt x="15764" y="6436"/>
                      </a:cubicBezTo>
                      <a:cubicBezTo>
                        <a:pt x="15715" y="6466"/>
                        <a:pt x="15658" y="6480"/>
                        <a:pt x="15602" y="6480"/>
                      </a:cubicBezTo>
                      <a:cubicBezTo>
                        <a:pt x="15516" y="6480"/>
                        <a:pt x="15434" y="6446"/>
                        <a:pt x="15389" y="6386"/>
                      </a:cubicBezTo>
                      <a:lnTo>
                        <a:pt x="15414" y="5659"/>
                      </a:lnTo>
                      <a:lnTo>
                        <a:pt x="15439" y="5659"/>
                      </a:lnTo>
                      <a:cubicBezTo>
                        <a:pt x="15739" y="5634"/>
                        <a:pt x="16015" y="5383"/>
                        <a:pt x="16090" y="5108"/>
                      </a:cubicBezTo>
                      <a:cubicBezTo>
                        <a:pt x="16166" y="4807"/>
                        <a:pt x="16090" y="4506"/>
                        <a:pt x="16040" y="4280"/>
                      </a:cubicBezTo>
                      <a:cubicBezTo>
                        <a:pt x="16018" y="4193"/>
                        <a:pt x="15940" y="4125"/>
                        <a:pt x="15854" y="4125"/>
                      </a:cubicBezTo>
                      <a:cubicBezTo>
                        <a:pt x="15841" y="4125"/>
                        <a:pt x="15828" y="4127"/>
                        <a:pt x="15815" y="4130"/>
                      </a:cubicBezTo>
                      <a:cubicBezTo>
                        <a:pt x="15739" y="4155"/>
                        <a:pt x="15664" y="4255"/>
                        <a:pt x="15689" y="4356"/>
                      </a:cubicBezTo>
                      <a:cubicBezTo>
                        <a:pt x="15739" y="4556"/>
                        <a:pt x="15790" y="4807"/>
                        <a:pt x="15739" y="5007"/>
                      </a:cubicBezTo>
                      <a:cubicBezTo>
                        <a:pt x="15689" y="5133"/>
                        <a:pt x="15564" y="5283"/>
                        <a:pt x="15439" y="5283"/>
                      </a:cubicBezTo>
                      <a:lnTo>
                        <a:pt x="15514" y="3905"/>
                      </a:lnTo>
                      <a:cubicBezTo>
                        <a:pt x="15514" y="3804"/>
                        <a:pt x="15439" y="3729"/>
                        <a:pt x="15338" y="3704"/>
                      </a:cubicBezTo>
                      <a:cubicBezTo>
                        <a:pt x="15238" y="3704"/>
                        <a:pt x="15163" y="3779"/>
                        <a:pt x="15163" y="3879"/>
                      </a:cubicBezTo>
                      <a:lnTo>
                        <a:pt x="15138" y="4255"/>
                      </a:lnTo>
                      <a:cubicBezTo>
                        <a:pt x="15063" y="4255"/>
                        <a:pt x="14988" y="4205"/>
                        <a:pt x="14937" y="4155"/>
                      </a:cubicBezTo>
                      <a:cubicBezTo>
                        <a:pt x="14887" y="4080"/>
                        <a:pt x="14862" y="3955"/>
                        <a:pt x="14912" y="3854"/>
                      </a:cubicBezTo>
                      <a:cubicBezTo>
                        <a:pt x="14937" y="3754"/>
                        <a:pt x="14912" y="3654"/>
                        <a:pt x="14812" y="3629"/>
                      </a:cubicBezTo>
                      <a:cubicBezTo>
                        <a:pt x="14784" y="3615"/>
                        <a:pt x="14756" y="3609"/>
                        <a:pt x="14730" y="3609"/>
                      </a:cubicBezTo>
                      <a:cubicBezTo>
                        <a:pt x="14662" y="3609"/>
                        <a:pt x="14605" y="3650"/>
                        <a:pt x="14587" y="3704"/>
                      </a:cubicBezTo>
                      <a:cubicBezTo>
                        <a:pt x="14486" y="3930"/>
                        <a:pt x="14511" y="4205"/>
                        <a:pt x="14662" y="4381"/>
                      </a:cubicBezTo>
                      <a:cubicBezTo>
                        <a:pt x="14787" y="4531"/>
                        <a:pt x="14937" y="4606"/>
                        <a:pt x="15113" y="4631"/>
                      </a:cubicBezTo>
                      <a:lnTo>
                        <a:pt x="15013" y="6361"/>
                      </a:lnTo>
                      <a:cubicBezTo>
                        <a:pt x="14962" y="6336"/>
                        <a:pt x="14887" y="6311"/>
                        <a:pt x="14862" y="6260"/>
                      </a:cubicBezTo>
                      <a:cubicBezTo>
                        <a:pt x="14762" y="6135"/>
                        <a:pt x="14712" y="5985"/>
                        <a:pt x="14712" y="5834"/>
                      </a:cubicBezTo>
                      <a:cubicBezTo>
                        <a:pt x="14737" y="5734"/>
                        <a:pt x="14637" y="5659"/>
                        <a:pt x="14536" y="5659"/>
                      </a:cubicBezTo>
                      <a:cubicBezTo>
                        <a:pt x="14526" y="5656"/>
                        <a:pt x="14516" y="5655"/>
                        <a:pt x="14506" y="5655"/>
                      </a:cubicBezTo>
                      <a:cubicBezTo>
                        <a:pt x="14421" y="5655"/>
                        <a:pt x="14361" y="5745"/>
                        <a:pt x="14361" y="5834"/>
                      </a:cubicBezTo>
                      <a:cubicBezTo>
                        <a:pt x="14361" y="6060"/>
                        <a:pt x="14436" y="6285"/>
                        <a:pt x="14587" y="6486"/>
                      </a:cubicBezTo>
                      <a:cubicBezTo>
                        <a:pt x="14662" y="6586"/>
                        <a:pt x="14762" y="6636"/>
                        <a:pt x="14862" y="6712"/>
                      </a:cubicBezTo>
                      <a:cubicBezTo>
                        <a:pt x="14937" y="6737"/>
                        <a:pt x="14988" y="6762"/>
                        <a:pt x="15013" y="6812"/>
                      </a:cubicBezTo>
                      <a:cubicBezTo>
                        <a:pt x="15063" y="6862"/>
                        <a:pt x="15038" y="7062"/>
                        <a:pt x="15013" y="7138"/>
                      </a:cubicBezTo>
                      <a:cubicBezTo>
                        <a:pt x="15013" y="7188"/>
                        <a:pt x="15013" y="7213"/>
                        <a:pt x="15013" y="7263"/>
                      </a:cubicBezTo>
                      <a:cubicBezTo>
                        <a:pt x="15013" y="7263"/>
                        <a:pt x="14988" y="7288"/>
                        <a:pt x="14988" y="7313"/>
                      </a:cubicBezTo>
                      <a:cubicBezTo>
                        <a:pt x="14787" y="7313"/>
                        <a:pt x="14587" y="7288"/>
                        <a:pt x="14336" y="7263"/>
                      </a:cubicBezTo>
                      <a:cubicBezTo>
                        <a:pt x="14386" y="7238"/>
                        <a:pt x="14411" y="7213"/>
                        <a:pt x="14436" y="7188"/>
                      </a:cubicBezTo>
                      <a:cubicBezTo>
                        <a:pt x="14536" y="7062"/>
                        <a:pt x="14561" y="6887"/>
                        <a:pt x="14536" y="6712"/>
                      </a:cubicBezTo>
                      <a:cubicBezTo>
                        <a:pt x="14511" y="6561"/>
                        <a:pt x="14461" y="6436"/>
                        <a:pt x="14411" y="6311"/>
                      </a:cubicBezTo>
                      <a:cubicBezTo>
                        <a:pt x="14393" y="6274"/>
                        <a:pt x="14361" y="6251"/>
                        <a:pt x="14316" y="6251"/>
                      </a:cubicBezTo>
                      <a:cubicBezTo>
                        <a:pt x="14299" y="6251"/>
                        <a:pt x="14281" y="6254"/>
                        <a:pt x="14261" y="6260"/>
                      </a:cubicBezTo>
                      <a:cubicBezTo>
                        <a:pt x="14211" y="6260"/>
                        <a:pt x="14186" y="6336"/>
                        <a:pt x="14211" y="6386"/>
                      </a:cubicBezTo>
                      <a:cubicBezTo>
                        <a:pt x="14261" y="6511"/>
                        <a:pt x="14311" y="6636"/>
                        <a:pt x="14311" y="6737"/>
                      </a:cubicBezTo>
                      <a:cubicBezTo>
                        <a:pt x="14336" y="6812"/>
                        <a:pt x="14336" y="6937"/>
                        <a:pt x="14261" y="7037"/>
                      </a:cubicBezTo>
                      <a:cubicBezTo>
                        <a:pt x="14219" y="7099"/>
                        <a:pt x="14144" y="7144"/>
                        <a:pt x="14077" y="7144"/>
                      </a:cubicBezTo>
                      <a:cubicBezTo>
                        <a:pt x="14063" y="7144"/>
                        <a:pt x="14048" y="7142"/>
                        <a:pt x="14035" y="7138"/>
                      </a:cubicBezTo>
                      <a:lnTo>
                        <a:pt x="13835" y="6737"/>
                      </a:lnTo>
                      <a:cubicBezTo>
                        <a:pt x="13835" y="6712"/>
                        <a:pt x="13835" y="6712"/>
                        <a:pt x="13835" y="6712"/>
                      </a:cubicBezTo>
                      <a:cubicBezTo>
                        <a:pt x="14010" y="6636"/>
                        <a:pt x="14060" y="6411"/>
                        <a:pt x="14035" y="6235"/>
                      </a:cubicBezTo>
                      <a:cubicBezTo>
                        <a:pt x="13985" y="6060"/>
                        <a:pt x="13860" y="5910"/>
                        <a:pt x="13759" y="5784"/>
                      </a:cubicBezTo>
                      <a:cubicBezTo>
                        <a:pt x="13731" y="5770"/>
                        <a:pt x="13693" y="5755"/>
                        <a:pt x="13657" y="5755"/>
                      </a:cubicBezTo>
                      <a:cubicBezTo>
                        <a:pt x="13631" y="5755"/>
                        <a:pt x="13605" y="5763"/>
                        <a:pt x="13584" y="5784"/>
                      </a:cubicBezTo>
                      <a:cubicBezTo>
                        <a:pt x="13534" y="5834"/>
                        <a:pt x="13534" y="5910"/>
                        <a:pt x="13584" y="5935"/>
                      </a:cubicBezTo>
                      <a:cubicBezTo>
                        <a:pt x="13684" y="6035"/>
                        <a:pt x="13785" y="6160"/>
                        <a:pt x="13810" y="6285"/>
                      </a:cubicBezTo>
                      <a:cubicBezTo>
                        <a:pt x="13835" y="6361"/>
                        <a:pt x="13810" y="6486"/>
                        <a:pt x="13734" y="6536"/>
                      </a:cubicBezTo>
                      <a:lnTo>
                        <a:pt x="13358" y="5759"/>
                      </a:lnTo>
                      <a:cubicBezTo>
                        <a:pt x="13340" y="5722"/>
                        <a:pt x="13295" y="5699"/>
                        <a:pt x="13252" y="5699"/>
                      </a:cubicBezTo>
                      <a:cubicBezTo>
                        <a:pt x="13237" y="5699"/>
                        <a:pt x="13222" y="5702"/>
                        <a:pt x="13208" y="5709"/>
                      </a:cubicBezTo>
                      <a:cubicBezTo>
                        <a:pt x="13158" y="5734"/>
                        <a:pt x="13133" y="5809"/>
                        <a:pt x="13158" y="5859"/>
                      </a:cubicBezTo>
                      <a:lnTo>
                        <a:pt x="13258" y="6060"/>
                      </a:lnTo>
                      <a:cubicBezTo>
                        <a:pt x="13233" y="6072"/>
                        <a:pt x="13208" y="6079"/>
                        <a:pt x="13186" y="6079"/>
                      </a:cubicBezTo>
                      <a:cubicBezTo>
                        <a:pt x="13164" y="6079"/>
                        <a:pt x="13145" y="6072"/>
                        <a:pt x="13133" y="6060"/>
                      </a:cubicBezTo>
                      <a:cubicBezTo>
                        <a:pt x="13058" y="6035"/>
                        <a:pt x="13008" y="5985"/>
                        <a:pt x="13008" y="5910"/>
                      </a:cubicBezTo>
                      <a:cubicBezTo>
                        <a:pt x="13008" y="5859"/>
                        <a:pt x="12957" y="5809"/>
                        <a:pt x="12882" y="5809"/>
                      </a:cubicBezTo>
                      <a:cubicBezTo>
                        <a:pt x="12832" y="5809"/>
                        <a:pt x="12782" y="5884"/>
                        <a:pt x="12782" y="5935"/>
                      </a:cubicBezTo>
                      <a:cubicBezTo>
                        <a:pt x="12807" y="6085"/>
                        <a:pt x="12907" y="6210"/>
                        <a:pt x="13033" y="6260"/>
                      </a:cubicBezTo>
                      <a:cubicBezTo>
                        <a:pt x="13083" y="6285"/>
                        <a:pt x="13139" y="6298"/>
                        <a:pt x="13196" y="6298"/>
                      </a:cubicBezTo>
                      <a:cubicBezTo>
                        <a:pt x="13252" y="6298"/>
                        <a:pt x="13308" y="6285"/>
                        <a:pt x="13358" y="6260"/>
                      </a:cubicBezTo>
                      <a:lnTo>
                        <a:pt x="13810" y="7213"/>
                      </a:lnTo>
                      <a:cubicBezTo>
                        <a:pt x="13759" y="7188"/>
                        <a:pt x="13684" y="7188"/>
                        <a:pt x="13634" y="7188"/>
                      </a:cubicBezTo>
                      <a:cubicBezTo>
                        <a:pt x="13584" y="7138"/>
                        <a:pt x="13534" y="7087"/>
                        <a:pt x="13509" y="7037"/>
                      </a:cubicBezTo>
                      <a:cubicBezTo>
                        <a:pt x="13490" y="7001"/>
                        <a:pt x="13445" y="6977"/>
                        <a:pt x="13403" y="6977"/>
                      </a:cubicBezTo>
                      <a:cubicBezTo>
                        <a:pt x="13387" y="6977"/>
                        <a:pt x="13372" y="6981"/>
                        <a:pt x="13358" y="6987"/>
                      </a:cubicBezTo>
                      <a:cubicBezTo>
                        <a:pt x="13308" y="7012"/>
                        <a:pt x="13283" y="7062"/>
                        <a:pt x="13308" y="7113"/>
                      </a:cubicBezTo>
                      <a:cubicBezTo>
                        <a:pt x="13158" y="7087"/>
                        <a:pt x="13033" y="7062"/>
                        <a:pt x="12882" y="7037"/>
                      </a:cubicBezTo>
                      <a:cubicBezTo>
                        <a:pt x="12932" y="6962"/>
                        <a:pt x="12957" y="6862"/>
                        <a:pt x="12932" y="6787"/>
                      </a:cubicBezTo>
                      <a:cubicBezTo>
                        <a:pt x="12932" y="6712"/>
                        <a:pt x="12882" y="6661"/>
                        <a:pt x="12832" y="6661"/>
                      </a:cubicBezTo>
                      <a:cubicBezTo>
                        <a:pt x="12757" y="6661"/>
                        <a:pt x="12707" y="6712"/>
                        <a:pt x="12732" y="6787"/>
                      </a:cubicBezTo>
                      <a:cubicBezTo>
                        <a:pt x="12732" y="6862"/>
                        <a:pt x="12707" y="6912"/>
                        <a:pt x="12657" y="6987"/>
                      </a:cubicBezTo>
                      <a:cubicBezTo>
                        <a:pt x="12607" y="6987"/>
                        <a:pt x="12582" y="6962"/>
                        <a:pt x="12531" y="6962"/>
                      </a:cubicBezTo>
                      <a:lnTo>
                        <a:pt x="12481" y="6035"/>
                      </a:lnTo>
                      <a:cubicBezTo>
                        <a:pt x="12607" y="6010"/>
                        <a:pt x="12707" y="5960"/>
                        <a:pt x="12782" y="5884"/>
                      </a:cubicBezTo>
                      <a:cubicBezTo>
                        <a:pt x="12857" y="5784"/>
                        <a:pt x="12882" y="5609"/>
                        <a:pt x="12832" y="5458"/>
                      </a:cubicBezTo>
                      <a:cubicBezTo>
                        <a:pt x="12814" y="5422"/>
                        <a:pt x="12782" y="5398"/>
                        <a:pt x="12737" y="5398"/>
                      </a:cubicBezTo>
                      <a:cubicBezTo>
                        <a:pt x="12720" y="5398"/>
                        <a:pt x="12702" y="5402"/>
                        <a:pt x="12682" y="5408"/>
                      </a:cubicBezTo>
                      <a:cubicBezTo>
                        <a:pt x="12632" y="5433"/>
                        <a:pt x="12607" y="5509"/>
                        <a:pt x="12632" y="5559"/>
                      </a:cubicBezTo>
                      <a:cubicBezTo>
                        <a:pt x="12657" y="5609"/>
                        <a:pt x="12657" y="5684"/>
                        <a:pt x="12607" y="5734"/>
                      </a:cubicBezTo>
                      <a:cubicBezTo>
                        <a:pt x="12582" y="5784"/>
                        <a:pt x="12531" y="5809"/>
                        <a:pt x="12481" y="5809"/>
                      </a:cubicBezTo>
                      <a:lnTo>
                        <a:pt x="12481" y="5559"/>
                      </a:lnTo>
                      <a:cubicBezTo>
                        <a:pt x="12481" y="5509"/>
                        <a:pt x="12431" y="5458"/>
                        <a:pt x="12356" y="5458"/>
                      </a:cubicBezTo>
                      <a:cubicBezTo>
                        <a:pt x="12306" y="5458"/>
                        <a:pt x="12256" y="5509"/>
                        <a:pt x="12256" y="5584"/>
                      </a:cubicBezTo>
                      <a:lnTo>
                        <a:pt x="12281" y="6436"/>
                      </a:lnTo>
                      <a:cubicBezTo>
                        <a:pt x="12206" y="6436"/>
                        <a:pt x="12130" y="6336"/>
                        <a:pt x="12105" y="6260"/>
                      </a:cubicBezTo>
                      <a:cubicBezTo>
                        <a:pt x="12080" y="6135"/>
                        <a:pt x="12105" y="5985"/>
                        <a:pt x="12130" y="5859"/>
                      </a:cubicBezTo>
                      <a:cubicBezTo>
                        <a:pt x="12155" y="5784"/>
                        <a:pt x="12105" y="5734"/>
                        <a:pt x="12055" y="5709"/>
                      </a:cubicBezTo>
                      <a:cubicBezTo>
                        <a:pt x="12005" y="5709"/>
                        <a:pt x="11930" y="5734"/>
                        <a:pt x="11930" y="5809"/>
                      </a:cubicBezTo>
                      <a:cubicBezTo>
                        <a:pt x="11880" y="5935"/>
                        <a:pt x="11830" y="6135"/>
                        <a:pt x="11880" y="6311"/>
                      </a:cubicBezTo>
                      <a:cubicBezTo>
                        <a:pt x="11930" y="6486"/>
                        <a:pt x="12080" y="6661"/>
                        <a:pt x="12281" y="6661"/>
                      </a:cubicBezTo>
                      <a:lnTo>
                        <a:pt x="12306" y="6912"/>
                      </a:lnTo>
                      <a:cubicBezTo>
                        <a:pt x="12155" y="6862"/>
                        <a:pt x="11980" y="6837"/>
                        <a:pt x="11830" y="6787"/>
                      </a:cubicBezTo>
                      <a:cubicBezTo>
                        <a:pt x="11830" y="6712"/>
                        <a:pt x="11805" y="6636"/>
                        <a:pt x="11805" y="6536"/>
                      </a:cubicBezTo>
                      <a:cubicBezTo>
                        <a:pt x="11805" y="6486"/>
                        <a:pt x="11729" y="6436"/>
                        <a:pt x="11679" y="6436"/>
                      </a:cubicBezTo>
                      <a:cubicBezTo>
                        <a:pt x="11604" y="6461"/>
                        <a:pt x="11579" y="6511"/>
                        <a:pt x="11579" y="6561"/>
                      </a:cubicBezTo>
                      <a:cubicBezTo>
                        <a:pt x="11579" y="6611"/>
                        <a:pt x="11579" y="6686"/>
                        <a:pt x="11604" y="6737"/>
                      </a:cubicBezTo>
                      <a:cubicBezTo>
                        <a:pt x="9399" y="6160"/>
                        <a:pt x="6842" y="5233"/>
                        <a:pt x="4687" y="4406"/>
                      </a:cubicBezTo>
                      <a:cubicBezTo>
                        <a:pt x="4712" y="4306"/>
                        <a:pt x="4712" y="4180"/>
                        <a:pt x="4737" y="4055"/>
                      </a:cubicBezTo>
                      <a:cubicBezTo>
                        <a:pt x="4737" y="4030"/>
                        <a:pt x="4737" y="4005"/>
                        <a:pt x="4737" y="3980"/>
                      </a:cubicBezTo>
                      <a:cubicBezTo>
                        <a:pt x="4737" y="3905"/>
                        <a:pt x="4737" y="3829"/>
                        <a:pt x="4737" y="3754"/>
                      </a:cubicBezTo>
                      <a:cubicBezTo>
                        <a:pt x="4787" y="3754"/>
                        <a:pt x="4837" y="3779"/>
                        <a:pt x="4887" y="3779"/>
                      </a:cubicBezTo>
                      <a:cubicBezTo>
                        <a:pt x="4937" y="3754"/>
                        <a:pt x="5013" y="3754"/>
                        <a:pt x="5063" y="3729"/>
                      </a:cubicBezTo>
                      <a:cubicBezTo>
                        <a:pt x="5188" y="3654"/>
                        <a:pt x="5313" y="3529"/>
                        <a:pt x="5363" y="3353"/>
                      </a:cubicBezTo>
                      <a:cubicBezTo>
                        <a:pt x="5414" y="3228"/>
                        <a:pt x="5439" y="3077"/>
                        <a:pt x="5439" y="2927"/>
                      </a:cubicBezTo>
                      <a:cubicBezTo>
                        <a:pt x="5439" y="2877"/>
                        <a:pt x="5414" y="2827"/>
                        <a:pt x="5338" y="2827"/>
                      </a:cubicBezTo>
                      <a:cubicBezTo>
                        <a:pt x="5329" y="2822"/>
                        <a:pt x="5321" y="2820"/>
                        <a:pt x="5312" y="2820"/>
                      </a:cubicBezTo>
                      <a:cubicBezTo>
                        <a:pt x="5271" y="2820"/>
                        <a:pt x="5234" y="2865"/>
                        <a:pt x="5213" y="2927"/>
                      </a:cubicBezTo>
                      <a:cubicBezTo>
                        <a:pt x="5213" y="3052"/>
                        <a:pt x="5188" y="3178"/>
                        <a:pt x="5163" y="3278"/>
                      </a:cubicBezTo>
                      <a:cubicBezTo>
                        <a:pt x="5138" y="3353"/>
                        <a:pt x="5088" y="3453"/>
                        <a:pt x="4962" y="3529"/>
                      </a:cubicBezTo>
                      <a:cubicBezTo>
                        <a:pt x="4931" y="3539"/>
                        <a:pt x="4896" y="3545"/>
                        <a:pt x="4861" y="3545"/>
                      </a:cubicBezTo>
                      <a:cubicBezTo>
                        <a:pt x="4813" y="3545"/>
                        <a:pt x="4766" y="3533"/>
                        <a:pt x="4737" y="3504"/>
                      </a:cubicBezTo>
                      <a:cubicBezTo>
                        <a:pt x="4712" y="3504"/>
                        <a:pt x="4712" y="3504"/>
                        <a:pt x="4712" y="3478"/>
                      </a:cubicBezTo>
                      <a:lnTo>
                        <a:pt x="4737" y="3027"/>
                      </a:lnTo>
                      <a:cubicBezTo>
                        <a:pt x="4937" y="3027"/>
                        <a:pt x="5088" y="2852"/>
                        <a:pt x="5138" y="2676"/>
                      </a:cubicBezTo>
                      <a:cubicBezTo>
                        <a:pt x="5188" y="2501"/>
                        <a:pt x="5138" y="2326"/>
                        <a:pt x="5088" y="2175"/>
                      </a:cubicBezTo>
                      <a:cubicBezTo>
                        <a:pt x="5088" y="2119"/>
                        <a:pt x="5045" y="2091"/>
                        <a:pt x="5003" y="2091"/>
                      </a:cubicBezTo>
                      <a:cubicBezTo>
                        <a:pt x="4989" y="2091"/>
                        <a:pt x="4975" y="2094"/>
                        <a:pt x="4962" y="2100"/>
                      </a:cubicBezTo>
                      <a:cubicBezTo>
                        <a:pt x="4887" y="2100"/>
                        <a:pt x="4862" y="2175"/>
                        <a:pt x="4887" y="2225"/>
                      </a:cubicBezTo>
                      <a:cubicBezTo>
                        <a:pt x="4912" y="2351"/>
                        <a:pt x="4937" y="2501"/>
                        <a:pt x="4912" y="2626"/>
                      </a:cubicBezTo>
                      <a:cubicBezTo>
                        <a:pt x="4887" y="2727"/>
                        <a:pt x="4812" y="2802"/>
                        <a:pt x="4737" y="2802"/>
                      </a:cubicBezTo>
                      <a:lnTo>
                        <a:pt x="4762" y="1950"/>
                      </a:lnTo>
                      <a:cubicBezTo>
                        <a:pt x="4762" y="1899"/>
                        <a:pt x="4712" y="1849"/>
                        <a:pt x="4662" y="1849"/>
                      </a:cubicBezTo>
                      <a:cubicBezTo>
                        <a:pt x="4586" y="1849"/>
                        <a:pt x="4536" y="1874"/>
                        <a:pt x="4536" y="1950"/>
                      </a:cubicBezTo>
                      <a:lnTo>
                        <a:pt x="4536" y="2175"/>
                      </a:lnTo>
                      <a:cubicBezTo>
                        <a:pt x="4486" y="2175"/>
                        <a:pt x="4436" y="2150"/>
                        <a:pt x="4411" y="2125"/>
                      </a:cubicBezTo>
                      <a:cubicBezTo>
                        <a:pt x="4361" y="2075"/>
                        <a:pt x="4361" y="2000"/>
                        <a:pt x="4386" y="1950"/>
                      </a:cubicBezTo>
                      <a:cubicBezTo>
                        <a:pt x="4411" y="1874"/>
                        <a:pt x="4386" y="1824"/>
                        <a:pt x="4311" y="1799"/>
                      </a:cubicBezTo>
                      <a:cubicBezTo>
                        <a:pt x="4297" y="1793"/>
                        <a:pt x="4284" y="1789"/>
                        <a:pt x="4271" y="1789"/>
                      </a:cubicBezTo>
                      <a:cubicBezTo>
                        <a:pt x="4236" y="1789"/>
                        <a:pt x="4204" y="1813"/>
                        <a:pt x="4185" y="1849"/>
                      </a:cubicBezTo>
                      <a:cubicBezTo>
                        <a:pt x="4110" y="2000"/>
                        <a:pt x="4135" y="2150"/>
                        <a:pt x="4236" y="2275"/>
                      </a:cubicBezTo>
                      <a:cubicBezTo>
                        <a:pt x="4311" y="2351"/>
                        <a:pt x="4411" y="2401"/>
                        <a:pt x="4536" y="2401"/>
                      </a:cubicBezTo>
                      <a:lnTo>
                        <a:pt x="4486" y="3478"/>
                      </a:lnTo>
                      <a:cubicBezTo>
                        <a:pt x="4461" y="3478"/>
                        <a:pt x="4411" y="3453"/>
                        <a:pt x="4386" y="3428"/>
                      </a:cubicBezTo>
                      <a:cubicBezTo>
                        <a:pt x="4336" y="3353"/>
                        <a:pt x="4311" y="3253"/>
                        <a:pt x="4311" y="3178"/>
                      </a:cubicBezTo>
                      <a:cubicBezTo>
                        <a:pt x="4311" y="3103"/>
                        <a:pt x="4261" y="3052"/>
                        <a:pt x="4185" y="3052"/>
                      </a:cubicBezTo>
                      <a:cubicBezTo>
                        <a:pt x="4135" y="3052"/>
                        <a:pt x="4085" y="3103"/>
                        <a:pt x="4085" y="3153"/>
                      </a:cubicBezTo>
                      <a:cubicBezTo>
                        <a:pt x="4085" y="3303"/>
                        <a:pt x="4135" y="3453"/>
                        <a:pt x="4236" y="3554"/>
                      </a:cubicBezTo>
                      <a:cubicBezTo>
                        <a:pt x="4286" y="3629"/>
                        <a:pt x="4336" y="3654"/>
                        <a:pt x="4411" y="3704"/>
                      </a:cubicBezTo>
                      <a:cubicBezTo>
                        <a:pt x="4436" y="3704"/>
                        <a:pt x="4486" y="3729"/>
                        <a:pt x="4511" y="3754"/>
                      </a:cubicBezTo>
                      <a:cubicBezTo>
                        <a:pt x="4536" y="3779"/>
                        <a:pt x="4511" y="3905"/>
                        <a:pt x="4511" y="3955"/>
                      </a:cubicBezTo>
                      <a:cubicBezTo>
                        <a:pt x="4511" y="3980"/>
                        <a:pt x="4511" y="4005"/>
                        <a:pt x="4511" y="4030"/>
                      </a:cubicBezTo>
                      <a:cubicBezTo>
                        <a:pt x="4486" y="4130"/>
                        <a:pt x="4486" y="4230"/>
                        <a:pt x="4461" y="4331"/>
                      </a:cubicBezTo>
                      <a:cubicBezTo>
                        <a:pt x="4035" y="4180"/>
                        <a:pt x="3634" y="4005"/>
                        <a:pt x="3258" y="3854"/>
                      </a:cubicBezTo>
                      <a:cubicBezTo>
                        <a:pt x="3308" y="3854"/>
                        <a:pt x="3358" y="3854"/>
                        <a:pt x="3409" y="3829"/>
                      </a:cubicBezTo>
                      <a:cubicBezTo>
                        <a:pt x="3534" y="3754"/>
                        <a:pt x="3659" y="3654"/>
                        <a:pt x="3709" y="3529"/>
                      </a:cubicBezTo>
                      <a:cubicBezTo>
                        <a:pt x="3734" y="3478"/>
                        <a:pt x="3734" y="3403"/>
                        <a:pt x="3659" y="3378"/>
                      </a:cubicBezTo>
                      <a:cubicBezTo>
                        <a:pt x="3646" y="3371"/>
                        <a:pt x="3631" y="3368"/>
                        <a:pt x="3615" y="3368"/>
                      </a:cubicBezTo>
                      <a:cubicBezTo>
                        <a:pt x="3572" y="3368"/>
                        <a:pt x="3527" y="3392"/>
                        <a:pt x="3509" y="3428"/>
                      </a:cubicBezTo>
                      <a:cubicBezTo>
                        <a:pt x="3484" y="3504"/>
                        <a:pt x="3409" y="3579"/>
                        <a:pt x="3308" y="3604"/>
                      </a:cubicBezTo>
                      <a:cubicBezTo>
                        <a:pt x="3283" y="3629"/>
                        <a:pt x="3233" y="3629"/>
                        <a:pt x="3208" y="3629"/>
                      </a:cubicBezTo>
                      <a:lnTo>
                        <a:pt x="3659" y="2651"/>
                      </a:lnTo>
                      <a:cubicBezTo>
                        <a:pt x="3709" y="2676"/>
                        <a:pt x="3766" y="2689"/>
                        <a:pt x="3822" y="2689"/>
                      </a:cubicBezTo>
                      <a:cubicBezTo>
                        <a:pt x="3878" y="2689"/>
                        <a:pt x="3935" y="2676"/>
                        <a:pt x="3985" y="2651"/>
                      </a:cubicBezTo>
                      <a:cubicBezTo>
                        <a:pt x="4110" y="2601"/>
                        <a:pt x="4211" y="2476"/>
                        <a:pt x="4236" y="2326"/>
                      </a:cubicBezTo>
                      <a:cubicBezTo>
                        <a:pt x="4236" y="2250"/>
                        <a:pt x="4185" y="2200"/>
                        <a:pt x="4135" y="2200"/>
                      </a:cubicBezTo>
                      <a:cubicBezTo>
                        <a:pt x="4060" y="2200"/>
                        <a:pt x="4010" y="2250"/>
                        <a:pt x="4010" y="2300"/>
                      </a:cubicBezTo>
                      <a:cubicBezTo>
                        <a:pt x="4010" y="2376"/>
                        <a:pt x="3960" y="2426"/>
                        <a:pt x="3885" y="2451"/>
                      </a:cubicBezTo>
                      <a:cubicBezTo>
                        <a:pt x="3872" y="2463"/>
                        <a:pt x="3853" y="2470"/>
                        <a:pt x="3831" y="2470"/>
                      </a:cubicBezTo>
                      <a:cubicBezTo>
                        <a:pt x="3810" y="2470"/>
                        <a:pt x="3784" y="2463"/>
                        <a:pt x="3759" y="2451"/>
                      </a:cubicBezTo>
                      <a:lnTo>
                        <a:pt x="3860" y="2250"/>
                      </a:lnTo>
                      <a:cubicBezTo>
                        <a:pt x="3885" y="2175"/>
                        <a:pt x="3860" y="2125"/>
                        <a:pt x="3810" y="2100"/>
                      </a:cubicBezTo>
                      <a:cubicBezTo>
                        <a:pt x="3791" y="2091"/>
                        <a:pt x="3769" y="2085"/>
                        <a:pt x="3748" y="2085"/>
                      </a:cubicBezTo>
                      <a:cubicBezTo>
                        <a:pt x="3711" y="2085"/>
                        <a:pt x="3675" y="2102"/>
                        <a:pt x="3659" y="2150"/>
                      </a:cubicBezTo>
                      <a:lnTo>
                        <a:pt x="3283" y="2927"/>
                      </a:lnTo>
                      <a:cubicBezTo>
                        <a:pt x="3233" y="2877"/>
                        <a:pt x="3183" y="2752"/>
                        <a:pt x="3208" y="2676"/>
                      </a:cubicBezTo>
                      <a:cubicBezTo>
                        <a:pt x="3233" y="2551"/>
                        <a:pt x="3333" y="2426"/>
                        <a:pt x="3434" y="2326"/>
                      </a:cubicBezTo>
                      <a:cubicBezTo>
                        <a:pt x="3484" y="2275"/>
                        <a:pt x="3459" y="2225"/>
                        <a:pt x="3434" y="2175"/>
                      </a:cubicBezTo>
                      <a:cubicBezTo>
                        <a:pt x="3412" y="2154"/>
                        <a:pt x="3387" y="2146"/>
                        <a:pt x="3360" y="2146"/>
                      </a:cubicBezTo>
                      <a:cubicBezTo>
                        <a:pt x="3324" y="2146"/>
                        <a:pt x="3287" y="2161"/>
                        <a:pt x="3258" y="2175"/>
                      </a:cubicBezTo>
                      <a:cubicBezTo>
                        <a:pt x="3158" y="2300"/>
                        <a:pt x="3033" y="2451"/>
                        <a:pt x="3008" y="2626"/>
                      </a:cubicBezTo>
                      <a:cubicBezTo>
                        <a:pt x="2957" y="2802"/>
                        <a:pt x="3008" y="3027"/>
                        <a:pt x="3183" y="3103"/>
                      </a:cubicBezTo>
                      <a:cubicBezTo>
                        <a:pt x="3183" y="3128"/>
                        <a:pt x="3183" y="3128"/>
                        <a:pt x="3183" y="3128"/>
                      </a:cubicBezTo>
                      <a:lnTo>
                        <a:pt x="3008" y="3529"/>
                      </a:lnTo>
                      <a:lnTo>
                        <a:pt x="2982" y="3529"/>
                      </a:lnTo>
                      <a:cubicBezTo>
                        <a:pt x="2964" y="3535"/>
                        <a:pt x="2945" y="3538"/>
                        <a:pt x="2926" y="3538"/>
                      </a:cubicBezTo>
                      <a:cubicBezTo>
                        <a:pt x="2870" y="3538"/>
                        <a:pt x="2813" y="3510"/>
                        <a:pt x="2757" y="3453"/>
                      </a:cubicBezTo>
                      <a:cubicBezTo>
                        <a:pt x="2682" y="3353"/>
                        <a:pt x="2707" y="3203"/>
                        <a:pt x="2707" y="3153"/>
                      </a:cubicBezTo>
                      <a:cubicBezTo>
                        <a:pt x="2707" y="3027"/>
                        <a:pt x="2757" y="2902"/>
                        <a:pt x="2807" y="2802"/>
                      </a:cubicBezTo>
                      <a:cubicBezTo>
                        <a:pt x="2832" y="2727"/>
                        <a:pt x="2807" y="2676"/>
                        <a:pt x="2757" y="2651"/>
                      </a:cubicBezTo>
                      <a:cubicBezTo>
                        <a:pt x="2737" y="2645"/>
                        <a:pt x="2718" y="2642"/>
                        <a:pt x="2702" y="2642"/>
                      </a:cubicBezTo>
                      <a:cubicBezTo>
                        <a:pt x="2657" y="2642"/>
                        <a:pt x="2625" y="2665"/>
                        <a:pt x="2607" y="2701"/>
                      </a:cubicBezTo>
                      <a:cubicBezTo>
                        <a:pt x="2556" y="2827"/>
                        <a:pt x="2506" y="2977"/>
                        <a:pt x="2481" y="3128"/>
                      </a:cubicBezTo>
                      <a:cubicBezTo>
                        <a:pt x="2457" y="3298"/>
                        <a:pt x="2504" y="3445"/>
                        <a:pt x="2575" y="3568"/>
                      </a:cubicBezTo>
                      <a:lnTo>
                        <a:pt x="2575" y="3568"/>
                      </a:lnTo>
                      <a:cubicBezTo>
                        <a:pt x="2362" y="3497"/>
                        <a:pt x="2171" y="3425"/>
                        <a:pt x="1980" y="3353"/>
                      </a:cubicBezTo>
                      <a:cubicBezTo>
                        <a:pt x="1980" y="3278"/>
                        <a:pt x="1980" y="3228"/>
                        <a:pt x="2005" y="3203"/>
                      </a:cubicBezTo>
                      <a:cubicBezTo>
                        <a:pt x="2030" y="3178"/>
                        <a:pt x="2080" y="3128"/>
                        <a:pt x="2155" y="3103"/>
                      </a:cubicBezTo>
                      <a:cubicBezTo>
                        <a:pt x="2256" y="3052"/>
                        <a:pt x="2356" y="2977"/>
                        <a:pt x="2456" y="2877"/>
                      </a:cubicBezTo>
                      <a:cubicBezTo>
                        <a:pt x="2581" y="2676"/>
                        <a:pt x="2657" y="2451"/>
                        <a:pt x="2657" y="2225"/>
                      </a:cubicBezTo>
                      <a:cubicBezTo>
                        <a:pt x="2657" y="2125"/>
                        <a:pt x="2556" y="2050"/>
                        <a:pt x="2456" y="2050"/>
                      </a:cubicBezTo>
                      <a:cubicBezTo>
                        <a:pt x="2356" y="2050"/>
                        <a:pt x="2281" y="2150"/>
                        <a:pt x="2306" y="2250"/>
                      </a:cubicBezTo>
                      <a:cubicBezTo>
                        <a:pt x="2306" y="2376"/>
                        <a:pt x="2256" y="2526"/>
                        <a:pt x="2155" y="2651"/>
                      </a:cubicBezTo>
                      <a:cubicBezTo>
                        <a:pt x="2130" y="2701"/>
                        <a:pt x="2055" y="2752"/>
                        <a:pt x="2005" y="2777"/>
                      </a:cubicBezTo>
                      <a:lnTo>
                        <a:pt x="1880" y="1022"/>
                      </a:lnTo>
                      <a:cubicBezTo>
                        <a:pt x="2055" y="997"/>
                        <a:pt x="2231" y="922"/>
                        <a:pt x="2331" y="797"/>
                      </a:cubicBezTo>
                      <a:cubicBezTo>
                        <a:pt x="2481" y="596"/>
                        <a:pt x="2531" y="321"/>
                        <a:pt x="2431" y="120"/>
                      </a:cubicBezTo>
                      <a:cubicBezTo>
                        <a:pt x="2394" y="47"/>
                        <a:pt x="2331" y="0"/>
                        <a:pt x="226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509" name="Google Shape;509;p26"/>
            <p:cNvGrpSpPr/>
            <p:nvPr/>
          </p:nvGrpSpPr>
          <p:grpSpPr>
            <a:xfrm flipH="1">
              <a:off x="-44798" y="3599157"/>
              <a:ext cx="9233597" cy="340561"/>
              <a:chOff x="0" y="3389888"/>
              <a:chExt cx="9143986" cy="340561"/>
            </a:xfrm>
          </p:grpSpPr>
          <p:sp>
            <p:nvSpPr>
              <p:cNvPr id="510" name="Google Shape;510;p26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" name="Google Shape;511;p26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512" name="Google Shape;512;p26"/>
          <p:cNvGrpSpPr/>
          <p:nvPr/>
        </p:nvGrpSpPr>
        <p:grpSpPr>
          <a:xfrm>
            <a:off x="389633" y="339054"/>
            <a:ext cx="11416712" cy="4110127"/>
            <a:chOff x="292225" y="254290"/>
            <a:chExt cx="8562534" cy="3082595"/>
          </a:xfrm>
        </p:grpSpPr>
        <p:sp>
          <p:nvSpPr>
            <p:cNvPr id="513" name="Google Shape;513;p26"/>
            <p:cNvSpPr/>
            <p:nvPr/>
          </p:nvSpPr>
          <p:spPr>
            <a:xfrm rot="-9900049">
              <a:off x="430623" y="10186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14" name="Google Shape;514;p26"/>
            <p:cNvGrpSpPr/>
            <p:nvPr/>
          </p:nvGrpSpPr>
          <p:grpSpPr>
            <a:xfrm>
              <a:off x="292225" y="254290"/>
              <a:ext cx="8562534" cy="3082595"/>
              <a:chOff x="292225" y="254290"/>
              <a:chExt cx="8562534" cy="3082595"/>
            </a:xfrm>
          </p:grpSpPr>
          <p:sp>
            <p:nvSpPr>
              <p:cNvPr id="515" name="Google Shape;515;p26"/>
              <p:cNvSpPr/>
              <p:nvPr/>
            </p:nvSpPr>
            <p:spPr>
              <a:xfrm rot="-9899965">
                <a:off x="519124" y="388397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" name="Google Shape;516;p26"/>
              <p:cNvSpPr/>
              <p:nvPr/>
            </p:nvSpPr>
            <p:spPr>
              <a:xfrm rot="900035">
                <a:off x="8388067" y="2543311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" name="Google Shape;517;p26"/>
              <p:cNvSpPr/>
              <p:nvPr/>
            </p:nvSpPr>
            <p:spPr>
              <a:xfrm rot="899951">
                <a:off x="8672533" y="210899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" name="Google Shape;518;p26"/>
              <p:cNvSpPr/>
              <p:nvPr/>
            </p:nvSpPr>
            <p:spPr>
              <a:xfrm rot="899951">
                <a:off x="8348996" y="27269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" name="Google Shape;519;p26"/>
              <p:cNvSpPr/>
              <p:nvPr/>
            </p:nvSpPr>
            <p:spPr>
              <a:xfrm rot="-9899965">
                <a:off x="332649" y="2936722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266767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" name="Google Shape;521;p27"/>
          <p:cNvGrpSpPr/>
          <p:nvPr/>
        </p:nvGrpSpPr>
        <p:grpSpPr>
          <a:xfrm>
            <a:off x="137864" y="130653"/>
            <a:ext cx="11856616" cy="6727363"/>
            <a:chOff x="103398" y="97990"/>
            <a:chExt cx="8892462" cy="5045522"/>
          </a:xfrm>
        </p:grpSpPr>
        <p:sp>
          <p:nvSpPr>
            <p:cNvPr id="522" name="Google Shape;522;p27"/>
            <p:cNvSpPr/>
            <p:nvPr/>
          </p:nvSpPr>
          <p:spPr>
            <a:xfrm rot="900035">
              <a:off x="8328848" y="4592511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7"/>
            <p:cNvSpPr/>
            <p:nvPr/>
          </p:nvSpPr>
          <p:spPr>
            <a:xfrm rot="899951">
              <a:off x="8796876" y="42339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7"/>
            <p:cNvSpPr/>
            <p:nvPr/>
          </p:nvSpPr>
          <p:spPr>
            <a:xfrm rot="9612712">
              <a:off x="166870" y="3841933"/>
              <a:ext cx="454279" cy="45420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7"/>
            <p:cNvSpPr/>
            <p:nvPr/>
          </p:nvSpPr>
          <p:spPr>
            <a:xfrm rot="899951">
              <a:off x="397676" y="34073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7"/>
            <p:cNvSpPr/>
            <p:nvPr/>
          </p:nvSpPr>
          <p:spPr>
            <a:xfrm rot="-9435392">
              <a:off x="8580528" y="952226"/>
              <a:ext cx="359783" cy="35972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7"/>
            <p:cNvSpPr/>
            <p:nvPr/>
          </p:nvSpPr>
          <p:spPr>
            <a:xfrm rot="900035">
              <a:off x="143823" y="80143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7"/>
            <p:cNvSpPr/>
            <p:nvPr/>
          </p:nvSpPr>
          <p:spPr>
            <a:xfrm rot="899951">
              <a:off x="8543376" y="22667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7"/>
            <p:cNvSpPr/>
            <p:nvPr/>
          </p:nvSpPr>
          <p:spPr>
            <a:xfrm rot="899951">
              <a:off x="241801" y="17622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7"/>
            <p:cNvSpPr/>
            <p:nvPr/>
          </p:nvSpPr>
          <p:spPr>
            <a:xfrm rot="899951">
              <a:off x="4149976" y="1163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7"/>
            <p:cNvSpPr/>
            <p:nvPr/>
          </p:nvSpPr>
          <p:spPr>
            <a:xfrm rot="899951">
              <a:off x="1648026" y="47607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7"/>
            <p:cNvSpPr/>
            <p:nvPr/>
          </p:nvSpPr>
          <p:spPr>
            <a:xfrm rot="899951">
              <a:off x="5357976" y="49613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6344895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0283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38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 preserve="1">
  <p:cSld name="Blank slide"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3776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4"/>
          <p:cNvSpPr/>
          <p:nvPr/>
        </p:nvSpPr>
        <p:spPr>
          <a:xfrm rot="-9899965">
            <a:off x="142532" y="180563"/>
            <a:ext cx="479715" cy="47964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3" name="Google Shape;83;p4"/>
          <p:cNvSpPr/>
          <p:nvPr/>
        </p:nvSpPr>
        <p:spPr>
          <a:xfrm rot="-9900049">
            <a:off x="11879498" y="2133048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" name="Google Shape;84;p4"/>
          <p:cNvSpPr/>
          <p:nvPr/>
        </p:nvSpPr>
        <p:spPr>
          <a:xfrm rot="-900035" flipH="1">
            <a:off x="9489765" y="6494129"/>
            <a:ext cx="479715" cy="47964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5" name="Google Shape;85;p4"/>
          <p:cNvSpPr/>
          <p:nvPr/>
        </p:nvSpPr>
        <p:spPr>
          <a:xfrm>
            <a:off x="11422202" y="2606880"/>
            <a:ext cx="414469" cy="414384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" name="Google Shape;86;p4"/>
          <p:cNvSpPr/>
          <p:nvPr/>
        </p:nvSpPr>
        <p:spPr>
          <a:xfrm rot="-9900049">
            <a:off x="24531" y="1020915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7" name="Google Shape;87;p4"/>
          <p:cNvSpPr/>
          <p:nvPr/>
        </p:nvSpPr>
        <p:spPr>
          <a:xfrm rot="-9900049">
            <a:off x="221465" y="6268682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" name="Google Shape;88;p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9" name="Google Shape;89;p4"/>
          <p:cNvSpPr txBox="1">
            <a:spLocks noGrp="1"/>
          </p:cNvSpPr>
          <p:nvPr>
            <p:ph type="body" idx="1"/>
          </p:nvPr>
        </p:nvSpPr>
        <p:spPr>
          <a:xfrm>
            <a:off x="960000" y="1621003"/>
            <a:ext cx="10272000" cy="455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0639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AutoNum type="arabicPeriod"/>
              <a:defRPr sz="1667"/>
            </a:lvl1pPr>
            <a:lvl2pPr marL="1219170" lvl="1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lphaLcPeriod"/>
              <a:defRPr/>
            </a:lvl2pPr>
            <a:lvl3pPr marL="1828754" lvl="2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romanLcPeriod"/>
              <a:defRPr/>
            </a:lvl3pPr>
            <a:lvl4pPr marL="2438339" lvl="3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rabicPeriod"/>
              <a:defRPr/>
            </a:lvl4pPr>
            <a:lvl5pPr marL="3047924" lvl="4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lphaLcPeriod"/>
              <a:defRPr/>
            </a:lvl5pPr>
            <a:lvl6pPr marL="3657509" lvl="5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romanLcPeriod"/>
              <a:defRPr/>
            </a:lvl6pPr>
            <a:lvl7pPr marL="4267093" lvl="6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rabicPeriod"/>
              <a:defRPr/>
            </a:lvl7pPr>
            <a:lvl8pPr marL="4876678" lvl="7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lphaLcPeriod"/>
              <a:defRPr/>
            </a:lvl8pPr>
            <a:lvl9pPr marL="5486263" lvl="8" indent="-406390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200"/>
              <a:buFont typeface="Roboto Condensed Light"/>
              <a:buAutoNum type="romanLcPeriod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1534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9451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2570400" y="1918464"/>
            <a:ext cx="7051200" cy="227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solidFill>
                  <a:schemeClr val="accent3"/>
                </a:solidFill>
                <a:latin typeface="Palanquin Dark"/>
                <a:ea typeface="Palanquin Dark"/>
                <a:cs typeface="Palanquin Dark"/>
                <a:sym typeface="Palanquin Dark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2570400" y="4190867"/>
            <a:ext cx="7051200" cy="91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>
                <a:solidFill>
                  <a:schemeClr val="accent3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86457687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8205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 rot="-998917">
            <a:off x="8094647" y="2328941"/>
            <a:ext cx="6915592" cy="4993787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1" name="Google Shape;11;p2"/>
          <p:cNvSpPr/>
          <p:nvPr/>
        </p:nvSpPr>
        <p:spPr>
          <a:xfrm>
            <a:off x="425993" y="3587387"/>
            <a:ext cx="6017091" cy="4976775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2" name="Google Shape;12;p2"/>
          <p:cNvSpPr/>
          <p:nvPr/>
        </p:nvSpPr>
        <p:spPr>
          <a:xfrm rot="-356655">
            <a:off x="-2041961" y="-379443"/>
            <a:ext cx="9077072" cy="7210484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3" name="Google Shape;13;p2"/>
          <p:cNvSpPr/>
          <p:nvPr/>
        </p:nvSpPr>
        <p:spPr>
          <a:xfrm rot="-352253">
            <a:off x="7322580" y="-402335"/>
            <a:ext cx="5809224" cy="5200408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4" name="Google Shape;14;p2"/>
          <p:cNvSpPr/>
          <p:nvPr/>
        </p:nvSpPr>
        <p:spPr>
          <a:xfrm>
            <a:off x="-420766" y="-190364"/>
            <a:ext cx="3218009" cy="1846317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5" name="Google Shape;15;p2"/>
          <p:cNvSpPr/>
          <p:nvPr/>
        </p:nvSpPr>
        <p:spPr>
          <a:xfrm>
            <a:off x="9304108" y="4361595"/>
            <a:ext cx="3095019" cy="2653375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2570400" y="1918464"/>
            <a:ext cx="7051200" cy="227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solidFill>
                  <a:schemeClr val="accent3"/>
                </a:solidFill>
                <a:latin typeface="Palanquin Dark"/>
                <a:ea typeface="Palanquin Dark"/>
                <a:cs typeface="Palanquin Dark"/>
                <a:sym typeface="Palanquin Dark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2570400" y="4190867"/>
            <a:ext cx="7051200" cy="91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>
                <a:solidFill>
                  <a:schemeClr val="accent3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081382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952400" y="3394363"/>
            <a:ext cx="4498400" cy="14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subTitle" idx="1"/>
          </p:nvPr>
        </p:nvSpPr>
        <p:spPr>
          <a:xfrm>
            <a:off x="952400" y="4947233"/>
            <a:ext cx="3568800" cy="9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title" idx="2" hasCustomPrompt="1"/>
          </p:nvPr>
        </p:nvSpPr>
        <p:spPr>
          <a:xfrm>
            <a:off x="1367533" y="323964"/>
            <a:ext cx="2491600" cy="15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0666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9pPr>
          </a:lstStyle>
          <a:p>
            <a:r>
              <a:t>xx%</a:t>
            </a:r>
          </a:p>
        </p:txBody>
      </p:sp>
      <p:sp>
        <p:nvSpPr>
          <p:cNvPr id="22" name="Google Shape;22;p3"/>
          <p:cNvSpPr/>
          <p:nvPr/>
        </p:nvSpPr>
        <p:spPr>
          <a:xfrm rot="5976367">
            <a:off x="4177101" y="-493589"/>
            <a:ext cx="5333521" cy="4411377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3" name="Google Shape;23;p3"/>
          <p:cNvSpPr/>
          <p:nvPr/>
        </p:nvSpPr>
        <p:spPr>
          <a:xfrm rot="-5400000">
            <a:off x="2563222" y="1230713"/>
            <a:ext cx="6440897" cy="6350008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4" name="Google Shape;24;p3"/>
          <p:cNvSpPr/>
          <p:nvPr/>
        </p:nvSpPr>
        <p:spPr>
          <a:xfrm rot="-6273318">
            <a:off x="6187614" y="-1342293"/>
            <a:ext cx="9077073" cy="7210484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5" name="Google Shape;25;p3"/>
          <p:cNvSpPr/>
          <p:nvPr/>
        </p:nvSpPr>
        <p:spPr>
          <a:xfrm>
            <a:off x="-283131" y="-186735"/>
            <a:ext cx="2810472" cy="2612225"/>
          </a:xfrm>
          <a:custGeom>
            <a:avLst/>
            <a:gdLst/>
            <a:ahLst/>
            <a:cxnLst/>
            <a:rect l="l" t="t" r="r" b="b"/>
            <a:pathLst>
              <a:path w="51603" h="47963" fill="none" extrusionOk="0">
                <a:moveTo>
                  <a:pt x="0" y="47963"/>
                </a:moveTo>
                <a:cubicBezTo>
                  <a:pt x="0" y="47963"/>
                  <a:pt x="9333" y="32771"/>
                  <a:pt x="18080" y="32143"/>
                </a:cubicBezTo>
                <a:cubicBezTo>
                  <a:pt x="26827" y="31557"/>
                  <a:pt x="18164" y="19755"/>
                  <a:pt x="29212" y="11175"/>
                </a:cubicBezTo>
                <a:cubicBezTo>
                  <a:pt x="35867" y="6027"/>
                  <a:pt x="43484" y="2219"/>
                  <a:pt x="51603" y="1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6" name="Google Shape;26;p3"/>
          <p:cNvSpPr/>
          <p:nvPr/>
        </p:nvSpPr>
        <p:spPr>
          <a:xfrm rot="-1682655">
            <a:off x="10977608" y="4860735"/>
            <a:ext cx="1947997" cy="1864435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7" name="Google Shape;27;p3"/>
          <p:cNvSpPr/>
          <p:nvPr/>
        </p:nvSpPr>
        <p:spPr>
          <a:xfrm rot="-6300005">
            <a:off x="7854203" y="-552381"/>
            <a:ext cx="4435552" cy="3802621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37927389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subTitle" idx="1"/>
          </p:nvPr>
        </p:nvSpPr>
        <p:spPr>
          <a:xfrm>
            <a:off x="952400" y="1473200"/>
            <a:ext cx="10287200" cy="466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1" name="Google Shape;31;p4"/>
          <p:cNvSpPr/>
          <p:nvPr/>
        </p:nvSpPr>
        <p:spPr>
          <a:xfrm rot="-4566704">
            <a:off x="9577214" y="-762117"/>
            <a:ext cx="4565132" cy="3296701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32" name="Google Shape;32;p4"/>
          <p:cNvSpPr/>
          <p:nvPr/>
        </p:nvSpPr>
        <p:spPr>
          <a:xfrm rot="3773783">
            <a:off x="8195425" y="-941383"/>
            <a:ext cx="3424983" cy="2720676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33" name="Google Shape;33;p4"/>
          <p:cNvSpPr/>
          <p:nvPr/>
        </p:nvSpPr>
        <p:spPr>
          <a:xfrm rot="7391375">
            <a:off x="11277322" y="-55981"/>
            <a:ext cx="1648207" cy="1577503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34" name="Google Shape;34;p4"/>
          <p:cNvSpPr/>
          <p:nvPr/>
        </p:nvSpPr>
        <p:spPr>
          <a:xfrm rot="-3794629">
            <a:off x="-1064765" y="5006064"/>
            <a:ext cx="2531799" cy="2266461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32663357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 idx="2"/>
          </p:nvPr>
        </p:nvSpPr>
        <p:spPr>
          <a:xfrm>
            <a:off x="2143979" y="4483244"/>
            <a:ext cx="318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1"/>
          </p:nvPr>
        </p:nvSpPr>
        <p:spPr>
          <a:xfrm>
            <a:off x="2143979" y="5043103"/>
            <a:ext cx="31816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3"/>
          </p:nvPr>
        </p:nvSpPr>
        <p:spPr>
          <a:xfrm>
            <a:off x="6751491" y="4483244"/>
            <a:ext cx="318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4"/>
          </p:nvPr>
        </p:nvSpPr>
        <p:spPr>
          <a:xfrm>
            <a:off x="6751491" y="5043103"/>
            <a:ext cx="31816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1" name="Google Shape;41;p5"/>
          <p:cNvSpPr/>
          <p:nvPr/>
        </p:nvSpPr>
        <p:spPr>
          <a:xfrm rot="-5603121" flipH="1">
            <a:off x="-1741777" y="60441"/>
            <a:ext cx="4944229" cy="4223188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42" name="Google Shape;42;p5"/>
          <p:cNvSpPr/>
          <p:nvPr/>
        </p:nvSpPr>
        <p:spPr>
          <a:xfrm rot="-3717891" flipH="1">
            <a:off x="-2072931" y="-930281"/>
            <a:ext cx="4530797" cy="3222600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43" name="Google Shape;43;p5"/>
          <p:cNvSpPr/>
          <p:nvPr/>
        </p:nvSpPr>
        <p:spPr>
          <a:xfrm rot="4712408" flipH="1">
            <a:off x="10085302" y="4178111"/>
            <a:ext cx="2877153" cy="2466599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974210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6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6" name="Google Shape;46;p6"/>
          <p:cNvSpPr/>
          <p:nvPr/>
        </p:nvSpPr>
        <p:spPr>
          <a:xfrm rot="-7414492">
            <a:off x="9332843" y="-190372"/>
            <a:ext cx="3218093" cy="1846365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47" name="Google Shape;47;p6"/>
          <p:cNvSpPr/>
          <p:nvPr/>
        </p:nvSpPr>
        <p:spPr>
          <a:xfrm rot="4609385">
            <a:off x="-325385" y="5264263"/>
            <a:ext cx="3305548" cy="2386955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48" name="Google Shape;48;p6"/>
          <p:cNvSpPr/>
          <p:nvPr/>
        </p:nvSpPr>
        <p:spPr>
          <a:xfrm rot="6135325">
            <a:off x="-2224205" y="4103743"/>
            <a:ext cx="4338711" cy="3446508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263896024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 txBox="1">
            <a:spLocks noGrp="1"/>
          </p:cNvSpPr>
          <p:nvPr>
            <p:ph type="subTitle" idx="1"/>
          </p:nvPr>
        </p:nvSpPr>
        <p:spPr>
          <a:xfrm>
            <a:off x="952400" y="2184400"/>
            <a:ext cx="4534000" cy="34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4648400" cy="135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2" name="Google Shape;52;p7"/>
          <p:cNvSpPr/>
          <p:nvPr/>
        </p:nvSpPr>
        <p:spPr>
          <a:xfrm rot="5229352">
            <a:off x="5558833" y="743942"/>
            <a:ext cx="8606291" cy="6120185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53" name="Google Shape;53;p7"/>
          <p:cNvSpPr/>
          <p:nvPr/>
        </p:nvSpPr>
        <p:spPr>
          <a:xfrm rot="-6438280">
            <a:off x="516535" y="4299823"/>
            <a:ext cx="3132527" cy="3387100"/>
          </a:xfrm>
          <a:custGeom>
            <a:avLst/>
            <a:gdLst/>
            <a:ahLst/>
            <a:cxnLst/>
            <a:rect l="l" t="t" r="r" b="b"/>
            <a:pathLst>
              <a:path w="51603" h="47963" fill="none" extrusionOk="0">
                <a:moveTo>
                  <a:pt x="0" y="47963"/>
                </a:moveTo>
                <a:cubicBezTo>
                  <a:pt x="0" y="47963"/>
                  <a:pt x="9333" y="32771"/>
                  <a:pt x="18080" y="32143"/>
                </a:cubicBezTo>
                <a:cubicBezTo>
                  <a:pt x="26827" y="31557"/>
                  <a:pt x="18164" y="19755"/>
                  <a:pt x="29212" y="11175"/>
                </a:cubicBezTo>
                <a:cubicBezTo>
                  <a:pt x="35867" y="6027"/>
                  <a:pt x="43484" y="2219"/>
                  <a:pt x="51603" y="1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54" name="Google Shape;54;p7"/>
          <p:cNvSpPr/>
          <p:nvPr/>
        </p:nvSpPr>
        <p:spPr>
          <a:xfrm rot="-2113016">
            <a:off x="11047269" y="1017212"/>
            <a:ext cx="1416792" cy="1356016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55" name="Google Shape;55;p7"/>
          <p:cNvSpPr/>
          <p:nvPr/>
        </p:nvSpPr>
        <p:spPr>
          <a:xfrm rot="5400000">
            <a:off x="8623535" y="-599241"/>
            <a:ext cx="5232111" cy="3702960"/>
          </a:xfrm>
          <a:custGeom>
            <a:avLst/>
            <a:gdLst/>
            <a:ahLst/>
            <a:cxnLst/>
            <a:rect l="l" t="t" r="r" b="b"/>
            <a:pathLst>
              <a:path w="104922" h="86002" extrusionOk="0">
                <a:moveTo>
                  <a:pt x="90057" y="0"/>
                </a:moveTo>
                <a:cubicBezTo>
                  <a:pt x="89197" y="0"/>
                  <a:pt x="88357" y="35"/>
                  <a:pt x="87554" y="97"/>
                </a:cubicBezTo>
                <a:cubicBezTo>
                  <a:pt x="77970" y="808"/>
                  <a:pt x="69516" y="5830"/>
                  <a:pt x="62652" y="12317"/>
                </a:cubicBezTo>
                <a:cubicBezTo>
                  <a:pt x="58551" y="16210"/>
                  <a:pt x="55203" y="20730"/>
                  <a:pt x="51352" y="24915"/>
                </a:cubicBezTo>
                <a:cubicBezTo>
                  <a:pt x="49385" y="27133"/>
                  <a:pt x="47042" y="29058"/>
                  <a:pt x="44489" y="30565"/>
                </a:cubicBezTo>
                <a:cubicBezTo>
                  <a:pt x="41648" y="32143"/>
                  <a:pt x="38882" y="32494"/>
                  <a:pt x="35770" y="32494"/>
                </a:cubicBezTo>
                <a:cubicBezTo>
                  <a:pt x="35580" y="32494"/>
                  <a:pt x="35390" y="32492"/>
                  <a:pt x="35198" y="32490"/>
                </a:cubicBezTo>
                <a:cubicBezTo>
                  <a:pt x="29715" y="32490"/>
                  <a:pt x="25321" y="34080"/>
                  <a:pt x="21345" y="37931"/>
                </a:cubicBezTo>
                <a:cubicBezTo>
                  <a:pt x="18834" y="40316"/>
                  <a:pt x="16825" y="43204"/>
                  <a:pt x="14816" y="46050"/>
                </a:cubicBezTo>
                <a:cubicBezTo>
                  <a:pt x="14398" y="46092"/>
                  <a:pt x="14021" y="46385"/>
                  <a:pt x="13770" y="46719"/>
                </a:cubicBezTo>
                <a:cubicBezTo>
                  <a:pt x="12807" y="48184"/>
                  <a:pt x="11887" y="49649"/>
                  <a:pt x="10966" y="51114"/>
                </a:cubicBezTo>
                <a:lnTo>
                  <a:pt x="10589" y="51532"/>
                </a:lnTo>
                <a:cubicBezTo>
                  <a:pt x="10380" y="51741"/>
                  <a:pt x="10254" y="52034"/>
                  <a:pt x="10212" y="52327"/>
                </a:cubicBezTo>
                <a:cubicBezTo>
                  <a:pt x="8455" y="55090"/>
                  <a:pt x="6739" y="57852"/>
                  <a:pt x="5107" y="60698"/>
                </a:cubicBezTo>
                <a:cubicBezTo>
                  <a:pt x="2721" y="64757"/>
                  <a:pt x="1" y="69194"/>
                  <a:pt x="629" y="74132"/>
                </a:cubicBezTo>
                <a:cubicBezTo>
                  <a:pt x="1565" y="81740"/>
                  <a:pt x="9376" y="86002"/>
                  <a:pt x="16499" y="86002"/>
                </a:cubicBezTo>
                <a:cubicBezTo>
                  <a:pt x="17017" y="86002"/>
                  <a:pt x="17531" y="85979"/>
                  <a:pt x="18039" y="85934"/>
                </a:cubicBezTo>
                <a:cubicBezTo>
                  <a:pt x="28878" y="84930"/>
                  <a:pt x="36872" y="76852"/>
                  <a:pt x="46916" y="73672"/>
                </a:cubicBezTo>
                <a:cubicBezTo>
                  <a:pt x="52106" y="72039"/>
                  <a:pt x="57588" y="72583"/>
                  <a:pt x="62819" y="71202"/>
                </a:cubicBezTo>
                <a:cubicBezTo>
                  <a:pt x="67298" y="70072"/>
                  <a:pt x="71315" y="67561"/>
                  <a:pt x="74873" y="64715"/>
                </a:cubicBezTo>
                <a:cubicBezTo>
                  <a:pt x="82531" y="58605"/>
                  <a:pt x="88307" y="50360"/>
                  <a:pt x="93873" y="42367"/>
                </a:cubicBezTo>
                <a:cubicBezTo>
                  <a:pt x="96886" y="38182"/>
                  <a:pt x="99230" y="33536"/>
                  <a:pt x="100779" y="28640"/>
                </a:cubicBezTo>
                <a:cubicBezTo>
                  <a:pt x="102285" y="23785"/>
                  <a:pt x="103038" y="18721"/>
                  <a:pt x="103708" y="13657"/>
                </a:cubicBezTo>
                <a:cubicBezTo>
                  <a:pt x="104210" y="9681"/>
                  <a:pt x="104922" y="5245"/>
                  <a:pt x="101071" y="2692"/>
                </a:cubicBezTo>
                <a:cubicBezTo>
                  <a:pt x="98034" y="678"/>
                  <a:pt x="93856" y="0"/>
                  <a:pt x="90057" y="0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194773435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8"/>
          <p:cNvSpPr/>
          <p:nvPr/>
        </p:nvSpPr>
        <p:spPr>
          <a:xfrm>
            <a:off x="7056367" y="2343732"/>
            <a:ext cx="5956421" cy="4882333"/>
          </a:xfrm>
          <a:custGeom>
            <a:avLst/>
            <a:gdLst/>
            <a:ahLst/>
            <a:cxnLst/>
            <a:rect l="l" t="t" r="r" b="b"/>
            <a:pathLst>
              <a:path w="104922" h="86002" extrusionOk="0">
                <a:moveTo>
                  <a:pt x="90057" y="0"/>
                </a:moveTo>
                <a:cubicBezTo>
                  <a:pt x="89197" y="0"/>
                  <a:pt x="88357" y="35"/>
                  <a:pt x="87554" y="97"/>
                </a:cubicBezTo>
                <a:cubicBezTo>
                  <a:pt x="77970" y="808"/>
                  <a:pt x="69516" y="5830"/>
                  <a:pt x="62652" y="12317"/>
                </a:cubicBezTo>
                <a:cubicBezTo>
                  <a:pt x="58551" y="16210"/>
                  <a:pt x="55203" y="20730"/>
                  <a:pt x="51352" y="24915"/>
                </a:cubicBezTo>
                <a:cubicBezTo>
                  <a:pt x="49385" y="27133"/>
                  <a:pt x="47042" y="29058"/>
                  <a:pt x="44489" y="30565"/>
                </a:cubicBezTo>
                <a:cubicBezTo>
                  <a:pt x="41648" y="32143"/>
                  <a:pt x="38882" y="32494"/>
                  <a:pt x="35770" y="32494"/>
                </a:cubicBezTo>
                <a:cubicBezTo>
                  <a:pt x="35580" y="32494"/>
                  <a:pt x="35390" y="32492"/>
                  <a:pt x="35198" y="32490"/>
                </a:cubicBezTo>
                <a:cubicBezTo>
                  <a:pt x="29715" y="32490"/>
                  <a:pt x="25321" y="34080"/>
                  <a:pt x="21345" y="37931"/>
                </a:cubicBezTo>
                <a:cubicBezTo>
                  <a:pt x="18834" y="40316"/>
                  <a:pt x="16825" y="43204"/>
                  <a:pt x="14816" y="46050"/>
                </a:cubicBezTo>
                <a:cubicBezTo>
                  <a:pt x="14398" y="46092"/>
                  <a:pt x="14021" y="46385"/>
                  <a:pt x="13770" y="46719"/>
                </a:cubicBezTo>
                <a:cubicBezTo>
                  <a:pt x="12807" y="48184"/>
                  <a:pt x="11887" y="49649"/>
                  <a:pt x="10966" y="51114"/>
                </a:cubicBezTo>
                <a:lnTo>
                  <a:pt x="10589" y="51532"/>
                </a:lnTo>
                <a:cubicBezTo>
                  <a:pt x="10380" y="51741"/>
                  <a:pt x="10254" y="52034"/>
                  <a:pt x="10212" y="52327"/>
                </a:cubicBezTo>
                <a:cubicBezTo>
                  <a:pt x="8455" y="55090"/>
                  <a:pt x="6739" y="57852"/>
                  <a:pt x="5107" y="60698"/>
                </a:cubicBezTo>
                <a:cubicBezTo>
                  <a:pt x="2721" y="64757"/>
                  <a:pt x="1" y="69194"/>
                  <a:pt x="629" y="74132"/>
                </a:cubicBezTo>
                <a:cubicBezTo>
                  <a:pt x="1565" y="81740"/>
                  <a:pt x="9376" y="86002"/>
                  <a:pt x="16499" y="86002"/>
                </a:cubicBezTo>
                <a:cubicBezTo>
                  <a:pt x="17017" y="86002"/>
                  <a:pt x="17531" y="85979"/>
                  <a:pt x="18039" y="85934"/>
                </a:cubicBezTo>
                <a:cubicBezTo>
                  <a:pt x="28878" y="84930"/>
                  <a:pt x="36872" y="76852"/>
                  <a:pt x="46916" y="73672"/>
                </a:cubicBezTo>
                <a:cubicBezTo>
                  <a:pt x="52106" y="72039"/>
                  <a:pt x="57588" y="72583"/>
                  <a:pt x="62819" y="71202"/>
                </a:cubicBezTo>
                <a:cubicBezTo>
                  <a:pt x="67298" y="70072"/>
                  <a:pt x="71315" y="67561"/>
                  <a:pt x="74873" y="64715"/>
                </a:cubicBezTo>
                <a:cubicBezTo>
                  <a:pt x="82531" y="58605"/>
                  <a:pt x="88307" y="50360"/>
                  <a:pt x="93873" y="42367"/>
                </a:cubicBezTo>
                <a:cubicBezTo>
                  <a:pt x="96886" y="38182"/>
                  <a:pt x="99230" y="33536"/>
                  <a:pt x="100779" y="28640"/>
                </a:cubicBezTo>
                <a:cubicBezTo>
                  <a:pt x="102285" y="23785"/>
                  <a:pt x="103038" y="18721"/>
                  <a:pt x="103708" y="13657"/>
                </a:cubicBezTo>
                <a:cubicBezTo>
                  <a:pt x="104210" y="9681"/>
                  <a:pt x="104922" y="5245"/>
                  <a:pt x="101071" y="2692"/>
                </a:cubicBezTo>
                <a:cubicBezTo>
                  <a:pt x="98034" y="678"/>
                  <a:pt x="93856" y="0"/>
                  <a:pt x="90057" y="0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58" name="Google Shape;58;p8"/>
          <p:cNvSpPr/>
          <p:nvPr/>
        </p:nvSpPr>
        <p:spPr>
          <a:xfrm>
            <a:off x="-906166" y="-367434"/>
            <a:ext cx="5020868" cy="4115483"/>
          </a:xfrm>
          <a:custGeom>
            <a:avLst/>
            <a:gdLst/>
            <a:ahLst/>
            <a:cxnLst/>
            <a:rect l="l" t="t" r="r" b="b"/>
            <a:pathLst>
              <a:path w="104922" h="86002" extrusionOk="0">
                <a:moveTo>
                  <a:pt x="90057" y="0"/>
                </a:moveTo>
                <a:cubicBezTo>
                  <a:pt x="89197" y="0"/>
                  <a:pt x="88357" y="35"/>
                  <a:pt x="87554" y="97"/>
                </a:cubicBezTo>
                <a:cubicBezTo>
                  <a:pt x="77970" y="808"/>
                  <a:pt x="69516" y="5830"/>
                  <a:pt x="62652" y="12317"/>
                </a:cubicBezTo>
                <a:cubicBezTo>
                  <a:pt x="58551" y="16210"/>
                  <a:pt x="55203" y="20730"/>
                  <a:pt x="51352" y="24915"/>
                </a:cubicBezTo>
                <a:cubicBezTo>
                  <a:pt x="49385" y="27133"/>
                  <a:pt x="47042" y="29058"/>
                  <a:pt x="44489" y="30565"/>
                </a:cubicBezTo>
                <a:cubicBezTo>
                  <a:pt x="41648" y="32143"/>
                  <a:pt x="38882" y="32494"/>
                  <a:pt x="35770" y="32494"/>
                </a:cubicBezTo>
                <a:cubicBezTo>
                  <a:pt x="35580" y="32494"/>
                  <a:pt x="35390" y="32492"/>
                  <a:pt x="35198" y="32490"/>
                </a:cubicBezTo>
                <a:cubicBezTo>
                  <a:pt x="29715" y="32490"/>
                  <a:pt x="25321" y="34080"/>
                  <a:pt x="21345" y="37931"/>
                </a:cubicBezTo>
                <a:cubicBezTo>
                  <a:pt x="18834" y="40316"/>
                  <a:pt x="16825" y="43204"/>
                  <a:pt x="14816" y="46050"/>
                </a:cubicBezTo>
                <a:cubicBezTo>
                  <a:pt x="14398" y="46092"/>
                  <a:pt x="14021" y="46385"/>
                  <a:pt x="13770" y="46719"/>
                </a:cubicBezTo>
                <a:cubicBezTo>
                  <a:pt x="12807" y="48184"/>
                  <a:pt x="11887" y="49649"/>
                  <a:pt x="10966" y="51114"/>
                </a:cubicBezTo>
                <a:lnTo>
                  <a:pt x="10589" y="51532"/>
                </a:lnTo>
                <a:cubicBezTo>
                  <a:pt x="10380" y="51741"/>
                  <a:pt x="10254" y="52034"/>
                  <a:pt x="10212" y="52327"/>
                </a:cubicBezTo>
                <a:cubicBezTo>
                  <a:pt x="8455" y="55090"/>
                  <a:pt x="6739" y="57852"/>
                  <a:pt x="5107" y="60698"/>
                </a:cubicBezTo>
                <a:cubicBezTo>
                  <a:pt x="2721" y="64757"/>
                  <a:pt x="1" y="69194"/>
                  <a:pt x="629" y="74132"/>
                </a:cubicBezTo>
                <a:cubicBezTo>
                  <a:pt x="1565" y="81740"/>
                  <a:pt x="9376" y="86002"/>
                  <a:pt x="16499" y="86002"/>
                </a:cubicBezTo>
                <a:cubicBezTo>
                  <a:pt x="17017" y="86002"/>
                  <a:pt x="17531" y="85979"/>
                  <a:pt x="18039" y="85934"/>
                </a:cubicBezTo>
                <a:cubicBezTo>
                  <a:pt x="28878" y="84930"/>
                  <a:pt x="36495" y="77396"/>
                  <a:pt x="46539" y="74258"/>
                </a:cubicBezTo>
                <a:cubicBezTo>
                  <a:pt x="51729" y="72625"/>
                  <a:pt x="57588" y="72583"/>
                  <a:pt x="62819" y="71202"/>
                </a:cubicBezTo>
                <a:cubicBezTo>
                  <a:pt x="67298" y="70031"/>
                  <a:pt x="71315" y="67561"/>
                  <a:pt x="74873" y="64715"/>
                </a:cubicBezTo>
                <a:cubicBezTo>
                  <a:pt x="82573" y="58605"/>
                  <a:pt x="88307" y="50360"/>
                  <a:pt x="93873" y="42367"/>
                </a:cubicBezTo>
                <a:cubicBezTo>
                  <a:pt x="96886" y="38182"/>
                  <a:pt x="99230" y="33536"/>
                  <a:pt x="100779" y="28640"/>
                </a:cubicBezTo>
                <a:cubicBezTo>
                  <a:pt x="102285" y="23785"/>
                  <a:pt x="103038" y="18721"/>
                  <a:pt x="103708" y="13657"/>
                </a:cubicBezTo>
                <a:cubicBezTo>
                  <a:pt x="104210" y="9681"/>
                  <a:pt x="104922" y="5245"/>
                  <a:pt x="101071" y="2692"/>
                </a:cubicBezTo>
                <a:cubicBezTo>
                  <a:pt x="98034" y="678"/>
                  <a:pt x="93856" y="0"/>
                  <a:pt x="90057" y="0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59" name="Google Shape;59;p8"/>
          <p:cNvSpPr/>
          <p:nvPr/>
        </p:nvSpPr>
        <p:spPr>
          <a:xfrm>
            <a:off x="8851601" y="4586867"/>
            <a:ext cx="3917527" cy="3104800"/>
          </a:xfrm>
          <a:custGeom>
            <a:avLst/>
            <a:gdLst/>
            <a:ahLst/>
            <a:cxnLst/>
            <a:rect l="l" t="t" r="r" b="b"/>
            <a:pathLst>
              <a:path w="32686" h="25905" extrusionOk="0">
                <a:moveTo>
                  <a:pt x="21329" y="0"/>
                </a:moveTo>
                <a:cubicBezTo>
                  <a:pt x="19366" y="0"/>
                  <a:pt x="17336" y="548"/>
                  <a:pt x="15527" y="1166"/>
                </a:cubicBezTo>
                <a:cubicBezTo>
                  <a:pt x="11384" y="2547"/>
                  <a:pt x="7324" y="4723"/>
                  <a:pt x="4143" y="7737"/>
                </a:cubicBezTo>
                <a:cubicBezTo>
                  <a:pt x="1758" y="9997"/>
                  <a:pt x="0" y="13052"/>
                  <a:pt x="544" y="16442"/>
                </a:cubicBezTo>
                <a:cubicBezTo>
                  <a:pt x="963" y="18576"/>
                  <a:pt x="2051" y="20543"/>
                  <a:pt x="3641" y="22050"/>
                </a:cubicBezTo>
                <a:cubicBezTo>
                  <a:pt x="3683" y="22133"/>
                  <a:pt x="3767" y="22259"/>
                  <a:pt x="3850" y="22343"/>
                </a:cubicBezTo>
                <a:cubicBezTo>
                  <a:pt x="6010" y="24865"/>
                  <a:pt x="8762" y="25904"/>
                  <a:pt x="11596" y="25904"/>
                </a:cubicBezTo>
                <a:cubicBezTo>
                  <a:pt x="15627" y="25904"/>
                  <a:pt x="19825" y="23802"/>
                  <a:pt x="22725" y="20878"/>
                </a:cubicBezTo>
                <a:cubicBezTo>
                  <a:pt x="27329" y="16316"/>
                  <a:pt x="32686" y="7151"/>
                  <a:pt x="26241" y="1668"/>
                </a:cubicBezTo>
                <a:cubicBezTo>
                  <a:pt x="24796" y="441"/>
                  <a:pt x="23089" y="0"/>
                  <a:pt x="21329" y="0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60" name="Google Shape;60;p8"/>
          <p:cNvSpPr/>
          <p:nvPr/>
        </p:nvSpPr>
        <p:spPr>
          <a:xfrm>
            <a:off x="-453585" y="1995701"/>
            <a:ext cx="4299640" cy="3104795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61" name="Google Shape;61;p8"/>
          <p:cNvSpPr/>
          <p:nvPr/>
        </p:nvSpPr>
        <p:spPr>
          <a:xfrm rot="-6438256">
            <a:off x="9126636" y="-776551"/>
            <a:ext cx="3012891" cy="3018716"/>
          </a:xfrm>
          <a:custGeom>
            <a:avLst/>
            <a:gdLst/>
            <a:ahLst/>
            <a:cxnLst/>
            <a:rect l="l" t="t" r="r" b="b"/>
            <a:pathLst>
              <a:path w="51603" h="47963" fill="none" extrusionOk="0">
                <a:moveTo>
                  <a:pt x="0" y="47963"/>
                </a:moveTo>
                <a:cubicBezTo>
                  <a:pt x="0" y="47963"/>
                  <a:pt x="9333" y="32771"/>
                  <a:pt x="18080" y="32143"/>
                </a:cubicBezTo>
                <a:cubicBezTo>
                  <a:pt x="26827" y="31557"/>
                  <a:pt x="18164" y="19755"/>
                  <a:pt x="29212" y="11175"/>
                </a:cubicBezTo>
                <a:cubicBezTo>
                  <a:pt x="35867" y="6027"/>
                  <a:pt x="43484" y="2219"/>
                  <a:pt x="51603" y="1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62" name="Google Shape;62;p8"/>
          <p:cNvSpPr/>
          <p:nvPr/>
        </p:nvSpPr>
        <p:spPr>
          <a:xfrm>
            <a:off x="-327375" y="5025918"/>
            <a:ext cx="1049605" cy="1004580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63" name="Google Shape;63;p8"/>
          <p:cNvSpPr txBox="1">
            <a:spLocks noGrp="1"/>
          </p:cNvSpPr>
          <p:nvPr>
            <p:ph type="title"/>
          </p:nvPr>
        </p:nvSpPr>
        <p:spPr>
          <a:xfrm>
            <a:off x="2984400" y="2186984"/>
            <a:ext cx="6223200" cy="24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9333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16356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oogle Shape;91;p5"/>
          <p:cNvGrpSpPr/>
          <p:nvPr/>
        </p:nvGrpSpPr>
        <p:grpSpPr>
          <a:xfrm flipH="1">
            <a:off x="0" y="5898384"/>
            <a:ext cx="12191981" cy="959659"/>
            <a:chOff x="0" y="4423788"/>
            <a:chExt cx="9143986" cy="719744"/>
          </a:xfrm>
        </p:grpSpPr>
        <p:sp>
          <p:nvSpPr>
            <p:cNvPr id="92" name="Google Shape;92;p5"/>
            <p:cNvSpPr/>
            <p:nvPr/>
          </p:nvSpPr>
          <p:spPr>
            <a:xfrm>
              <a:off x="0" y="4673100"/>
              <a:ext cx="9143972" cy="470431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3" name="Google Shape;93;p5"/>
            <p:cNvGrpSpPr/>
            <p:nvPr/>
          </p:nvGrpSpPr>
          <p:grpSpPr>
            <a:xfrm flipH="1">
              <a:off x="0" y="4423788"/>
              <a:ext cx="9143986" cy="340561"/>
              <a:chOff x="0" y="3389888"/>
              <a:chExt cx="9143986" cy="340561"/>
            </a:xfrm>
          </p:grpSpPr>
          <p:sp>
            <p:nvSpPr>
              <p:cNvPr id="94" name="Google Shape;94;p5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5" name="Google Shape;95;p5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96" name="Google Shape;96;p5"/>
          <p:cNvGrpSpPr/>
          <p:nvPr/>
        </p:nvGrpSpPr>
        <p:grpSpPr>
          <a:xfrm flipH="1">
            <a:off x="-63765" y="359566"/>
            <a:ext cx="12319497" cy="5205884"/>
            <a:chOff x="-95624" y="269674"/>
            <a:chExt cx="9239623" cy="3904413"/>
          </a:xfrm>
        </p:grpSpPr>
        <p:sp>
          <p:nvSpPr>
            <p:cNvPr id="97" name="Google Shape;97;p5"/>
            <p:cNvSpPr/>
            <p:nvPr/>
          </p:nvSpPr>
          <p:spPr>
            <a:xfrm rot="-9899965">
              <a:off x="312899" y="10581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5"/>
            <p:cNvSpPr/>
            <p:nvPr/>
          </p:nvSpPr>
          <p:spPr>
            <a:xfrm rot="-9900049">
              <a:off x="224398" y="16884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5"/>
            <p:cNvSpPr/>
            <p:nvPr/>
          </p:nvSpPr>
          <p:spPr>
            <a:xfrm rot="899990">
              <a:off x="8518001" y="319177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5"/>
            <p:cNvSpPr/>
            <p:nvPr/>
          </p:nvSpPr>
          <p:spPr>
            <a:xfrm rot="9900049" flipH="1">
              <a:off x="8637206" y="18198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5"/>
            <p:cNvSpPr/>
            <p:nvPr/>
          </p:nvSpPr>
          <p:spPr>
            <a:xfrm flipH="1">
              <a:off x="8833147" y="2175197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5"/>
            <p:cNvSpPr/>
            <p:nvPr/>
          </p:nvSpPr>
          <p:spPr>
            <a:xfrm rot="9900049" flipH="1">
              <a:off x="8637206" y="39918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5"/>
            <p:cNvSpPr/>
            <p:nvPr/>
          </p:nvSpPr>
          <p:spPr>
            <a:xfrm flipH="1">
              <a:off x="-95624" y="3531685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5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5" name="Google Shape;105;p5"/>
          <p:cNvSpPr txBox="1">
            <a:spLocks noGrp="1"/>
          </p:cNvSpPr>
          <p:nvPr>
            <p:ph type="title" idx="2"/>
          </p:nvPr>
        </p:nvSpPr>
        <p:spPr>
          <a:xfrm>
            <a:off x="2049900" y="3332329"/>
            <a:ext cx="3656800" cy="74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6" name="Google Shape;106;p5"/>
          <p:cNvSpPr txBox="1">
            <a:spLocks noGrp="1"/>
          </p:cNvSpPr>
          <p:nvPr>
            <p:ph type="title" idx="3"/>
          </p:nvPr>
        </p:nvSpPr>
        <p:spPr>
          <a:xfrm>
            <a:off x="6485296" y="3332329"/>
            <a:ext cx="3656800" cy="74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7" name="Google Shape;107;p5"/>
          <p:cNvSpPr txBox="1">
            <a:spLocks noGrp="1"/>
          </p:cNvSpPr>
          <p:nvPr>
            <p:ph type="subTitle" idx="1"/>
          </p:nvPr>
        </p:nvSpPr>
        <p:spPr>
          <a:xfrm>
            <a:off x="6485300" y="4077533"/>
            <a:ext cx="3656800" cy="127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08" name="Google Shape;108;p5"/>
          <p:cNvSpPr txBox="1">
            <a:spLocks noGrp="1"/>
          </p:cNvSpPr>
          <p:nvPr>
            <p:ph type="subTitle" idx="4"/>
          </p:nvPr>
        </p:nvSpPr>
        <p:spPr>
          <a:xfrm>
            <a:off x="2049900" y="4077533"/>
            <a:ext cx="3656800" cy="127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41842256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9"/>
          <p:cNvSpPr/>
          <p:nvPr/>
        </p:nvSpPr>
        <p:spPr>
          <a:xfrm rot="-5176318">
            <a:off x="4933472" y="3255744"/>
            <a:ext cx="5809233" cy="5200416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66" name="Google Shape;66;p9"/>
          <p:cNvSpPr/>
          <p:nvPr/>
        </p:nvSpPr>
        <p:spPr>
          <a:xfrm rot="5400000">
            <a:off x="5007035" y="-44313"/>
            <a:ext cx="9032117" cy="8023477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67" name="Google Shape;67;p9"/>
          <p:cNvSpPr txBox="1">
            <a:spLocks noGrp="1"/>
          </p:cNvSpPr>
          <p:nvPr>
            <p:ph type="title"/>
          </p:nvPr>
        </p:nvSpPr>
        <p:spPr>
          <a:xfrm>
            <a:off x="5741600" y="863417"/>
            <a:ext cx="5393600" cy="90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68" name="Google Shape;68;p9"/>
          <p:cNvSpPr txBox="1">
            <a:spLocks noGrp="1"/>
          </p:cNvSpPr>
          <p:nvPr>
            <p:ph type="subTitle" idx="1"/>
          </p:nvPr>
        </p:nvSpPr>
        <p:spPr>
          <a:xfrm>
            <a:off x="6083200" y="1969417"/>
            <a:ext cx="5052000" cy="187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69" name="Google Shape;69;p9"/>
          <p:cNvSpPr/>
          <p:nvPr/>
        </p:nvSpPr>
        <p:spPr>
          <a:xfrm rot="3560212">
            <a:off x="-762000" y="4881136"/>
            <a:ext cx="4537816" cy="3753171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70" name="Google Shape;70;p9"/>
          <p:cNvSpPr/>
          <p:nvPr/>
        </p:nvSpPr>
        <p:spPr>
          <a:xfrm>
            <a:off x="-249476" y="-235805"/>
            <a:ext cx="3095019" cy="2653375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13207120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10"/>
          <p:cNvSpPr/>
          <p:nvPr/>
        </p:nvSpPr>
        <p:spPr>
          <a:xfrm rot="-860657">
            <a:off x="9240967" y="3763065"/>
            <a:ext cx="4349468" cy="3359123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73" name="Google Shape;73;p10"/>
          <p:cNvSpPr/>
          <p:nvPr/>
        </p:nvSpPr>
        <p:spPr>
          <a:xfrm rot="-10033128">
            <a:off x="7337429" y="3953461"/>
            <a:ext cx="4257635" cy="3897727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74" name="Google Shape;74;p10"/>
          <p:cNvSpPr txBox="1">
            <a:spLocks noGrp="1"/>
          </p:cNvSpPr>
          <p:nvPr>
            <p:ph type="title"/>
          </p:nvPr>
        </p:nvSpPr>
        <p:spPr>
          <a:xfrm>
            <a:off x="6476800" y="4193967"/>
            <a:ext cx="4762800" cy="133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5" name="Google Shape;75;p10"/>
          <p:cNvSpPr/>
          <p:nvPr/>
        </p:nvSpPr>
        <p:spPr>
          <a:xfrm rot="-142057">
            <a:off x="-571744" y="-873429"/>
            <a:ext cx="3276363" cy="2978432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76" name="Google Shape;76;p10"/>
          <p:cNvSpPr/>
          <p:nvPr/>
        </p:nvSpPr>
        <p:spPr>
          <a:xfrm rot="606550">
            <a:off x="1477841" y="411144"/>
            <a:ext cx="1443628" cy="946424"/>
          </a:xfrm>
          <a:custGeom>
            <a:avLst/>
            <a:gdLst/>
            <a:ahLst/>
            <a:cxnLst/>
            <a:rect l="l" t="t" r="r" b="b"/>
            <a:pathLst>
              <a:path w="22685" h="14872" extrusionOk="0">
                <a:moveTo>
                  <a:pt x="14283" y="1"/>
                </a:moveTo>
                <a:cubicBezTo>
                  <a:pt x="11362" y="1"/>
                  <a:pt x="8452" y="943"/>
                  <a:pt x="5944" y="2533"/>
                </a:cubicBezTo>
                <a:cubicBezTo>
                  <a:pt x="5693" y="2533"/>
                  <a:pt x="5400" y="2659"/>
                  <a:pt x="5190" y="2785"/>
                </a:cubicBezTo>
                <a:cubicBezTo>
                  <a:pt x="3181" y="4249"/>
                  <a:pt x="1131" y="5882"/>
                  <a:pt x="545" y="8434"/>
                </a:cubicBezTo>
                <a:cubicBezTo>
                  <a:pt x="1" y="10611"/>
                  <a:pt x="921" y="12871"/>
                  <a:pt x="2805" y="14043"/>
                </a:cubicBezTo>
                <a:cubicBezTo>
                  <a:pt x="3848" y="14633"/>
                  <a:pt x="5022" y="14872"/>
                  <a:pt x="6207" y="14872"/>
                </a:cubicBezTo>
                <a:cubicBezTo>
                  <a:pt x="7541" y="14872"/>
                  <a:pt x="8890" y="14570"/>
                  <a:pt x="10087" y="14126"/>
                </a:cubicBezTo>
                <a:cubicBezTo>
                  <a:pt x="12933" y="13122"/>
                  <a:pt x="15653" y="11741"/>
                  <a:pt x="18164" y="10025"/>
                </a:cubicBezTo>
                <a:cubicBezTo>
                  <a:pt x="21805" y="7472"/>
                  <a:pt x="22684" y="1696"/>
                  <a:pt x="17495" y="399"/>
                </a:cubicBezTo>
                <a:cubicBezTo>
                  <a:pt x="16436" y="129"/>
                  <a:pt x="15358" y="1"/>
                  <a:pt x="14283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77" name="Google Shape;77;p10"/>
          <p:cNvSpPr/>
          <p:nvPr/>
        </p:nvSpPr>
        <p:spPr>
          <a:xfrm rot="10167592">
            <a:off x="-308818" y="12237"/>
            <a:ext cx="3923668" cy="1947427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36070857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1"/>
          <p:cNvSpPr/>
          <p:nvPr/>
        </p:nvSpPr>
        <p:spPr>
          <a:xfrm rot="-9256340">
            <a:off x="3739797" y="2302839"/>
            <a:ext cx="6440767" cy="6350021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80" name="Google Shape;80;p11"/>
          <p:cNvSpPr/>
          <p:nvPr/>
        </p:nvSpPr>
        <p:spPr>
          <a:xfrm rot="9764796">
            <a:off x="6383103" y="2193170"/>
            <a:ext cx="8337188" cy="6021100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81" name="Google Shape;81;p11"/>
          <p:cNvSpPr/>
          <p:nvPr/>
        </p:nvSpPr>
        <p:spPr>
          <a:xfrm rot="10800000">
            <a:off x="-762027" y="-639629"/>
            <a:ext cx="6227460" cy="4856029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82" name="Google Shape;82;p11"/>
          <p:cNvSpPr/>
          <p:nvPr/>
        </p:nvSpPr>
        <p:spPr>
          <a:xfrm rot="-7879387">
            <a:off x="9322809" y="-368241"/>
            <a:ext cx="3218135" cy="1846389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83" name="Google Shape;83;p11"/>
          <p:cNvSpPr txBox="1">
            <a:spLocks noGrp="1"/>
          </p:cNvSpPr>
          <p:nvPr>
            <p:ph type="title" hasCustomPrompt="1"/>
          </p:nvPr>
        </p:nvSpPr>
        <p:spPr>
          <a:xfrm>
            <a:off x="1953400" y="2455767"/>
            <a:ext cx="8285200" cy="142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0666">
                <a:solidFill>
                  <a:schemeClr val="l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2pPr>
            <a:lvl3pPr lvl="2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3pPr>
            <a:lvl4pPr lvl="3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4pPr>
            <a:lvl5pPr lvl="4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5pPr>
            <a:lvl6pPr lvl="5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6pPr>
            <a:lvl7pPr lvl="6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7pPr>
            <a:lvl8pPr lvl="7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8pPr>
            <a:lvl9pPr lvl="8" algn="ctr">
              <a:spcBef>
                <a:spcPts val="0"/>
              </a:spcBef>
              <a:spcAft>
                <a:spcPts val="0"/>
              </a:spcAft>
              <a:buSzPts val="10000"/>
              <a:buNone/>
              <a:defRPr sz="13333"/>
            </a:lvl9pPr>
          </a:lstStyle>
          <a:p>
            <a:r>
              <a:t>xx%</a:t>
            </a:r>
          </a:p>
        </p:txBody>
      </p:sp>
      <p:sp>
        <p:nvSpPr>
          <p:cNvPr id="84" name="Google Shape;84;p11"/>
          <p:cNvSpPr txBox="1">
            <a:spLocks noGrp="1"/>
          </p:cNvSpPr>
          <p:nvPr>
            <p:ph type="subTitle" idx="1"/>
          </p:nvPr>
        </p:nvSpPr>
        <p:spPr>
          <a:xfrm>
            <a:off x="3136800" y="3939800"/>
            <a:ext cx="5918400" cy="52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85" name="Google Shape;85;p11"/>
          <p:cNvSpPr/>
          <p:nvPr/>
        </p:nvSpPr>
        <p:spPr>
          <a:xfrm rot="4648568">
            <a:off x="-41801" y="4565307"/>
            <a:ext cx="2810432" cy="2612188"/>
          </a:xfrm>
          <a:custGeom>
            <a:avLst/>
            <a:gdLst/>
            <a:ahLst/>
            <a:cxnLst/>
            <a:rect l="l" t="t" r="r" b="b"/>
            <a:pathLst>
              <a:path w="51603" h="47963" fill="none" extrusionOk="0">
                <a:moveTo>
                  <a:pt x="0" y="47963"/>
                </a:moveTo>
                <a:cubicBezTo>
                  <a:pt x="0" y="47963"/>
                  <a:pt x="9333" y="32771"/>
                  <a:pt x="18080" y="32143"/>
                </a:cubicBezTo>
                <a:cubicBezTo>
                  <a:pt x="26827" y="31557"/>
                  <a:pt x="18164" y="19755"/>
                  <a:pt x="29212" y="11175"/>
                </a:cubicBezTo>
                <a:cubicBezTo>
                  <a:pt x="35867" y="6027"/>
                  <a:pt x="43484" y="2219"/>
                  <a:pt x="51603" y="1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6214316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62195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s of this template">
  <p:cSld name="Contents of this template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3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title" idx="2"/>
          </p:nvPr>
        </p:nvSpPr>
        <p:spPr>
          <a:xfrm>
            <a:off x="2661851" y="2023800"/>
            <a:ext cx="311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subTitle" idx="1"/>
          </p:nvPr>
        </p:nvSpPr>
        <p:spPr>
          <a:xfrm>
            <a:off x="2661851" y="2622400"/>
            <a:ext cx="3111600" cy="8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1" name="Google Shape;91;p13"/>
          <p:cNvSpPr txBox="1">
            <a:spLocks noGrp="1"/>
          </p:cNvSpPr>
          <p:nvPr>
            <p:ph type="title" idx="3" hasCustomPrompt="1"/>
          </p:nvPr>
        </p:nvSpPr>
        <p:spPr>
          <a:xfrm>
            <a:off x="1313216" y="2274267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2" name="Google Shape;92;p13"/>
          <p:cNvSpPr txBox="1">
            <a:spLocks noGrp="1"/>
          </p:cNvSpPr>
          <p:nvPr>
            <p:ph type="title" idx="4"/>
          </p:nvPr>
        </p:nvSpPr>
        <p:spPr>
          <a:xfrm>
            <a:off x="7767251" y="2023800"/>
            <a:ext cx="311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5"/>
          </p:nvPr>
        </p:nvSpPr>
        <p:spPr>
          <a:xfrm>
            <a:off x="7767251" y="2622400"/>
            <a:ext cx="3111600" cy="8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4" name="Google Shape;94;p13"/>
          <p:cNvSpPr txBox="1">
            <a:spLocks noGrp="1"/>
          </p:cNvSpPr>
          <p:nvPr>
            <p:ph type="title" idx="6" hasCustomPrompt="1"/>
          </p:nvPr>
        </p:nvSpPr>
        <p:spPr>
          <a:xfrm>
            <a:off x="6418616" y="2274267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" name="Google Shape;95;p13"/>
          <p:cNvSpPr txBox="1">
            <a:spLocks noGrp="1"/>
          </p:cNvSpPr>
          <p:nvPr>
            <p:ph type="title" idx="7"/>
          </p:nvPr>
        </p:nvSpPr>
        <p:spPr>
          <a:xfrm>
            <a:off x="2661851" y="4179500"/>
            <a:ext cx="311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subTitle" idx="8"/>
          </p:nvPr>
        </p:nvSpPr>
        <p:spPr>
          <a:xfrm>
            <a:off x="2661851" y="4778100"/>
            <a:ext cx="3111600" cy="8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9" hasCustomPrompt="1"/>
          </p:nvPr>
        </p:nvSpPr>
        <p:spPr>
          <a:xfrm>
            <a:off x="1313216" y="4429967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13"/>
          </p:nvPr>
        </p:nvSpPr>
        <p:spPr>
          <a:xfrm>
            <a:off x="7767251" y="4179500"/>
            <a:ext cx="311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14"/>
          </p:nvPr>
        </p:nvSpPr>
        <p:spPr>
          <a:xfrm>
            <a:off x="7767251" y="4778100"/>
            <a:ext cx="3111600" cy="8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title" idx="15" hasCustomPrompt="1"/>
          </p:nvPr>
        </p:nvSpPr>
        <p:spPr>
          <a:xfrm>
            <a:off x="6418616" y="4429967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101" name="Google Shape;101;p13"/>
          <p:cNvSpPr/>
          <p:nvPr/>
        </p:nvSpPr>
        <p:spPr>
          <a:xfrm rot="5270767">
            <a:off x="8868666" y="-858850"/>
            <a:ext cx="4219577" cy="3490140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02" name="Google Shape;102;p13"/>
          <p:cNvSpPr/>
          <p:nvPr/>
        </p:nvSpPr>
        <p:spPr>
          <a:xfrm rot="-4956263">
            <a:off x="9624704" y="-447108"/>
            <a:ext cx="4671625" cy="3373407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03" name="Google Shape;103;p13"/>
          <p:cNvSpPr/>
          <p:nvPr/>
        </p:nvSpPr>
        <p:spPr>
          <a:xfrm rot="4415037">
            <a:off x="9840771" y="-335766"/>
            <a:ext cx="2492876" cy="2137156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6275" cap="flat" cmpd="sng">
            <a:solidFill>
              <a:srgbClr val="87725D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04" name="Google Shape;104;p13"/>
          <p:cNvSpPr/>
          <p:nvPr/>
        </p:nvSpPr>
        <p:spPr>
          <a:xfrm rot="4500066">
            <a:off x="-483890" y="4693849"/>
            <a:ext cx="3218001" cy="1846313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40203655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14"/>
          <p:cNvSpPr/>
          <p:nvPr/>
        </p:nvSpPr>
        <p:spPr>
          <a:xfrm rot="-6273318">
            <a:off x="-1486019" y="1797425"/>
            <a:ext cx="9077073" cy="7210484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07" name="Google Shape;107;p14"/>
          <p:cNvSpPr/>
          <p:nvPr/>
        </p:nvSpPr>
        <p:spPr>
          <a:xfrm rot="-4839408">
            <a:off x="-2023816" y="2953914"/>
            <a:ext cx="4980021" cy="4909613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08" name="Google Shape;108;p14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9" name="Google Shape;109;p14"/>
          <p:cNvSpPr txBox="1">
            <a:spLocks noGrp="1"/>
          </p:cNvSpPr>
          <p:nvPr>
            <p:ph type="title" idx="2"/>
          </p:nvPr>
        </p:nvSpPr>
        <p:spPr>
          <a:xfrm>
            <a:off x="2620585" y="37256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0" name="Google Shape;110;p14"/>
          <p:cNvSpPr txBox="1">
            <a:spLocks noGrp="1"/>
          </p:cNvSpPr>
          <p:nvPr>
            <p:ph type="subTitle" idx="1"/>
          </p:nvPr>
        </p:nvSpPr>
        <p:spPr>
          <a:xfrm>
            <a:off x="2620584" y="4375863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1" name="Google Shape;111;p14"/>
          <p:cNvSpPr txBox="1">
            <a:spLocks noGrp="1"/>
          </p:cNvSpPr>
          <p:nvPr>
            <p:ph type="title" idx="3"/>
          </p:nvPr>
        </p:nvSpPr>
        <p:spPr>
          <a:xfrm>
            <a:off x="6467405" y="37256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12" name="Google Shape;112;p14"/>
          <p:cNvSpPr txBox="1">
            <a:spLocks noGrp="1"/>
          </p:cNvSpPr>
          <p:nvPr>
            <p:ph type="subTitle" idx="4"/>
          </p:nvPr>
        </p:nvSpPr>
        <p:spPr>
          <a:xfrm>
            <a:off x="6467399" y="4375863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3" name="Google Shape;113;p14"/>
          <p:cNvSpPr/>
          <p:nvPr/>
        </p:nvSpPr>
        <p:spPr>
          <a:xfrm rot="4652350">
            <a:off x="8793569" y="-261411"/>
            <a:ext cx="3286787" cy="3054941"/>
          </a:xfrm>
          <a:custGeom>
            <a:avLst/>
            <a:gdLst/>
            <a:ahLst/>
            <a:cxnLst/>
            <a:rect l="l" t="t" r="r" b="b"/>
            <a:pathLst>
              <a:path w="51603" h="47963" fill="none" extrusionOk="0">
                <a:moveTo>
                  <a:pt x="0" y="47963"/>
                </a:moveTo>
                <a:cubicBezTo>
                  <a:pt x="0" y="47963"/>
                  <a:pt x="9333" y="32771"/>
                  <a:pt x="18080" y="32143"/>
                </a:cubicBezTo>
                <a:cubicBezTo>
                  <a:pt x="26827" y="31557"/>
                  <a:pt x="18164" y="19755"/>
                  <a:pt x="29212" y="11175"/>
                </a:cubicBezTo>
                <a:cubicBezTo>
                  <a:pt x="35867" y="6027"/>
                  <a:pt x="43484" y="2219"/>
                  <a:pt x="51603" y="1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122559389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5"/>
          <p:cNvSpPr/>
          <p:nvPr/>
        </p:nvSpPr>
        <p:spPr>
          <a:xfrm rot="3584790">
            <a:off x="9275108" y="-907756"/>
            <a:ext cx="3928987" cy="3281120"/>
          </a:xfrm>
          <a:custGeom>
            <a:avLst/>
            <a:gdLst/>
            <a:ahLst/>
            <a:cxnLst/>
            <a:rect l="l" t="t" r="r" b="b"/>
            <a:pathLst>
              <a:path w="104922" h="86002" extrusionOk="0">
                <a:moveTo>
                  <a:pt x="90057" y="0"/>
                </a:moveTo>
                <a:cubicBezTo>
                  <a:pt x="89197" y="0"/>
                  <a:pt x="88357" y="35"/>
                  <a:pt x="87554" y="97"/>
                </a:cubicBezTo>
                <a:cubicBezTo>
                  <a:pt x="77970" y="808"/>
                  <a:pt x="69516" y="5830"/>
                  <a:pt x="62652" y="12317"/>
                </a:cubicBezTo>
                <a:cubicBezTo>
                  <a:pt x="58551" y="16210"/>
                  <a:pt x="55203" y="20730"/>
                  <a:pt x="51352" y="24915"/>
                </a:cubicBezTo>
                <a:cubicBezTo>
                  <a:pt x="49385" y="27133"/>
                  <a:pt x="47042" y="29058"/>
                  <a:pt x="44489" y="30565"/>
                </a:cubicBezTo>
                <a:cubicBezTo>
                  <a:pt x="41648" y="32143"/>
                  <a:pt x="38882" y="32494"/>
                  <a:pt x="35770" y="32494"/>
                </a:cubicBezTo>
                <a:cubicBezTo>
                  <a:pt x="35580" y="32494"/>
                  <a:pt x="35390" y="32492"/>
                  <a:pt x="35198" y="32490"/>
                </a:cubicBezTo>
                <a:cubicBezTo>
                  <a:pt x="29715" y="32490"/>
                  <a:pt x="25321" y="34080"/>
                  <a:pt x="21345" y="37931"/>
                </a:cubicBezTo>
                <a:cubicBezTo>
                  <a:pt x="18834" y="40316"/>
                  <a:pt x="16825" y="43204"/>
                  <a:pt x="14816" y="46050"/>
                </a:cubicBezTo>
                <a:cubicBezTo>
                  <a:pt x="14398" y="46092"/>
                  <a:pt x="14021" y="46385"/>
                  <a:pt x="13770" y="46719"/>
                </a:cubicBezTo>
                <a:cubicBezTo>
                  <a:pt x="12807" y="48184"/>
                  <a:pt x="11887" y="49649"/>
                  <a:pt x="10966" y="51114"/>
                </a:cubicBezTo>
                <a:lnTo>
                  <a:pt x="10589" y="51532"/>
                </a:lnTo>
                <a:cubicBezTo>
                  <a:pt x="10380" y="51741"/>
                  <a:pt x="10254" y="52034"/>
                  <a:pt x="10212" y="52327"/>
                </a:cubicBezTo>
                <a:cubicBezTo>
                  <a:pt x="8455" y="55090"/>
                  <a:pt x="6739" y="57852"/>
                  <a:pt x="5107" y="60698"/>
                </a:cubicBezTo>
                <a:cubicBezTo>
                  <a:pt x="2721" y="64757"/>
                  <a:pt x="1" y="69194"/>
                  <a:pt x="629" y="74132"/>
                </a:cubicBezTo>
                <a:cubicBezTo>
                  <a:pt x="1565" y="81740"/>
                  <a:pt x="9376" y="86002"/>
                  <a:pt x="16499" y="86002"/>
                </a:cubicBezTo>
                <a:cubicBezTo>
                  <a:pt x="17017" y="86002"/>
                  <a:pt x="17531" y="85979"/>
                  <a:pt x="18039" y="85934"/>
                </a:cubicBezTo>
                <a:cubicBezTo>
                  <a:pt x="28878" y="84930"/>
                  <a:pt x="36872" y="76852"/>
                  <a:pt x="46916" y="73672"/>
                </a:cubicBezTo>
                <a:cubicBezTo>
                  <a:pt x="52106" y="72039"/>
                  <a:pt x="57588" y="72583"/>
                  <a:pt x="62819" y="71202"/>
                </a:cubicBezTo>
                <a:cubicBezTo>
                  <a:pt x="67298" y="70072"/>
                  <a:pt x="71315" y="67561"/>
                  <a:pt x="74873" y="64715"/>
                </a:cubicBezTo>
                <a:cubicBezTo>
                  <a:pt x="82531" y="58605"/>
                  <a:pt x="88307" y="50360"/>
                  <a:pt x="93873" y="42367"/>
                </a:cubicBezTo>
                <a:cubicBezTo>
                  <a:pt x="96886" y="38182"/>
                  <a:pt x="99230" y="33536"/>
                  <a:pt x="100779" y="28640"/>
                </a:cubicBezTo>
                <a:cubicBezTo>
                  <a:pt x="102285" y="23785"/>
                  <a:pt x="103038" y="18721"/>
                  <a:pt x="103708" y="13657"/>
                </a:cubicBezTo>
                <a:cubicBezTo>
                  <a:pt x="104210" y="9681"/>
                  <a:pt x="104922" y="5245"/>
                  <a:pt x="101071" y="2692"/>
                </a:cubicBezTo>
                <a:cubicBezTo>
                  <a:pt x="98034" y="678"/>
                  <a:pt x="93856" y="0"/>
                  <a:pt x="90057" y="0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16" name="Google Shape;116;p15"/>
          <p:cNvSpPr/>
          <p:nvPr/>
        </p:nvSpPr>
        <p:spPr>
          <a:xfrm rot="4788513">
            <a:off x="-622641" y="4033161"/>
            <a:ext cx="3725693" cy="3519928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17" name="Google Shape;117;p15"/>
          <p:cNvSpPr/>
          <p:nvPr/>
        </p:nvSpPr>
        <p:spPr>
          <a:xfrm rot="-5399798">
            <a:off x="-1154684" y="1951161"/>
            <a:ext cx="5959920" cy="5297427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18" name="Google Shape;118;p15"/>
          <p:cNvSpPr/>
          <p:nvPr/>
        </p:nvSpPr>
        <p:spPr>
          <a:xfrm>
            <a:off x="-331474" y="5530467"/>
            <a:ext cx="1705949" cy="900528"/>
          </a:xfrm>
          <a:custGeom>
            <a:avLst/>
            <a:gdLst/>
            <a:ahLst/>
            <a:cxnLst/>
            <a:rect l="l" t="t" r="r" b="b"/>
            <a:pathLst>
              <a:path w="19504" h="10799" fill="none" extrusionOk="0">
                <a:moveTo>
                  <a:pt x="1" y="10798"/>
                </a:moveTo>
                <a:cubicBezTo>
                  <a:pt x="1" y="10798"/>
                  <a:pt x="11217" y="1"/>
                  <a:pt x="11175" y="3098"/>
                </a:cubicBezTo>
                <a:cubicBezTo>
                  <a:pt x="11133" y="8957"/>
                  <a:pt x="14105" y="8078"/>
                  <a:pt x="19504" y="2219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19" name="Google Shape;119;p15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0" name="Google Shape;120;p15"/>
          <p:cNvSpPr txBox="1">
            <a:spLocks noGrp="1"/>
          </p:cNvSpPr>
          <p:nvPr>
            <p:ph type="title" idx="2"/>
          </p:nvPr>
        </p:nvSpPr>
        <p:spPr>
          <a:xfrm>
            <a:off x="1173535" y="34462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1" name="Google Shape;121;p15"/>
          <p:cNvSpPr txBox="1">
            <a:spLocks noGrp="1"/>
          </p:cNvSpPr>
          <p:nvPr>
            <p:ph type="subTitle" idx="1"/>
          </p:nvPr>
        </p:nvSpPr>
        <p:spPr>
          <a:xfrm>
            <a:off x="1173535" y="4096463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2" name="Google Shape;122;p15"/>
          <p:cNvSpPr txBox="1">
            <a:spLocks noGrp="1"/>
          </p:cNvSpPr>
          <p:nvPr>
            <p:ph type="title" idx="3"/>
          </p:nvPr>
        </p:nvSpPr>
        <p:spPr>
          <a:xfrm>
            <a:off x="4543988" y="34462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3" name="Google Shape;123;p15"/>
          <p:cNvSpPr txBox="1">
            <a:spLocks noGrp="1"/>
          </p:cNvSpPr>
          <p:nvPr>
            <p:ph type="subTitle" idx="4"/>
          </p:nvPr>
        </p:nvSpPr>
        <p:spPr>
          <a:xfrm>
            <a:off x="4543983" y="4096463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4" name="Google Shape;124;p15"/>
          <p:cNvSpPr txBox="1">
            <a:spLocks noGrp="1"/>
          </p:cNvSpPr>
          <p:nvPr>
            <p:ph type="title" idx="5"/>
          </p:nvPr>
        </p:nvSpPr>
        <p:spPr>
          <a:xfrm>
            <a:off x="7914441" y="34462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5" name="Google Shape;125;p15"/>
          <p:cNvSpPr txBox="1">
            <a:spLocks noGrp="1"/>
          </p:cNvSpPr>
          <p:nvPr>
            <p:ph type="subTitle" idx="6"/>
          </p:nvPr>
        </p:nvSpPr>
        <p:spPr>
          <a:xfrm>
            <a:off x="7914431" y="4096463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26" name="Google Shape;126;p15"/>
          <p:cNvSpPr/>
          <p:nvPr/>
        </p:nvSpPr>
        <p:spPr>
          <a:xfrm>
            <a:off x="9788267" y="4824766"/>
            <a:ext cx="2902669" cy="2629012"/>
          </a:xfrm>
          <a:custGeom>
            <a:avLst/>
            <a:gdLst/>
            <a:ahLst/>
            <a:cxnLst/>
            <a:rect l="l" t="t" r="r" b="b"/>
            <a:pathLst>
              <a:path w="51603" h="47963" fill="none" extrusionOk="0">
                <a:moveTo>
                  <a:pt x="0" y="47963"/>
                </a:moveTo>
                <a:cubicBezTo>
                  <a:pt x="0" y="47963"/>
                  <a:pt x="9333" y="32771"/>
                  <a:pt x="18080" y="32143"/>
                </a:cubicBezTo>
                <a:cubicBezTo>
                  <a:pt x="26827" y="31557"/>
                  <a:pt x="18164" y="19755"/>
                  <a:pt x="29212" y="11175"/>
                </a:cubicBezTo>
                <a:cubicBezTo>
                  <a:pt x="35867" y="6027"/>
                  <a:pt x="43484" y="2219"/>
                  <a:pt x="51603" y="1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26954515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16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29" name="Google Shape;129;p16"/>
          <p:cNvSpPr txBox="1">
            <a:spLocks noGrp="1"/>
          </p:cNvSpPr>
          <p:nvPr>
            <p:ph type="title" idx="2"/>
          </p:nvPr>
        </p:nvSpPr>
        <p:spPr>
          <a:xfrm>
            <a:off x="6451601" y="15920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0" name="Google Shape;130;p16"/>
          <p:cNvSpPr txBox="1">
            <a:spLocks noGrp="1"/>
          </p:cNvSpPr>
          <p:nvPr>
            <p:ph type="subTitle" idx="1"/>
          </p:nvPr>
        </p:nvSpPr>
        <p:spPr>
          <a:xfrm>
            <a:off x="6451600" y="2216865"/>
            <a:ext cx="3104000" cy="75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1" name="Google Shape;131;p16"/>
          <p:cNvSpPr txBox="1">
            <a:spLocks noGrp="1"/>
          </p:cNvSpPr>
          <p:nvPr>
            <p:ph type="title" idx="3" hasCustomPrompt="1"/>
          </p:nvPr>
        </p:nvSpPr>
        <p:spPr>
          <a:xfrm>
            <a:off x="9911049" y="1816517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132" name="Google Shape;132;p16"/>
          <p:cNvSpPr txBox="1">
            <a:spLocks noGrp="1"/>
          </p:cNvSpPr>
          <p:nvPr>
            <p:ph type="title" idx="4"/>
          </p:nvPr>
        </p:nvSpPr>
        <p:spPr>
          <a:xfrm>
            <a:off x="6451601" y="32430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3" name="Google Shape;133;p16"/>
          <p:cNvSpPr txBox="1">
            <a:spLocks noGrp="1"/>
          </p:cNvSpPr>
          <p:nvPr>
            <p:ph type="subTitle" idx="5"/>
          </p:nvPr>
        </p:nvSpPr>
        <p:spPr>
          <a:xfrm>
            <a:off x="6451600" y="3867865"/>
            <a:ext cx="3104000" cy="75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4" name="Google Shape;134;p16"/>
          <p:cNvSpPr txBox="1">
            <a:spLocks noGrp="1"/>
          </p:cNvSpPr>
          <p:nvPr>
            <p:ph type="title" idx="6" hasCustomPrompt="1"/>
          </p:nvPr>
        </p:nvSpPr>
        <p:spPr>
          <a:xfrm>
            <a:off x="9911049" y="3467517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135" name="Google Shape;135;p16"/>
          <p:cNvSpPr txBox="1">
            <a:spLocks noGrp="1"/>
          </p:cNvSpPr>
          <p:nvPr>
            <p:ph type="title" idx="7"/>
          </p:nvPr>
        </p:nvSpPr>
        <p:spPr>
          <a:xfrm>
            <a:off x="6451601" y="48940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6" name="Google Shape;136;p16"/>
          <p:cNvSpPr txBox="1">
            <a:spLocks noGrp="1"/>
          </p:cNvSpPr>
          <p:nvPr>
            <p:ph type="subTitle" idx="8"/>
          </p:nvPr>
        </p:nvSpPr>
        <p:spPr>
          <a:xfrm>
            <a:off x="6451600" y="5518865"/>
            <a:ext cx="3104000" cy="75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37" name="Google Shape;137;p16"/>
          <p:cNvSpPr txBox="1">
            <a:spLocks noGrp="1"/>
          </p:cNvSpPr>
          <p:nvPr>
            <p:ph type="title" idx="9" hasCustomPrompt="1"/>
          </p:nvPr>
        </p:nvSpPr>
        <p:spPr>
          <a:xfrm>
            <a:off x="9911049" y="5118517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138" name="Google Shape;138;p16"/>
          <p:cNvSpPr/>
          <p:nvPr/>
        </p:nvSpPr>
        <p:spPr>
          <a:xfrm rot="3838914">
            <a:off x="9815923" y="-407706"/>
            <a:ext cx="2312496" cy="1982515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39" name="Google Shape;139;p16"/>
          <p:cNvSpPr/>
          <p:nvPr/>
        </p:nvSpPr>
        <p:spPr>
          <a:xfrm rot="5532347">
            <a:off x="1120164" y="2486227"/>
            <a:ext cx="5660504" cy="4515323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40" name="Google Shape;140;p16"/>
          <p:cNvSpPr/>
          <p:nvPr/>
        </p:nvSpPr>
        <p:spPr>
          <a:xfrm rot="-5697006">
            <a:off x="-2621022" y="1850565"/>
            <a:ext cx="7796955" cy="6193607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41" name="Google Shape;141;p16"/>
          <p:cNvSpPr/>
          <p:nvPr/>
        </p:nvSpPr>
        <p:spPr>
          <a:xfrm rot="-1682610">
            <a:off x="-287468" y="2294254"/>
            <a:ext cx="1277837" cy="1082641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193575630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17"/>
          <p:cNvSpPr/>
          <p:nvPr/>
        </p:nvSpPr>
        <p:spPr>
          <a:xfrm rot="5353502">
            <a:off x="9843694" y="-376787"/>
            <a:ext cx="3620140" cy="3458981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44" name="Google Shape;144;p17"/>
          <p:cNvSpPr/>
          <p:nvPr/>
        </p:nvSpPr>
        <p:spPr>
          <a:xfrm rot="5567869">
            <a:off x="7849606" y="98181"/>
            <a:ext cx="5444991" cy="4616244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45" name="Google Shape;145;p17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6" name="Google Shape;146;p17"/>
          <p:cNvSpPr txBox="1">
            <a:spLocks noGrp="1"/>
          </p:cNvSpPr>
          <p:nvPr>
            <p:ph type="title" idx="2"/>
          </p:nvPr>
        </p:nvSpPr>
        <p:spPr>
          <a:xfrm>
            <a:off x="952401" y="1883184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7" name="Google Shape;147;p17"/>
          <p:cNvSpPr txBox="1">
            <a:spLocks noGrp="1"/>
          </p:cNvSpPr>
          <p:nvPr>
            <p:ph type="subTitle" idx="1"/>
          </p:nvPr>
        </p:nvSpPr>
        <p:spPr>
          <a:xfrm>
            <a:off x="952401" y="2533447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48" name="Google Shape;148;p17"/>
          <p:cNvSpPr txBox="1">
            <a:spLocks noGrp="1"/>
          </p:cNvSpPr>
          <p:nvPr>
            <p:ph type="title" idx="3"/>
          </p:nvPr>
        </p:nvSpPr>
        <p:spPr>
          <a:xfrm>
            <a:off x="8135609" y="1883184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9" name="Google Shape;149;p17"/>
          <p:cNvSpPr txBox="1">
            <a:spLocks noGrp="1"/>
          </p:cNvSpPr>
          <p:nvPr>
            <p:ph type="subTitle" idx="4"/>
          </p:nvPr>
        </p:nvSpPr>
        <p:spPr>
          <a:xfrm>
            <a:off x="8135609" y="2533447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0" name="Google Shape;150;p17"/>
          <p:cNvSpPr txBox="1">
            <a:spLocks noGrp="1"/>
          </p:cNvSpPr>
          <p:nvPr>
            <p:ph type="title" idx="5"/>
          </p:nvPr>
        </p:nvSpPr>
        <p:spPr>
          <a:xfrm>
            <a:off x="952408" y="3965984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51" name="Google Shape;151;p17"/>
          <p:cNvSpPr txBox="1">
            <a:spLocks noGrp="1"/>
          </p:cNvSpPr>
          <p:nvPr>
            <p:ph type="subTitle" idx="6"/>
          </p:nvPr>
        </p:nvSpPr>
        <p:spPr>
          <a:xfrm>
            <a:off x="952397" y="4616247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2" name="Google Shape;152;p17"/>
          <p:cNvSpPr txBox="1">
            <a:spLocks noGrp="1"/>
          </p:cNvSpPr>
          <p:nvPr>
            <p:ph type="title" idx="7"/>
          </p:nvPr>
        </p:nvSpPr>
        <p:spPr>
          <a:xfrm>
            <a:off x="8135609" y="3965984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53" name="Google Shape;153;p17"/>
          <p:cNvSpPr txBox="1">
            <a:spLocks noGrp="1"/>
          </p:cNvSpPr>
          <p:nvPr>
            <p:ph type="subTitle" idx="8"/>
          </p:nvPr>
        </p:nvSpPr>
        <p:spPr>
          <a:xfrm>
            <a:off x="8135609" y="4616247"/>
            <a:ext cx="3104000" cy="100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4" name="Google Shape;154;p17"/>
          <p:cNvSpPr/>
          <p:nvPr/>
        </p:nvSpPr>
        <p:spPr>
          <a:xfrm rot="3217063">
            <a:off x="-789223" y="5331528"/>
            <a:ext cx="2423212" cy="1615473"/>
          </a:xfrm>
          <a:custGeom>
            <a:avLst/>
            <a:gdLst/>
            <a:ahLst/>
            <a:cxnLst/>
            <a:rect l="l" t="t" r="r" b="b"/>
            <a:pathLst>
              <a:path w="34486" h="21510" extrusionOk="0">
                <a:moveTo>
                  <a:pt x="22207" y="1"/>
                </a:moveTo>
                <a:cubicBezTo>
                  <a:pt x="21729" y="1"/>
                  <a:pt x="21245" y="36"/>
                  <a:pt x="20758" y="110"/>
                </a:cubicBezTo>
                <a:cubicBezTo>
                  <a:pt x="19252" y="361"/>
                  <a:pt x="17745" y="738"/>
                  <a:pt x="16280" y="1240"/>
                </a:cubicBezTo>
                <a:cubicBezTo>
                  <a:pt x="10881" y="1491"/>
                  <a:pt x="4018" y="2872"/>
                  <a:pt x="2176" y="7895"/>
                </a:cubicBezTo>
                <a:cubicBezTo>
                  <a:pt x="0" y="13838"/>
                  <a:pt x="4897" y="18943"/>
                  <a:pt x="10212" y="20617"/>
                </a:cubicBezTo>
                <a:cubicBezTo>
                  <a:pt x="12124" y="21221"/>
                  <a:pt x="14131" y="21509"/>
                  <a:pt x="16146" y="21509"/>
                </a:cubicBezTo>
                <a:cubicBezTo>
                  <a:pt x="20700" y="21509"/>
                  <a:pt x="25292" y="20035"/>
                  <a:pt x="28919" y="17395"/>
                </a:cubicBezTo>
                <a:cubicBezTo>
                  <a:pt x="31305" y="15679"/>
                  <a:pt x="33732" y="13293"/>
                  <a:pt x="34151" y="10238"/>
                </a:cubicBezTo>
                <a:cubicBezTo>
                  <a:pt x="34485" y="7267"/>
                  <a:pt x="32644" y="4923"/>
                  <a:pt x="30426" y="3207"/>
                </a:cubicBezTo>
                <a:cubicBezTo>
                  <a:pt x="28042" y="1401"/>
                  <a:pt x="25222" y="1"/>
                  <a:pt x="22207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55" name="Google Shape;155;p17"/>
          <p:cNvSpPr/>
          <p:nvPr/>
        </p:nvSpPr>
        <p:spPr>
          <a:xfrm rot="5599243">
            <a:off x="-471830" y="5314848"/>
            <a:ext cx="2342505" cy="2566473"/>
          </a:xfrm>
          <a:custGeom>
            <a:avLst/>
            <a:gdLst/>
            <a:ahLst/>
            <a:cxnLst/>
            <a:rect l="l" t="t" r="r" b="b"/>
            <a:pathLst>
              <a:path w="42271" h="44824" fill="none" extrusionOk="0">
                <a:moveTo>
                  <a:pt x="8120" y="38546"/>
                </a:moveTo>
                <a:cubicBezTo>
                  <a:pt x="8120" y="38546"/>
                  <a:pt x="1" y="26493"/>
                  <a:pt x="14858" y="13267"/>
                </a:cubicBezTo>
                <a:cubicBezTo>
                  <a:pt x="29715" y="1"/>
                  <a:pt x="42271" y="8873"/>
                  <a:pt x="36244" y="18792"/>
                </a:cubicBezTo>
                <a:cubicBezTo>
                  <a:pt x="30259" y="28752"/>
                  <a:pt x="21178" y="44823"/>
                  <a:pt x="8120" y="38546"/>
                </a:cubicBezTo>
                <a:close/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150094065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18"/>
          <p:cNvSpPr/>
          <p:nvPr/>
        </p:nvSpPr>
        <p:spPr>
          <a:xfrm rot="5102601">
            <a:off x="-1351709" y="4412196"/>
            <a:ext cx="5079900" cy="3668224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58" name="Google Shape;158;p18"/>
          <p:cNvSpPr/>
          <p:nvPr/>
        </p:nvSpPr>
        <p:spPr>
          <a:xfrm rot="6031513">
            <a:off x="9826715" y="-757918"/>
            <a:ext cx="2956096" cy="2819121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59" name="Google Shape;159;p18"/>
          <p:cNvSpPr/>
          <p:nvPr/>
        </p:nvSpPr>
        <p:spPr>
          <a:xfrm rot="-8100000">
            <a:off x="8999503" y="-412947"/>
            <a:ext cx="3218108" cy="1846375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60" name="Google Shape;160;p18"/>
          <p:cNvSpPr/>
          <p:nvPr/>
        </p:nvSpPr>
        <p:spPr>
          <a:xfrm rot="5161967">
            <a:off x="-1296232" y="1714125"/>
            <a:ext cx="7546259" cy="6241447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61" name="Google Shape;161;p18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62" name="Google Shape;162;p18"/>
          <p:cNvSpPr txBox="1">
            <a:spLocks noGrp="1"/>
          </p:cNvSpPr>
          <p:nvPr>
            <p:ph type="title" idx="2"/>
          </p:nvPr>
        </p:nvSpPr>
        <p:spPr>
          <a:xfrm>
            <a:off x="4542951" y="2480117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63" name="Google Shape;163;p18"/>
          <p:cNvSpPr txBox="1">
            <a:spLocks noGrp="1"/>
          </p:cNvSpPr>
          <p:nvPr>
            <p:ph type="subTitle" idx="1"/>
          </p:nvPr>
        </p:nvSpPr>
        <p:spPr>
          <a:xfrm>
            <a:off x="4542951" y="3104997"/>
            <a:ext cx="3104000" cy="4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64" name="Google Shape;164;p18"/>
          <p:cNvSpPr txBox="1">
            <a:spLocks noGrp="1"/>
          </p:cNvSpPr>
          <p:nvPr>
            <p:ph type="title" idx="3"/>
          </p:nvPr>
        </p:nvSpPr>
        <p:spPr>
          <a:xfrm>
            <a:off x="8135584" y="2480117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65" name="Google Shape;165;p18"/>
          <p:cNvSpPr txBox="1">
            <a:spLocks noGrp="1"/>
          </p:cNvSpPr>
          <p:nvPr>
            <p:ph type="subTitle" idx="4"/>
          </p:nvPr>
        </p:nvSpPr>
        <p:spPr>
          <a:xfrm>
            <a:off x="8135584" y="3104997"/>
            <a:ext cx="3104000" cy="4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66" name="Google Shape;166;p18"/>
          <p:cNvSpPr txBox="1">
            <a:spLocks noGrp="1"/>
          </p:cNvSpPr>
          <p:nvPr>
            <p:ph type="title" idx="5"/>
          </p:nvPr>
        </p:nvSpPr>
        <p:spPr>
          <a:xfrm>
            <a:off x="8135584" y="50366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67" name="Google Shape;167;p18"/>
          <p:cNvSpPr txBox="1">
            <a:spLocks noGrp="1"/>
          </p:cNvSpPr>
          <p:nvPr>
            <p:ph type="subTitle" idx="6"/>
          </p:nvPr>
        </p:nvSpPr>
        <p:spPr>
          <a:xfrm>
            <a:off x="8135584" y="5661467"/>
            <a:ext cx="3104000" cy="4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68" name="Google Shape;168;p18"/>
          <p:cNvSpPr txBox="1">
            <a:spLocks noGrp="1"/>
          </p:cNvSpPr>
          <p:nvPr>
            <p:ph type="title" idx="7"/>
          </p:nvPr>
        </p:nvSpPr>
        <p:spPr>
          <a:xfrm>
            <a:off x="4542951" y="5036600"/>
            <a:ext cx="310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69" name="Google Shape;169;p18"/>
          <p:cNvSpPr txBox="1">
            <a:spLocks noGrp="1"/>
          </p:cNvSpPr>
          <p:nvPr>
            <p:ph type="subTitle" idx="8"/>
          </p:nvPr>
        </p:nvSpPr>
        <p:spPr>
          <a:xfrm>
            <a:off x="4542951" y="5661467"/>
            <a:ext cx="3104000" cy="4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10884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" name="Google Shape;110;p6"/>
          <p:cNvGrpSpPr/>
          <p:nvPr/>
        </p:nvGrpSpPr>
        <p:grpSpPr>
          <a:xfrm>
            <a:off x="-139953" y="72721"/>
            <a:ext cx="12331949" cy="6785295"/>
            <a:chOff x="-104965" y="54540"/>
            <a:chExt cx="9248962" cy="5088971"/>
          </a:xfrm>
        </p:grpSpPr>
        <p:sp>
          <p:nvSpPr>
            <p:cNvPr id="111" name="Google Shape;111;p6"/>
            <p:cNvSpPr/>
            <p:nvPr/>
          </p:nvSpPr>
          <p:spPr>
            <a:xfrm rot="-9899965">
              <a:off x="533212" y="9497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6"/>
            <p:cNvSpPr/>
            <p:nvPr/>
          </p:nvSpPr>
          <p:spPr>
            <a:xfrm rot="-9900049">
              <a:off x="261148" y="6494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6"/>
            <p:cNvSpPr/>
            <p:nvPr/>
          </p:nvSpPr>
          <p:spPr>
            <a:xfrm rot="-1187288">
              <a:off x="8626247" y="309498"/>
              <a:ext cx="454279" cy="45420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6"/>
            <p:cNvSpPr/>
            <p:nvPr/>
          </p:nvSpPr>
          <p:spPr>
            <a:xfrm rot="-9900049">
              <a:off x="8685898" y="10345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6"/>
            <p:cNvSpPr/>
            <p:nvPr/>
          </p:nvSpPr>
          <p:spPr>
            <a:xfrm rot="1364608">
              <a:off x="-49416" y="3903473"/>
              <a:ext cx="359783" cy="35972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6"/>
            <p:cNvSpPr/>
            <p:nvPr/>
          </p:nvSpPr>
          <p:spPr>
            <a:xfrm rot="-9899965">
              <a:off x="8707912" y="328968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6"/>
            <p:cNvSpPr/>
            <p:nvPr/>
          </p:nvSpPr>
          <p:spPr>
            <a:xfrm rot="-9900049">
              <a:off x="57198" y="28789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6"/>
            <p:cNvSpPr/>
            <p:nvPr/>
          </p:nvSpPr>
          <p:spPr>
            <a:xfrm rot="-9900049">
              <a:off x="2049473" y="2628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6"/>
            <p:cNvSpPr/>
            <p:nvPr/>
          </p:nvSpPr>
          <p:spPr>
            <a:xfrm rot="-9900049">
              <a:off x="4952098" y="49613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6"/>
            <p:cNvSpPr/>
            <p:nvPr/>
          </p:nvSpPr>
          <p:spPr>
            <a:xfrm rot="-9900049">
              <a:off x="7210148" y="1929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85914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19"/>
          <p:cNvSpPr/>
          <p:nvPr/>
        </p:nvSpPr>
        <p:spPr>
          <a:xfrm rot="5400000">
            <a:off x="8446861" y="-841522"/>
            <a:ext cx="5158315" cy="4617715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72" name="Google Shape;172;p19"/>
          <p:cNvSpPr/>
          <p:nvPr/>
        </p:nvSpPr>
        <p:spPr>
          <a:xfrm rot="4622985">
            <a:off x="10208849" y="-622429"/>
            <a:ext cx="3215183" cy="2659373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73" name="Google Shape;173;p19"/>
          <p:cNvSpPr/>
          <p:nvPr/>
        </p:nvSpPr>
        <p:spPr>
          <a:xfrm rot="4568820">
            <a:off x="9982344" y="84409"/>
            <a:ext cx="2514501" cy="1603644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174" name="Google Shape;174;p19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5" name="Google Shape;175;p19"/>
          <p:cNvSpPr txBox="1">
            <a:spLocks noGrp="1"/>
          </p:cNvSpPr>
          <p:nvPr>
            <p:ph type="title" idx="2"/>
          </p:nvPr>
        </p:nvSpPr>
        <p:spPr>
          <a:xfrm>
            <a:off x="952401" y="2374951"/>
            <a:ext cx="318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6" name="Google Shape;176;p19"/>
          <p:cNvSpPr txBox="1">
            <a:spLocks noGrp="1"/>
          </p:cNvSpPr>
          <p:nvPr>
            <p:ph type="subTitle" idx="1"/>
          </p:nvPr>
        </p:nvSpPr>
        <p:spPr>
          <a:xfrm>
            <a:off x="952400" y="2934811"/>
            <a:ext cx="31816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77" name="Google Shape;177;p19"/>
          <p:cNvSpPr txBox="1">
            <a:spLocks noGrp="1"/>
          </p:cNvSpPr>
          <p:nvPr>
            <p:ph type="title" idx="3"/>
          </p:nvPr>
        </p:nvSpPr>
        <p:spPr>
          <a:xfrm>
            <a:off x="4505215" y="2374951"/>
            <a:ext cx="318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8" name="Google Shape;178;p19"/>
          <p:cNvSpPr txBox="1">
            <a:spLocks noGrp="1"/>
          </p:cNvSpPr>
          <p:nvPr>
            <p:ph type="subTitle" idx="4"/>
          </p:nvPr>
        </p:nvSpPr>
        <p:spPr>
          <a:xfrm>
            <a:off x="4505209" y="2934811"/>
            <a:ext cx="31816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79" name="Google Shape;179;p19"/>
          <p:cNvSpPr txBox="1">
            <a:spLocks noGrp="1"/>
          </p:cNvSpPr>
          <p:nvPr>
            <p:ph type="title" idx="5"/>
          </p:nvPr>
        </p:nvSpPr>
        <p:spPr>
          <a:xfrm>
            <a:off x="8057996" y="2374951"/>
            <a:ext cx="318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80" name="Google Shape;180;p19"/>
          <p:cNvSpPr txBox="1">
            <a:spLocks noGrp="1"/>
          </p:cNvSpPr>
          <p:nvPr>
            <p:ph type="subTitle" idx="6"/>
          </p:nvPr>
        </p:nvSpPr>
        <p:spPr>
          <a:xfrm>
            <a:off x="8057985" y="2934811"/>
            <a:ext cx="31816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81" name="Google Shape;181;p19"/>
          <p:cNvSpPr txBox="1">
            <a:spLocks noGrp="1"/>
          </p:cNvSpPr>
          <p:nvPr>
            <p:ph type="title" idx="7"/>
          </p:nvPr>
        </p:nvSpPr>
        <p:spPr>
          <a:xfrm>
            <a:off x="952401" y="4780892"/>
            <a:ext cx="318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82" name="Google Shape;182;p19"/>
          <p:cNvSpPr txBox="1">
            <a:spLocks noGrp="1"/>
          </p:cNvSpPr>
          <p:nvPr>
            <p:ph type="subTitle" idx="8"/>
          </p:nvPr>
        </p:nvSpPr>
        <p:spPr>
          <a:xfrm>
            <a:off x="952400" y="5340752"/>
            <a:ext cx="31816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83" name="Google Shape;183;p19"/>
          <p:cNvSpPr txBox="1">
            <a:spLocks noGrp="1"/>
          </p:cNvSpPr>
          <p:nvPr>
            <p:ph type="title" idx="9"/>
          </p:nvPr>
        </p:nvSpPr>
        <p:spPr>
          <a:xfrm>
            <a:off x="4505215" y="4780892"/>
            <a:ext cx="318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84" name="Google Shape;184;p19"/>
          <p:cNvSpPr txBox="1">
            <a:spLocks noGrp="1"/>
          </p:cNvSpPr>
          <p:nvPr>
            <p:ph type="subTitle" idx="13"/>
          </p:nvPr>
        </p:nvSpPr>
        <p:spPr>
          <a:xfrm>
            <a:off x="4505209" y="5340752"/>
            <a:ext cx="31816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85" name="Google Shape;185;p19"/>
          <p:cNvSpPr txBox="1">
            <a:spLocks noGrp="1"/>
          </p:cNvSpPr>
          <p:nvPr>
            <p:ph type="title" idx="14"/>
          </p:nvPr>
        </p:nvSpPr>
        <p:spPr>
          <a:xfrm>
            <a:off x="8057996" y="4780892"/>
            <a:ext cx="31816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86" name="Google Shape;186;p19"/>
          <p:cNvSpPr txBox="1">
            <a:spLocks noGrp="1"/>
          </p:cNvSpPr>
          <p:nvPr>
            <p:ph type="subTitle" idx="15"/>
          </p:nvPr>
        </p:nvSpPr>
        <p:spPr>
          <a:xfrm>
            <a:off x="8057985" y="5340752"/>
            <a:ext cx="31816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87" name="Google Shape;187;p19"/>
          <p:cNvSpPr/>
          <p:nvPr/>
        </p:nvSpPr>
        <p:spPr>
          <a:xfrm>
            <a:off x="-167500" y="5666167"/>
            <a:ext cx="1094075" cy="1047143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3555208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ive columns">
  <p:cSld name="Title and five columns"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20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0" name="Google Shape;190;p20"/>
          <p:cNvSpPr txBox="1">
            <a:spLocks noGrp="1"/>
          </p:cNvSpPr>
          <p:nvPr>
            <p:ph type="title" idx="2"/>
          </p:nvPr>
        </p:nvSpPr>
        <p:spPr>
          <a:xfrm>
            <a:off x="4698807" y="4793796"/>
            <a:ext cx="27944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1" name="Google Shape;191;p20"/>
          <p:cNvSpPr txBox="1">
            <a:spLocks noGrp="1"/>
          </p:cNvSpPr>
          <p:nvPr>
            <p:ph type="subTitle" idx="1"/>
          </p:nvPr>
        </p:nvSpPr>
        <p:spPr>
          <a:xfrm>
            <a:off x="4698807" y="5353656"/>
            <a:ext cx="27944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92" name="Google Shape;192;p20"/>
          <p:cNvSpPr txBox="1">
            <a:spLocks noGrp="1"/>
          </p:cNvSpPr>
          <p:nvPr>
            <p:ph type="title" idx="3"/>
          </p:nvPr>
        </p:nvSpPr>
        <p:spPr>
          <a:xfrm>
            <a:off x="8445205" y="4793804"/>
            <a:ext cx="27944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3" name="Google Shape;193;p20"/>
          <p:cNvSpPr txBox="1">
            <a:spLocks noGrp="1"/>
          </p:cNvSpPr>
          <p:nvPr>
            <p:ph type="subTitle" idx="4"/>
          </p:nvPr>
        </p:nvSpPr>
        <p:spPr>
          <a:xfrm>
            <a:off x="8445205" y="5353664"/>
            <a:ext cx="27944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94" name="Google Shape;194;p20"/>
          <p:cNvSpPr txBox="1">
            <a:spLocks noGrp="1"/>
          </p:cNvSpPr>
          <p:nvPr>
            <p:ph type="title" idx="5"/>
          </p:nvPr>
        </p:nvSpPr>
        <p:spPr>
          <a:xfrm>
            <a:off x="6572005" y="2445751"/>
            <a:ext cx="27944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5" name="Google Shape;195;p20"/>
          <p:cNvSpPr txBox="1">
            <a:spLocks noGrp="1"/>
          </p:cNvSpPr>
          <p:nvPr>
            <p:ph type="subTitle" idx="6"/>
          </p:nvPr>
        </p:nvSpPr>
        <p:spPr>
          <a:xfrm>
            <a:off x="6572005" y="3005611"/>
            <a:ext cx="27944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96" name="Google Shape;196;p20"/>
          <p:cNvSpPr txBox="1">
            <a:spLocks noGrp="1"/>
          </p:cNvSpPr>
          <p:nvPr>
            <p:ph type="title" idx="7"/>
          </p:nvPr>
        </p:nvSpPr>
        <p:spPr>
          <a:xfrm>
            <a:off x="952400" y="4793223"/>
            <a:ext cx="27944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7" name="Google Shape;197;p20"/>
          <p:cNvSpPr txBox="1">
            <a:spLocks noGrp="1"/>
          </p:cNvSpPr>
          <p:nvPr>
            <p:ph type="subTitle" idx="8"/>
          </p:nvPr>
        </p:nvSpPr>
        <p:spPr>
          <a:xfrm>
            <a:off x="952400" y="5353083"/>
            <a:ext cx="27944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98" name="Google Shape;198;p20"/>
          <p:cNvSpPr txBox="1">
            <a:spLocks noGrp="1"/>
          </p:cNvSpPr>
          <p:nvPr>
            <p:ph type="title" idx="9"/>
          </p:nvPr>
        </p:nvSpPr>
        <p:spPr>
          <a:xfrm>
            <a:off x="2825607" y="2445751"/>
            <a:ext cx="27944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99" name="Google Shape;199;p20"/>
          <p:cNvSpPr txBox="1">
            <a:spLocks noGrp="1"/>
          </p:cNvSpPr>
          <p:nvPr>
            <p:ph type="subTitle" idx="13"/>
          </p:nvPr>
        </p:nvSpPr>
        <p:spPr>
          <a:xfrm>
            <a:off x="2825607" y="3005611"/>
            <a:ext cx="2794400" cy="78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00" name="Google Shape;200;p20"/>
          <p:cNvSpPr txBox="1">
            <a:spLocks noGrp="1"/>
          </p:cNvSpPr>
          <p:nvPr>
            <p:ph type="title" idx="14" hasCustomPrompt="1"/>
          </p:nvPr>
        </p:nvSpPr>
        <p:spPr>
          <a:xfrm>
            <a:off x="3637407" y="1547641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201" name="Google Shape;201;p20"/>
          <p:cNvSpPr txBox="1">
            <a:spLocks noGrp="1"/>
          </p:cNvSpPr>
          <p:nvPr>
            <p:ph type="title" idx="15" hasCustomPrompt="1"/>
          </p:nvPr>
        </p:nvSpPr>
        <p:spPr>
          <a:xfrm>
            <a:off x="5510607" y="3895689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202" name="Google Shape;202;p20"/>
          <p:cNvSpPr txBox="1">
            <a:spLocks noGrp="1"/>
          </p:cNvSpPr>
          <p:nvPr>
            <p:ph type="title" idx="16" hasCustomPrompt="1"/>
          </p:nvPr>
        </p:nvSpPr>
        <p:spPr>
          <a:xfrm>
            <a:off x="1764200" y="3895108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203" name="Google Shape;203;p20"/>
          <p:cNvSpPr txBox="1">
            <a:spLocks noGrp="1"/>
          </p:cNvSpPr>
          <p:nvPr>
            <p:ph type="title" idx="17" hasCustomPrompt="1"/>
          </p:nvPr>
        </p:nvSpPr>
        <p:spPr>
          <a:xfrm>
            <a:off x="7383805" y="1547641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 idx="18" hasCustomPrompt="1"/>
          </p:nvPr>
        </p:nvSpPr>
        <p:spPr>
          <a:xfrm>
            <a:off x="9257005" y="3895689"/>
            <a:ext cx="1170800" cy="82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205" name="Google Shape;205;p20"/>
          <p:cNvSpPr/>
          <p:nvPr/>
        </p:nvSpPr>
        <p:spPr>
          <a:xfrm rot="6275148">
            <a:off x="10309404" y="-267161"/>
            <a:ext cx="3032345" cy="2864844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06" name="Google Shape;206;p20"/>
          <p:cNvSpPr/>
          <p:nvPr/>
        </p:nvSpPr>
        <p:spPr>
          <a:xfrm rot="6238415">
            <a:off x="8840957" y="-19673"/>
            <a:ext cx="4343607" cy="3860901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07" name="Google Shape;207;p20"/>
          <p:cNvSpPr/>
          <p:nvPr/>
        </p:nvSpPr>
        <p:spPr>
          <a:xfrm rot="-4680824">
            <a:off x="10194002" y="171657"/>
            <a:ext cx="2392004" cy="2216564"/>
          </a:xfrm>
          <a:custGeom>
            <a:avLst/>
            <a:gdLst/>
            <a:ahLst/>
            <a:cxnLst/>
            <a:rect l="l" t="t" r="r" b="b"/>
            <a:pathLst>
              <a:path w="51603" h="47963" fill="none" extrusionOk="0">
                <a:moveTo>
                  <a:pt x="0" y="47963"/>
                </a:moveTo>
                <a:cubicBezTo>
                  <a:pt x="0" y="47963"/>
                  <a:pt x="9333" y="32771"/>
                  <a:pt x="18080" y="32143"/>
                </a:cubicBezTo>
                <a:cubicBezTo>
                  <a:pt x="26827" y="31557"/>
                  <a:pt x="18164" y="19755"/>
                  <a:pt x="29212" y="11175"/>
                </a:cubicBezTo>
                <a:cubicBezTo>
                  <a:pt x="35867" y="6027"/>
                  <a:pt x="43484" y="2219"/>
                  <a:pt x="51603" y="1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08" name="Google Shape;208;p20"/>
          <p:cNvSpPr/>
          <p:nvPr/>
        </p:nvSpPr>
        <p:spPr>
          <a:xfrm>
            <a:off x="-479908" y="3156367"/>
            <a:ext cx="1705949" cy="900528"/>
          </a:xfrm>
          <a:custGeom>
            <a:avLst/>
            <a:gdLst/>
            <a:ahLst/>
            <a:cxnLst/>
            <a:rect l="l" t="t" r="r" b="b"/>
            <a:pathLst>
              <a:path w="19504" h="10799" fill="none" extrusionOk="0">
                <a:moveTo>
                  <a:pt x="1" y="10798"/>
                </a:moveTo>
                <a:cubicBezTo>
                  <a:pt x="1" y="10798"/>
                  <a:pt x="11217" y="1"/>
                  <a:pt x="11175" y="3098"/>
                </a:cubicBezTo>
                <a:cubicBezTo>
                  <a:pt x="11133" y="8957"/>
                  <a:pt x="14105" y="8078"/>
                  <a:pt x="19504" y="2219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30577847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"/>
          <p:cNvSpPr/>
          <p:nvPr/>
        </p:nvSpPr>
        <p:spPr>
          <a:xfrm rot="4177519">
            <a:off x="-257647" y="1629481"/>
            <a:ext cx="6386324" cy="5454843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11" name="Google Shape;211;p21"/>
          <p:cNvSpPr/>
          <p:nvPr/>
        </p:nvSpPr>
        <p:spPr>
          <a:xfrm rot="5140792">
            <a:off x="5146173" y="-430242"/>
            <a:ext cx="9077136" cy="7210535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12" name="Google Shape;212;p21"/>
          <p:cNvSpPr/>
          <p:nvPr/>
        </p:nvSpPr>
        <p:spPr>
          <a:xfrm rot="-4081846">
            <a:off x="8334989" y="211991"/>
            <a:ext cx="5809233" cy="5200416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13" name="Google Shape;213;p21"/>
          <p:cNvSpPr/>
          <p:nvPr/>
        </p:nvSpPr>
        <p:spPr>
          <a:xfrm>
            <a:off x="9367175" y="4240395"/>
            <a:ext cx="3095019" cy="2653375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14" name="Google Shape;214;p21"/>
          <p:cNvSpPr txBox="1">
            <a:spLocks noGrp="1"/>
          </p:cNvSpPr>
          <p:nvPr>
            <p:ph type="title"/>
          </p:nvPr>
        </p:nvSpPr>
        <p:spPr>
          <a:xfrm>
            <a:off x="2924000" y="3970967"/>
            <a:ext cx="63440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3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2923900" y="2319467"/>
            <a:ext cx="6344000" cy="153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06418254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p22"/>
          <p:cNvSpPr/>
          <p:nvPr/>
        </p:nvSpPr>
        <p:spPr>
          <a:xfrm rot="-5778727">
            <a:off x="7964843" y="-1263465"/>
            <a:ext cx="3361536" cy="3314353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18" name="Google Shape;218;p22"/>
          <p:cNvSpPr/>
          <p:nvPr/>
        </p:nvSpPr>
        <p:spPr>
          <a:xfrm rot="-5678897">
            <a:off x="8587467" y="-1136080"/>
            <a:ext cx="6127592" cy="4867527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19" name="Google Shape;219;p22"/>
          <p:cNvSpPr txBox="1">
            <a:spLocks noGrp="1"/>
          </p:cNvSpPr>
          <p:nvPr>
            <p:ph type="title" hasCustomPrompt="1"/>
          </p:nvPr>
        </p:nvSpPr>
        <p:spPr>
          <a:xfrm>
            <a:off x="1960200" y="2882967"/>
            <a:ext cx="11724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32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20" name="Google Shape;220;p22"/>
          <p:cNvSpPr txBox="1">
            <a:spLocks noGrp="1"/>
          </p:cNvSpPr>
          <p:nvPr>
            <p:ph type="subTitle" idx="1"/>
          </p:nvPr>
        </p:nvSpPr>
        <p:spPr>
          <a:xfrm>
            <a:off x="952400" y="4612467"/>
            <a:ext cx="3188000" cy="8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21" name="Google Shape;221;p22"/>
          <p:cNvSpPr txBox="1">
            <a:spLocks noGrp="1"/>
          </p:cNvSpPr>
          <p:nvPr>
            <p:ph type="title" idx="2" hasCustomPrompt="1"/>
          </p:nvPr>
        </p:nvSpPr>
        <p:spPr>
          <a:xfrm>
            <a:off x="5509800" y="2882967"/>
            <a:ext cx="11724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32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22" name="Google Shape;222;p22"/>
          <p:cNvSpPr txBox="1">
            <a:spLocks noGrp="1"/>
          </p:cNvSpPr>
          <p:nvPr>
            <p:ph type="subTitle" idx="3"/>
          </p:nvPr>
        </p:nvSpPr>
        <p:spPr>
          <a:xfrm>
            <a:off x="4502000" y="4612467"/>
            <a:ext cx="3188000" cy="8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23" name="Google Shape;223;p22"/>
          <p:cNvSpPr txBox="1">
            <a:spLocks noGrp="1"/>
          </p:cNvSpPr>
          <p:nvPr>
            <p:ph type="title" idx="4" hasCustomPrompt="1"/>
          </p:nvPr>
        </p:nvSpPr>
        <p:spPr>
          <a:xfrm>
            <a:off x="9059400" y="2882967"/>
            <a:ext cx="11724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32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24" name="Google Shape;224;p22"/>
          <p:cNvSpPr txBox="1">
            <a:spLocks noGrp="1"/>
          </p:cNvSpPr>
          <p:nvPr>
            <p:ph type="subTitle" idx="5"/>
          </p:nvPr>
        </p:nvSpPr>
        <p:spPr>
          <a:xfrm>
            <a:off x="8051600" y="4612467"/>
            <a:ext cx="3188000" cy="81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25" name="Google Shape;225;p22"/>
          <p:cNvSpPr txBox="1">
            <a:spLocks noGrp="1"/>
          </p:cNvSpPr>
          <p:nvPr>
            <p:ph type="title" idx="6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26" name="Google Shape;226;p22"/>
          <p:cNvSpPr/>
          <p:nvPr/>
        </p:nvSpPr>
        <p:spPr>
          <a:xfrm rot="4055280">
            <a:off x="-336712" y="5100072"/>
            <a:ext cx="2890735" cy="1658545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24293646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2">
  <p:cSld name="Numbers and text 2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p23"/>
          <p:cNvSpPr/>
          <p:nvPr/>
        </p:nvSpPr>
        <p:spPr>
          <a:xfrm rot="10606036">
            <a:off x="2146098" y="2584355"/>
            <a:ext cx="6017127" cy="4976805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29" name="Google Shape;229;p23"/>
          <p:cNvSpPr/>
          <p:nvPr/>
        </p:nvSpPr>
        <p:spPr>
          <a:xfrm rot="-891676">
            <a:off x="3756329" y="108472"/>
            <a:ext cx="9077108" cy="7210512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30" name="Google Shape;230;p23"/>
          <p:cNvSpPr/>
          <p:nvPr/>
        </p:nvSpPr>
        <p:spPr>
          <a:xfrm rot="527964">
            <a:off x="-459358" y="-1375300"/>
            <a:ext cx="5809359" cy="5200528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31" name="Google Shape;231;p23"/>
          <p:cNvSpPr txBox="1">
            <a:spLocks noGrp="1"/>
          </p:cNvSpPr>
          <p:nvPr>
            <p:ph type="title" hasCustomPrompt="1"/>
          </p:nvPr>
        </p:nvSpPr>
        <p:spPr>
          <a:xfrm>
            <a:off x="952400" y="656600"/>
            <a:ext cx="47612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48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2" name="Google Shape;232;p23"/>
          <p:cNvSpPr txBox="1">
            <a:spLocks noGrp="1"/>
          </p:cNvSpPr>
          <p:nvPr>
            <p:ph type="subTitle" idx="1"/>
          </p:nvPr>
        </p:nvSpPr>
        <p:spPr>
          <a:xfrm>
            <a:off x="952400" y="1356800"/>
            <a:ext cx="4761200" cy="39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33" name="Google Shape;233;p23"/>
          <p:cNvSpPr txBox="1">
            <a:spLocks noGrp="1"/>
          </p:cNvSpPr>
          <p:nvPr>
            <p:ph type="title" idx="2" hasCustomPrompt="1"/>
          </p:nvPr>
        </p:nvSpPr>
        <p:spPr>
          <a:xfrm>
            <a:off x="3715412" y="2815600"/>
            <a:ext cx="47612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48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4" name="Google Shape;234;p23"/>
          <p:cNvSpPr txBox="1">
            <a:spLocks noGrp="1"/>
          </p:cNvSpPr>
          <p:nvPr>
            <p:ph type="subTitle" idx="3"/>
          </p:nvPr>
        </p:nvSpPr>
        <p:spPr>
          <a:xfrm>
            <a:off x="3715412" y="3515739"/>
            <a:ext cx="4761200" cy="39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35" name="Google Shape;235;p23"/>
          <p:cNvSpPr txBox="1">
            <a:spLocks noGrp="1"/>
          </p:cNvSpPr>
          <p:nvPr>
            <p:ph type="title" idx="4" hasCustomPrompt="1"/>
          </p:nvPr>
        </p:nvSpPr>
        <p:spPr>
          <a:xfrm>
            <a:off x="6478389" y="4974600"/>
            <a:ext cx="47612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48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800"/>
              <a:buNone/>
              <a:defRPr sz="6400">
                <a:solidFill>
                  <a:schemeClr val="lt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6" name="Google Shape;236;p23"/>
          <p:cNvSpPr txBox="1">
            <a:spLocks noGrp="1"/>
          </p:cNvSpPr>
          <p:nvPr>
            <p:ph type="subTitle" idx="5"/>
          </p:nvPr>
        </p:nvSpPr>
        <p:spPr>
          <a:xfrm>
            <a:off x="6478389" y="5674800"/>
            <a:ext cx="4761200" cy="39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37" name="Google Shape;237;p23"/>
          <p:cNvSpPr/>
          <p:nvPr/>
        </p:nvSpPr>
        <p:spPr>
          <a:xfrm rot="4214568">
            <a:off x="-365961" y="4949577"/>
            <a:ext cx="3218237" cy="1846448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38" name="Google Shape;238;p23"/>
          <p:cNvSpPr/>
          <p:nvPr/>
        </p:nvSpPr>
        <p:spPr>
          <a:xfrm rot="3791608">
            <a:off x="8969546" y="-593910"/>
            <a:ext cx="3095069" cy="2653420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39" name="Google Shape;239;p23"/>
          <p:cNvSpPr/>
          <p:nvPr/>
        </p:nvSpPr>
        <p:spPr>
          <a:xfrm>
            <a:off x="-169675" y="-152415"/>
            <a:ext cx="1049605" cy="1004580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227986176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p24"/>
          <p:cNvSpPr/>
          <p:nvPr/>
        </p:nvSpPr>
        <p:spPr>
          <a:xfrm rot="-768228">
            <a:off x="-1494134" y="-199113"/>
            <a:ext cx="5809187" cy="5200373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42" name="Google Shape;242;p24"/>
          <p:cNvSpPr txBox="1">
            <a:spLocks noGrp="1"/>
          </p:cNvSpPr>
          <p:nvPr>
            <p:ph type="title"/>
          </p:nvPr>
        </p:nvSpPr>
        <p:spPr>
          <a:xfrm>
            <a:off x="1425631" y="1886000"/>
            <a:ext cx="2714400" cy="132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43" name="Google Shape;243;p24"/>
          <p:cNvSpPr txBox="1">
            <a:spLocks noGrp="1"/>
          </p:cNvSpPr>
          <p:nvPr>
            <p:ph type="subTitle" idx="1"/>
          </p:nvPr>
        </p:nvSpPr>
        <p:spPr>
          <a:xfrm>
            <a:off x="1425617" y="3436392"/>
            <a:ext cx="3181600" cy="138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44" name="Google Shape;244;p24"/>
          <p:cNvSpPr/>
          <p:nvPr/>
        </p:nvSpPr>
        <p:spPr>
          <a:xfrm rot="-356655">
            <a:off x="5266539" y="607990"/>
            <a:ext cx="9077072" cy="7210484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45" name="Google Shape;245;p24"/>
          <p:cNvSpPr/>
          <p:nvPr/>
        </p:nvSpPr>
        <p:spPr>
          <a:xfrm rot="-998917">
            <a:off x="9107647" y="2389308"/>
            <a:ext cx="6915592" cy="4993787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18756696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Google Shape;247;p25"/>
          <p:cNvSpPr/>
          <p:nvPr/>
        </p:nvSpPr>
        <p:spPr>
          <a:xfrm rot="6388679">
            <a:off x="7932458" y="387211"/>
            <a:ext cx="6227553" cy="4856003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48" name="Google Shape;248;p25"/>
          <p:cNvSpPr txBox="1">
            <a:spLocks noGrp="1"/>
          </p:cNvSpPr>
          <p:nvPr>
            <p:ph type="title"/>
          </p:nvPr>
        </p:nvSpPr>
        <p:spPr>
          <a:xfrm>
            <a:off x="8280400" y="1886000"/>
            <a:ext cx="2486000" cy="132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49" name="Google Shape;249;p25"/>
          <p:cNvSpPr txBox="1">
            <a:spLocks noGrp="1"/>
          </p:cNvSpPr>
          <p:nvPr>
            <p:ph type="subTitle" idx="1"/>
          </p:nvPr>
        </p:nvSpPr>
        <p:spPr>
          <a:xfrm>
            <a:off x="7584784" y="3436392"/>
            <a:ext cx="3181600" cy="138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0" name="Google Shape;250;p25"/>
          <p:cNvSpPr/>
          <p:nvPr/>
        </p:nvSpPr>
        <p:spPr>
          <a:xfrm rot="10110706" flipH="1">
            <a:off x="-599204" y="3160926"/>
            <a:ext cx="6440661" cy="6349945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51" name="Google Shape;251;p25"/>
          <p:cNvSpPr/>
          <p:nvPr/>
        </p:nvSpPr>
        <p:spPr>
          <a:xfrm rot="-9558160" flipH="1">
            <a:off x="-1547512" y="1279017"/>
            <a:ext cx="8337280" cy="6021068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52" name="Google Shape;252;p25"/>
          <p:cNvSpPr/>
          <p:nvPr/>
        </p:nvSpPr>
        <p:spPr>
          <a:xfrm rot="10800000">
            <a:off x="-76197" y="-190353"/>
            <a:ext cx="3218009" cy="1846317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36900946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" name="Google Shape;254;p26"/>
          <p:cNvSpPr/>
          <p:nvPr/>
        </p:nvSpPr>
        <p:spPr>
          <a:xfrm rot="4956184">
            <a:off x="-971078" y="3091311"/>
            <a:ext cx="5333441" cy="4411311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55" name="Google Shape;255;p26"/>
          <p:cNvSpPr/>
          <p:nvPr/>
        </p:nvSpPr>
        <p:spPr>
          <a:xfrm rot="-6273318">
            <a:off x="-1076786" y="398958"/>
            <a:ext cx="9077073" cy="7210484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56" name="Google Shape;256;p26"/>
          <p:cNvSpPr/>
          <p:nvPr/>
        </p:nvSpPr>
        <p:spPr>
          <a:xfrm rot="-1682655">
            <a:off x="-511058" y="-199416"/>
            <a:ext cx="1947997" cy="1864435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57" name="Google Shape;257;p26"/>
          <p:cNvSpPr/>
          <p:nvPr/>
        </p:nvSpPr>
        <p:spPr>
          <a:xfrm rot="-6300005">
            <a:off x="-63831" y="3395652"/>
            <a:ext cx="4435552" cy="3802621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58" name="Google Shape;258;p26"/>
          <p:cNvSpPr/>
          <p:nvPr/>
        </p:nvSpPr>
        <p:spPr>
          <a:xfrm rot="-5400000">
            <a:off x="6685556" y="-1249303"/>
            <a:ext cx="6440897" cy="6350008"/>
          </a:xfrm>
          <a:custGeom>
            <a:avLst/>
            <a:gdLst/>
            <a:ahLst/>
            <a:cxnLst/>
            <a:rect l="l" t="t" r="r" b="b"/>
            <a:pathLst>
              <a:path w="82866" h="59838" extrusionOk="0">
                <a:moveTo>
                  <a:pt x="51210" y="1"/>
                </a:moveTo>
                <a:cubicBezTo>
                  <a:pt x="48271" y="1"/>
                  <a:pt x="45233" y="1001"/>
                  <a:pt x="40973" y="3222"/>
                </a:cubicBezTo>
                <a:cubicBezTo>
                  <a:pt x="32268" y="7742"/>
                  <a:pt x="33816" y="15945"/>
                  <a:pt x="20466" y="21134"/>
                </a:cubicBezTo>
                <a:cubicBezTo>
                  <a:pt x="17327" y="22390"/>
                  <a:pt x="14439" y="24106"/>
                  <a:pt x="11886" y="26282"/>
                </a:cubicBezTo>
                <a:cubicBezTo>
                  <a:pt x="6697" y="30551"/>
                  <a:pt x="2846" y="36243"/>
                  <a:pt x="796" y="42604"/>
                </a:cubicBezTo>
                <a:cubicBezTo>
                  <a:pt x="628" y="43023"/>
                  <a:pt x="670" y="43441"/>
                  <a:pt x="879" y="43776"/>
                </a:cubicBezTo>
                <a:cubicBezTo>
                  <a:pt x="0" y="48087"/>
                  <a:pt x="754" y="52481"/>
                  <a:pt x="4395" y="55704"/>
                </a:cubicBezTo>
                <a:cubicBezTo>
                  <a:pt x="7730" y="58655"/>
                  <a:pt x="12065" y="59838"/>
                  <a:pt x="16415" y="59838"/>
                </a:cubicBezTo>
                <a:cubicBezTo>
                  <a:pt x="18233" y="59838"/>
                  <a:pt x="20053" y="59631"/>
                  <a:pt x="21805" y="59261"/>
                </a:cubicBezTo>
                <a:cubicBezTo>
                  <a:pt x="29171" y="57671"/>
                  <a:pt x="35490" y="53109"/>
                  <a:pt x="41684" y="49007"/>
                </a:cubicBezTo>
                <a:cubicBezTo>
                  <a:pt x="47878" y="44948"/>
                  <a:pt x="54323" y="41139"/>
                  <a:pt x="59973" y="36368"/>
                </a:cubicBezTo>
                <a:cubicBezTo>
                  <a:pt x="67465" y="30091"/>
                  <a:pt x="82866" y="13350"/>
                  <a:pt x="67925" y="6193"/>
                </a:cubicBezTo>
                <a:cubicBezTo>
                  <a:pt x="59938" y="2326"/>
                  <a:pt x="55691" y="1"/>
                  <a:pt x="51210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59" name="Google Shape;259;p26"/>
          <p:cNvSpPr txBox="1">
            <a:spLocks noGrp="1"/>
          </p:cNvSpPr>
          <p:nvPr>
            <p:ph type="title"/>
          </p:nvPr>
        </p:nvSpPr>
        <p:spPr>
          <a:xfrm>
            <a:off x="3741967" y="2019633"/>
            <a:ext cx="4708000" cy="12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9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60" name="Google Shape;260;p26"/>
          <p:cNvSpPr txBox="1">
            <a:spLocks noGrp="1"/>
          </p:cNvSpPr>
          <p:nvPr>
            <p:ph type="subTitle" idx="1"/>
          </p:nvPr>
        </p:nvSpPr>
        <p:spPr>
          <a:xfrm>
            <a:off x="3301100" y="3595433"/>
            <a:ext cx="5589600" cy="113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6234919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Google Shape;262;p27"/>
          <p:cNvSpPr txBox="1">
            <a:spLocks noGrp="1"/>
          </p:cNvSpPr>
          <p:nvPr>
            <p:ph type="title"/>
          </p:nvPr>
        </p:nvSpPr>
        <p:spPr>
          <a:xfrm>
            <a:off x="952400" y="574233"/>
            <a:ext cx="10287200" cy="62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63" name="Google Shape;263;p27"/>
          <p:cNvSpPr txBox="1">
            <a:spLocks noGrp="1"/>
          </p:cNvSpPr>
          <p:nvPr>
            <p:ph type="subTitle" idx="1"/>
          </p:nvPr>
        </p:nvSpPr>
        <p:spPr>
          <a:xfrm>
            <a:off x="952367" y="1371600"/>
            <a:ext cx="10287200" cy="476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64" name="Google Shape;264;p27"/>
          <p:cNvSpPr/>
          <p:nvPr/>
        </p:nvSpPr>
        <p:spPr>
          <a:xfrm rot="-891691">
            <a:off x="6905955" y="1970858"/>
            <a:ext cx="6720949" cy="5338868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65" name="Google Shape;265;p27"/>
          <p:cNvSpPr/>
          <p:nvPr/>
        </p:nvSpPr>
        <p:spPr>
          <a:xfrm rot="5400000">
            <a:off x="9772615" y="685917"/>
            <a:ext cx="3218268" cy="1846467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70385383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28"/>
          <p:cNvSpPr/>
          <p:nvPr/>
        </p:nvSpPr>
        <p:spPr>
          <a:xfrm rot="-6410965">
            <a:off x="-1561075" y="982595"/>
            <a:ext cx="9077067" cy="7210479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grpSp>
        <p:nvGrpSpPr>
          <p:cNvPr id="268" name="Google Shape;268;p28"/>
          <p:cNvGrpSpPr/>
          <p:nvPr/>
        </p:nvGrpSpPr>
        <p:grpSpPr>
          <a:xfrm>
            <a:off x="5607601" y="-527528"/>
            <a:ext cx="7853289" cy="7900093"/>
            <a:chOff x="4205700" y="-395646"/>
            <a:chExt cx="5889967" cy="5925070"/>
          </a:xfrm>
        </p:grpSpPr>
        <p:sp>
          <p:nvSpPr>
            <p:cNvPr id="269" name="Google Shape;269;p28"/>
            <p:cNvSpPr/>
            <p:nvPr/>
          </p:nvSpPr>
          <p:spPr>
            <a:xfrm>
              <a:off x="7086600" y="-19050"/>
              <a:ext cx="2114700" cy="5143500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  <p:sp>
          <p:nvSpPr>
            <p:cNvPr id="270" name="Google Shape;270;p28"/>
            <p:cNvSpPr/>
            <p:nvPr/>
          </p:nvSpPr>
          <p:spPr>
            <a:xfrm rot="-10523676" flipH="1">
              <a:off x="4417718" y="-185084"/>
              <a:ext cx="5465931" cy="5503946"/>
            </a:xfrm>
            <a:custGeom>
              <a:avLst/>
              <a:gdLst/>
              <a:ahLst/>
              <a:cxnLst/>
              <a:rect l="l" t="t" r="r" b="b"/>
              <a:pathLst>
                <a:path w="82071" h="72795" extrusionOk="0">
                  <a:moveTo>
                    <a:pt x="34596" y="1"/>
                  </a:moveTo>
                  <a:cubicBezTo>
                    <a:pt x="10896" y="1"/>
                    <a:pt x="1" y="14348"/>
                    <a:pt x="1" y="34124"/>
                  </a:cubicBezTo>
                  <a:cubicBezTo>
                    <a:pt x="1" y="55217"/>
                    <a:pt x="17829" y="72795"/>
                    <a:pt x="38880" y="72795"/>
                  </a:cubicBezTo>
                  <a:cubicBezTo>
                    <a:pt x="59973" y="72795"/>
                    <a:pt x="82071" y="71790"/>
                    <a:pt x="82071" y="50697"/>
                  </a:cubicBezTo>
                  <a:cubicBezTo>
                    <a:pt x="82071" y="29646"/>
                    <a:pt x="71022" y="2526"/>
                    <a:pt x="39341" y="182"/>
                  </a:cubicBezTo>
                  <a:cubicBezTo>
                    <a:pt x="37706" y="61"/>
                    <a:pt x="36124" y="1"/>
                    <a:pt x="345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7"/>
            </a:p>
          </p:txBody>
        </p:sp>
      </p:grpSp>
      <p:sp>
        <p:nvSpPr>
          <p:cNvPr id="271" name="Google Shape;271;p28"/>
          <p:cNvSpPr/>
          <p:nvPr/>
        </p:nvSpPr>
        <p:spPr>
          <a:xfrm rot="4954971">
            <a:off x="-1228639" y="3809830"/>
            <a:ext cx="6017016" cy="4976716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72" name="Google Shape;272;p28"/>
          <p:cNvSpPr/>
          <p:nvPr/>
        </p:nvSpPr>
        <p:spPr>
          <a:xfrm rot="-6722174">
            <a:off x="-369949" y="4930149"/>
            <a:ext cx="3217997" cy="1846311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73" name="Google Shape;273;p28"/>
          <p:cNvSpPr txBox="1">
            <a:spLocks noGrp="1"/>
          </p:cNvSpPr>
          <p:nvPr>
            <p:ph type="title"/>
          </p:nvPr>
        </p:nvSpPr>
        <p:spPr>
          <a:xfrm>
            <a:off x="6095996" y="783633"/>
            <a:ext cx="5143600" cy="128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69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74" name="Google Shape;274;p28"/>
          <p:cNvSpPr txBox="1">
            <a:spLocks noGrp="1"/>
          </p:cNvSpPr>
          <p:nvPr>
            <p:ph type="subTitle" idx="1"/>
          </p:nvPr>
        </p:nvSpPr>
        <p:spPr>
          <a:xfrm>
            <a:off x="6096100" y="2181624"/>
            <a:ext cx="5143600" cy="18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75" name="Google Shape;275;p28"/>
          <p:cNvSpPr txBox="1"/>
          <p:nvPr/>
        </p:nvSpPr>
        <p:spPr>
          <a:xfrm>
            <a:off x="6898733" y="4162833"/>
            <a:ext cx="4291600" cy="9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r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rPr>
              <a:t>CREDITS: This presentation template was created by </a:t>
            </a:r>
            <a:r>
              <a:rPr lang="en" sz="1600" b="1">
                <a:solidFill>
                  <a:schemeClr val="accent3"/>
                </a:solidFill>
                <a:uFill>
                  <a:noFill/>
                </a:uFill>
                <a:latin typeface="Cabin"/>
                <a:ea typeface="Cabin"/>
                <a:cs typeface="Cabin"/>
                <a:sym typeface="Cabin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rPr>
              <a:t>, including icons by </a:t>
            </a:r>
            <a:r>
              <a:rPr lang="en" sz="1600" b="1">
                <a:solidFill>
                  <a:schemeClr val="accent3"/>
                </a:solidFill>
                <a:uFill>
                  <a:noFill/>
                </a:uFill>
                <a:latin typeface="Cabin"/>
                <a:ea typeface="Cabin"/>
                <a:cs typeface="Cabin"/>
                <a:sym typeface="Cabin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rPr>
              <a:t> and infographics &amp; images by </a:t>
            </a:r>
            <a:r>
              <a:rPr lang="en" sz="1600" b="1">
                <a:solidFill>
                  <a:schemeClr val="accent3"/>
                </a:solidFill>
                <a:uFill>
                  <a:noFill/>
                </a:uFill>
                <a:latin typeface="Cabin"/>
                <a:ea typeface="Cabin"/>
                <a:cs typeface="Cabin"/>
                <a:sym typeface="Cabin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600" b="1">
              <a:solidFill>
                <a:schemeClr val="accent3"/>
              </a:solidFill>
              <a:latin typeface="Cabin"/>
              <a:ea typeface="Cabin"/>
              <a:cs typeface="Cabin"/>
              <a:sym typeface="Cabin"/>
            </a:endParaRPr>
          </a:p>
        </p:txBody>
      </p:sp>
    </p:spTree>
    <p:extLst>
      <p:ext uri="{BB962C8B-B14F-4D97-AF65-F5344CB8AC3E}">
        <p14:creationId xmlns:p14="http://schemas.microsoft.com/office/powerpoint/2010/main" val="2188404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oogle Shape;123;p7"/>
          <p:cNvGrpSpPr/>
          <p:nvPr/>
        </p:nvGrpSpPr>
        <p:grpSpPr>
          <a:xfrm>
            <a:off x="92658" y="131737"/>
            <a:ext cx="11943113" cy="6575979"/>
            <a:chOff x="69493" y="98803"/>
            <a:chExt cx="8957335" cy="4931984"/>
          </a:xfrm>
        </p:grpSpPr>
        <p:sp>
          <p:nvSpPr>
            <p:cNvPr id="124" name="Google Shape;124;p7"/>
            <p:cNvSpPr/>
            <p:nvPr/>
          </p:nvSpPr>
          <p:spPr>
            <a:xfrm rot="-9899965">
              <a:off x="251974" y="1392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7"/>
            <p:cNvSpPr/>
            <p:nvPr/>
          </p:nvSpPr>
          <p:spPr>
            <a:xfrm rot="-9900049">
              <a:off x="87898" y="9756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7"/>
            <p:cNvSpPr/>
            <p:nvPr/>
          </p:nvSpPr>
          <p:spPr>
            <a:xfrm rot="-9899965">
              <a:off x="195299" y="4572410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7"/>
            <p:cNvSpPr/>
            <p:nvPr/>
          </p:nvSpPr>
          <p:spPr>
            <a:xfrm rot="-9900049">
              <a:off x="1023073" y="48485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7"/>
            <p:cNvSpPr/>
            <p:nvPr/>
          </p:nvSpPr>
          <p:spPr>
            <a:xfrm rot="-9900049">
              <a:off x="8844598" y="4433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7"/>
            <p:cNvSpPr/>
            <p:nvPr/>
          </p:nvSpPr>
          <p:spPr>
            <a:xfrm rot="-9900123">
              <a:off x="8692871" y="1357382"/>
              <a:ext cx="233192" cy="23314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7"/>
            <p:cNvSpPr/>
            <p:nvPr/>
          </p:nvSpPr>
          <p:spPr>
            <a:xfrm rot="-4577798">
              <a:off x="8629572" y="4093353"/>
              <a:ext cx="359788" cy="359733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7"/>
            <p:cNvSpPr/>
            <p:nvPr/>
          </p:nvSpPr>
          <p:spPr>
            <a:xfrm rot="-9900049">
              <a:off x="8391173" y="46480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7"/>
            <p:cNvSpPr/>
            <p:nvPr/>
          </p:nvSpPr>
          <p:spPr>
            <a:xfrm rot="-9900049">
              <a:off x="4253698" y="1827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7"/>
            <p:cNvSpPr/>
            <p:nvPr/>
          </p:nvSpPr>
          <p:spPr>
            <a:xfrm rot="-9899929">
              <a:off x="4578327" y="374917"/>
              <a:ext cx="88959" cy="88961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7"/>
            <p:cNvSpPr/>
            <p:nvPr/>
          </p:nvSpPr>
          <p:spPr>
            <a:xfrm rot="-9900049">
              <a:off x="3790823" y="48051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5" name="Google Shape;135;p7"/>
          <p:cNvSpPr txBox="1">
            <a:spLocks noGrp="1"/>
          </p:cNvSpPr>
          <p:nvPr>
            <p:ph type="body" idx="1"/>
          </p:nvPr>
        </p:nvSpPr>
        <p:spPr>
          <a:xfrm>
            <a:off x="960000" y="2553833"/>
            <a:ext cx="5071200" cy="348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AutoNum type="romanLcPeriod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6" name="Google Shape;136;p7"/>
          <p:cNvSpPr txBox="1">
            <a:spLocks noGrp="1"/>
          </p:cNvSpPr>
          <p:nvPr>
            <p:ph type="title"/>
          </p:nvPr>
        </p:nvSpPr>
        <p:spPr>
          <a:xfrm>
            <a:off x="960000" y="815367"/>
            <a:ext cx="5071200" cy="13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4245119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04208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30"/>
          <p:cNvSpPr/>
          <p:nvPr/>
        </p:nvSpPr>
        <p:spPr>
          <a:xfrm rot="-5400000">
            <a:off x="4331734" y="-176202"/>
            <a:ext cx="9076989" cy="7210417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FFCAA8">
              <a:alpha val="638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79" name="Google Shape;279;p30"/>
          <p:cNvSpPr/>
          <p:nvPr/>
        </p:nvSpPr>
        <p:spPr>
          <a:xfrm rot="4954971">
            <a:off x="5375195" y="2997030"/>
            <a:ext cx="6017016" cy="4976716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80" name="Google Shape;280;p30"/>
          <p:cNvSpPr/>
          <p:nvPr/>
        </p:nvSpPr>
        <p:spPr>
          <a:xfrm rot="-5400000">
            <a:off x="-390484" y="4158705"/>
            <a:ext cx="3095019" cy="2653375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81" name="Google Shape;281;p30"/>
          <p:cNvSpPr/>
          <p:nvPr/>
        </p:nvSpPr>
        <p:spPr>
          <a:xfrm>
            <a:off x="11425826" y="230501"/>
            <a:ext cx="1049605" cy="1004580"/>
          </a:xfrm>
          <a:custGeom>
            <a:avLst/>
            <a:gdLst/>
            <a:ahLst/>
            <a:cxnLst/>
            <a:rect l="l" t="t" r="r" b="b"/>
            <a:pathLst>
              <a:path w="25363" h="24275" fill="none" extrusionOk="0">
                <a:moveTo>
                  <a:pt x="25362" y="20968"/>
                </a:moveTo>
                <a:cubicBezTo>
                  <a:pt x="25362" y="20968"/>
                  <a:pt x="25320" y="18122"/>
                  <a:pt x="20466" y="20214"/>
                </a:cubicBezTo>
                <a:cubicBezTo>
                  <a:pt x="14648" y="22684"/>
                  <a:pt x="7659" y="24274"/>
                  <a:pt x="11091" y="17076"/>
                </a:cubicBezTo>
                <a:cubicBezTo>
                  <a:pt x="14565" y="9877"/>
                  <a:pt x="19963" y="0"/>
                  <a:pt x="0" y="11175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333473267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31"/>
          <p:cNvSpPr/>
          <p:nvPr/>
        </p:nvSpPr>
        <p:spPr>
          <a:xfrm rot="-928921">
            <a:off x="2829583" y="-833089"/>
            <a:ext cx="5809437" cy="5200599"/>
          </a:xfrm>
          <a:custGeom>
            <a:avLst/>
            <a:gdLst/>
            <a:ahLst/>
            <a:cxnLst/>
            <a:rect l="l" t="t" r="r" b="b"/>
            <a:pathLst>
              <a:path w="104922" h="93926" extrusionOk="0">
                <a:moveTo>
                  <a:pt x="87299" y="1"/>
                </a:moveTo>
                <a:cubicBezTo>
                  <a:pt x="84060" y="1"/>
                  <a:pt x="80758" y="1074"/>
                  <a:pt x="77928" y="3179"/>
                </a:cubicBezTo>
                <a:cubicBezTo>
                  <a:pt x="69808" y="9248"/>
                  <a:pt x="66418" y="22138"/>
                  <a:pt x="56249" y="25235"/>
                </a:cubicBezTo>
                <a:cubicBezTo>
                  <a:pt x="55265" y="25544"/>
                  <a:pt x="54304" y="25646"/>
                  <a:pt x="53350" y="25646"/>
                </a:cubicBezTo>
                <a:cubicBezTo>
                  <a:pt x="51527" y="25646"/>
                  <a:pt x="49727" y="25276"/>
                  <a:pt x="47827" y="25276"/>
                </a:cubicBezTo>
                <a:cubicBezTo>
                  <a:pt x="47761" y="25276"/>
                  <a:pt x="47694" y="25276"/>
                  <a:pt x="47627" y="25277"/>
                </a:cubicBezTo>
                <a:cubicBezTo>
                  <a:pt x="45242" y="25403"/>
                  <a:pt x="42940" y="26240"/>
                  <a:pt x="41057" y="27746"/>
                </a:cubicBezTo>
                <a:cubicBezTo>
                  <a:pt x="36453" y="31094"/>
                  <a:pt x="32812" y="36116"/>
                  <a:pt x="29799" y="40846"/>
                </a:cubicBezTo>
                <a:cubicBezTo>
                  <a:pt x="29715" y="40929"/>
                  <a:pt x="29673" y="41055"/>
                  <a:pt x="29631" y="41139"/>
                </a:cubicBezTo>
                <a:cubicBezTo>
                  <a:pt x="23395" y="46077"/>
                  <a:pt x="17745" y="51727"/>
                  <a:pt x="12807" y="57963"/>
                </a:cubicBezTo>
                <a:cubicBezTo>
                  <a:pt x="7366" y="64910"/>
                  <a:pt x="1" y="74452"/>
                  <a:pt x="4186" y="83743"/>
                </a:cubicBezTo>
                <a:cubicBezTo>
                  <a:pt x="7489" y="91065"/>
                  <a:pt x="15115" y="93925"/>
                  <a:pt x="22622" y="93925"/>
                </a:cubicBezTo>
                <a:cubicBezTo>
                  <a:pt x="24340" y="93925"/>
                  <a:pt x="26053" y="93775"/>
                  <a:pt x="27706" y="93495"/>
                </a:cubicBezTo>
                <a:cubicBezTo>
                  <a:pt x="38420" y="91695"/>
                  <a:pt x="48004" y="85710"/>
                  <a:pt x="56876" y="79768"/>
                </a:cubicBezTo>
                <a:cubicBezTo>
                  <a:pt x="64912" y="74369"/>
                  <a:pt x="72738" y="68300"/>
                  <a:pt x="78765" y="60641"/>
                </a:cubicBezTo>
                <a:cubicBezTo>
                  <a:pt x="81694" y="56875"/>
                  <a:pt x="84121" y="52732"/>
                  <a:pt x="85921" y="48295"/>
                </a:cubicBezTo>
                <a:cubicBezTo>
                  <a:pt x="88181" y="42855"/>
                  <a:pt x="90023" y="37372"/>
                  <a:pt x="93245" y="32392"/>
                </a:cubicBezTo>
                <a:cubicBezTo>
                  <a:pt x="98058" y="24900"/>
                  <a:pt x="104922" y="14940"/>
                  <a:pt x="98853" y="6109"/>
                </a:cubicBezTo>
                <a:cubicBezTo>
                  <a:pt x="96027" y="2002"/>
                  <a:pt x="91722" y="1"/>
                  <a:pt x="87299" y="1"/>
                </a:cubicBezTo>
                <a:close/>
              </a:path>
            </a:pathLst>
          </a:custGeom>
          <a:solidFill>
            <a:srgbClr val="F7BCAF">
              <a:alpha val="575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84" name="Google Shape;284;p31"/>
          <p:cNvSpPr/>
          <p:nvPr/>
        </p:nvSpPr>
        <p:spPr>
          <a:xfrm rot="9772828">
            <a:off x="9652797" y="4374126"/>
            <a:ext cx="4268247" cy="3530260"/>
          </a:xfrm>
          <a:custGeom>
            <a:avLst/>
            <a:gdLst/>
            <a:ahLst/>
            <a:cxnLst/>
            <a:rect l="l" t="t" r="r" b="b"/>
            <a:pathLst>
              <a:path w="51102" h="42268" extrusionOk="0">
                <a:moveTo>
                  <a:pt x="40229" y="1"/>
                </a:moveTo>
                <a:cubicBezTo>
                  <a:pt x="33182" y="1"/>
                  <a:pt x="26838" y="6532"/>
                  <a:pt x="22600" y="11845"/>
                </a:cubicBezTo>
                <a:cubicBezTo>
                  <a:pt x="20968" y="13938"/>
                  <a:pt x="19210" y="15905"/>
                  <a:pt x="17327" y="17746"/>
                </a:cubicBezTo>
                <a:cubicBezTo>
                  <a:pt x="15235" y="19713"/>
                  <a:pt x="12765" y="21178"/>
                  <a:pt x="10380" y="22768"/>
                </a:cubicBezTo>
                <a:cubicBezTo>
                  <a:pt x="6488" y="25363"/>
                  <a:pt x="2093" y="28586"/>
                  <a:pt x="963" y="33357"/>
                </a:cubicBezTo>
                <a:cubicBezTo>
                  <a:pt x="1" y="37416"/>
                  <a:pt x="2261" y="41643"/>
                  <a:pt x="6530" y="42187"/>
                </a:cubicBezTo>
                <a:cubicBezTo>
                  <a:pt x="6947" y="42242"/>
                  <a:pt x="7362" y="42268"/>
                  <a:pt x="7777" y="42268"/>
                </a:cubicBezTo>
                <a:cubicBezTo>
                  <a:pt x="12101" y="42268"/>
                  <a:pt x="16255" y="39459"/>
                  <a:pt x="19922" y="37626"/>
                </a:cubicBezTo>
                <a:cubicBezTo>
                  <a:pt x="22433" y="36328"/>
                  <a:pt x="24944" y="35407"/>
                  <a:pt x="27790" y="35282"/>
                </a:cubicBezTo>
                <a:cubicBezTo>
                  <a:pt x="30510" y="35156"/>
                  <a:pt x="33272" y="35449"/>
                  <a:pt x="35909" y="34570"/>
                </a:cubicBezTo>
                <a:cubicBezTo>
                  <a:pt x="39969" y="33273"/>
                  <a:pt x="43066" y="30176"/>
                  <a:pt x="45409" y="26744"/>
                </a:cubicBezTo>
                <a:cubicBezTo>
                  <a:pt x="48339" y="22350"/>
                  <a:pt x="51101" y="16658"/>
                  <a:pt x="51101" y="11301"/>
                </a:cubicBezTo>
                <a:cubicBezTo>
                  <a:pt x="51101" y="7869"/>
                  <a:pt x="49594" y="4437"/>
                  <a:pt x="46958" y="2429"/>
                </a:cubicBezTo>
                <a:cubicBezTo>
                  <a:pt x="46832" y="2136"/>
                  <a:pt x="46623" y="1926"/>
                  <a:pt x="46372" y="1759"/>
                </a:cubicBezTo>
                <a:cubicBezTo>
                  <a:pt x="44289" y="528"/>
                  <a:pt x="42231" y="1"/>
                  <a:pt x="40229" y="1"/>
                </a:cubicBezTo>
                <a:close/>
              </a:path>
            </a:pathLst>
          </a:custGeom>
          <a:solidFill>
            <a:srgbClr val="847B7D">
              <a:alpha val="5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85" name="Google Shape;285;p31"/>
          <p:cNvSpPr/>
          <p:nvPr/>
        </p:nvSpPr>
        <p:spPr>
          <a:xfrm rot="-891676">
            <a:off x="-1984071" y="-1039861"/>
            <a:ext cx="9077108" cy="7210512"/>
          </a:xfrm>
          <a:custGeom>
            <a:avLst/>
            <a:gdLst/>
            <a:ahLst/>
            <a:cxnLst/>
            <a:rect l="l" t="t" r="r" b="b"/>
            <a:pathLst>
              <a:path w="54951" h="43651" extrusionOk="0">
                <a:moveTo>
                  <a:pt x="41232" y="0"/>
                </a:moveTo>
                <a:cubicBezTo>
                  <a:pt x="38979" y="0"/>
                  <a:pt x="36690" y="517"/>
                  <a:pt x="34527" y="1443"/>
                </a:cubicBezTo>
                <a:cubicBezTo>
                  <a:pt x="32058" y="2573"/>
                  <a:pt x="29756" y="4038"/>
                  <a:pt x="27748" y="5796"/>
                </a:cubicBezTo>
                <a:cubicBezTo>
                  <a:pt x="25069" y="8098"/>
                  <a:pt x="22935" y="10985"/>
                  <a:pt x="20005" y="12952"/>
                </a:cubicBezTo>
                <a:cubicBezTo>
                  <a:pt x="15318" y="16133"/>
                  <a:pt x="9333" y="16803"/>
                  <a:pt x="4939" y="20528"/>
                </a:cubicBezTo>
                <a:cubicBezTo>
                  <a:pt x="1298" y="23583"/>
                  <a:pt x="0" y="28647"/>
                  <a:pt x="1758" y="33041"/>
                </a:cubicBezTo>
                <a:cubicBezTo>
                  <a:pt x="1800" y="34004"/>
                  <a:pt x="2009" y="34924"/>
                  <a:pt x="2260" y="35803"/>
                </a:cubicBezTo>
                <a:cubicBezTo>
                  <a:pt x="3767" y="40574"/>
                  <a:pt x="8078" y="43211"/>
                  <a:pt x="12890" y="43588"/>
                </a:cubicBezTo>
                <a:cubicBezTo>
                  <a:pt x="13416" y="43631"/>
                  <a:pt x="13943" y="43651"/>
                  <a:pt x="14471" y="43651"/>
                </a:cubicBezTo>
                <a:cubicBezTo>
                  <a:pt x="19617" y="43651"/>
                  <a:pt x="24837" y="41715"/>
                  <a:pt x="29505" y="39779"/>
                </a:cubicBezTo>
                <a:cubicBezTo>
                  <a:pt x="34569" y="37687"/>
                  <a:pt x="39591" y="35008"/>
                  <a:pt x="43191" y="30781"/>
                </a:cubicBezTo>
                <a:cubicBezTo>
                  <a:pt x="44865" y="28730"/>
                  <a:pt x="46246" y="26470"/>
                  <a:pt x="47334" y="24085"/>
                </a:cubicBezTo>
                <a:cubicBezTo>
                  <a:pt x="48799" y="21155"/>
                  <a:pt x="51017" y="18686"/>
                  <a:pt x="52524" y="15757"/>
                </a:cubicBezTo>
                <a:cubicBezTo>
                  <a:pt x="54951" y="11153"/>
                  <a:pt x="53486" y="6089"/>
                  <a:pt x="49510" y="2866"/>
                </a:cubicBezTo>
                <a:cubicBezTo>
                  <a:pt x="47048" y="877"/>
                  <a:pt x="44169" y="0"/>
                  <a:pt x="41232" y="0"/>
                </a:cubicBezTo>
                <a:close/>
              </a:path>
            </a:pathLst>
          </a:custGeom>
          <a:solidFill>
            <a:srgbClr val="B9F0F6">
              <a:alpha val="540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86" name="Google Shape;286;p31"/>
          <p:cNvSpPr/>
          <p:nvPr/>
        </p:nvSpPr>
        <p:spPr>
          <a:xfrm rot="9726913">
            <a:off x="-656746" y="98234"/>
            <a:ext cx="3218267" cy="1846465"/>
          </a:xfrm>
          <a:custGeom>
            <a:avLst/>
            <a:gdLst/>
            <a:ahLst/>
            <a:cxnLst/>
            <a:rect l="l" t="t" r="r" b="b"/>
            <a:pathLst>
              <a:path w="77761" h="44615" fill="none" extrusionOk="0">
                <a:moveTo>
                  <a:pt x="0" y="41140"/>
                </a:moveTo>
                <a:cubicBezTo>
                  <a:pt x="0" y="41140"/>
                  <a:pt x="5650" y="28292"/>
                  <a:pt x="14481" y="31598"/>
                </a:cubicBezTo>
                <a:cubicBezTo>
                  <a:pt x="23353" y="34904"/>
                  <a:pt x="33523" y="44614"/>
                  <a:pt x="48213" y="24567"/>
                </a:cubicBezTo>
                <a:cubicBezTo>
                  <a:pt x="62945" y="4562"/>
                  <a:pt x="72361" y="335"/>
                  <a:pt x="77760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  <p:sp>
        <p:nvSpPr>
          <p:cNvPr id="287" name="Google Shape;287;p31"/>
          <p:cNvSpPr/>
          <p:nvPr/>
        </p:nvSpPr>
        <p:spPr>
          <a:xfrm rot="10263989">
            <a:off x="9414976" y="4155834"/>
            <a:ext cx="3095171" cy="2653505"/>
          </a:xfrm>
          <a:custGeom>
            <a:avLst/>
            <a:gdLst/>
            <a:ahLst/>
            <a:cxnLst/>
            <a:rect l="l" t="t" r="r" b="b"/>
            <a:pathLst>
              <a:path w="74789" h="64117" fill="none" extrusionOk="0">
                <a:moveTo>
                  <a:pt x="1" y="64117"/>
                </a:moveTo>
                <a:cubicBezTo>
                  <a:pt x="1" y="64117"/>
                  <a:pt x="16867" y="61815"/>
                  <a:pt x="29632" y="51059"/>
                </a:cubicBezTo>
                <a:cubicBezTo>
                  <a:pt x="42396" y="40303"/>
                  <a:pt x="46456" y="16490"/>
                  <a:pt x="55789" y="19377"/>
                </a:cubicBezTo>
                <a:cubicBezTo>
                  <a:pt x="65080" y="22265"/>
                  <a:pt x="67465" y="18331"/>
                  <a:pt x="74789" y="0"/>
                </a:cubicBezTo>
              </a:path>
            </a:pathLst>
          </a:custGeom>
          <a:noFill/>
          <a:ln w="9525" cap="flat" cmpd="sng">
            <a:solidFill>
              <a:schemeClr val="accent3"/>
            </a:solidFill>
            <a:prstDash val="solid"/>
            <a:miter lim="41851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67"/>
          </a:p>
        </p:txBody>
      </p:sp>
    </p:spTree>
    <p:extLst>
      <p:ext uri="{BB962C8B-B14F-4D97-AF65-F5344CB8AC3E}">
        <p14:creationId xmlns:p14="http://schemas.microsoft.com/office/powerpoint/2010/main" val="149806879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55890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99243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6"/>
          <p:cNvSpPr txBox="1">
            <a:spLocks noGrp="1"/>
          </p:cNvSpPr>
          <p:nvPr>
            <p:ph type="title"/>
          </p:nvPr>
        </p:nvSpPr>
        <p:spPr>
          <a:xfrm>
            <a:off x="1140400" y="1114667"/>
            <a:ext cx="9911200" cy="5284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body" idx="1"/>
          </p:nvPr>
        </p:nvSpPr>
        <p:spPr>
          <a:xfrm>
            <a:off x="1140400" y="1906867"/>
            <a:ext cx="4630800" cy="442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74121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667"/>
            </a:lvl1pPr>
            <a:lvl2pPr marL="1219170" lvl="1" indent="-474121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667"/>
            </a:lvl2pPr>
            <a:lvl3pPr marL="1828754" lvl="2" indent="-474121" rtl="0">
              <a:spcBef>
                <a:spcPts val="800"/>
              </a:spcBef>
              <a:spcAft>
                <a:spcPts val="0"/>
              </a:spcAft>
              <a:buSzPts val="2000"/>
              <a:buChar char="■"/>
              <a:defRPr sz="2667"/>
            </a:lvl3pPr>
            <a:lvl4pPr marL="2438339" lvl="3" indent="-474121" rtl="0">
              <a:spcBef>
                <a:spcPts val="800"/>
              </a:spcBef>
              <a:spcAft>
                <a:spcPts val="0"/>
              </a:spcAft>
              <a:buSzPts val="2000"/>
              <a:buChar char="●"/>
              <a:defRPr sz="2667"/>
            </a:lvl4pPr>
            <a:lvl5pPr marL="3047924" lvl="4" indent="-474121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667"/>
            </a:lvl5pPr>
            <a:lvl6pPr marL="3657509" lvl="5" indent="-474121" rtl="0">
              <a:spcBef>
                <a:spcPts val="800"/>
              </a:spcBef>
              <a:spcAft>
                <a:spcPts val="0"/>
              </a:spcAft>
              <a:buSzPts val="2000"/>
              <a:buChar char="■"/>
              <a:defRPr sz="2667"/>
            </a:lvl6pPr>
            <a:lvl7pPr marL="4267093" lvl="6" indent="-474121" rtl="0">
              <a:spcBef>
                <a:spcPts val="800"/>
              </a:spcBef>
              <a:spcAft>
                <a:spcPts val="0"/>
              </a:spcAft>
              <a:buSzPts val="2000"/>
              <a:buChar char="●"/>
              <a:defRPr sz="2667"/>
            </a:lvl7pPr>
            <a:lvl8pPr marL="4876678" lvl="7" indent="-474121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667"/>
            </a:lvl8pPr>
            <a:lvl9pPr marL="5486263" lvl="8" indent="-474121" rtl="0">
              <a:spcBef>
                <a:spcPts val="800"/>
              </a:spcBef>
              <a:spcAft>
                <a:spcPts val="800"/>
              </a:spcAft>
              <a:buSzPts val="2000"/>
              <a:buChar char="■"/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5" name="Google Shape;45;p6"/>
          <p:cNvSpPr txBox="1">
            <a:spLocks noGrp="1"/>
          </p:cNvSpPr>
          <p:nvPr>
            <p:ph type="body" idx="2"/>
          </p:nvPr>
        </p:nvSpPr>
        <p:spPr>
          <a:xfrm>
            <a:off x="6420807" y="1906867"/>
            <a:ext cx="4630800" cy="442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609585" lvl="0" indent="-474121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667"/>
            </a:lvl1pPr>
            <a:lvl2pPr marL="1219170" lvl="1" indent="-474121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667"/>
            </a:lvl2pPr>
            <a:lvl3pPr marL="1828754" lvl="2" indent="-474121" rtl="0">
              <a:spcBef>
                <a:spcPts val="800"/>
              </a:spcBef>
              <a:spcAft>
                <a:spcPts val="0"/>
              </a:spcAft>
              <a:buSzPts val="2000"/>
              <a:buChar char="■"/>
              <a:defRPr sz="2667"/>
            </a:lvl3pPr>
            <a:lvl4pPr marL="2438339" lvl="3" indent="-474121" rtl="0">
              <a:spcBef>
                <a:spcPts val="800"/>
              </a:spcBef>
              <a:spcAft>
                <a:spcPts val="0"/>
              </a:spcAft>
              <a:buSzPts val="2000"/>
              <a:buChar char="●"/>
              <a:defRPr sz="2667"/>
            </a:lvl4pPr>
            <a:lvl5pPr marL="3047924" lvl="4" indent="-474121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667"/>
            </a:lvl5pPr>
            <a:lvl6pPr marL="3657509" lvl="5" indent="-474121" rtl="0">
              <a:spcBef>
                <a:spcPts val="800"/>
              </a:spcBef>
              <a:spcAft>
                <a:spcPts val="0"/>
              </a:spcAft>
              <a:buSzPts val="2000"/>
              <a:buChar char="■"/>
              <a:defRPr sz="2667"/>
            </a:lvl6pPr>
            <a:lvl7pPr marL="4267093" lvl="6" indent="-474121" rtl="0">
              <a:spcBef>
                <a:spcPts val="800"/>
              </a:spcBef>
              <a:spcAft>
                <a:spcPts val="0"/>
              </a:spcAft>
              <a:buSzPts val="2000"/>
              <a:buChar char="●"/>
              <a:defRPr sz="2667"/>
            </a:lvl7pPr>
            <a:lvl8pPr marL="4876678" lvl="7" indent="-474121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667"/>
            </a:lvl8pPr>
            <a:lvl9pPr marL="5486263" lvl="8" indent="-474121" rtl="0">
              <a:spcBef>
                <a:spcPts val="800"/>
              </a:spcBef>
              <a:spcAft>
                <a:spcPts val="800"/>
              </a:spcAft>
              <a:buSzPts val="2000"/>
              <a:buChar char="■"/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6" name="Google Shape;46;p6"/>
          <p:cNvSpPr txBox="1">
            <a:spLocks noGrp="1"/>
          </p:cNvSpPr>
          <p:nvPr>
            <p:ph type="sldNum" idx="12"/>
          </p:nvPr>
        </p:nvSpPr>
        <p:spPr>
          <a:xfrm>
            <a:off x="11307445" y="6333135"/>
            <a:ext cx="731600" cy="524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364148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 preserve="1">
  <p:cSld name="Blank slide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257213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47054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2570400" y="1918464"/>
            <a:ext cx="7051200" cy="227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solidFill>
                  <a:schemeClr val="accent3"/>
                </a:solidFill>
                <a:latin typeface="Palanquin Dark"/>
                <a:ea typeface="Palanquin Dark"/>
                <a:cs typeface="Palanquin Dark"/>
                <a:sym typeface="Palanquin Dark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2570400" y="4190867"/>
            <a:ext cx="7051200" cy="91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>
                <a:solidFill>
                  <a:schemeClr val="accent3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13384961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367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oogle Shape;138;p8"/>
          <p:cNvGrpSpPr/>
          <p:nvPr/>
        </p:nvGrpSpPr>
        <p:grpSpPr>
          <a:xfrm>
            <a:off x="176925" y="218699"/>
            <a:ext cx="11833767" cy="4112051"/>
            <a:chOff x="132693" y="164024"/>
            <a:chExt cx="8875325" cy="3084038"/>
          </a:xfrm>
        </p:grpSpPr>
        <p:sp>
          <p:nvSpPr>
            <p:cNvPr id="139" name="Google Shape;139;p8"/>
            <p:cNvSpPr/>
            <p:nvPr/>
          </p:nvSpPr>
          <p:spPr>
            <a:xfrm rot="900035">
              <a:off x="173117" y="25388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8"/>
            <p:cNvSpPr/>
            <p:nvPr/>
          </p:nvSpPr>
          <p:spPr>
            <a:xfrm rot="899951">
              <a:off x="342808" y="306587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8"/>
            <p:cNvSpPr/>
            <p:nvPr/>
          </p:nvSpPr>
          <p:spPr>
            <a:xfrm rot="899990">
              <a:off x="8518001" y="213527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" name="Google Shape;142;p8"/>
          <p:cNvGrpSpPr/>
          <p:nvPr/>
        </p:nvGrpSpPr>
        <p:grpSpPr>
          <a:xfrm>
            <a:off x="0" y="4519851"/>
            <a:ext cx="12191981" cy="3385573"/>
            <a:chOff x="0" y="3389888"/>
            <a:chExt cx="9143986" cy="2539180"/>
          </a:xfrm>
        </p:grpSpPr>
        <p:sp>
          <p:nvSpPr>
            <p:cNvPr id="143" name="Google Shape;143;p8"/>
            <p:cNvSpPr/>
            <p:nvPr/>
          </p:nvSpPr>
          <p:spPr>
            <a:xfrm>
              <a:off x="0" y="3639201"/>
              <a:ext cx="9143972" cy="228986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8"/>
            <p:cNvSpPr/>
            <p:nvPr/>
          </p:nvSpPr>
          <p:spPr>
            <a:xfrm>
              <a:off x="809418" y="4403172"/>
              <a:ext cx="154504" cy="47888"/>
            </a:xfrm>
            <a:custGeom>
              <a:avLst/>
              <a:gdLst/>
              <a:ahLst/>
              <a:cxnLst/>
              <a:rect l="l" t="t" r="r" b="b"/>
              <a:pathLst>
                <a:path w="2081" h="645" extrusionOk="0">
                  <a:moveTo>
                    <a:pt x="1234" y="1"/>
                  </a:moveTo>
                  <a:cubicBezTo>
                    <a:pt x="989" y="1"/>
                    <a:pt x="711" y="68"/>
                    <a:pt x="427" y="268"/>
                  </a:cubicBezTo>
                  <a:cubicBezTo>
                    <a:pt x="427" y="268"/>
                    <a:pt x="195" y="37"/>
                    <a:pt x="118" y="37"/>
                  </a:cubicBezTo>
                  <a:cubicBezTo>
                    <a:pt x="111" y="37"/>
                    <a:pt x="105" y="38"/>
                    <a:pt x="101" y="43"/>
                  </a:cubicBezTo>
                  <a:cubicBezTo>
                    <a:pt x="51" y="118"/>
                    <a:pt x="276" y="293"/>
                    <a:pt x="251" y="368"/>
                  </a:cubicBezTo>
                  <a:cubicBezTo>
                    <a:pt x="226" y="444"/>
                    <a:pt x="0" y="644"/>
                    <a:pt x="101" y="644"/>
                  </a:cubicBezTo>
                  <a:cubicBezTo>
                    <a:pt x="201" y="644"/>
                    <a:pt x="351" y="494"/>
                    <a:pt x="452" y="419"/>
                  </a:cubicBezTo>
                  <a:cubicBezTo>
                    <a:pt x="452" y="419"/>
                    <a:pt x="926" y="592"/>
                    <a:pt x="1374" y="592"/>
                  </a:cubicBezTo>
                  <a:cubicBezTo>
                    <a:pt x="1668" y="592"/>
                    <a:pt x="1951" y="517"/>
                    <a:pt x="2081" y="268"/>
                  </a:cubicBezTo>
                  <a:cubicBezTo>
                    <a:pt x="2081" y="268"/>
                    <a:pt x="1724" y="1"/>
                    <a:pt x="1234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8"/>
            <p:cNvSpPr/>
            <p:nvPr/>
          </p:nvSpPr>
          <p:spPr>
            <a:xfrm>
              <a:off x="643778" y="4313855"/>
              <a:ext cx="95034" cy="29253"/>
            </a:xfrm>
            <a:custGeom>
              <a:avLst/>
              <a:gdLst/>
              <a:ahLst/>
              <a:cxnLst/>
              <a:rect l="l" t="t" r="r" b="b"/>
              <a:pathLst>
                <a:path w="1280" h="394" extrusionOk="0">
                  <a:moveTo>
                    <a:pt x="752" y="1"/>
                  </a:moveTo>
                  <a:cubicBezTo>
                    <a:pt x="600" y="1"/>
                    <a:pt x="427" y="43"/>
                    <a:pt x="252" y="168"/>
                  </a:cubicBezTo>
                  <a:cubicBezTo>
                    <a:pt x="252" y="168"/>
                    <a:pt x="136" y="34"/>
                    <a:pt x="91" y="34"/>
                  </a:cubicBezTo>
                  <a:cubicBezTo>
                    <a:pt x="84" y="34"/>
                    <a:pt x="79" y="36"/>
                    <a:pt x="76" y="43"/>
                  </a:cubicBezTo>
                  <a:cubicBezTo>
                    <a:pt x="26" y="68"/>
                    <a:pt x="176" y="193"/>
                    <a:pt x="151" y="218"/>
                  </a:cubicBezTo>
                  <a:cubicBezTo>
                    <a:pt x="126" y="268"/>
                    <a:pt x="1" y="394"/>
                    <a:pt x="51" y="394"/>
                  </a:cubicBezTo>
                  <a:cubicBezTo>
                    <a:pt x="126" y="394"/>
                    <a:pt x="226" y="293"/>
                    <a:pt x="277" y="268"/>
                  </a:cubicBezTo>
                  <a:cubicBezTo>
                    <a:pt x="277" y="268"/>
                    <a:pt x="569" y="366"/>
                    <a:pt x="843" y="366"/>
                  </a:cubicBezTo>
                  <a:cubicBezTo>
                    <a:pt x="1030" y="366"/>
                    <a:pt x="1208" y="320"/>
                    <a:pt x="1279" y="168"/>
                  </a:cubicBezTo>
                  <a:cubicBezTo>
                    <a:pt x="1279" y="168"/>
                    <a:pt x="1056" y="1"/>
                    <a:pt x="752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8"/>
            <p:cNvSpPr/>
            <p:nvPr/>
          </p:nvSpPr>
          <p:spPr>
            <a:xfrm>
              <a:off x="420523" y="4168706"/>
              <a:ext cx="94959" cy="29253"/>
            </a:xfrm>
            <a:custGeom>
              <a:avLst/>
              <a:gdLst/>
              <a:ahLst/>
              <a:cxnLst/>
              <a:rect l="l" t="t" r="r" b="b"/>
              <a:pathLst>
                <a:path w="1279" h="394" extrusionOk="0">
                  <a:moveTo>
                    <a:pt x="751" y="1"/>
                  </a:moveTo>
                  <a:cubicBezTo>
                    <a:pt x="599" y="1"/>
                    <a:pt x="426" y="43"/>
                    <a:pt x="251" y="168"/>
                  </a:cubicBezTo>
                  <a:cubicBezTo>
                    <a:pt x="251" y="168"/>
                    <a:pt x="117" y="34"/>
                    <a:pt x="66" y="34"/>
                  </a:cubicBezTo>
                  <a:cubicBezTo>
                    <a:pt x="59" y="34"/>
                    <a:pt x="54" y="36"/>
                    <a:pt x="50" y="43"/>
                  </a:cubicBezTo>
                  <a:cubicBezTo>
                    <a:pt x="25" y="68"/>
                    <a:pt x="151" y="193"/>
                    <a:pt x="151" y="218"/>
                  </a:cubicBezTo>
                  <a:cubicBezTo>
                    <a:pt x="126" y="268"/>
                    <a:pt x="0" y="394"/>
                    <a:pt x="50" y="394"/>
                  </a:cubicBezTo>
                  <a:cubicBezTo>
                    <a:pt x="101" y="394"/>
                    <a:pt x="201" y="293"/>
                    <a:pt x="276" y="268"/>
                  </a:cubicBezTo>
                  <a:cubicBezTo>
                    <a:pt x="276" y="268"/>
                    <a:pt x="560" y="366"/>
                    <a:pt x="832" y="366"/>
                  </a:cubicBezTo>
                  <a:cubicBezTo>
                    <a:pt x="1017" y="366"/>
                    <a:pt x="1197" y="320"/>
                    <a:pt x="1279" y="168"/>
                  </a:cubicBezTo>
                  <a:cubicBezTo>
                    <a:pt x="1279" y="168"/>
                    <a:pt x="1056" y="1"/>
                    <a:pt x="751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8"/>
            <p:cNvSpPr/>
            <p:nvPr/>
          </p:nvSpPr>
          <p:spPr>
            <a:xfrm>
              <a:off x="465144" y="4694286"/>
              <a:ext cx="95034" cy="30292"/>
            </a:xfrm>
            <a:custGeom>
              <a:avLst/>
              <a:gdLst/>
              <a:ahLst/>
              <a:cxnLst/>
              <a:rect l="l" t="t" r="r" b="b"/>
              <a:pathLst>
                <a:path w="1280" h="408" extrusionOk="0">
                  <a:moveTo>
                    <a:pt x="752" y="1"/>
                  </a:moveTo>
                  <a:cubicBezTo>
                    <a:pt x="600" y="1"/>
                    <a:pt x="427" y="40"/>
                    <a:pt x="252" y="157"/>
                  </a:cubicBezTo>
                  <a:cubicBezTo>
                    <a:pt x="252" y="157"/>
                    <a:pt x="123" y="29"/>
                    <a:pt x="84" y="29"/>
                  </a:cubicBezTo>
                  <a:cubicBezTo>
                    <a:pt x="81" y="29"/>
                    <a:pt x="78" y="30"/>
                    <a:pt x="76" y="31"/>
                  </a:cubicBezTo>
                  <a:cubicBezTo>
                    <a:pt x="26" y="82"/>
                    <a:pt x="176" y="182"/>
                    <a:pt x="151" y="232"/>
                  </a:cubicBezTo>
                  <a:cubicBezTo>
                    <a:pt x="126" y="282"/>
                    <a:pt x="1" y="407"/>
                    <a:pt x="76" y="407"/>
                  </a:cubicBezTo>
                  <a:cubicBezTo>
                    <a:pt x="126" y="407"/>
                    <a:pt x="226" y="307"/>
                    <a:pt x="277" y="282"/>
                  </a:cubicBezTo>
                  <a:cubicBezTo>
                    <a:pt x="277" y="282"/>
                    <a:pt x="554" y="374"/>
                    <a:pt x="821" y="374"/>
                  </a:cubicBezTo>
                  <a:cubicBezTo>
                    <a:pt x="1016" y="374"/>
                    <a:pt x="1205" y="326"/>
                    <a:pt x="1279" y="157"/>
                  </a:cubicBezTo>
                  <a:cubicBezTo>
                    <a:pt x="1279" y="157"/>
                    <a:pt x="1056" y="1"/>
                    <a:pt x="752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8"/>
            <p:cNvSpPr/>
            <p:nvPr/>
          </p:nvSpPr>
          <p:spPr>
            <a:xfrm>
              <a:off x="193482" y="3881832"/>
              <a:ext cx="322001" cy="521126"/>
            </a:xfrm>
            <a:custGeom>
              <a:avLst/>
              <a:gdLst/>
              <a:ahLst/>
              <a:cxnLst/>
              <a:rect l="l" t="t" r="r" b="b"/>
              <a:pathLst>
                <a:path w="4337" h="7019" extrusionOk="0">
                  <a:moveTo>
                    <a:pt x="3610" y="1"/>
                  </a:moveTo>
                  <a:cubicBezTo>
                    <a:pt x="3484" y="26"/>
                    <a:pt x="3359" y="126"/>
                    <a:pt x="3334" y="276"/>
                  </a:cubicBezTo>
                  <a:cubicBezTo>
                    <a:pt x="3309" y="377"/>
                    <a:pt x="3334" y="502"/>
                    <a:pt x="3409" y="627"/>
                  </a:cubicBezTo>
                  <a:cubicBezTo>
                    <a:pt x="3409" y="652"/>
                    <a:pt x="3434" y="677"/>
                    <a:pt x="3459" y="703"/>
                  </a:cubicBezTo>
                  <a:cubicBezTo>
                    <a:pt x="3509" y="753"/>
                    <a:pt x="3535" y="803"/>
                    <a:pt x="3535" y="828"/>
                  </a:cubicBezTo>
                  <a:cubicBezTo>
                    <a:pt x="3560" y="903"/>
                    <a:pt x="3509" y="978"/>
                    <a:pt x="3459" y="1003"/>
                  </a:cubicBezTo>
                  <a:cubicBezTo>
                    <a:pt x="3384" y="1053"/>
                    <a:pt x="3309" y="1053"/>
                    <a:pt x="3259" y="1053"/>
                  </a:cubicBezTo>
                  <a:cubicBezTo>
                    <a:pt x="3184" y="828"/>
                    <a:pt x="3058" y="652"/>
                    <a:pt x="2858" y="552"/>
                  </a:cubicBezTo>
                  <a:cubicBezTo>
                    <a:pt x="2837" y="538"/>
                    <a:pt x="2814" y="532"/>
                    <a:pt x="2791" y="532"/>
                  </a:cubicBezTo>
                  <a:cubicBezTo>
                    <a:pt x="2731" y="532"/>
                    <a:pt x="2668" y="573"/>
                    <a:pt x="2632" y="627"/>
                  </a:cubicBezTo>
                  <a:cubicBezTo>
                    <a:pt x="2607" y="703"/>
                    <a:pt x="2632" y="803"/>
                    <a:pt x="2707" y="828"/>
                  </a:cubicBezTo>
                  <a:cubicBezTo>
                    <a:pt x="2883" y="928"/>
                    <a:pt x="2958" y="1129"/>
                    <a:pt x="2983" y="1279"/>
                  </a:cubicBezTo>
                  <a:cubicBezTo>
                    <a:pt x="3008" y="1479"/>
                    <a:pt x="2958" y="1705"/>
                    <a:pt x="2858" y="1880"/>
                  </a:cubicBezTo>
                  <a:cubicBezTo>
                    <a:pt x="2858" y="1880"/>
                    <a:pt x="2858" y="1906"/>
                    <a:pt x="2858" y="1906"/>
                  </a:cubicBezTo>
                  <a:cubicBezTo>
                    <a:pt x="2726" y="1962"/>
                    <a:pt x="2581" y="1990"/>
                    <a:pt x="2442" y="1990"/>
                  </a:cubicBezTo>
                  <a:cubicBezTo>
                    <a:pt x="2396" y="1990"/>
                    <a:pt x="2350" y="1987"/>
                    <a:pt x="2306" y="1981"/>
                  </a:cubicBezTo>
                  <a:cubicBezTo>
                    <a:pt x="2231" y="1956"/>
                    <a:pt x="2181" y="1931"/>
                    <a:pt x="2131" y="1906"/>
                  </a:cubicBezTo>
                  <a:cubicBezTo>
                    <a:pt x="2106" y="1855"/>
                    <a:pt x="2081" y="1805"/>
                    <a:pt x="2081" y="1780"/>
                  </a:cubicBezTo>
                  <a:cubicBezTo>
                    <a:pt x="2081" y="1730"/>
                    <a:pt x="2131" y="1680"/>
                    <a:pt x="2181" y="1630"/>
                  </a:cubicBezTo>
                  <a:lnTo>
                    <a:pt x="2206" y="1630"/>
                  </a:lnTo>
                  <a:cubicBezTo>
                    <a:pt x="2256" y="1580"/>
                    <a:pt x="2332" y="1505"/>
                    <a:pt x="2382" y="1429"/>
                  </a:cubicBezTo>
                  <a:cubicBezTo>
                    <a:pt x="2432" y="1304"/>
                    <a:pt x="2407" y="1129"/>
                    <a:pt x="2281" y="1053"/>
                  </a:cubicBezTo>
                  <a:cubicBezTo>
                    <a:pt x="2261" y="1047"/>
                    <a:pt x="2243" y="1044"/>
                    <a:pt x="2226" y="1044"/>
                  </a:cubicBezTo>
                  <a:cubicBezTo>
                    <a:pt x="2181" y="1044"/>
                    <a:pt x="2149" y="1067"/>
                    <a:pt x="2131" y="1104"/>
                  </a:cubicBezTo>
                  <a:cubicBezTo>
                    <a:pt x="2106" y="1154"/>
                    <a:pt x="2131" y="1229"/>
                    <a:pt x="2181" y="1254"/>
                  </a:cubicBezTo>
                  <a:cubicBezTo>
                    <a:pt x="2181" y="1254"/>
                    <a:pt x="2206" y="1304"/>
                    <a:pt x="2181" y="1329"/>
                  </a:cubicBezTo>
                  <a:cubicBezTo>
                    <a:pt x="2156" y="1379"/>
                    <a:pt x="2106" y="1404"/>
                    <a:pt x="2056" y="1454"/>
                  </a:cubicBezTo>
                  <a:lnTo>
                    <a:pt x="2031" y="1479"/>
                  </a:lnTo>
                  <a:cubicBezTo>
                    <a:pt x="2006" y="1505"/>
                    <a:pt x="1981" y="1555"/>
                    <a:pt x="1956" y="1580"/>
                  </a:cubicBezTo>
                  <a:cubicBezTo>
                    <a:pt x="1931" y="1555"/>
                    <a:pt x="1931" y="1555"/>
                    <a:pt x="1905" y="1530"/>
                  </a:cubicBezTo>
                  <a:cubicBezTo>
                    <a:pt x="1830" y="1479"/>
                    <a:pt x="1755" y="1429"/>
                    <a:pt x="1655" y="1429"/>
                  </a:cubicBezTo>
                  <a:cubicBezTo>
                    <a:pt x="1630" y="1454"/>
                    <a:pt x="1580" y="1454"/>
                    <a:pt x="1555" y="1454"/>
                  </a:cubicBezTo>
                  <a:cubicBezTo>
                    <a:pt x="1504" y="1479"/>
                    <a:pt x="1454" y="1479"/>
                    <a:pt x="1404" y="1479"/>
                  </a:cubicBezTo>
                  <a:cubicBezTo>
                    <a:pt x="1379" y="1454"/>
                    <a:pt x="1329" y="1429"/>
                    <a:pt x="1329" y="1379"/>
                  </a:cubicBezTo>
                  <a:cubicBezTo>
                    <a:pt x="1329" y="1329"/>
                    <a:pt x="1329" y="1304"/>
                    <a:pt x="1354" y="1279"/>
                  </a:cubicBezTo>
                  <a:cubicBezTo>
                    <a:pt x="1379" y="1254"/>
                    <a:pt x="1404" y="1204"/>
                    <a:pt x="1379" y="1179"/>
                  </a:cubicBezTo>
                  <a:cubicBezTo>
                    <a:pt x="1362" y="1179"/>
                    <a:pt x="1346" y="1168"/>
                    <a:pt x="1329" y="1168"/>
                  </a:cubicBezTo>
                  <a:cubicBezTo>
                    <a:pt x="1321" y="1168"/>
                    <a:pt x="1312" y="1170"/>
                    <a:pt x="1304" y="1179"/>
                  </a:cubicBezTo>
                  <a:cubicBezTo>
                    <a:pt x="1229" y="1229"/>
                    <a:pt x="1204" y="1329"/>
                    <a:pt x="1229" y="1404"/>
                  </a:cubicBezTo>
                  <a:cubicBezTo>
                    <a:pt x="1229" y="1479"/>
                    <a:pt x="1304" y="1555"/>
                    <a:pt x="1379" y="1580"/>
                  </a:cubicBezTo>
                  <a:cubicBezTo>
                    <a:pt x="1401" y="1587"/>
                    <a:pt x="1421" y="1590"/>
                    <a:pt x="1440" y="1590"/>
                  </a:cubicBezTo>
                  <a:cubicBezTo>
                    <a:pt x="1486" y="1590"/>
                    <a:pt x="1526" y="1572"/>
                    <a:pt x="1580" y="1555"/>
                  </a:cubicBezTo>
                  <a:lnTo>
                    <a:pt x="1655" y="1555"/>
                  </a:lnTo>
                  <a:cubicBezTo>
                    <a:pt x="1730" y="1555"/>
                    <a:pt x="1780" y="1580"/>
                    <a:pt x="1830" y="1605"/>
                  </a:cubicBezTo>
                  <a:cubicBezTo>
                    <a:pt x="1855" y="1630"/>
                    <a:pt x="1880" y="1655"/>
                    <a:pt x="1880" y="1680"/>
                  </a:cubicBezTo>
                  <a:cubicBezTo>
                    <a:pt x="1880" y="1705"/>
                    <a:pt x="1880" y="1730"/>
                    <a:pt x="1880" y="1755"/>
                  </a:cubicBezTo>
                  <a:cubicBezTo>
                    <a:pt x="1855" y="1855"/>
                    <a:pt x="1905" y="1981"/>
                    <a:pt x="2006" y="2056"/>
                  </a:cubicBezTo>
                  <a:cubicBezTo>
                    <a:pt x="2056" y="2106"/>
                    <a:pt x="2131" y="2156"/>
                    <a:pt x="2231" y="2181"/>
                  </a:cubicBezTo>
                  <a:lnTo>
                    <a:pt x="2256" y="2181"/>
                  </a:lnTo>
                  <a:cubicBezTo>
                    <a:pt x="2382" y="2206"/>
                    <a:pt x="2507" y="2206"/>
                    <a:pt x="2657" y="2206"/>
                  </a:cubicBezTo>
                  <a:cubicBezTo>
                    <a:pt x="2557" y="2307"/>
                    <a:pt x="2432" y="2432"/>
                    <a:pt x="2306" y="2557"/>
                  </a:cubicBezTo>
                  <a:cubicBezTo>
                    <a:pt x="2206" y="2657"/>
                    <a:pt x="2081" y="2783"/>
                    <a:pt x="1981" y="2933"/>
                  </a:cubicBezTo>
                  <a:cubicBezTo>
                    <a:pt x="1956" y="2933"/>
                    <a:pt x="1931" y="2958"/>
                    <a:pt x="1905" y="3008"/>
                  </a:cubicBezTo>
                  <a:cubicBezTo>
                    <a:pt x="1880" y="3033"/>
                    <a:pt x="1855" y="3084"/>
                    <a:pt x="1830" y="3134"/>
                  </a:cubicBezTo>
                  <a:cubicBezTo>
                    <a:pt x="1635" y="3403"/>
                    <a:pt x="1510" y="3767"/>
                    <a:pt x="1551" y="4111"/>
                  </a:cubicBezTo>
                  <a:lnTo>
                    <a:pt x="1551" y="4111"/>
                  </a:lnTo>
                  <a:cubicBezTo>
                    <a:pt x="1501" y="4110"/>
                    <a:pt x="1429" y="4085"/>
                    <a:pt x="1404" y="4061"/>
                  </a:cubicBezTo>
                  <a:cubicBezTo>
                    <a:pt x="1379" y="4036"/>
                    <a:pt x="1379" y="4011"/>
                    <a:pt x="1379" y="3886"/>
                  </a:cubicBezTo>
                  <a:cubicBezTo>
                    <a:pt x="1379" y="3835"/>
                    <a:pt x="1404" y="3760"/>
                    <a:pt x="1379" y="3685"/>
                  </a:cubicBezTo>
                  <a:cubicBezTo>
                    <a:pt x="1354" y="3485"/>
                    <a:pt x="1229" y="3359"/>
                    <a:pt x="1129" y="3234"/>
                  </a:cubicBezTo>
                  <a:cubicBezTo>
                    <a:pt x="1053" y="3159"/>
                    <a:pt x="1003" y="3084"/>
                    <a:pt x="953" y="2983"/>
                  </a:cubicBezTo>
                  <a:cubicBezTo>
                    <a:pt x="928" y="2883"/>
                    <a:pt x="903" y="2783"/>
                    <a:pt x="928" y="2708"/>
                  </a:cubicBezTo>
                  <a:cubicBezTo>
                    <a:pt x="953" y="2657"/>
                    <a:pt x="978" y="2582"/>
                    <a:pt x="1053" y="2557"/>
                  </a:cubicBezTo>
                  <a:cubicBezTo>
                    <a:pt x="1078" y="2557"/>
                    <a:pt x="1129" y="2582"/>
                    <a:pt x="1154" y="2607"/>
                  </a:cubicBezTo>
                  <a:cubicBezTo>
                    <a:pt x="1154" y="2607"/>
                    <a:pt x="1154" y="2632"/>
                    <a:pt x="1154" y="2657"/>
                  </a:cubicBezTo>
                  <a:cubicBezTo>
                    <a:pt x="1179" y="2733"/>
                    <a:pt x="1204" y="2833"/>
                    <a:pt x="1304" y="2883"/>
                  </a:cubicBezTo>
                  <a:cubicBezTo>
                    <a:pt x="1341" y="2920"/>
                    <a:pt x="1391" y="2943"/>
                    <a:pt x="1445" y="2943"/>
                  </a:cubicBezTo>
                  <a:cubicBezTo>
                    <a:pt x="1464" y="2943"/>
                    <a:pt x="1484" y="2940"/>
                    <a:pt x="1504" y="2933"/>
                  </a:cubicBezTo>
                  <a:cubicBezTo>
                    <a:pt x="1605" y="2908"/>
                    <a:pt x="1705" y="2833"/>
                    <a:pt x="1755" y="2733"/>
                  </a:cubicBezTo>
                  <a:cubicBezTo>
                    <a:pt x="1880" y="2457"/>
                    <a:pt x="1780" y="2081"/>
                    <a:pt x="1504" y="1931"/>
                  </a:cubicBezTo>
                  <a:cubicBezTo>
                    <a:pt x="1483" y="1917"/>
                    <a:pt x="1461" y="1910"/>
                    <a:pt x="1438" y="1910"/>
                  </a:cubicBezTo>
                  <a:cubicBezTo>
                    <a:pt x="1379" y="1910"/>
                    <a:pt x="1322" y="1952"/>
                    <a:pt x="1304" y="2006"/>
                  </a:cubicBezTo>
                  <a:cubicBezTo>
                    <a:pt x="1254" y="2081"/>
                    <a:pt x="1279" y="2181"/>
                    <a:pt x="1354" y="2206"/>
                  </a:cubicBezTo>
                  <a:cubicBezTo>
                    <a:pt x="1454" y="2281"/>
                    <a:pt x="1530" y="2432"/>
                    <a:pt x="1479" y="2557"/>
                  </a:cubicBezTo>
                  <a:cubicBezTo>
                    <a:pt x="1479" y="2532"/>
                    <a:pt x="1454" y="2507"/>
                    <a:pt x="1454" y="2482"/>
                  </a:cubicBezTo>
                  <a:cubicBezTo>
                    <a:pt x="1392" y="2337"/>
                    <a:pt x="1228" y="2244"/>
                    <a:pt x="1059" y="2244"/>
                  </a:cubicBezTo>
                  <a:cubicBezTo>
                    <a:pt x="1024" y="2244"/>
                    <a:pt x="988" y="2248"/>
                    <a:pt x="953" y="2256"/>
                  </a:cubicBezTo>
                  <a:cubicBezTo>
                    <a:pt x="853" y="2281"/>
                    <a:pt x="778" y="2357"/>
                    <a:pt x="728" y="2432"/>
                  </a:cubicBezTo>
                  <a:cubicBezTo>
                    <a:pt x="728" y="2407"/>
                    <a:pt x="702" y="2382"/>
                    <a:pt x="702" y="2357"/>
                  </a:cubicBezTo>
                  <a:cubicBezTo>
                    <a:pt x="702" y="2281"/>
                    <a:pt x="702" y="2206"/>
                    <a:pt x="728" y="2131"/>
                  </a:cubicBezTo>
                  <a:cubicBezTo>
                    <a:pt x="728" y="2081"/>
                    <a:pt x="728" y="2031"/>
                    <a:pt x="728" y="1981"/>
                  </a:cubicBezTo>
                  <a:cubicBezTo>
                    <a:pt x="728" y="1880"/>
                    <a:pt x="702" y="1680"/>
                    <a:pt x="577" y="1580"/>
                  </a:cubicBezTo>
                  <a:cubicBezTo>
                    <a:pt x="522" y="1538"/>
                    <a:pt x="459" y="1520"/>
                    <a:pt x="397" y="1520"/>
                  </a:cubicBezTo>
                  <a:cubicBezTo>
                    <a:pt x="347" y="1520"/>
                    <a:pt x="296" y="1532"/>
                    <a:pt x="251" y="1555"/>
                  </a:cubicBezTo>
                  <a:cubicBezTo>
                    <a:pt x="151" y="1605"/>
                    <a:pt x="76" y="1705"/>
                    <a:pt x="76" y="1805"/>
                  </a:cubicBezTo>
                  <a:cubicBezTo>
                    <a:pt x="76" y="1855"/>
                    <a:pt x="101" y="1880"/>
                    <a:pt x="126" y="1880"/>
                  </a:cubicBezTo>
                  <a:cubicBezTo>
                    <a:pt x="151" y="1880"/>
                    <a:pt x="176" y="1855"/>
                    <a:pt x="176" y="1830"/>
                  </a:cubicBezTo>
                  <a:cubicBezTo>
                    <a:pt x="176" y="1755"/>
                    <a:pt x="226" y="1680"/>
                    <a:pt x="301" y="1655"/>
                  </a:cubicBezTo>
                  <a:cubicBezTo>
                    <a:pt x="323" y="1634"/>
                    <a:pt x="353" y="1626"/>
                    <a:pt x="384" y="1626"/>
                  </a:cubicBezTo>
                  <a:cubicBezTo>
                    <a:pt x="427" y="1626"/>
                    <a:pt x="473" y="1640"/>
                    <a:pt x="502" y="1655"/>
                  </a:cubicBezTo>
                  <a:cubicBezTo>
                    <a:pt x="602" y="1730"/>
                    <a:pt x="627" y="1906"/>
                    <a:pt x="627" y="1981"/>
                  </a:cubicBezTo>
                  <a:cubicBezTo>
                    <a:pt x="627" y="2031"/>
                    <a:pt x="627" y="2081"/>
                    <a:pt x="602" y="2131"/>
                  </a:cubicBezTo>
                  <a:cubicBezTo>
                    <a:pt x="602" y="2206"/>
                    <a:pt x="602" y="2281"/>
                    <a:pt x="602" y="2382"/>
                  </a:cubicBezTo>
                  <a:cubicBezTo>
                    <a:pt x="602" y="2432"/>
                    <a:pt x="627" y="2482"/>
                    <a:pt x="652" y="2532"/>
                  </a:cubicBezTo>
                  <a:cubicBezTo>
                    <a:pt x="627" y="2582"/>
                    <a:pt x="627" y="2607"/>
                    <a:pt x="602" y="2657"/>
                  </a:cubicBezTo>
                  <a:cubicBezTo>
                    <a:pt x="577" y="2783"/>
                    <a:pt x="602" y="2933"/>
                    <a:pt x="652" y="3109"/>
                  </a:cubicBezTo>
                  <a:cubicBezTo>
                    <a:pt x="677" y="3159"/>
                    <a:pt x="702" y="3184"/>
                    <a:pt x="728" y="3234"/>
                  </a:cubicBezTo>
                  <a:cubicBezTo>
                    <a:pt x="677" y="3221"/>
                    <a:pt x="634" y="3215"/>
                    <a:pt x="590" y="3215"/>
                  </a:cubicBezTo>
                  <a:cubicBezTo>
                    <a:pt x="546" y="3215"/>
                    <a:pt x="502" y="3221"/>
                    <a:pt x="452" y="3234"/>
                  </a:cubicBezTo>
                  <a:cubicBezTo>
                    <a:pt x="226" y="3259"/>
                    <a:pt x="1" y="3510"/>
                    <a:pt x="51" y="3760"/>
                  </a:cubicBezTo>
                  <a:cubicBezTo>
                    <a:pt x="76" y="3860"/>
                    <a:pt x="126" y="3961"/>
                    <a:pt x="226" y="3986"/>
                  </a:cubicBezTo>
                  <a:cubicBezTo>
                    <a:pt x="246" y="3992"/>
                    <a:pt x="267" y="3996"/>
                    <a:pt x="286" y="3996"/>
                  </a:cubicBezTo>
                  <a:cubicBezTo>
                    <a:pt x="340" y="3996"/>
                    <a:pt x="390" y="3972"/>
                    <a:pt x="427" y="3936"/>
                  </a:cubicBezTo>
                  <a:cubicBezTo>
                    <a:pt x="477" y="3911"/>
                    <a:pt x="502" y="3835"/>
                    <a:pt x="502" y="3785"/>
                  </a:cubicBezTo>
                  <a:cubicBezTo>
                    <a:pt x="502" y="3735"/>
                    <a:pt x="452" y="3685"/>
                    <a:pt x="377" y="3685"/>
                  </a:cubicBezTo>
                  <a:cubicBezTo>
                    <a:pt x="327" y="3685"/>
                    <a:pt x="301" y="3735"/>
                    <a:pt x="276" y="3760"/>
                  </a:cubicBezTo>
                  <a:cubicBezTo>
                    <a:pt x="276" y="3760"/>
                    <a:pt x="251" y="3735"/>
                    <a:pt x="251" y="3710"/>
                  </a:cubicBezTo>
                  <a:cubicBezTo>
                    <a:pt x="226" y="3585"/>
                    <a:pt x="377" y="3459"/>
                    <a:pt x="502" y="3434"/>
                  </a:cubicBezTo>
                  <a:cubicBezTo>
                    <a:pt x="523" y="3430"/>
                    <a:pt x="546" y="3428"/>
                    <a:pt x="569" y="3428"/>
                  </a:cubicBezTo>
                  <a:cubicBezTo>
                    <a:pt x="680" y="3428"/>
                    <a:pt x="808" y="3477"/>
                    <a:pt x="953" y="3560"/>
                  </a:cubicBezTo>
                  <a:cubicBezTo>
                    <a:pt x="978" y="3560"/>
                    <a:pt x="978" y="3560"/>
                    <a:pt x="978" y="3585"/>
                  </a:cubicBezTo>
                  <a:cubicBezTo>
                    <a:pt x="1028" y="3635"/>
                    <a:pt x="1053" y="3685"/>
                    <a:pt x="1053" y="3735"/>
                  </a:cubicBezTo>
                  <a:cubicBezTo>
                    <a:pt x="1078" y="3785"/>
                    <a:pt x="1078" y="3835"/>
                    <a:pt x="1053" y="3886"/>
                  </a:cubicBezTo>
                  <a:cubicBezTo>
                    <a:pt x="1053" y="4011"/>
                    <a:pt x="1053" y="4161"/>
                    <a:pt x="1204" y="4312"/>
                  </a:cubicBezTo>
                  <a:cubicBezTo>
                    <a:pt x="1254" y="4362"/>
                    <a:pt x="1329" y="4387"/>
                    <a:pt x="1429" y="4437"/>
                  </a:cubicBezTo>
                  <a:cubicBezTo>
                    <a:pt x="1555" y="4462"/>
                    <a:pt x="1705" y="4512"/>
                    <a:pt x="1780" y="4587"/>
                  </a:cubicBezTo>
                  <a:cubicBezTo>
                    <a:pt x="1880" y="4713"/>
                    <a:pt x="1981" y="4813"/>
                    <a:pt x="2081" y="4913"/>
                  </a:cubicBezTo>
                  <a:cubicBezTo>
                    <a:pt x="2181" y="4988"/>
                    <a:pt x="2256" y="5038"/>
                    <a:pt x="2332" y="5139"/>
                  </a:cubicBezTo>
                  <a:cubicBezTo>
                    <a:pt x="2733" y="5565"/>
                    <a:pt x="2733" y="6317"/>
                    <a:pt x="2332" y="6743"/>
                  </a:cubicBezTo>
                  <a:cubicBezTo>
                    <a:pt x="2281" y="6818"/>
                    <a:pt x="2281" y="6918"/>
                    <a:pt x="2332" y="6968"/>
                  </a:cubicBezTo>
                  <a:cubicBezTo>
                    <a:pt x="2357" y="6993"/>
                    <a:pt x="2382" y="6993"/>
                    <a:pt x="2407" y="7018"/>
                  </a:cubicBezTo>
                  <a:cubicBezTo>
                    <a:pt x="2457" y="7018"/>
                    <a:pt x="2532" y="6993"/>
                    <a:pt x="2582" y="6968"/>
                  </a:cubicBezTo>
                  <a:cubicBezTo>
                    <a:pt x="2983" y="6517"/>
                    <a:pt x="3058" y="5815"/>
                    <a:pt x="2808" y="5264"/>
                  </a:cubicBezTo>
                  <a:cubicBezTo>
                    <a:pt x="2908" y="5264"/>
                    <a:pt x="3008" y="5189"/>
                    <a:pt x="3058" y="5114"/>
                  </a:cubicBezTo>
                  <a:cubicBezTo>
                    <a:pt x="3108" y="5038"/>
                    <a:pt x="3134" y="4938"/>
                    <a:pt x="3134" y="4863"/>
                  </a:cubicBezTo>
                  <a:cubicBezTo>
                    <a:pt x="3159" y="4813"/>
                    <a:pt x="3159" y="4788"/>
                    <a:pt x="3159" y="4738"/>
                  </a:cubicBezTo>
                  <a:cubicBezTo>
                    <a:pt x="3209" y="4587"/>
                    <a:pt x="3334" y="4487"/>
                    <a:pt x="3484" y="4462"/>
                  </a:cubicBezTo>
                  <a:cubicBezTo>
                    <a:pt x="3509" y="4462"/>
                    <a:pt x="3535" y="4412"/>
                    <a:pt x="3509" y="4387"/>
                  </a:cubicBezTo>
                  <a:cubicBezTo>
                    <a:pt x="3509" y="4369"/>
                    <a:pt x="3497" y="4351"/>
                    <a:pt x="3481" y="4351"/>
                  </a:cubicBezTo>
                  <a:cubicBezTo>
                    <a:pt x="3474" y="4351"/>
                    <a:pt x="3467" y="4354"/>
                    <a:pt x="3459" y="4362"/>
                  </a:cubicBezTo>
                  <a:cubicBezTo>
                    <a:pt x="3284" y="4387"/>
                    <a:pt x="3134" y="4537"/>
                    <a:pt x="3058" y="4688"/>
                  </a:cubicBezTo>
                  <a:cubicBezTo>
                    <a:pt x="3058" y="4738"/>
                    <a:pt x="3033" y="4813"/>
                    <a:pt x="3033" y="4863"/>
                  </a:cubicBezTo>
                  <a:cubicBezTo>
                    <a:pt x="3033" y="4913"/>
                    <a:pt x="3008" y="4988"/>
                    <a:pt x="2983" y="5038"/>
                  </a:cubicBezTo>
                  <a:cubicBezTo>
                    <a:pt x="2933" y="5114"/>
                    <a:pt x="2858" y="5164"/>
                    <a:pt x="2758" y="5164"/>
                  </a:cubicBezTo>
                  <a:cubicBezTo>
                    <a:pt x="2707" y="5089"/>
                    <a:pt x="2657" y="4988"/>
                    <a:pt x="2582" y="4913"/>
                  </a:cubicBezTo>
                  <a:cubicBezTo>
                    <a:pt x="2482" y="4813"/>
                    <a:pt x="2407" y="4738"/>
                    <a:pt x="2306" y="4662"/>
                  </a:cubicBezTo>
                  <a:cubicBezTo>
                    <a:pt x="2256" y="4637"/>
                    <a:pt x="2231" y="4587"/>
                    <a:pt x="2206" y="4562"/>
                  </a:cubicBezTo>
                  <a:cubicBezTo>
                    <a:pt x="2181" y="4412"/>
                    <a:pt x="2231" y="4261"/>
                    <a:pt x="2332" y="4136"/>
                  </a:cubicBezTo>
                  <a:cubicBezTo>
                    <a:pt x="2382" y="4061"/>
                    <a:pt x="2482" y="3986"/>
                    <a:pt x="2557" y="3986"/>
                  </a:cubicBezTo>
                  <a:cubicBezTo>
                    <a:pt x="2657" y="3986"/>
                    <a:pt x="2733" y="4011"/>
                    <a:pt x="2758" y="4086"/>
                  </a:cubicBezTo>
                  <a:cubicBezTo>
                    <a:pt x="2783" y="4111"/>
                    <a:pt x="2758" y="4161"/>
                    <a:pt x="2758" y="4186"/>
                  </a:cubicBezTo>
                  <a:cubicBezTo>
                    <a:pt x="2733" y="4211"/>
                    <a:pt x="2733" y="4236"/>
                    <a:pt x="2682" y="4236"/>
                  </a:cubicBezTo>
                  <a:cubicBezTo>
                    <a:pt x="2632" y="4236"/>
                    <a:pt x="2607" y="4287"/>
                    <a:pt x="2607" y="4362"/>
                  </a:cubicBezTo>
                  <a:cubicBezTo>
                    <a:pt x="2607" y="4403"/>
                    <a:pt x="2641" y="4444"/>
                    <a:pt x="2694" y="4444"/>
                  </a:cubicBezTo>
                  <a:cubicBezTo>
                    <a:pt x="2706" y="4444"/>
                    <a:pt x="2719" y="4441"/>
                    <a:pt x="2733" y="4437"/>
                  </a:cubicBezTo>
                  <a:cubicBezTo>
                    <a:pt x="2808" y="4437"/>
                    <a:pt x="2883" y="4387"/>
                    <a:pt x="2933" y="4287"/>
                  </a:cubicBezTo>
                  <a:cubicBezTo>
                    <a:pt x="2983" y="4211"/>
                    <a:pt x="3008" y="4086"/>
                    <a:pt x="2958" y="4011"/>
                  </a:cubicBezTo>
                  <a:cubicBezTo>
                    <a:pt x="2908" y="3860"/>
                    <a:pt x="2733" y="3760"/>
                    <a:pt x="2532" y="3760"/>
                  </a:cubicBezTo>
                  <a:cubicBezTo>
                    <a:pt x="2407" y="3785"/>
                    <a:pt x="2256" y="3860"/>
                    <a:pt x="2156" y="4011"/>
                  </a:cubicBezTo>
                  <a:cubicBezTo>
                    <a:pt x="2081" y="4111"/>
                    <a:pt x="2031" y="4236"/>
                    <a:pt x="2006" y="4362"/>
                  </a:cubicBezTo>
                  <a:cubicBezTo>
                    <a:pt x="1981" y="4312"/>
                    <a:pt x="1956" y="4287"/>
                    <a:pt x="1931" y="4261"/>
                  </a:cubicBezTo>
                  <a:cubicBezTo>
                    <a:pt x="1755" y="3911"/>
                    <a:pt x="1931" y="3485"/>
                    <a:pt x="2156" y="3184"/>
                  </a:cubicBezTo>
                  <a:cubicBezTo>
                    <a:pt x="2295" y="3045"/>
                    <a:pt x="2520" y="2905"/>
                    <a:pt x="2672" y="2905"/>
                  </a:cubicBezTo>
                  <a:cubicBezTo>
                    <a:pt x="2685" y="2905"/>
                    <a:pt x="2696" y="2906"/>
                    <a:pt x="2707" y="2908"/>
                  </a:cubicBezTo>
                  <a:cubicBezTo>
                    <a:pt x="2758" y="2908"/>
                    <a:pt x="2833" y="2933"/>
                    <a:pt x="2908" y="2933"/>
                  </a:cubicBezTo>
                  <a:cubicBezTo>
                    <a:pt x="3002" y="2960"/>
                    <a:pt x="3103" y="2987"/>
                    <a:pt x="3203" y="2987"/>
                  </a:cubicBezTo>
                  <a:cubicBezTo>
                    <a:pt x="3291" y="2987"/>
                    <a:pt x="3378" y="2966"/>
                    <a:pt x="3459" y="2908"/>
                  </a:cubicBezTo>
                  <a:cubicBezTo>
                    <a:pt x="3535" y="2883"/>
                    <a:pt x="3585" y="2808"/>
                    <a:pt x="3635" y="2758"/>
                  </a:cubicBezTo>
                  <a:cubicBezTo>
                    <a:pt x="3660" y="2733"/>
                    <a:pt x="3710" y="2708"/>
                    <a:pt x="3760" y="2683"/>
                  </a:cubicBezTo>
                  <a:cubicBezTo>
                    <a:pt x="3785" y="2683"/>
                    <a:pt x="3810" y="2683"/>
                    <a:pt x="3835" y="2657"/>
                  </a:cubicBezTo>
                  <a:cubicBezTo>
                    <a:pt x="3936" y="2632"/>
                    <a:pt x="4036" y="2607"/>
                    <a:pt x="4111" y="2532"/>
                  </a:cubicBezTo>
                  <a:cubicBezTo>
                    <a:pt x="4236" y="2432"/>
                    <a:pt x="4337" y="2281"/>
                    <a:pt x="4312" y="2106"/>
                  </a:cubicBezTo>
                  <a:cubicBezTo>
                    <a:pt x="4293" y="2050"/>
                    <a:pt x="4260" y="2021"/>
                    <a:pt x="4213" y="2021"/>
                  </a:cubicBezTo>
                  <a:cubicBezTo>
                    <a:pt x="4197" y="2021"/>
                    <a:pt x="4180" y="2025"/>
                    <a:pt x="4161" y="2031"/>
                  </a:cubicBezTo>
                  <a:cubicBezTo>
                    <a:pt x="4111" y="2031"/>
                    <a:pt x="4086" y="2106"/>
                    <a:pt x="4086" y="2156"/>
                  </a:cubicBezTo>
                  <a:cubicBezTo>
                    <a:pt x="4111" y="2231"/>
                    <a:pt x="4061" y="2307"/>
                    <a:pt x="3986" y="2357"/>
                  </a:cubicBezTo>
                  <a:cubicBezTo>
                    <a:pt x="3936" y="2407"/>
                    <a:pt x="3835" y="2432"/>
                    <a:pt x="3760" y="2457"/>
                  </a:cubicBezTo>
                  <a:lnTo>
                    <a:pt x="3735" y="2457"/>
                  </a:lnTo>
                  <a:cubicBezTo>
                    <a:pt x="3760" y="2357"/>
                    <a:pt x="3760" y="2281"/>
                    <a:pt x="3735" y="2181"/>
                  </a:cubicBezTo>
                  <a:cubicBezTo>
                    <a:pt x="3735" y="2131"/>
                    <a:pt x="3735" y="2081"/>
                    <a:pt x="3735" y="2031"/>
                  </a:cubicBezTo>
                  <a:cubicBezTo>
                    <a:pt x="3760" y="1906"/>
                    <a:pt x="3785" y="1830"/>
                    <a:pt x="3835" y="1780"/>
                  </a:cubicBezTo>
                  <a:cubicBezTo>
                    <a:pt x="3872" y="1744"/>
                    <a:pt x="3909" y="1720"/>
                    <a:pt x="3936" y="1720"/>
                  </a:cubicBezTo>
                  <a:cubicBezTo>
                    <a:pt x="3945" y="1720"/>
                    <a:pt x="3954" y="1723"/>
                    <a:pt x="3961" y="1730"/>
                  </a:cubicBezTo>
                  <a:cubicBezTo>
                    <a:pt x="3998" y="1768"/>
                    <a:pt x="4042" y="1787"/>
                    <a:pt x="4086" y="1787"/>
                  </a:cubicBezTo>
                  <a:cubicBezTo>
                    <a:pt x="4130" y="1787"/>
                    <a:pt x="4174" y="1768"/>
                    <a:pt x="4211" y="1730"/>
                  </a:cubicBezTo>
                  <a:cubicBezTo>
                    <a:pt x="4261" y="1680"/>
                    <a:pt x="4261" y="1580"/>
                    <a:pt x="4186" y="1505"/>
                  </a:cubicBezTo>
                  <a:cubicBezTo>
                    <a:pt x="4111" y="1429"/>
                    <a:pt x="3986" y="1404"/>
                    <a:pt x="3860" y="1404"/>
                  </a:cubicBezTo>
                  <a:cubicBezTo>
                    <a:pt x="3860" y="1404"/>
                    <a:pt x="3860" y="1404"/>
                    <a:pt x="3860" y="1379"/>
                  </a:cubicBezTo>
                  <a:cubicBezTo>
                    <a:pt x="3885" y="1329"/>
                    <a:pt x="3936" y="1304"/>
                    <a:pt x="3961" y="1254"/>
                  </a:cubicBezTo>
                  <a:cubicBezTo>
                    <a:pt x="3986" y="1254"/>
                    <a:pt x="3986" y="1229"/>
                    <a:pt x="4011" y="1229"/>
                  </a:cubicBezTo>
                  <a:cubicBezTo>
                    <a:pt x="4086" y="1129"/>
                    <a:pt x="4111" y="1053"/>
                    <a:pt x="4111" y="953"/>
                  </a:cubicBezTo>
                  <a:cubicBezTo>
                    <a:pt x="4111" y="935"/>
                    <a:pt x="4098" y="918"/>
                    <a:pt x="4073" y="918"/>
                  </a:cubicBezTo>
                  <a:cubicBezTo>
                    <a:pt x="4063" y="918"/>
                    <a:pt x="4050" y="921"/>
                    <a:pt x="4036" y="928"/>
                  </a:cubicBezTo>
                  <a:cubicBezTo>
                    <a:pt x="4011" y="928"/>
                    <a:pt x="3986" y="953"/>
                    <a:pt x="4011" y="978"/>
                  </a:cubicBezTo>
                  <a:cubicBezTo>
                    <a:pt x="4011" y="1028"/>
                    <a:pt x="3986" y="1078"/>
                    <a:pt x="3936" y="1154"/>
                  </a:cubicBezTo>
                  <a:cubicBezTo>
                    <a:pt x="3911" y="1154"/>
                    <a:pt x="3911" y="1179"/>
                    <a:pt x="3885" y="1179"/>
                  </a:cubicBezTo>
                  <a:cubicBezTo>
                    <a:pt x="3835" y="1229"/>
                    <a:pt x="3810" y="1279"/>
                    <a:pt x="3760" y="1354"/>
                  </a:cubicBezTo>
                  <a:cubicBezTo>
                    <a:pt x="3760" y="1379"/>
                    <a:pt x="3760" y="1404"/>
                    <a:pt x="3760" y="1454"/>
                  </a:cubicBezTo>
                  <a:cubicBezTo>
                    <a:pt x="3685" y="1454"/>
                    <a:pt x="3635" y="1505"/>
                    <a:pt x="3610" y="1555"/>
                  </a:cubicBezTo>
                  <a:cubicBezTo>
                    <a:pt x="3484" y="1655"/>
                    <a:pt x="3434" y="1805"/>
                    <a:pt x="3434" y="2031"/>
                  </a:cubicBezTo>
                  <a:cubicBezTo>
                    <a:pt x="3434" y="2081"/>
                    <a:pt x="3434" y="2131"/>
                    <a:pt x="3434" y="2181"/>
                  </a:cubicBezTo>
                  <a:cubicBezTo>
                    <a:pt x="3434" y="2281"/>
                    <a:pt x="3434" y="2357"/>
                    <a:pt x="3409" y="2407"/>
                  </a:cubicBezTo>
                  <a:cubicBezTo>
                    <a:pt x="3409" y="2532"/>
                    <a:pt x="3359" y="2607"/>
                    <a:pt x="3309" y="2632"/>
                  </a:cubicBezTo>
                  <a:cubicBezTo>
                    <a:pt x="3277" y="2654"/>
                    <a:pt x="3236" y="2661"/>
                    <a:pt x="3191" y="2661"/>
                  </a:cubicBezTo>
                  <a:cubicBezTo>
                    <a:pt x="3128" y="2661"/>
                    <a:pt x="3056" y="2647"/>
                    <a:pt x="2983" y="2632"/>
                  </a:cubicBezTo>
                  <a:cubicBezTo>
                    <a:pt x="2908" y="2607"/>
                    <a:pt x="2808" y="2582"/>
                    <a:pt x="2733" y="2582"/>
                  </a:cubicBezTo>
                  <a:cubicBezTo>
                    <a:pt x="2883" y="2407"/>
                    <a:pt x="3033" y="2231"/>
                    <a:pt x="3159" y="2031"/>
                  </a:cubicBezTo>
                  <a:cubicBezTo>
                    <a:pt x="3284" y="1805"/>
                    <a:pt x="3334" y="1530"/>
                    <a:pt x="3309" y="1279"/>
                  </a:cubicBezTo>
                  <a:cubicBezTo>
                    <a:pt x="3409" y="1279"/>
                    <a:pt x="3484" y="1229"/>
                    <a:pt x="3560" y="1179"/>
                  </a:cubicBezTo>
                  <a:cubicBezTo>
                    <a:pt x="3710" y="1104"/>
                    <a:pt x="3785" y="928"/>
                    <a:pt x="3760" y="778"/>
                  </a:cubicBezTo>
                  <a:cubicBezTo>
                    <a:pt x="3735" y="703"/>
                    <a:pt x="3685" y="627"/>
                    <a:pt x="3635" y="577"/>
                  </a:cubicBezTo>
                  <a:cubicBezTo>
                    <a:pt x="3610" y="552"/>
                    <a:pt x="3585" y="527"/>
                    <a:pt x="3585" y="502"/>
                  </a:cubicBezTo>
                  <a:cubicBezTo>
                    <a:pt x="3535" y="452"/>
                    <a:pt x="3535" y="377"/>
                    <a:pt x="3535" y="327"/>
                  </a:cubicBezTo>
                  <a:cubicBezTo>
                    <a:pt x="3560" y="276"/>
                    <a:pt x="3585" y="226"/>
                    <a:pt x="3635" y="226"/>
                  </a:cubicBezTo>
                  <a:cubicBezTo>
                    <a:pt x="3660" y="226"/>
                    <a:pt x="3685" y="226"/>
                    <a:pt x="3685" y="251"/>
                  </a:cubicBezTo>
                  <a:cubicBezTo>
                    <a:pt x="3710" y="251"/>
                    <a:pt x="3710" y="276"/>
                    <a:pt x="3710" y="276"/>
                  </a:cubicBezTo>
                  <a:cubicBezTo>
                    <a:pt x="3710" y="327"/>
                    <a:pt x="3760" y="377"/>
                    <a:pt x="3810" y="377"/>
                  </a:cubicBezTo>
                  <a:cubicBezTo>
                    <a:pt x="3885" y="377"/>
                    <a:pt x="3936" y="352"/>
                    <a:pt x="3936" y="276"/>
                  </a:cubicBezTo>
                  <a:cubicBezTo>
                    <a:pt x="3936" y="201"/>
                    <a:pt x="3885" y="151"/>
                    <a:pt x="3835" y="76"/>
                  </a:cubicBezTo>
                  <a:cubicBezTo>
                    <a:pt x="3785" y="26"/>
                    <a:pt x="3710" y="1"/>
                    <a:pt x="3610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8"/>
            <p:cNvSpPr/>
            <p:nvPr/>
          </p:nvSpPr>
          <p:spPr>
            <a:xfrm>
              <a:off x="392607" y="4078358"/>
              <a:ext cx="221473" cy="311532"/>
            </a:xfrm>
            <a:custGeom>
              <a:avLst/>
              <a:gdLst/>
              <a:ahLst/>
              <a:cxnLst/>
              <a:rect l="l" t="t" r="r" b="b"/>
              <a:pathLst>
                <a:path w="2983" h="4196" extrusionOk="0">
                  <a:moveTo>
                    <a:pt x="1448" y="0"/>
                  </a:moveTo>
                  <a:cubicBezTo>
                    <a:pt x="1433" y="0"/>
                    <a:pt x="1419" y="3"/>
                    <a:pt x="1404" y="10"/>
                  </a:cubicBezTo>
                  <a:cubicBezTo>
                    <a:pt x="1379" y="10"/>
                    <a:pt x="1329" y="36"/>
                    <a:pt x="1304" y="86"/>
                  </a:cubicBezTo>
                  <a:cubicBezTo>
                    <a:pt x="1304" y="111"/>
                    <a:pt x="1304" y="161"/>
                    <a:pt x="1329" y="186"/>
                  </a:cubicBezTo>
                  <a:cubicBezTo>
                    <a:pt x="1379" y="186"/>
                    <a:pt x="1404" y="186"/>
                    <a:pt x="1429" y="136"/>
                  </a:cubicBezTo>
                  <a:lnTo>
                    <a:pt x="1479" y="136"/>
                  </a:lnTo>
                  <a:cubicBezTo>
                    <a:pt x="1504" y="161"/>
                    <a:pt x="1504" y="186"/>
                    <a:pt x="1504" y="211"/>
                  </a:cubicBezTo>
                  <a:cubicBezTo>
                    <a:pt x="1504" y="261"/>
                    <a:pt x="1479" y="286"/>
                    <a:pt x="1429" y="311"/>
                  </a:cubicBezTo>
                  <a:cubicBezTo>
                    <a:pt x="1404" y="311"/>
                    <a:pt x="1404" y="336"/>
                    <a:pt x="1379" y="336"/>
                  </a:cubicBezTo>
                  <a:cubicBezTo>
                    <a:pt x="1354" y="361"/>
                    <a:pt x="1304" y="361"/>
                    <a:pt x="1254" y="411"/>
                  </a:cubicBezTo>
                  <a:cubicBezTo>
                    <a:pt x="1203" y="487"/>
                    <a:pt x="1178" y="587"/>
                    <a:pt x="1229" y="687"/>
                  </a:cubicBezTo>
                  <a:cubicBezTo>
                    <a:pt x="1254" y="737"/>
                    <a:pt x="1304" y="787"/>
                    <a:pt x="1354" y="812"/>
                  </a:cubicBezTo>
                  <a:cubicBezTo>
                    <a:pt x="1279" y="938"/>
                    <a:pt x="1229" y="1113"/>
                    <a:pt x="1229" y="1264"/>
                  </a:cubicBezTo>
                  <a:cubicBezTo>
                    <a:pt x="1229" y="1414"/>
                    <a:pt x="1254" y="1539"/>
                    <a:pt x="1279" y="1690"/>
                  </a:cubicBezTo>
                  <a:cubicBezTo>
                    <a:pt x="1229" y="1665"/>
                    <a:pt x="1178" y="1665"/>
                    <a:pt x="1153" y="1640"/>
                  </a:cubicBezTo>
                  <a:cubicBezTo>
                    <a:pt x="1053" y="1614"/>
                    <a:pt x="1003" y="1589"/>
                    <a:pt x="953" y="1539"/>
                  </a:cubicBezTo>
                  <a:cubicBezTo>
                    <a:pt x="928" y="1514"/>
                    <a:pt x="928" y="1464"/>
                    <a:pt x="953" y="1389"/>
                  </a:cubicBezTo>
                  <a:cubicBezTo>
                    <a:pt x="978" y="1364"/>
                    <a:pt x="1003" y="1314"/>
                    <a:pt x="1028" y="1264"/>
                  </a:cubicBezTo>
                  <a:cubicBezTo>
                    <a:pt x="1053" y="1239"/>
                    <a:pt x="1053" y="1213"/>
                    <a:pt x="1078" y="1188"/>
                  </a:cubicBezTo>
                  <a:cubicBezTo>
                    <a:pt x="1128" y="1063"/>
                    <a:pt x="1153" y="963"/>
                    <a:pt x="1128" y="863"/>
                  </a:cubicBezTo>
                  <a:cubicBezTo>
                    <a:pt x="1103" y="838"/>
                    <a:pt x="1078" y="787"/>
                    <a:pt x="1053" y="762"/>
                  </a:cubicBezTo>
                  <a:cubicBezTo>
                    <a:pt x="1078" y="762"/>
                    <a:pt x="1078" y="737"/>
                    <a:pt x="1078" y="712"/>
                  </a:cubicBezTo>
                  <a:cubicBezTo>
                    <a:pt x="1078" y="662"/>
                    <a:pt x="1078" y="637"/>
                    <a:pt x="1053" y="587"/>
                  </a:cubicBezTo>
                  <a:cubicBezTo>
                    <a:pt x="1053" y="587"/>
                    <a:pt x="1053" y="562"/>
                    <a:pt x="1053" y="562"/>
                  </a:cubicBezTo>
                  <a:cubicBezTo>
                    <a:pt x="1053" y="512"/>
                    <a:pt x="1053" y="462"/>
                    <a:pt x="1053" y="437"/>
                  </a:cubicBezTo>
                  <a:cubicBezTo>
                    <a:pt x="1078" y="437"/>
                    <a:pt x="1078" y="411"/>
                    <a:pt x="1053" y="386"/>
                  </a:cubicBezTo>
                  <a:cubicBezTo>
                    <a:pt x="1053" y="386"/>
                    <a:pt x="1028" y="386"/>
                    <a:pt x="1003" y="411"/>
                  </a:cubicBezTo>
                  <a:cubicBezTo>
                    <a:pt x="978" y="437"/>
                    <a:pt x="978" y="512"/>
                    <a:pt x="1003" y="562"/>
                  </a:cubicBezTo>
                  <a:cubicBezTo>
                    <a:pt x="1003" y="587"/>
                    <a:pt x="1003" y="587"/>
                    <a:pt x="1003" y="612"/>
                  </a:cubicBezTo>
                  <a:cubicBezTo>
                    <a:pt x="1003" y="637"/>
                    <a:pt x="1028" y="662"/>
                    <a:pt x="1003" y="712"/>
                  </a:cubicBezTo>
                  <a:cubicBezTo>
                    <a:pt x="967" y="694"/>
                    <a:pt x="920" y="677"/>
                    <a:pt x="868" y="677"/>
                  </a:cubicBezTo>
                  <a:cubicBezTo>
                    <a:pt x="846" y="677"/>
                    <a:pt x="824" y="680"/>
                    <a:pt x="802" y="687"/>
                  </a:cubicBezTo>
                  <a:cubicBezTo>
                    <a:pt x="752" y="687"/>
                    <a:pt x="727" y="737"/>
                    <a:pt x="727" y="787"/>
                  </a:cubicBezTo>
                  <a:cubicBezTo>
                    <a:pt x="746" y="844"/>
                    <a:pt x="779" y="872"/>
                    <a:pt x="815" y="872"/>
                  </a:cubicBezTo>
                  <a:cubicBezTo>
                    <a:pt x="827" y="872"/>
                    <a:pt x="840" y="869"/>
                    <a:pt x="853" y="863"/>
                  </a:cubicBezTo>
                  <a:cubicBezTo>
                    <a:pt x="878" y="863"/>
                    <a:pt x="903" y="888"/>
                    <a:pt x="928" y="913"/>
                  </a:cubicBezTo>
                  <a:cubicBezTo>
                    <a:pt x="928" y="963"/>
                    <a:pt x="928" y="1038"/>
                    <a:pt x="903" y="1088"/>
                  </a:cubicBezTo>
                  <a:cubicBezTo>
                    <a:pt x="878" y="1113"/>
                    <a:pt x="878" y="1138"/>
                    <a:pt x="853" y="1188"/>
                  </a:cubicBezTo>
                  <a:cubicBezTo>
                    <a:pt x="827" y="1213"/>
                    <a:pt x="802" y="1264"/>
                    <a:pt x="777" y="1339"/>
                  </a:cubicBezTo>
                  <a:cubicBezTo>
                    <a:pt x="777" y="1339"/>
                    <a:pt x="777" y="1339"/>
                    <a:pt x="777" y="1314"/>
                  </a:cubicBezTo>
                  <a:cubicBezTo>
                    <a:pt x="727" y="1289"/>
                    <a:pt x="702" y="1239"/>
                    <a:pt x="677" y="1188"/>
                  </a:cubicBezTo>
                  <a:cubicBezTo>
                    <a:pt x="652" y="1163"/>
                    <a:pt x="652" y="1088"/>
                    <a:pt x="677" y="1063"/>
                  </a:cubicBezTo>
                  <a:cubicBezTo>
                    <a:pt x="702" y="1038"/>
                    <a:pt x="702" y="988"/>
                    <a:pt x="677" y="963"/>
                  </a:cubicBezTo>
                  <a:cubicBezTo>
                    <a:pt x="665" y="950"/>
                    <a:pt x="646" y="944"/>
                    <a:pt x="627" y="944"/>
                  </a:cubicBezTo>
                  <a:cubicBezTo>
                    <a:pt x="608" y="944"/>
                    <a:pt x="589" y="950"/>
                    <a:pt x="577" y="963"/>
                  </a:cubicBezTo>
                  <a:cubicBezTo>
                    <a:pt x="502" y="1038"/>
                    <a:pt x="502" y="1163"/>
                    <a:pt x="552" y="1264"/>
                  </a:cubicBezTo>
                  <a:cubicBezTo>
                    <a:pt x="577" y="1314"/>
                    <a:pt x="627" y="1364"/>
                    <a:pt x="677" y="1414"/>
                  </a:cubicBezTo>
                  <a:cubicBezTo>
                    <a:pt x="677" y="1439"/>
                    <a:pt x="677" y="1439"/>
                    <a:pt x="702" y="1439"/>
                  </a:cubicBezTo>
                  <a:cubicBezTo>
                    <a:pt x="727" y="1464"/>
                    <a:pt x="727" y="1489"/>
                    <a:pt x="752" y="1514"/>
                  </a:cubicBezTo>
                  <a:cubicBezTo>
                    <a:pt x="752" y="1564"/>
                    <a:pt x="777" y="1614"/>
                    <a:pt x="802" y="1665"/>
                  </a:cubicBezTo>
                  <a:cubicBezTo>
                    <a:pt x="853" y="1765"/>
                    <a:pt x="978" y="1815"/>
                    <a:pt x="1078" y="1840"/>
                  </a:cubicBezTo>
                  <a:cubicBezTo>
                    <a:pt x="1128" y="1840"/>
                    <a:pt x="1178" y="1865"/>
                    <a:pt x="1203" y="1865"/>
                  </a:cubicBezTo>
                  <a:cubicBezTo>
                    <a:pt x="1279" y="1915"/>
                    <a:pt x="1379" y="2066"/>
                    <a:pt x="1429" y="2191"/>
                  </a:cubicBezTo>
                  <a:cubicBezTo>
                    <a:pt x="1454" y="2416"/>
                    <a:pt x="1429" y="2692"/>
                    <a:pt x="1229" y="2843"/>
                  </a:cubicBezTo>
                  <a:cubicBezTo>
                    <a:pt x="1229" y="2843"/>
                    <a:pt x="1203" y="2868"/>
                    <a:pt x="1178" y="2868"/>
                  </a:cubicBezTo>
                  <a:cubicBezTo>
                    <a:pt x="1203" y="2792"/>
                    <a:pt x="1203" y="2717"/>
                    <a:pt x="1178" y="2642"/>
                  </a:cubicBezTo>
                  <a:cubicBezTo>
                    <a:pt x="1178" y="2517"/>
                    <a:pt x="1128" y="2442"/>
                    <a:pt x="1053" y="2391"/>
                  </a:cubicBezTo>
                  <a:cubicBezTo>
                    <a:pt x="1003" y="2366"/>
                    <a:pt x="947" y="2354"/>
                    <a:pt x="893" y="2354"/>
                  </a:cubicBezTo>
                  <a:cubicBezTo>
                    <a:pt x="840" y="2354"/>
                    <a:pt x="790" y="2366"/>
                    <a:pt x="752" y="2391"/>
                  </a:cubicBezTo>
                  <a:cubicBezTo>
                    <a:pt x="702" y="2442"/>
                    <a:pt x="677" y="2492"/>
                    <a:pt x="677" y="2567"/>
                  </a:cubicBezTo>
                  <a:cubicBezTo>
                    <a:pt x="677" y="2617"/>
                    <a:pt x="702" y="2667"/>
                    <a:pt x="752" y="2717"/>
                  </a:cubicBezTo>
                  <a:cubicBezTo>
                    <a:pt x="777" y="2717"/>
                    <a:pt x="827" y="2717"/>
                    <a:pt x="827" y="2692"/>
                  </a:cubicBezTo>
                  <a:cubicBezTo>
                    <a:pt x="853" y="2667"/>
                    <a:pt x="853" y="2617"/>
                    <a:pt x="827" y="2592"/>
                  </a:cubicBezTo>
                  <a:cubicBezTo>
                    <a:pt x="802" y="2592"/>
                    <a:pt x="802" y="2567"/>
                    <a:pt x="802" y="2567"/>
                  </a:cubicBezTo>
                  <a:cubicBezTo>
                    <a:pt x="802" y="2542"/>
                    <a:pt x="827" y="2517"/>
                    <a:pt x="827" y="2492"/>
                  </a:cubicBezTo>
                  <a:cubicBezTo>
                    <a:pt x="853" y="2479"/>
                    <a:pt x="878" y="2473"/>
                    <a:pt x="903" y="2473"/>
                  </a:cubicBezTo>
                  <a:cubicBezTo>
                    <a:pt x="928" y="2473"/>
                    <a:pt x="953" y="2479"/>
                    <a:pt x="978" y="2492"/>
                  </a:cubicBezTo>
                  <a:cubicBezTo>
                    <a:pt x="1003" y="2542"/>
                    <a:pt x="1053" y="2592"/>
                    <a:pt x="1053" y="2642"/>
                  </a:cubicBezTo>
                  <a:cubicBezTo>
                    <a:pt x="1078" y="2742"/>
                    <a:pt x="1053" y="2843"/>
                    <a:pt x="1003" y="2918"/>
                  </a:cubicBezTo>
                  <a:cubicBezTo>
                    <a:pt x="978" y="2943"/>
                    <a:pt x="953" y="2943"/>
                    <a:pt x="928" y="2943"/>
                  </a:cubicBezTo>
                  <a:cubicBezTo>
                    <a:pt x="853" y="2968"/>
                    <a:pt x="777" y="2968"/>
                    <a:pt x="702" y="2993"/>
                  </a:cubicBezTo>
                  <a:cubicBezTo>
                    <a:pt x="627" y="3018"/>
                    <a:pt x="577" y="3043"/>
                    <a:pt x="527" y="3093"/>
                  </a:cubicBezTo>
                  <a:cubicBezTo>
                    <a:pt x="477" y="3068"/>
                    <a:pt x="426" y="3018"/>
                    <a:pt x="426" y="2968"/>
                  </a:cubicBezTo>
                  <a:cubicBezTo>
                    <a:pt x="426" y="2918"/>
                    <a:pt x="452" y="2893"/>
                    <a:pt x="452" y="2843"/>
                  </a:cubicBezTo>
                  <a:cubicBezTo>
                    <a:pt x="477" y="2817"/>
                    <a:pt x="477" y="2767"/>
                    <a:pt x="477" y="2742"/>
                  </a:cubicBezTo>
                  <a:cubicBezTo>
                    <a:pt x="502" y="2642"/>
                    <a:pt x="452" y="2517"/>
                    <a:pt x="376" y="2442"/>
                  </a:cubicBezTo>
                  <a:lnTo>
                    <a:pt x="326" y="2442"/>
                  </a:lnTo>
                  <a:cubicBezTo>
                    <a:pt x="326" y="2467"/>
                    <a:pt x="326" y="2492"/>
                    <a:pt x="326" y="2492"/>
                  </a:cubicBezTo>
                  <a:cubicBezTo>
                    <a:pt x="401" y="2542"/>
                    <a:pt x="426" y="2642"/>
                    <a:pt x="426" y="2742"/>
                  </a:cubicBezTo>
                  <a:cubicBezTo>
                    <a:pt x="426" y="2767"/>
                    <a:pt x="401" y="2792"/>
                    <a:pt x="401" y="2817"/>
                  </a:cubicBezTo>
                  <a:cubicBezTo>
                    <a:pt x="376" y="2868"/>
                    <a:pt x="376" y="2918"/>
                    <a:pt x="376" y="2968"/>
                  </a:cubicBezTo>
                  <a:cubicBezTo>
                    <a:pt x="376" y="3018"/>
                    <a:pt x="401" y="3093"/>
                    <a:pt x="452" y="3118"/>
                  </a:cubicBezTo>
                  <a:cubicBezTo>
                    <a:pt x="151" y="3344"/>
                    <a:pt x="0" y="3745"/>
                    <a:pt x="101" y="4121"/>
                  </a:cubicBezTo>
                  <a:cubicBezTo>
                    <a:pt x="101" y="4146"/>
                    <a:pt x="126" y="4196"/>
                    <a:pt x="176" y="4196"/>
                  </a:cubicBezTo>
                  <a:lnTo>
                    <a:pt x="226" y="4196"/>
                  </a:lnTo>
                  <a:cubicBezTo>
                    <a:pt x="276" y="4171"/>
                    <a:pt x="301" y="4121"/>
                    <a:pt x="301" y="4071"/>
                  </a:cubicBezTo>
                  <a:cubicBezTo>
                    <a:pt x="201" y="3720"/>
                    <a:pt x="426" y="3319"/>
                    <a:pt x="752" y="3193"/>
                  </a:cubicBezTo>
                  <a:cubicBezTo>
                    <a:pt x="827" y="3168"/>
                    <a:pt x="878" y="3143"/>
                    <a:pt x="953" y="3143"/>
                  </a:cubicBezTo>
                  <a:cubicBezTo>
                    <a:pt x="1053" y="3118"/>
                    <a:pt x="1128" y="3093"/>
                    <a:pt x="1229" y="3068"/>
                  </a:cubicBezTo>
                  <a:cubicBezTo>
                    <a:pt x="1245" y="3060"/>
                    <a:pt x="1267" y="3057"/>
                    <a:pt x="1293" y="3057"/>
                  </a:cubicBezTo>
                  <a:cubicBezTo>
                    <a:pt x="1343" y="3057"/>
                    <a:pt x="1404" y="3068"/>
                    <a:pt x="1454" y="3068"/>
                  </a:cubicBezTo>
                  <a:cubicBezTo>
                    <a:pt x="1492" y="3081"/>
                    <a:pt x="1523" y="3087"/>
                    <a:pt x="1551" y="3087"/>
                  </a:cubicBezTo>
                  <a:cubicBezTo>
                    <a:pt x="1579" y="3087"/>
                    <a:pt x="1604" y="3081"/>
                    <a:pt x="1630" y="3068"/>
                  </a:cubicBezTo>
                  <a:cubicBezTo>
                    <a:pt x="1755" y="3043"/>
                    <a:pt x="1780" y="2943"/>
                    <a:pt x="1830" y="2868"/>
                  </a:cubicBezTo>
                  <a:cubicBezTo>
                    <a:pt x="1830" y="2843"/>
                    <a:pt x="1855" y="2817"/>
                    <a:pt x="1855" y="2817"/>
                  </a:cubicBezTo>
                  <a:cubicBezTo>
                    <a:pt x="1880" y="2767"/>
                    <a:pt x="1905" y="2767"/>
                    <a:pt x="1955" y="2742"/>
                  </a:cubicBezTo>
                  <a:cubicBezTo>
                    <a:pt x="2081" y="2742"/>
                    <a:pt x="2181" y="2767"/>
                    <a:pt x="2256" y="2817"/>
                  </a:cubicBezTo>
                  <a:cubicBezTo>
                    <a:pt x="2331" y="2868"/>
                    <a:pt x="2356" y="2968"/>
                    <a:pt x="2306" y="3018"/>
                  </a:cubicBezTo>
                  <a:cubicBezTo>
                    <a:pt x="2306" y="3043"/>
                    <a:pt x="2281" y="3043"/>
                    <a:pt x="2281" y="3043"/>
                  </a:cubicBezTo>
                  <a:cubicBezTo>
                    <a:pt x="2281" y="3018"/>
                    <a:pt x="2281" y="2993"/>
                    <a:pt x="2256" y="2968"/>
                  </a:cubicBezTo>
                  <a:cubicBezTo>
                    <a:pt x="2206" y="2968"/>
                    <a:pt x="2181" y="2968"/>
                    <a:pt x="2156" y="2993"/>
                  </a:cubicBezTo>
                  <a:cubicBezTo>
                    <a:pt x="2131" y="3018"/>
                    <a:pt x="2131" y="3068"/>
                    <a:pt x="2156" y="3093"/>
                  </a:cubicBezTo>
                  <a:cubicBezTo>
                    <a:pt x="2156" y="3143"/>
                    <a:pt x="2206" y="3168"/>
                    <a:pt x="2231" y="3193"/>
                  </a:cubicBezTo>
                  <a:lnTo>
                    <a:pt x="2256" y="3193"/>
                  </a:lnTo>
                  <a:cubicBezTo>
                    <a:pt x="2306" y="3193"/>
                    <a:pt x="2356" y="3168"/>
                    <a:pt x="2406" y="3118"/>
                  </a:cubicBezTo>
                  <a:cubicBezTo>
                    <a:pt x="2507" y="2993"/>
                    <a:pt x="2457" y="2792"/>
                    <a:pt x="2331" y="2717"/>
                  </a:cubicBezTo>
                  <a:cubicBezTo>
                    <a:pt x="2306" y="2667"/>
                    <a:pt x="2256" y="2642"/>
                    <a:pt x="2181" y="2617"/>
                  </a:cubicBezTo>
                  <a:cubicBezTo>
                    <a:pt x="2206" y="2617"/>
                    <a:pt x="2231" y="2592"/>
                    <a:pt x="2256" y="2567"/>
                  </a:cubicBezTo>
                  <a:cubicBezTo>
                    <a:pt x="2331" y="2517"/>
                    <a:pt x="2406" y="2416"/>
                    <a:pt x="2432" y="2341"/>
                  </a:cubicBezTo>
                  <a:cubicBezTo>
                    <a:pt x="2432" y="2316"/>
                    <a:pt x="2432" y="2291"/>
                    <a:pt x="2432" y="2266"/>
                  </a:cubicBezTo>
                  <a:cubicBezTo>
                    <a:pt x="2457" y="2241"/>
                    <a:pt x="2482" y="2216"/>
                    <a:pt x="2507" y="2191"/>
                  </a:cubicBezTo>
                  <a:cubicBezTo>
                    <a:pt x="2532" y="2166"/>
                    <a:pt x="2557" y="2116"/>
                    <a:pt x="2582" y="2066"/>
                  </a:cubicBezTo>
                  <a:cubicBezTo>
                    <a:pt x="2582" y="2041"/>
                    <a:pt x="2607" y="1990"/>
                    <a:pt x="2607" y="1965"/>
                  </a:cubicBezTo>
                  <a:cubicBezTo>
                    <a:pt x="2632" y="1940"/>
                    <a:pt x="2682" y="1840"/>
                    <a:pt x="2757" y="1840"/>
                  </a:cubicBezTo>
                  <a:cubicBezTo>
                    <a:pt x="2807" y="1840"/>
                    <a:pt x="2858" y="1865"/>
                    <a:pt x="2883" y="1890"/>
                  </a:cubicBezTo>
                  <a:cubicBezTo>
                    <a:pt x="2908" y="1915"/>
                    <a:pt x="2933" y="1990"/>
                    <a:pt x="2908" y="2015"/>
                  </a:cubicBezTo>
                  <a:cubicBezTo>
                    <a:pt x="2908" y="2041"/>
                    <a:pt x="2908" y="2066"/>
                    <a:pt x="2908" y="2066"/>
                  </a:cubicBezTo>
                  <a:cubicBezTo>
                    <a:pt x="2933" y="2066"/>
                    <a:pt x="2958" y="2066"/>
                    <a:pt x="2958" y="2041"/>
                  </a:cubicBezTo>
                  <a:cubicBezTo>
                    <a:pt x="2983" y="1990"/>
                    <a:pt x="2983" y="1915"/>
                    <a:pt x="2933" y="1840"/>
                  </a:cubicBezTo>
                  <a:cubicBezTo>
                    <a:pt x="2908" y="1790"/>
                    <a:pt x="2833" y="1765"/>
                    <a:pt x="2757" y="1765"/>
                  </a:cubicBezTo>
                  <a:cubicBezTo>
                    <a:pt x="2657" y="1790"/>
                    <a:pt x="2582" y="1890"/>
                    <a:pt x="2557" y="1940"/>
                  </a:cubicBezTo>
                  <a:cubicBezTo>
                    <a:pt x="2532" y="1965"/>
                    <a:pt x="2532" y="1990"/>
                    <a:pt x="2507" y="2041"/>
                  </a:cubicBezTo>
                  <a:cubicBezTo>
                    <a:pt x="2507" y="2091"/>
                    <a:pt x="2482" y="2116"/>
                    <a:pt x="2457" y="2166"/>
                  </a:cubicBezTo>
                  <a:cubicBezTo>
                    <a:pt x="2457" y="2166"/>
                    <a:pt x="2432" y="2191"/>
                    <a:pt x="2432" y="2191"/>
                  </a:cubicBezTo>
                  <a:cubicBezTo>
                    <a:pt x="2432" y="2141"/>
                    <a:pt x="2406" y="2091"/>
                    <a:pt x="2356" y="2041"/>
                  </a:cubicBezTo>
                  <a:cubicBezTo>
                    <a:pt x="2303" y="1987"/>
                    <a:pt x="2234" y="1962"/>
                    <a:pt x="2167" y="1962"/>
                  </a:cubicBezTo>
                  <a:cubicBezTo>
                    <a:pt x="2109" y="1962"/>
                    <a:pt x="2052" y="1981"/>
                    <a:pt x="2005" y="2015"/>
                  </a:cubicBezTo>
                  <a:cubicBezTo>
                    <a:pt x="2005" y="2015"/>
                    <a:pt x="1980" y="2041"/>
                    <a:pt x="1980" y="2041"/>
                  </a:cubicBezTo>
                  <a:cubicBezTo>
                    <a:pt x="1980" y="1965"/>
                    <a:pt x="2056" y="1890"/>
                    <a:pt x="2156" y="1890"/>
                  </a:cubicBezTo>
                  <a:cubicBezTo>
                    <a:pt x="2206" y="1890"/>
                    <a:pt x="2231" y="1840"/>
                    <a:pt x="2231" y="1790"/>
                  </a:cubicBezTo>
                  <a:cubicBezTo>
                    <a:pt x="2231" y="1740"/>
                    <a:pt x="2206" y="1690"/>
                    <a:pt x="2131" y="1690"/>
                  </a:cubicBezTo>
                  <a:cubicBezTo>
                    <a:pt x="1955" y="1690"/>
                    <a:pt x="1780" y="1865"/>
                    <a:pt x="1780" y="2066"/>
                  </a:cubicBezTo>
                  <a:cubicBezTo>
                    <a:pt x="1780" y="2116"/>
                    <a:pt x="1805" y="2191"/>
                    <a:pt x="1855" y="2241"/>
                  </a:cubicBezTo>
                  <a:cubicBezTo>
                    <a:pt x="1873" y="2259"/>
                    <a:pt x="1903" y="2276"/>
                    <a:pt x="1937" y="2276"/>
                  </a:cubicBezTo>
                  <a:cubicBezTo>
                    <a:pt x="1951" y="2276"/>
                    <a:pt x="1966" y="2273"/>
                    <a:pt x="1980" y="2266"/>
                  </a:cubicBezTo>
                  <a:cubicBezTo>
                    <a:pt x="2056" y="2266"/>
                    <a:pt x="2106" y="2216"/>
                    <a:pt x="2131" y="2191"/>
                  </a:cubicBezTo>
                  <a:cubicBezTo>
                    <a:pt x="2131" y="2166"/>
                    <a:pt x="2131" y="2166"/>
                    <a:pt x="2156" y="2166"/>
                  </a:cubicBezTo>
                  <a:cubicBezTo>
                    <a:pt x="2156" y="2157"/>
                    <a:pt x="2159" y="2155"/>
                    <a:pt x="2163" y="2155"/>
                  </a:cubicBezTo>
                  <a:cubicBezTo>
                    <a:pt x="2173" y="2155"/>
                    <a:pt x="2189" y="2166"/>
                    <a:pt x="2206" y="2166"/>
                  </a:cubicBezTo>
                  <a:cubicBezTo>
                    <a:pt x="2231" y="2191"/>
                    <a:pt x="2231" y="2241"/>
                    <a:pt x="2231" y="2291"/>
                  </a:cubicBezTo>
                  <a:cubicBezTo>
                    <a:pt x="2206" y="2341"/>
                    <a:pt x="2181" y="2391"/>
                    <a:pt x="2131" y="2416"/>
                  </a:cubicBezTo>
                  <a:cubicBezTo>
                    <a:pt x="2081" y="2467"/>
                    <a:pt x="2031" y="2492"/>
                    <a:pt x="1980" y="2517"/>
                  </a:cubicBezTo>
                  <a:cubicBezTo>
                    <a:pt x="1880" y="2542"/>
                    <a:pt x="1780" y="2592"/>
                    <a:pt x="1705" y="2692"/>
                  </a:cubicBezTo>
                  <a:cubicBezTo>
                    <a:pt x="1680" y="2717"/>
                    <a:pt x="1655" y="2767"/>
                    <a:pt x="1630" y="2792"/>
                  </a:cubicBezTo>
                  <a:cubicBezTo>
                    <a:pt x="1604" y="2868"/>
                    <a:pt x="1604" y="2868"/>
                    <a:pt x="1579" y="2893"/>
                  </a:cubicBezTo>
                  <a:cubicBezTo>
                    <a:pt x="1554" y="2893"/>
                    <a:pt x="1529" y="2868"/>
                    <a:pt x="1479" y="2868"/>
                  </a:cubicBezTo>
                  <a:cubicBezTo>
                    <a:pt x="1604" y="2692"/>
                    <a:pt x="1655" y="2467"/>
                    <a:pt x="1630" y="2241"/>
                  </a:cubicBezTo>
                  <a:cubicBezTo>
                    <a:pt x="1630" y="2216"/>
                    <a:pt x="1630" y="2191"/>
                    <a:pt x="1604" y="2166"/>
                  </a:cubicBezTo>
                  <a:cubicBezTo>
                    <a:pt x="1604" y="2141"/>
                    <a:pt x="1604" y="2116"/>
                    <a:pt x="1604" y="2091"/>
                  </a:cubicBezTo>
                  <a:cubicBezTo>
                    <a:pt x="1579" y="1990"/>
                    <a:pt x="1554" y="1890"/>
                    <a:pt x="1529" y="1790"/>
                  </a:cubicBezTo>
                  <a:cubicBezTo>
                    <a:pt x="1504" y="1690"/>
                    <a:pt x="1479" y="1589"/>
                    <a:pt x="1454" y="1514"/>
                  </a:cubicBezTo>
                  <a:lnTo>
                    <a:pt x="1454" y="1514"/>
                  </a:lnTo>
                  <a:cubicBezTo>
                    <a:pt x="1504" y="1539"/>
                    <a:pt x="1579" y="1589"/>
                    <a:pt x="1655" y="1614"/>
                  </a:cubicBezTo>
                  <a:lnTo>
                    <a:pt x="1680" y="1614"/>
                  </a:lnTo>
                  <a:cubicBezTo>
                    <a:pt x="1713" y="1614"/>
                    <a:pt x="1758" y="1626"/>
                    <a:pt x="1798" y="1626"/>
                  </a:cubicBezTo>
                  <a:cubicBezTo>
                    <a:pt x="1819" y="1626"/>
                    <a:pt x="1838" y="1623"/>
                    <a:pt x="1855" y="1614"/>
                  </a:cubicBezTo>
                  <a:cubicBezTo>
                    <a:pt x="1905" y="1589"/>
                    <a:pt x="1980" y="1539"/>
                    <a:pt x="2005" y="1489"/>
                  </a:cubicBezTo>
                  <a:cubicBezTo>
                    <a:pt x="2005" y="1464"/>
                    <a:pt x="2005" y="1464"/>
                    <a:pt x="2005" y="1439"/>
                  </a:cubicBezTo>
                  <a:cubicBezTo>
                    <a:pt x="2031" y="1439"/>
                    <a:pt x="2031" y="1439"/>
                    <a:pt x="2056" y="1414"/>
                  </a:cubicBezTo>
                  <a:cubicBezTo>
                    <a:pt x="2106" y="1414"/>
                    <a:pt x="2131" y="1414"/>
                    <a:pt x="2181" y="1439"/>
                  </a:cubicBezTo>
                  <a:cubicBezTo>
                    <a:pt x="2181" y="1439"/>
                    <a:pt x="2206" y="1464"/>
                    <a:pt x="2206" y="1464"/>
                  </a:cubicBezTo>
                  <a:cubicBezTo>
                    <a:pt x="2231" y="1489"/>
                    <a:pt x="2281" y="1514"/>
                    <a:pt x="2306" y="1539"/>
                  </a:cubicBezTo>
                  <a:cubicBezTo>
                    <a:pt x="2356" y="1539"/>
                    <a:pt x="2432" y="1514"/>
                    <a:pt x="2457" y="1489"/>
                  </a:cubicBezTo>
                  <a:cubicBezTo>
                    <a:pt x="2482" y="1439"/>
                    <a:pt x="2507" y="1389"/>
                    <a:pt x="2482" y="1339"/>
                  </a:cubicBezTo>
                  <a:cubicBezTo>
                    <a:pt x="2482" y="1339"/>
                    <a:pt x="2471" y="1328"/>
                    <a:pt x="2456" y="1328"/>
                  </a:cubicBezTo>
                  <a:cubicBezTo>
                    <a:pt x="2448" y="1328"/>
                    <a:pt x="2440" y="1330"/>
                    <a:pt x="2432" y="1339"/>
                  </a:cubicBezTo>
                  <a:cubicBezTo>
                    <a:pt x="2406" y="1339"/>
                    <a:pt x="2406" y="1364"/>
                    <a:pt x="2406" y="1364"/>
                  </a:cubicBezTo>
                  <a:cubicBezTo>
                    <a:pt x="2432" y="1389"/>
                    <a:pt x="2432" y="1414"/>
                    <a:pt x="2406" y="1439"/>
                  </a:cubicBezTo>
                  <a:cubicBezTo>
                    <a:pt x="2381" y="1464"/>
                    <a:pt x="2356" y="1464"/>
                    <a:pt x="2331" y="1464"/>
                  </a:cubicBezTo>
                  <a:cubicBezTo>
                    <a:pt x="2306" y="1464"/>
                    <a:pt x="2281" y="1439"/>
                    <a:pt x="2256" y="1414"/>
                  </a:cubicBezTo>
                  <a:cubicBezTo>
                    <a:pt x="2231" y="1414"/>
                    <a:pt x="2231" y="1389"/>
                    <a:pt x="2206" y="1389"/>
                  </a:cubicBezTo>
                  <a:cubicBezTo>
                    <a:pt x="2171" y="1371"/>
                    <a:pt x="2135" y="1353"/>
                    <a:pt x="2100" y="1353"/>
                  </a:cubicBezTo>
                  <a:cubicBezTo>
                    <a:pt x="2085" y="1353"/>
                    <a:pt x="2070" y="1356"/>
                    <a:pt x="2056" y="1364"/>
                  </a:cubicBezTo>
                  <a:lnTo>
                    <a:pt x="2005" y="1364"/>
                  </a:lnTo>
                  <a:cubicBezTo>
                    <a:pt x="2005" y="1339"/>
                    <a:pt x="2005" y="1314"/>
                    <a:pt x="1980" y="1289"/>
                  </a:cubicBezTo>
                  <a:lnTo>
                    <a:pt x="1980" y="1264"/>
                  </a:lnTo>
                  <a:cubicBezTo>
                    <a:pt x="1955" y="1239"/>
                    <a:pt x="1955" y="1188"/>
                    <a:pt x="1955" y="1163"/>
                  </a:cubicBezTo>
                  <a:cubicBezTo>
                    <a:pt x="1955" y="1138"/>
                    <a:pt x="1980" y="1138"/>
                    <a:pt x="1980" y="1138"/>
                  </a:cubicBezTo>
                  <a:cubicBezTo>
                    <a:pt x="2005" y="1138"/>
                    <a:pt x="2056" y="1088"/>
                    <a:pt x="2056" y="1063"/>
                  </a:cubicBezTo>
                  <a:cubicBezTo>
                    <a:pt x="2056" y="1038"/>
                    <a:pt x="2031" y="988"/>
                    <a:pt x="1980" y="988"/>
                  </a:cubicBezTo>
                  <a:cubicBezTo>
                    <a:pt x="1880" y="988"/>
                    <a:pt x="1830" y="1088"/>
                    <a:pt x="1830" y="1163"/>
                  </a:cubicBezTo>
                  <a:cubicBezTo>
                    <a:pt x="1805" y="1213"/>
                    <a:pt x="1830" y="1264"/>
                    <a:pt x="1855" y="1314"/>
                  </a:cubicBezTo>
                  <a:lnTo>
                    <a:pt x="1855" y="1339"/>
                  </a:lnTo>
                  <a:cubicBezTo>
                    <a:pt x="1880" y="1364"/>
                    <a:pt x="1880" y="1414"/>
                    <a:pt x="1880" y="1439"/>
                  </a:cubicBezTo>
                  <a:cubicBezTo>
                    <a:pt x="1855" y="1464"/>
                    <a:pt x="1830" y="1489"/>
                    <a:pt x="1805" y="1489"/>
                  </a:cubicBezTo>
                  <a:lnTo>
                    <a:pt x="1705" y="1489"/>
                  </a:lnTo>
                  <a:cubicBezTo>
                    <a:pt x="1579" y="1439"/>
                    <a:pt x="1479" y="1389"/>
                    <a:pt x="1429" y="1289"/>
                  </a:cubicBezTo>
                  <a:cubicBezTo>
                    <a:pt x="1429" y="1289"/>
                    <a:pt x="1429" y="1264"/>
                    <a:pt x="1429" y="1264"/>
                  </a:cubicBezTo>
                  <a:cubicBezTo>
                    <a:pt x="1429" y="1138"/>
                    <a:pt x="1454" y="1013"/>
                    <a:pt x="1529" y="913"/>
                  </a:cubicBezTo>
                  <a:cubicBezTo>
                    <a:pt x="1579" y="838"/>
                    <a:pt x="1680" y="737"/>
                    <a:pt x="1805" y="737"/>
                  </a:cubicBezTo>
                  <a:cubicBezTo>
                    <a:pt x="1855" y="737"/>
                    <a:pt x="1905" y="712"/>
                    <a:pt x="1905" y="637"/>
                  </a:cubicBezTo>
                  <a:cubicBezTo>
                    <a:pt x="1905" y="587"/>
                    <a:pt x="1855" y="537"/>
                    <a:pt x="1805" y="537"/>
                  </a:cubicBezTo>
                  <a:cubicBezTo>
                    <a:pt x="1680" y="537"/>
                    <a:pt x="1554" y="612"/>
                    <a:pt x="1454" y="712"/>
                  </a:cubicBezTo>
                  <a:cubicBezTo>
                    <a:pt x="1404" y="687"/>
                    <a:pt x="1379" y="662"/>
                    <a:pt x="1354" y="612"/>
                  </a:cubicBezTo>
                  <a:cubicBezTo>
                    <a:pt x="1329" y="587"/>
                    <a:pt x="1329" y="537"/>
                    <a:pt x="1354" y="512"/>
                  </a:cubicBezTo>
                  <a:cubicBezTo>
                    <a:pt x="1379" y="487"/>
                    <a:pt x="1404" y="462"/>
                    <a:pt x="1429" y="462"/>
                  </a:cubicBezTo>
                  <a:cubicBezTo>
                    <a:pt x="1454" y="437"/>
                    <a:pt x="1479" y="437"/>
                    <a:pt x="1504" y="437"/>
                  </a:cubicBezTo>
                  <a:cubicBezTo>
                    <a:pt x="1579" y="386"/>
                    <a:pt x="1630" y="311"/>
                    <a:pt x="1630" y="261"/>
                  </a:cubicBezTo>
                  <a:cubicBezTo>
                    <a:pt x="1655" y="161"/>
                    <a:pt x="1630" y="86"/>
                    <a:pt x="1554" y="36"/>
                  </a:cubicBezTo>
                  <a:cubicBezTo>
                    <a:pt x="1519" y="18"/>
                    <a:pt x="1483" y="0"/>
                    <a:pt x="1448" y="0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8"/>
            <p:cNvSpPr/>
            <p:nvPr/>
          </p:nvSpPr>
          <p:spPr>
            <a:xfrm>
              <a:off x="143293" y="4178217"/>
              <a:ext cx="266094" cy="240405"/>
            </a:xfrm>
            <a:custGeom>
              <a:avLst/>
              <a:gdLst/>
              <a:ahLst/>
              <a:cxnLst/>
              <a:rect l="l" t="t" r="r" b="b"/>
              <a:pathLst>
                <a:path w="3584" h="3238" extrusionOk="0">
                  <a:moveTo>
                    <a:pt x="548" y="0"/>
                  </a:moveTo>
                  <a:cubicBezTo>
                    <a:pt x="526" y="0"/>
                    <a:pt x="501" y="6"/>
                    <a:pt x="476" y="19"/>
                  </a:cubicBezTo>
                  <a:cubicBezTo>
                    <a:pt x="426" y="19"/>
                    <a:pt x="401" y="44"/>
                    <a:pt x="376" y="94"/>
                  </a:cubicBezTo>
                  <a:cubicBezTo>
                    <a:pt x="326" y="169"/>
                    <a:pt x="351" y="269"/>
                    <a:pt x="401" y="320"/>
                  </a:cubicBezTo>
                  <a:cubicBezTo>
                    <a:pt x="451" y="395"/>
                    <a:pt x="526" y="420"/>
                    <a:pt x="602" y="420"/>
                  </a:cubicBezTo>
                  <a:lnTo>
                    <a:pt x="752" y="420"/>
                  </a:lnTo>
                  <a:cubicBezTo>
                    <a:pt x="802" y="445"/>
                    <a:pt x="827" y="470"/>
                    <a:pt x="827" y="520"/>
                  </a:cubicBezTo>
                  <a:cubicBezTo>
                    <a:pt x="827" y="570"/>
                    <a:pt x="802" y="620"/>
                    <a:pt x="777" y="645"/>
                  </a:cubicBezTo>
                  <a:cubicBezTo>
                    <a:pt x="729" y="626"/>
                    <a:pt x="678" y="618"/>
                    <a:pt x="625" y="618"/>
                  </a:cubicBezTo>
                  <a:cubicBezTo>
                    <a:pt x="540" y="618"/>
                    <a:pt x="453" y="639"/>
                    <a:pt x="376" y="670"/>
                  </a:cubicBezTo>
                  <a:cubicBezTo>
                    <a:pt x="326" y="696"/>
                    <a:pt x="326" y="771"/>
                    <a:pt x="351" y="796"/>
                  </a:cubicBezTo>
                  <a:cubicBezTo>
                    <a:pt x="369" y="832"/>
                    <a:pt x="401" y="856"/>
                    <a:pt x="436" y="856"/>
                  </a:cubicBezTo>
                  <a:cubicBezTo>
                    <a:pt x="449" y="856"/>
                    <a:pt x="463" y="853"/>
                    <a:pt x="476" y="846"/>
                  </a:cubicBezTo>
                  <a:cubicBezTo>
                    <a:pt x="524" y="827"/>
                    <a:pt x="572" y="819"/>
                    <a:pt x="617" y="819"/>
                  </a:cubicBezTo>
                  <a:cubicBezTo>
                    <a:pt x="690" y="819"/>
                    <a:pt x="756" y="840"/>
                    <a:pt x="802" y="871"/>
                  </a:cubicBezTo>
                  <a:cubicBezTo>
                    <a:pt x="902" y="921"/>
                    <a:pt x="1003" y="1021"/>
                    <a:pt x="1078" y="1122"/>
                  </a:cubicBezTo>
                  <a:cubicBezTo>
                    <a:pt x="1078" y="1122"/>
                    <a:pt x="1078" y="1147"/>
                    <a:pt x="1078" y="1147"/>
                  </a:cubicBezTo>
                  <a:cubicBezTo>
                    <a:pt x="1053" y="1247"/>
                    <a:pt x="1003" y="1372"/>
                    <a:pt x="927" y="1447"/>
                  </a:cubicBezTo>
                  <a:cubicBezTo>
                    <a:pt x="902" y="1472"/>
                    <a:pt x="852" y="1498"/>
                    <a:pt x="827" y="1498"/>
                  </a:cubicBezTo>
                  <a:cubicBezTo>
                    <a:pt x="819" y="1506"/>
                    <a:pt x="810" y="1509"/>
                    <a:pt x="802" y="1509"/>
                  </a:cubicBezTo>
                  <a:cubicBezTo>
                    <a:pt x="785" y="1509"/>
                    <a:pt x="769" y="1498"/>
                    <a:pt x="752" y="1498"/>
                  </a:cubicBezTo>
                  <a:cubicBezTo>
                    <a:pt x="727" y="1472"/>
                    <a:pt x="727" y="1422"/>
                    <a:pt x="702" y="1397"/>
                  </a:cubicBezTo>
                  <a:lnTo>
                    <a:pt x="702" y="1372"/>
                  </a:lnTo>
                  <a:cubicBezTo>
                    <a:pt x="702" y="1322"/>
                    <a:pt x="702" y="1272"/>
                    <a:pt x="677" y="1222"/>
                  </a:cubicBezTo>
                  <a:cubicBezTo>
                    <a:pt x="641" y="1168"/>
                    <a:pt x="578" y="1126"/>
                    <a:pt x="518" y="1126"/>
                  </a:cubicBezTo>
                  <a:cubicBezTo>
                    <a:pt x="495" y="1126"/>
                    <a:pt x="472" y="1133"/>
                    <a:pt x="451" y="1147"/>
                  </a:cubicBezTo>
                  <a:cubicBezTo>
                    <a:pt x="426" y="1172"/>
                    <a:pt x="401" y="1197"/>
                    <a:pt x="426" y="1247"/>
                  </a:cubicBezTo>
                  <a:cubicBezTo>
                    <a:pt x="451" y="1272"/>
                    <a:pt x="476" y="1272"/>
                    <a:pt x="501" y="1272"/>
                  </a:cubicBezTo>
                  <a:cubicBezTo>
                    <a:pt x="526" y="1272"/>
                    <a:pt x="551" y="1272"/>
                    <a:pt x="551" y="1297"/>
                  </a:cubicBezTo>
                  <a:cubicBezTo>
                    <a:pt x="576" y="1322"/>
                    <a:pt x="576" y="1347"/>
                    <a:pt x="576" y="1397"/>
                  </a:cubicBezTo>
                  <a:lnTo>
                    <a:pt x="576" y="1422"/>
                  </a:lnTo>
                  <a:cubicBezTo>
                    <a:pt x="576" y="1447"/>
                    <a:pt x="602" y="1472"/>
                    <a:pt x="602" y="1498"/>
                  </a:cubicBezTo>
                  <a:lnTo>
                    <a:pt x="576" y="1498"/>
                  </a:lnTo>
                  <a:cubicBezTo>
                    <a:pt x="501" y="1523"/>
                    <a:pt x="451" y="1548"/>
                    <a:pt x="426" y="1598"/>
                  </a:cubicBezTo>
                  <a:cubicBezTo>
                    <a:pt x="426" y="1623"/>
                    <a:pt x="401" y="1648"/>
                    <a:pt x="401" y="1648"/>
                  </a:cubicBezTo>
                  <a:cubicBezTo>
                    <a:pt x="401" y="1698"/>
                    <a:pt x="376" y="1723"/>
                    <a:pt x="351" y="1723"/>
                  </a:cubicBezTo>
                  <a:cubicBezTo>
                    <a:pt x="351" y="1748"/>
                    <a:pt x="301" y="1748"/>
                    <a:pt x="276" y="1748"/>
                  </a:cubicBezTo>
                  <a:cubicBezTo>
                    <a:pt x="276" y="1723"/>
                    <a:pt x="251" y="1723"/>
                    <a:pt x="251" y="1673"/>
                  </a:cubicBezTo>
                  <a:cubicBezTo>
                    <a:pt x="251" y="1673"/>
                    <a:pt x="226" y="1648"/>
                    <a:pt x="201" y="1648"/>
                  </a:cubicBezTo>
                  <a:cubicBezTo>
                    <a:pt x="175" y="1648"/>
                    <a:pt x="175" y="1673"/>
                    <a:pt x="175" y="1698"/>
                  </a:cubicBezTo>
                  <a:cubicBezTo>
                    <a:pt x="175" y="1748"/>
                    <a:pt x="226" y="1798"/>
                    <a:pt x="276" y="1798"/>
                  </a:cubicBezTo>
                  <a:cubicBezTo>
                    <a:pt x="286" y="1809"/>
                    <a:pt x="305" y="1815"/>
                    <a:pt x="326" y="1815"/>
                  </a:cubicBezTo>
                  <a:cubicBezTo>
                    <a:pt x="354" y="1815"/>
                    <a:pt x="386" y="1803"/>
                    <a:pt x="401" y="1773"/>
                  </a:cubicBezTo>
                  <a:cubicBezTo>
                    <a:pt x="451" y="1748"/>
                    <a:pt x="451" y="1723"/>
                    <a:pt x="476" y="1673"/>
                  </a:cubicBezTo>
                  <a:cubicBezTo>
                    <a:pt x="476" y="1673"/>
                    <a:pt x="476" y="1648"/>
                    <a:pt x="501" y="1623"/>
                  </a:cubicBezTo>
                  <a:cubicBezTo>
                    <a:pt x="501" y="1598"/>
                    <a:pt x="551" y="1573"/>
                    <a:pt x="576" y="1573"/>
                  </a:cubicBezTo>
                  <a:lnTo>
                    <a:pt x="627" y="1573"/>
                  </a:lnTo>
                  <a:cubicBezTo>
                    <a:pt x="652" y="1573"/>
                    <a:pt x="652" y="1573"/>
                    <a:pt x="652" y="1598"/>
                  </a:cubicBezTo>
                  <a:cubicBezTo>
                    <a:pt x="687" y="1616"/>
                    <a:pt x="748" y="1633"/>
                    <a:pt x="798" y="1633"/>
                  </a:cubicBezTo>
                  <a:cubicBezTo>
                    <a:pt x="818" y="1633"/>
                    <a:pt x="837" y="1630"/>
                    <a:pt x="852" y="1623"/>
                  </a:cubicBezTo>
                  <a:cubicBezTo>
                    <a:pt x="902" y="1623"/>
                    <a:pt x="952" y="1598"/>
                    <a:pt x="1003" y="1548"/>
                  </a:cubicBezTo>
                  <a:lnTo>
                    <a:pt x="1028" y="1548"/>
                  </a:lnTo>
                  <a:cubicBezTo>
                    <a:pt x="1078" y="1472"/>
                    <a:pt x="1128" y="1422"/>
                    <a:pt x="1153" y="1347"/>
                  </a:cubicBezTo>
                  <a:cubicBezTo>
                    <a:pt x="1178" y="1447"/>
                    <a:pt x="1203" y="1523"/>
                    <a:pt x="1228" y="1623"/>
                  </a:cubicBezTo>
                  <a:cubicBezTo>
                    <a:pt x="1253" y="1723"/>
                    <a:pt x="1278" y="1848"/>
                    <a:pt x="1303" y="1949"/>
                  </a:cubicBezTo>
                  <a:cubicBezTo>
                    <a:pt x="1303" y="1949"/>
                    <a:pt x="1303" y="1974"/>
                    <a:pt x="1328" y="1999"/>
                  </a:cubicBezTo>
                  <a:cubicBezTo>
                    <a:pt x="1328" y="2024"/>
                    <a:pt x="1328" y="2049"/>
                    <a:pt x="1353" y="2074"/>
                  </a:cubicBezTo>
                  <a:cubicBezTo>
                    <a:pt x="1429" y="2274"/>
                    <a:pt x="1579" y="2475"/>
                    <a:pt x="1779" y="2575"/>
                  </a:cubicBezTo>
                  <a:cubicBezTo>
                    <a:pt x="1754" y="2600"/>
                    <a:pt x="1704" y="2625"/>
                    <a:pt x="1704" y="2625"/>
                  </a:cubicBezTo>
                  <a:cubicBezTo>
                    <a:pt x="1679" y="2625"/>
                    <a:pt x="1654" y="2625"/>
                    <a:pt x="1604" y="2575"/>
                  </a:cubicBezTo>
                  <a:cubicBezTo>
                    <a:pt x="1579" y="2550"/>
                    <a:pt x="1529" y="2525"/>
                    <a:pt x="1504" y="2500"/>
                  </a:cubicBezTo>
                  <a:cubicBezTo>
                    <a:pt x="1441" y="2475"/>
                    <a:pt x="1385" y="2469"/>
                    <a:pt x="1331" y="2469"/>
                  </a:cubicBezTo>
                  <a:cubicBezTo>
                    <a:pt x="1278" y="2469"/>
                    <a:pt x="1228" y="2475"/>
                    <a:pt x="1178" y="2475"/>
                  </a:cubicBezTo>
                  <a:cubicBezTo>
                    <a:pt x="1128" y="2475"/>
                    <a:pt x="1089" y="2486"/>
                    <a:pt x="1046" y="2486"/>
                  </a:cubicBezTo>
                  <a:cubicBezTo>
                    <a:pt x="1025" y="2486"/>
                    <a:pt x="1003" y="2483"/>
                    <a:pt x="977" y="2475"/>
                  </a:cubicBezTo>
                  <a:cubicBezTo>
                    <a:pt x="927" y="2475"/>
                    <a:pt x="877" y="2450"/>
                    <a:pt x="852" y="2400"/>
                  </a:cubicBezTo>
                  <a:cubicBezTo>
                    <a:pt x="802" y="2375"/>
                    <a:pt x="802" y="2325"/>
                    <a:pt x="802" y="2300"/>
                  </a:cubicBezTo>
                  <a:cubicBezTo>
                    <a:pt x="802" y="2274"/>
                    <a:pt x="827" y="2249"/>
                    <a:pt x="852" y="2249"/>
                  </a:cubicBezTo>
                  <a:cubicBezTo>
                    <a:pt x="877" y="2249"/>
                    <a:pt x="877" y="2249"/>
                    <a:pt x="877" y="2274"/>
                  </a:cubicBezTo>
                  <a:cubicBezTo>
                    <a:pt x="911" y="2274"/>
                    <a:pt x="944" y="2286"/>
                    <a:pt x="985" y="2286"/>
                  </a:cubicBezTo>
                  <a:cubicBezTo>
                    <a:pt x="1005" y="2286"/>
                    <a:pt x="1028" y="2283"/>
                    <a:pt x="1053" y="2274"/>
                  </a:cubicBezTo>
                  <a:cubicBezTo>
                    <a:pt x="1103" y="2249"/>
                    <a:pt x="1128" y="2224"/>
                    <a:pt x="1153" y="2174"/>
                  </a:cubicBezTo>
                  <a:cubicBezTo>
                    <a:pt x="1178" y="2124"/>
                    <a:pt x="1153" y="2049"/>
                    <a:pt x="1128" y="1999"/>
                  </a:cubicBezTo>
                  <a:cubicBezTo>
                    <a:pt x="1058" y="1877"/>
                    <a:pt x="928" y="1804"/>
                    <a:pt x="797" y="1804"/>
                  </a:cubicBezTo>
                  <a:cubicBezTo>
                    <a:pt x="739" y="1804"/>
                    <a:pt x="680" y="1818"/>
                    <a:pt x="627" y="1848"/>
                  </a:cubicBezTo>
                  <a:cubicBezTo>
                    <a:pt x="576" y="1873"/>
                    <a:pt x="576" y="1924"/>
                    <a:pt x="602" y="1974"/>
                  </a:cubicBezTo>
                  <a:cubicBezTo>
                    <a:pt x="620" y="2010"/>
                    <a:pt x="652" y="2034"/>
                    <a:pt x="687" y="2034"/>
                  </a:cubicBezTo>
                  <a:cubicBezTo>
                    <a:pt x="700" y="2034"/>
                    <a:pt x="713" y="2031"/>
                    <a:pt x="727" y="2024"/>
                  </a:cubicBezTo>
                  <a:cubicBezTo>
                    <a:pt x="753" y="2006"/>
                    <a:pt x="783" y="1998"/>
                    <a:pt x="813" y="1998"/>
                  </a:cubicBezTo>
                  <a:cubicBezTo>
                    <a:pt x="867" y="1998"/>
                    <a:pt x="920" y="2025"/>
                    <a:pt x="952" y="2074"/>
                  </a:cubicBezTo>
                  <a:cubicBezTo>
                    <a:pt x="927" y="2074"/>
                    <a:pt x="902" y="2074"/>
                    <a:pt x="902" y="2049"/>
                  </a:cubicBezTo>
                  <a:cubicBezTo>
                    <a:pt x="889" y="2046"/>
                    <a:pt x="876" y="2045"/>
                    <a:pt x="863" y="2045"/>
                  </a:cubicBezTo>
                  <a:cubicBezTo>
                    <a:pt x="752" y="2045"/>
                    <a:pt x="646" y="2137"/>
                    <a:pt x="602" y="2249"/>
                  </a:cubicBezTo>
                  <a:cubicBezTo>
                    <a:pt x="602" y="2300"/>
                    <a:pt x="602" y="2350"/>
                    <a:pt x="627" y="2400"/>
                  </a:cubicBezTo>
                  <a:lnTo>
                    <a:pt x="576" y="2400"/>
                  </a:lnTo>
                  <a:cubicBezTo>
                    <a:pt x="551" y="2375"/>
                    <a:pt x="501" y="2350"/>
                    <a:pt x="476" y="2325"/>
                  </a:cubicBezTo>
                  <a:cubicBezTo>
                    <a:pt x="451" y="2300"/>
                    <a:pt x="426" y="2274"/>
                    <a:pt x="401" y="2249"/>
                  </a:cubicBezTo>
                  <a:cubicBezTo>
                    <a:pt x="340" y="2229"/>
                    <a:pt x="263" y="2192"/>
                    <a:pt x="183" y="2192"/>
                  </a:cubicBezTo>
                  <a:cubicBezTo>
                    <a:pt x="164" y="2192"/>
                    <a:pt x="144" y="2195"/>
                    <a:pt x="125" y="2199"/>
                  </a:cubicBezTo>
                  <a:cubicBezTo>
                    <a:pt x="50" y="2224"/>
                    <a:pt x="25" y="2300"/>
                    <a:pt x="0" y="2350"/>
                  </a:cubicBezTo>
                  <a:cubicBezTo>
                    <a:pt x="0" y="2425"/>
                    <a:pt x="25" y="2500"/>
                    <a:pt x="75" y="2550"/>
                  </a:cubicBezTo>
                  <a:cubicBezTo>
                    <a:pt x="100" y="2550"/>
                    <a:pt x="125" y="2550"/>
                    <a:pt x="125" y="2525"/>
                  </a:cubicBezTo>
                  <a:cubicBezTo>
                    <a:pt x="125" y="2525"/>
                    <a:pt x="125" y="2500"/>
                    <a:pt x="125" y="2500"/>
                  </a:cubicBezTo>
                  <a:cubicBezTo>
                    <a:pt x="75" y="2450"/>
                    <a:pt x="75" y="2400"/>
                    <a:pt x="75" y="2375"/>
                  </a:cubicBezTo>
                  <a:cubicBezTo>
                    <a:pt x="75" y="2325"/>
                    <a:pt x="100" y="2274"/>
                    <a:pt x="150" y="2274"/>
                  </a:cubicBezTo>
                  <a:cubicBezTo>
                    <a:pt x="169" y="2262"/>
                    <a:pt x="190" y="2257"/>
                    <a:pt x="210" y="2257"/>
                  </a:cubicBezTo>
                  <a:cubicBezTo>
                    <a:pt x="271" y="2257"/>
                    <a:pt x="332" y="2300"/>
                    <a:pt x="351" y="2300"/>
                  </a:cubicBezTo>
                  <a:cubicBezTo>
                    <a:pt x="376" y="2325"/>
                    <a:pt x="401" y="2350"/>
                    <a:pt x="426" y="2375"/>
                  </a:cubicBezTo>
                  <a:cubicBezTo>
                    <a:pt x="476" y="2400"/>
                    <a:pt x="501" y="2425"/>
                    <a:pt x="551" y="2450"/>
                  </a:cubicBezTo>
                  <a:cubicBezTo>
                    <a:pt x="576" y="2475"/>
                    <a:pt x="627" y="2475"/>
                    <a:pt x="652" y="2500"/>
                  </a:cubicBezTo>
                  <a:cubicBezTo>
                    <a:pt x="677" y="2500"/>
                    <a:pt x="677" y="2525"/>
                    <a:pt x="702" y="2550"/>
                  </a:cubicBezTo>
                  <a:cubicBezTo>
                    <a:pt x="752" y="2600"/>
                    <a:pt x="852" y="2650"/>
                    <a:pt x="952" y="2675"/>
                  </a:cubicBezTo>
                  <a:lnTo>
                    <a:pt x="1028" y="2675"/>
                  </a:lnTo>
                  <a:cubicBezTo>
                    <a:pt x="1003" y="2726"/>
                    <a:pt x="952" y="2776"/>
                    <a:pt x="927" y="2826"/>
                  </a:cubicBezTo>
                  <a:cubicBezTo>
                    <a:pt x="877" y="2951"/>
                    <a:pt x="927" y="3152"/>
                    <a:pt x="1078" y="3227"/>
                  </a:cubicBezTo>
                  <a:cubicBezTo>
                    <a:pt x="1092" y="3234"/>
                    <a:pt x="1109" y="3237"/>
                    <a:pt x="1127" y="3237"/>
                  </a:cubicBezTo>
                  <a:cubicBezTo>
                    <a:pt x="1170" y="3237"/>
                    <a:pt x="1218" y="3220"/>
                    <a:pt x="1253" y="3202"/>
                  </a:cubicBezTo>
                  <a:cubicBezTo>
                    <a:pt x="1278" y="3177"/>
                    <a:pt x="1303" y="3127"/>
                    <a:pt x="1303" y="3076"/>
                  </a:cubicBezTo>
                  <a:cubicBezTo>
                    <a:pt x="1303" y="3051"/>
                    <a:pt x="1278" y="3001"/>
                    <a:pt x="1228" y="3001"/>
                  </a:cubicBezTo>
                  <a:cubicBezTo>
                    <a:pt x="1218" y="2991"/>
                    <a:pt x="1207" y="2985"/>
                    <a:pt x="1197" y="2985"/>
                  </a:cubicBezTo>
                  <a:cubicBezTo>
                    <a:pt x="1182" y="2985"/>
                    <a:pt x="1168" y="2997"/>
                    <a:pt x="1153" y="3026"/>
                  </a:cubicBezTo>
                  <a:cubicBezTo>
                    <a:pt x="1128" y="3051"/>
                    <a:pt x="1128" y="3076"/>
                    <a:pt x="1153" y="3102"/>
                  </a:cubicBezTo>
                  <a:lnTo>
                    <a:pt x="1128" y="3102"/>
                  </a:lnTo>
                  <a:cubicBezTo>
                    <a:pt x="1053" y="3051"/>
                    <a:pt x="1028" y="2951"/>
                    <a:pt x="1053" y="2876"/>
                  </a:cubicBezTo>
                  <a:cubicBezTo>
                    <a:pt x="1103" y="2801"/>
                    <a:pt x="1178" y="2726"/>
                    <a:pt x="1278" y="2675"/>
                  </a:cubicBezTo>
                  <a:lnTo>
                    <a:pt x="1303" y="2675"/>
                  </a:lnTo>
                  <a:cubicBezTo>
                    <a:pt x="1328" y="2675"/>
                    <a:pt x="1378" y="2675"/>
                    <a:pt x="1404" y="2701"/>
                  </a:cubicBezTo>
                  <a:cubicBezTo>
                    <a:pt x="1429" y="2701"/>
                    <a:pt x="1454" y="2726"/>
                    <a:pt x="1479" y="2726"/>
                  </a:cubicBezTo>
                  <a:cubicBezTo>
                    <a:pt x="1522" y="2769"/>
                    <a:pt x="1603" y="2831"/>
                    <a:pt x="1704" y="2831"/>
                  </a:cubicBezTo>
                  <a:cubicBezTo>
                    <a:pt x="1721" y="2831"/>
                    <a:pt x="1737" y="2829"/>
                    <a:pt x="1754" y="2826"/>
                  </a:cubicBezTo>
                  <a:cubicBezTo>
                    <a:pt x="1779" y="2801"/>
                    <a:pt x="1830" y="2776"/>
                    <a:pt x="1880" y="2726"/>
                  </a:cubicBezTo>
                  <a:cubicBezTo>
                    <a:pt x="1955" y="2675"/>
                    <a:pt x="2030" y="2625"/>
                    <a:pt x="2105" y="2625"/>
                  </a:cubicBezTo>
                  <a:cubicBezTo>
                    <a:pt x="2180" y="2600"/>
                    <a:pt x="2281" y="2575"/>
                    <a:pt x="2356" y="2550"/>
                  </a:cubicBezTo>
                  <a:cubicBezTo>
                    <a:pt x="2431" y="2525"/>
                    <a:pt x="2506" y="2525"/>
                    <a:pt x="2556" y="2500"/>
                  </a:cubicBezTo>
                  <a:cubicBezTo>
                    <a:pt x="2587" y="2496"/>
                    <a:pt x="2617" y="2494"/>
                    <a:pt x="2648" y="2494"/>
                  </a:cubicBezTo>
                  <a:cubicBezTo>
                    <a:pt x="2974" y="2494"/>
                    <a:pt x="3315" y="2731"/>
                    <a:pt x="3383" y="3051"/>
                  </a:cubicBezTo>
                  <a:cubicBezTo>
                    <a:pt x="3402" y="3108"/>
                    <a:pt x="3435" y="3136"/>
                    <a:pt x="3472" y="3136"/>
                  </a:cubicBezTo>
                  <a:cubicBezTo>
                    <a:pt x="3484" y="3136"/>
                    <a:pt x="3496" y="3133"/>
                    <a:pt x="3509" y="3127"/>
                  </a:cubicBezTo>
                  <a:cubicBezTo>
                    <a:pt x="3534" y="3127"/>
                    <a:pt x="3534" y="3127"/>
                    <a:pt x="3559" y="3102"/>
                  </a:cubicBezTo>
                  <a:cubicBezTo>
                    <a:pt x="3584" y="3076"/>
                    <a:pt x="3584" y="3051"/>
                    <a:pt x="3584" y="3026"/>
                  </a:cubicBezTo>
                  <a:cubicBezTo>
                    <a:pt x="3484" y="2650"/>
                    <a:pt x="3158" y="2375"/>
                    <a:pt x="2807" y="2300"/>
                  </a:cubicBezTo>
                  <a:cubicBezTo>
                    <a:pt x="2832" y="2249"/>
                    <a:pt x="2832" y="2174"/>
                    <a:pt x="2807" y="2124"/>
                  </a:cubicBezTo>
                  <a:cubicBezTo>
                    <a:pt x="2782" y="2074"/>
                    <a:pt x="2732" y="2049"/>
                    <a:pt x="2707" y="1999"/>
                  </a:cubicBezTo>
                  <a:cubicBezTo>
                    <a:pt x="2682" y="1974"/>
                    <a:pt x="2657" y="1974"/>
                    <a:pt x="2632" y="1949"/>
                  </a:cubicBezTo>
                  <a:cubicBezTo>
                    <a:pt x="2581" y="1873"/>
                    <a:pt x="2581" y="1773"/>
                    <a:pt x="2607" y="1698"/>
                  </a:cubicBezTo>
                  <a:cubicBezTo>
                    <a:pt x="2607" y="1673"/>
                    <a:pt x="2607" y="1648"/>
                    <a:pt x="2581" y="1648"/>
                  </a:cubicBezTo>
                  <a:cubicBezTo>
                    <a:pt x="2581" y="1648"/>
                    <a:pt x="2556" y="1648"/>
                    <a:pt x="2556" y="1673"/>
                  </a:cubicBezTo>
                  <a:cubicBezTo>
                    <a:pt x="2506" y="1773"/>
                    <a:pt x="2531" y="1899"/>
                    <a:pt x="2581" y="1974"/>
                  </a:cubicBezTo>
                  <a:cubicBezTo>
                    <a:pt x="2607" y="1999"/>
                    <a:pt x="2632" y="2024"/>
                    <a:pt x="2657" y="2049"/>
                  </a:cubicBezTo>
                  <a:cubicBezTo>
                    <a:pt x="2682" y="2074"/>
                    <a:pt x="2732" y="2124"/>
                    <a:pt x="2732" y="2149"/>
                  </a:cubicBezTo>
                  <a:cubicBezTo>
                    <a:pt x="2757" y="2199"/>
                    <a:pt x="2757" y="2249"/>
                    <a:pt x="2732" y="2300"/>
                  </a:cubicBezTo>
                  <a:lnTo>
                    <a:pt x="2531" y="2300"/>
                  </a:lnTo>
                  <a:cubicBezTo>
                    <a:pt x="2456" y="2325"/>
                    <a:pt x="2381" y="2350"/>
                    <a:pt x="2306" y="2375"/>
                  </a:cubicBezTo>
                  <a:lnTo>
                    <a:pt x="2231" y="2375"/>
                  </a:lnTo>
                  <a:cubicBezTo>
                    <a:pt x="2130" y="2350"/>
                    <a:pt x="2080" y="2274"/>
                    <a:pt x="2055" y="2174"/>
                  </a:cubicBezTo>
                  <a:cubicBezTo>
                    <a:pt x="2030" y="2099"/>
                    <a:pt x="2030" y="2049"/>
                    <a:pt x="2055" y="1999"/>
                  </a:cubicBezTo>
                  <a:cubicBezTo>
                    <a:pt x="2080" y="1949"/>
                    <a:pt x="2130" y="1924"/>
                    <a:pt x="2180" y="1924"/>
                  </a:cubicBezTo>
                  <a:cubicBezTo>
                    <a:pt x="2180" y="1949"/>
                    <a:pt x="2206" y="1949"/>
                    <a:pt x="2231" y="1974"/>
                  </a:cubicBezTo>
                  <a:cubicBezTo>
                    <a:pt x="2231" y="1974"/>
                    <a:pt x="2231" y="1999"/>
                    <a:pt x="2231" y="2024"/>
                  </a:cubicBezTo>
                  <a:cubicBezTo>
                    <a:pt x="2206" y="2049"/>
                    <a:pt x="2231" y="2099"/>
                    <a:pt x="2256" y="2099"/>
                  </a:cubicBezTo>
                  <a:cubicBezTo>
                    <a:pt x="2263" y="2106"/>
                    <a:pt x="2272" y="2109"/>
                    <a:pt x="2282" y="2109"/>
                  </a:cubicBezTo>
                  <a:cubicBezTo>
                    <a:pt x="2306" y="2109"/>
                    <a:pt x="2331" y="2092"/>
                    <a:pt x="2331" y="2074"/>
                  </a:cubicBezTo>
                  <a:cubicBezTo>
                    <a:pt x="2356" y="2024"/>
                    <a:pt x="2356" y="1974"/>
                    <a:pt x="2331" y="1924"/>
                  </a:cubicBezTo>
                  <a:cubicBezTo>
                    <a:pt x="2306" y="1848"/>
                    <a:pt x="2256" y="1823"/>
                    <a:pt x="2206" y="1798"/>
                  </a:cubicBezTo>
                  <a:cubicBezTo>
                    <a:pt x="2192" y="1795"/>
                    <a:pt x="2179" y="1793"/>
                    <a:pt x="2165" y="1793"/>
                  </a:cubicBezTo>
                  <a:cubicBezTo>
                    <a:pt x="2074" y="1793"/>
                    <a:pt x="1973" y="1862"/>
                    <a:pt x="1930" y="1949"/>
                  </a:cubicBezTo>
                  <a:cubicBezTo>
                    <a:pt x="1880" y="2024"/>
                    <a:pt x="1880" y="2124"/>
                    <a:pt x="1930" y="2224"/>
                  </a:cubicBezTo>
                  <a:cubicBezTo>
                    <a:pt x="1955" y="2300"/>
                    <a:pt x="1980" y="2350"/>
                    <a:pt x="2055" y="2425"/>
                  </a:cubicBezTo>
                  <a:lnTo>
                    <a:pt x="1980" y="2425"/>
                  </a:lnTo>
                  <a:cubicBezTo>
                    <a:pt x="1729" y="2400"/>
                    <a:pt x="1579" y="2149"/>
                    <a:pt x="1504" y="1924"/>
                  </a:cubicBezTo>
                  <a:cubicBezTo>
                    <a:pt x="1479" y="1823"/>
                    <a:pt x="1479" y="1623"/>
                    <a:pt x="1529" y="1548"/>
                  </a:cubicBezTo>
                  <a:cubicBezTo>
                    <a:pt x="1554" y="1523"/>
                    <a:pt x="1604" y="1498"/>
                    <a:pt x="1629" y="1472"/>
                  </a:cubicBezTo>
                  <a:cubicBezTo>
                    <a:pt x="1704" y="1397"/>
                    <a:pt x="1805" y="1297"/>
                    <a:pt x="1805" y="1172"/>
                  </a:cubicBezTo>
                  <a:cubicBezTo>
                    <a:pt x="1805" y="1122"/>
                    <a:pt x="1805" y="1071"/>
                    <a:pt x="1779" y="1021"/>
                  </a:cubicBezTo>
                  <a:cubicBezTo>
                    <a:pt x="1779" y="996"/>
                    <a:pt x="1779" y="971"/>
                    <a:pt x="1779" y="946"/>
                  </a:cubicBezTo>
                  <a:cubicBezTo>
                    <a:pt x="1805" y="921"/>
                    <a:pt x="1805" y="921"/>
                    <a:pt x="1805" y="896"/>
                  </a:cubicBezTo>
                  <a:cubicBezTo>
                    <a:pt x="1830" y="846"/>
                    <a:pt x="1830" y="771"/>
                    <a:pt x="1830" y="696"/>
                  </a:cubicBezTo>
                  <a:cubicBezTo>
                    <a:pt x="1830" y="620"/>
                    <a:pt x="1779" y="495"/>
                    <a:pt x="1679" y="470"/>
                  </a:cubicBezTo>
                  <a:cubicBezTo>
                    <a:pt x="1665" y="463"/>
                    <a:pt x="1652" y="460"/>
                    <a:pt x="1641" y="460"/>
                  </a:cubicBezTo>
                  <a:cubicBezTo>
                    <a:pt x="1614" y="460"/>
                    <a:pt x="1597" y="477"/>
                    <a:pt x="1579" y="495"/>
                  </a:cubicBezTo>
                  <a:cubicBezTo>
                    <a:pt x="1579" y="545"/>
                    <a:pt x="1604" y="570"/>
                    <a:pt x="1629" y="595"/>
                  </a:cubicBezTo>
                  <a:cubicBezTo>
                    <a:pt x="1679" y="595"/>
                    <a:pt x="1704" y="670"/>
                    <a:pt x="1704" y="721"/>
                  </a:cubicBezTo>
                  <a:cubicBezTo>
                    <a:pt x="1704" y="771"/>
                    <a:pt x="1679" y="821"/>
                    <a:pt x="1679" y="871"/>
                  </a:cubicBezTo>
                  <a:lnTo>
                    <a:pt x="1654" y="871"/>
                  </a:lnTo>
                  <a:cubicBezTo>
                    <a:pt x="1629" y="846"/>
                    <a:pt x="1579" y="796"/>
                    <a:pt x="1529" y="771"/>
                  </a:cubicBezTo>
                  <a:cubicBezTo>
                    <a:pt x="1504" y="746"/>
                    <a:pt x="1479" y="746"/>
                    <a:pt x="1454" y="721"/>
                  </a:cubicBezTo>
                  <a:cubicBezTo>
                    <a:pt x="1378" y="670"/>
                    <a:pt x="1353" y="620"/>
                    <a:pt x="1353" y="595"/>
                  </a:cubicBezTo>
                  <a:cubicBezTo>
                    <a:pt x="1328" y="545"/>
                    <a:pt x="1353" y="520"/>
                    <a:pt x="1378" y="495"/>
                  </a:cubicBezTo>
                  <a:cubicBezTo>
                    <a:pt x="1429" y="495"/>
                    <a:pt x="1454" y="445"/>
                    <a:pt x="1454" y="395"/>
                  </a:cubicBezTo>
                  <a:cubicBezTo>
                    <a:pt x="1433" y="354"/>
                    <a:pt x="1396" y="313"/>
                    <a:pt x="1356" y="313"/>
                  </a:cubicBezTo>
                  <a:cubicBezTo>
                    <a:pt x="1347" y="313"/>
                    <a:pt x="1338" y="315"/>
                    <a:pt x="1328" y="320"/>
                  </a:cubicBezTo>
                  <a:cubicBezTo>
                    <a:pt x="1253" y="320"/>
                    <a:pt x="1203" y="395"/>
                    <a:pt x="1178" y="445"/>
                  </a:cubicBezTo>
                  <a:lnTo>
                    <a:pt x="1153" y="445"/>
                  </a:lnTo>
                  <a:cubicBezTo>
                    <a:pt x="1153" y="420"/>
                    <a:pt x="1128" y="370"/>
                    <a:pt x="1128" y="345"/>
                  </a:cubicBezTo>
                  <a:cubicBezTo>
                    <a:pt x="1128" y="320"/>
                    <a:pt x="1128" y="320"/>
                    <a:pt x="1128" y="320"/>
                  </a:cubicBezTo>
                  <a:cubicBezTo>
                    <a:pt x="1103" y="244"/>
                    <a:pt x="1078" y="194"/>
                    <a:pt x="1028" y="169"/>
                  </a:cubicBezTo>
                  <a:cubicBezTo>
                    <a:pt x="1003" y="169"/>
                    <a:pt x="977" y="169"/>
                    <a:pt x="977" y="194"/>
                  </a:cubicBezTo>
                  <a:cubicBezTo>
                    <a:pt x="977" y="194"/>
                    <a:pt x="977" y="219"/>
                    <a:pt x="1003" y="219"/>
                  </a:cubicBezTo>
                  <a:cubicBezTo>
                    <a:pt x="1028" y="244"/>
                    <a:pt x="1053" y="269"/>
                    <a:pt x="1053" y="320"/>
                  </a:cubicBezTo>
                  <a:cubicBezTo>
                    <a:pt x="1053" y="345"/>
                    <a:pt x="1053" y="345"/>
                    <a:pt x="1053" y="345"/>
                  </a:cubicBezTo>
                  <a:cubicBezTo>
                    <a:pt x="1078" y="395"/>
                    <a:pt x="1078" y="445"/>
                    <a:pt x="1103" y="470"/>
                  </a:cubicBezTo>
                  <a:cubicBezTo>
                    <a:pt x="1128" y="495"/>
                    <a:pt x="1128" y="495"/>
                    <a:pt x="1153" y="520"/>
                  </a:cubicBezTo>
                  <a:cubicBezTo>
                    <a:pt x="1153" y="545"/>
                    <a:pt x="1153" y="595"/>
                    <a:pt x="1153" y="620"/>
                  </a:cubicBezTo>
                  <a:cubicBezTo>
                    <a:pt x="1178" y="721"/>
                    <a:pt x="1228" y="821"/>
                    <a:pt x="1328" y="896"/>
                  </a:cubicBezTo>
                  <a:cubicBezTo>
                    <a:pt x="1353" y="896"/>
                    <a:pt x="1404" y="921"/>
                    <a:pt x="1429" y="946"/>
                  </a:cubicBezTo>
                  <a:cubicBezTo>
                    <a:pt x="1454" y="971"/>
                    <a:pt x="1504" y="996"/>
                    <a:pt x="1529" y="1021"/>
                  </a:cubicBezTo>
                  <a:cubicBezTo>
                    <a:pt x="1579" y="1071"/>
                    <a:pt x="1604" y="1122"/>
                    <a:pt x="1604" y="1147"/>
                  </a:cubicBezTo>
                  <a:cubicBezTo>
                    <a:pt x="1604" y="1222"/>
                    <a:pt x="1554" y="1272"/>
                    <a:pt x="1504" y="1322"/>
                  </a:cubicBezTo>
                  <a:cubicBezTo>
                    <a:pt x="1454" y="1347"/>
                    <a:pt x="1429" y="1397"/>
                    <a:pt x="1378" y="1422"/>
                  </a:cubicBezTo>
                  <a:cubicBezTo>
                    <a:pt x="1353" y="1297"/>
                    <a:pt x="1303" y="1147"/>
                    <a:pt x="1253" y="1021"/>
                  </a:cubicBezTo>
                  <a:cubicBezTo>
                    <a:pt x="1178" y="896"/>
                    <a:pt x="1053" y="771"/>
                    <a:pt x="902" y="696"/>
                  </a:cubicBezTo>
                  <a:cubicBezTo>
                    <a:pt x="927" y="645"/>
                    <a:pt x="952" y="570"/>
                    <a:pt x="952" y="520"/>
                  </a:cubicBezTo>
                  <a:cubicBezTo>
                    <a:pt x="952" y="420"/>
                    <a:pt x="902" y="320"/>
                    <a:pt x="802" y="295"/>
                  </a:cubicBezTo>
                  <a:cubicBezTo>
                    <a:pt x="777" y="282"/>
                    <a:pt x="752" y="276"/>
                    <a:pt x="727" y="276"/>
                  </a:cubicBezTo>
                  <a:cubicBezTo>
                    <a:pt x="702" y="276"/>
                    <a:pt x="677" y="282"/>
                    <a:pt x="652" y="295"/>
                  </a:cubicBezTo>
                  <a:lnTo>
                    <a:pt x="602" y="295"/>
                  </a:lnTo>
                  <a:cubicBezTo>
                    <a:pt x="551" y="295"/>
                    <a:pt x="526" y="269"/>
                    <a:pt x="501" y="244"/>
                  </a:cubicBezTo>
                  <a:cubicBezTo>
                    <a:pt x="476" y="219"/>
                    <a:pt x="476" y="194"/>
                    <a:pt x="476" y="169"/>
                  </a:cubicBezTo>
                  <a:cubicBezTo>
                    <a:pt x="476" y="144"/>
                    <a:pt x="501" y="144"/>
                    <a:pt x="501" y="144"/>
                  </a:cubicBezTo>
                  <a:lnTo>
                    <a:pt x="526" y="144"/>
                  </a:lnTo>
                  <a:cubicBezTo>
                    <a:pt x="541" y="151"/>
                    <a:pt x="554" y="155"/>
                    <a:pt x="565" y="155"/>
                  </a:cubicBezTo>
                  <a:cubicBezTo>
                    <a:pt x="591" y="155"/>
                    <a:pt x="609" y="137"/>
                    <a:pt x="627" y="119"/>
                  </a:cubicBezTo>
                  <a:cubicBezTo>
                    <a:pt x="652" y="94"/>
                    <a:pt x="652" y="44"/>
                    <a:pt x="602" y="19"/>
                  </a:cubicBezTo>
                  <a:cubicBezTo>
                    <a:pt x="589" y="6"/>
                    <a:pt x="570" y="0"/>
                    <a:pt x="548" y="0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8"/>
            <p:cNvSpPr/>
            <p:nvPr/>
          </p:nvSpPr>
          <p:spPr>
            <a:xfrm>
              <a:off x="323765" y="4022123"/>
              <a:ext cx="8672718" cy="1502867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8"/>
            <p:cNvSpPr/>
            <p:nvPr/>
          </p:nvSpPr>
          <p:spPr>
            <a:xfrm>
              <a:off x="0" y="4088375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8"/>
            <p:cNvSpPr/>
            <p:nvPr/>
          </p:nvSpPr>
          <p:spPr>
            <a:xfrm>
              <a:off x="439084" y="3865126"/>
              <a:ext cx="619723" cy="705996"/>
            </a:xfrm>
            <a:custGeom>
              <a:avLst/>
              <a:gdLst/>
              <a:ahLst/>
              <a:cxnLst/>
              <a:rect l="l" t="t" r="r" b="b"/>
              <a:pathLst>
                <a:path w="8347" h="9509" extrusionOk="0">
                  <a:moveTo>
                    <a:pt x="2056" y="0"/>
                  </a:moveTo>
                  <a:cubicBezTo>
                    <a:pt x="1881" y="0"/>
                    <a:pt x="1705" y="75"/>
                    <a:pt x="1605" y="251"/>
                  </a:cubicBezTo>
                  <a:cubicBezTo>
                    <a:pt x="1580" y="276"/>
                    <a:pt x="1605" y="326"/>
                    <a:pt x="1630" y="351"/>
                  </a:cubicBezTo>
                  <a:cubicBezTo>
                    <a:pt x="1651" y="361"/>
                    <a:pt x="1672" y="368"/>
                    <a:pt x="1691" y="368"/>
                  </a:cubicBezTo>
                  <a:cubicBezTo>
                    <a:pt x="1717" y="368"/>
                    <a:pt x="1741" y="355"/>
                    <a:pt x="1755" y="326"/>
                  </a:cubicBezTo>
                  <a:cubicBezTo>
                    <a:pt x="1806" y="226"/>
                    <a:pt x="1931" y="176"/>
                    <a:pt x="2056" y="176"/>
                  </a:cubicBezTo>
                  <a:cubicBezTo>
                    <a:pt x="2181" y="176"/>
                    <a:pt x="2282" y="251"/>
                    <a:pt x="2332" y="376"/>
                  </a:cubicBezTo>
                  <a:cubicBezTo>
                    <a:pt x="2432" y="552"/>
                    <a:pt x="2332" y="802"/>
                    <a:pt x="2257" y="902"/>
                  </a:cubicBezTo>
                  <a:cubicBezTo>
                    <a:pt x="2232" y="978"/>
                    <a:pt x="2181" y="1028"/>
                    <a:pt x="2131" y="1103"/>
                  </a:cubicBezTo>
                  <a:cubicBezTo>
                    <a:pt x="2056" y="1203"/>
                    <a:pt x="1981" y="1329"/>
                    <a:pt x="1931" y="1454"/>
                  </a:cubicBezTo>
                  <a:cubicBezTo>
                    <a:pt x="1906" y="1554"/>
                    <a:pt x="1881" y="1629"/>
                    <a:pt x="1881" y="1730"/>
                  </a:cubicBezTo>
                  <a:cubicBezTo>
                    <a:pt x="1806" y="1755"/>
                    <a:pt x="1780" y="1805"/>
                    <a:pt x="1730" y="1855"/>
                  </a:cubicBezTo>
                  <a:cubicBezTo>
                    <a:pt x="1580" y="2030"/>
                    <a:pt x="1480" y="2256"/>
                    <a:pt x="1455" y="2532"/>
                  </a:cubicBezTo>
                  <a:cubicBezTo>
                    <a:pt x="1430" y="2607"/>
                    <a:pt x="1430" y="2707"/>
                    <a:pt x="1430" y="2782"/>
                  </a:cubicBezTo>
                  <a:cubicBezTo>
                    <a:pt x="1329" y="2657"/>
                    <a:pt x="1179" y="2582"/>
                    <a:pt x="1054" y="2557"/>
                  </a:cubicBezTo>
                  <a:cubicBezTo>
                    <a:pt x="973" y="2528"/>
                    <a:pt x="885" y="2514"/>
                    <a:pt x="794" y="2514"/>
                  </a:cubicBezTo>
                  <a:cubicBezTo>
                    <a:pt x="491" y="2514"/>
                    <a:pt x="167" y="2674"/>
                    <a:pt x="51" y="2983"/>
                  </a:cubicBezTo>
                  <a:cubicBezTo>
                    <a:pt x="1" y="3158"/>
                    <a:pt x="26" y="3334"/>
                    <a:pt x="126" y="3434"/>
                  </a:cubicBezTo>
                  <a:cubicBezTo>
                    <a:pt x="151" y="3434"/>
                    <a:pt x="151" y="3459"/>
                    <a:pt x="151" y="3459"/>
                  </a:cubicBezTo>
                  <a:cubicBezTo>
                    <a:pt x="208" y="3515"/>
                    <a:pt x="292" y="3543"/>
                    <a:pt x="373" y="3543"/>
                  </a:cubicBezTo>
                  <a:cubicBezTo>
                    <a:pt x="400" y="3543"/>
                    <a:pt x="427" y="3540"/>
                    <a:pt x="452" y="3534"/>
                  </a:cubicBezTo>
                  <a:cubicBezTo>
                    <a:pt x="552" y="3509"/>
                    <a:pt x="628" y="3459"/>
                    <a:pt x="678" y="3359"/>
                  </a:cubicBezTo>
                  <a:cubicBezTo>
                    <a:pt x="728" y="3283"/>
                    <a:pt x="678" y="3183"/>
                    <a:pt x="603" y="3133"/>
                  </a:cubicBezTo>
                  <a:cubicBezTo>
                    <a:pt x="582" y="3126"/>
                    <a:pt x="560" y="3123"/>
                    <a:pt x="538" y="3123"/>
                  </a:cubicBezTo>
                  <a:cubicBezTo>
                    <a:pt x="477" y="3123"/>
                    <a:pt x="414" y="3146"/>
                    <a:pt x="377" y="3183"/>
                  </a:cubicBezTo>
                  <a:cubicBezTo>
                    <a:pt x="377" y="3158"/>
                    <a:pt x="377" y="3133"/>
                    <a:pt x="402" y="3083"/>
                  </a:cubicBezTo>
                  <a:cubicBezTo>
                    <a:pt x="439" y="2934"/>
                    <a:pt x="616" y="2854"/>
                    <a:pt x="786" y="2854"/>
                  </a:cubicBezTo>
                  <a:cubicBezTo>
                    <a:pt x="844" y="2854"/>
                    <a:pt x="902" y="2863"/>
                    <a:pt x="953" y="2882"/>
                  </a:cubicBezTo>
                  <a:cubicBezTo>
                    <a:pt x="1154" y="2958"/>
                    <a:pt x="1354" y="3133"/>
                    <a:pt x="1505" y="3409"/>
                  </a:cubicBezTo>
                  <a:cubicBezTo>
                    <a:pt x="1505" y="3434"/>
                    <a:pt x="1530" y="3434"/>
                    <a:pt x="1530" y="3459"/>
                  </a:cubicBezTo>
                  <a:cubicBezTo>
                    <a:pt x="1555" y="3559"/>
                    <a:pt x="1555" y="3659"/>
                    <a:pt x="1505" y="3760"/>
                  </a:cubicBezTo>
                  <a:cubicBezTo>
                    <a:pt x="1505" y="3810"/>
                    <a:pt x="1455" y="3860"/>
                    <a:pt x="1405" y="3935"/>
                  </a:cubicBezTo>
                  <a:cubicBezTo>
                    <a:pt x="1304" y="4111"/>
                    <a:pt x="1154" y="4336"/>
                    <a:pt x="1254" y="4637"/>
                  </a:cubicBezTo>
                  <a:cubicBezTo>
                    <a:pt x="1304" y="4762"/>
                    <a:pt x="1379" y="4862"/>
                    <a:pt x="1505" y="5013"/>
                  </a:cubicBezTo>
                  <a:cubicBezTo>
                    <a:pt x="1630" y="5163"/>
                    <a:pt x="1806" y="5339"/>
                    <a:pt x="1856" y="5514"/>
                  </a:cubicBezTo>
                  <a:cubicBezTo>
                    <a:pt x="1906" y="5765"/>
                    <a:pt x="1981" y="5990"/>
                    <a:pt x="2081" y="6191"/>
                  </a:cubicBezTo>
                  <a:cubicBezTo>
                    <a:pt x="2131" y="6366"/>
                    <a:pt x="2207" y="6542"/>
                    <a:pt x="2232" y="6717"/>
                  </a:cubicBezTo>
                  <a:cubicBezTo>
                    <a:pt x="2457" y="7619"/>
                    <a:pt x="1881" y="8697"/>
                    <a:pt x="978" y="8998"/>
                  </a:cubicBezTo>
                  <a:cubicBezTo>
                    <a:pt x="853" y="9048"/>
                    <a:pt x="778" y="9173"/>
                    <a:pt x="803" y="9324"/>
                  </a:cubicBezTo>
                  <a:cubicBezTo>
                    <a:pt x="828" y="9374"/>
                    <a:pt x="853" y="9399"/>
                    <a:pt x="878" y="9424"/>
                  </a:cubicBezTo>
                  <a:cubicBezTo>
                    <a:pt x="935" y="9480"/>
                    <a:pt x="1005" y="9508"/>
                    <a:pt x="1079" y="9508"/>
                  </a:cubicBezTo>
                  <a:cubicBezTo>
                    <a:pt x="1104" y="9508"/>
                    <a:pt x="1129" y="9505"/>
                    <a:pt x="1154" y="9499"/>
                  </a:cubicBezTo>
                  <a:cubicBezTo>
                    <a:pt x="2081" y="9173"/>
                    <a:pt x="2733" y="8246"/>
                    <a:pt x="2808" y="7293"/>
                  </a:cubicBezTo>
                  <a:cubicBezTo>
                    <a:pt x="2870" y="7314"/>
                    <a:pt x="2937" y="7326"/>
                    <a:pt x="3004" y="7326"/>
                  </a:cubicBezTo>
                  <a:cubicBezTo>
                    <a:pt x="3099" y="7326"/>
                    <a:pt x="3196" y="7302"/>
                    <a:pt x="3284" y="7243"/>
                  </a:cubicBezTo>
                  <a:cubicBezTo>
                    <a:pt x="3410" y="7168"/>
                    <a:pt x="3485" y="7068"/>
                    <a:pt x="3585" y="6968"/>
                  </a:cubicBezTo>
                  <a:cubicBezTo>
                    <a:pt x="3635" y="6918"/>
                    <a:pt x="3685" y="6842"/>
                    <a:pt x="3735" y="6792"/>
                  </a:cubicBezTo>
                  <a:cubicBezTo>
                    <a:pt x="3867" y="6679"/>
                    <a:pt x="4041" y="6623"/>
                    <a:pt x="4215" y="6623"/>
                  </a:cubicBezTo>
                  <a:cubicBezTo>
                    <a:pt x="4273" y="6623"/>
                    <a:pt x="4331" y="6629"/>
                    <a:pt x="4387" y="6642"/>
                  </a:cubicBezTo>
                  <a:cubicBezTo>
                    <a:pt x="4400" y="6649"/>
                    <a:pt x="4412" y="6652"/>
                    <a:pt x="4422" y="6652"/>
                  </a:cubicBezTo>
                  <a:cubicBezTo>
                    <a:pt x="4451" y="6652"/>
                    <a:pt x="4469" y="6628"/>
                    <a:pt x="4487" y="6592"/>
                  </a:cubicBezTo>
                  <a:cubicBezTo>
                    <a:pt x="4512" y="6542"/>
                    <a:pt x="4487" y="6491"/>
                    <a:pt x="4437" y="6491"/>
                  </a:cubicBezTo>
                  <a:cubicBezTo>
                    <a:pt x="4347" y="6462"/>
                    <a:pt x="4258" y="6447"/>
                    <a:pt x="4170" y="6447"/>
                  </a:cubicBezTo>
                  <a:cubicBezTo>
                    <a:pt x="3964" y="6447"/>
                    <a:pt x="3768" y="6526"/>
                    <a:pt x="3610" y="6667"/>
                  </a:cubicBezTo>
                  <a:cubicBezTo>
                    <a:pt x="3535" y="6717"/>
                    <a:pt x="3485" y="6792"/>
                    <a:pt x="3435" y="6867"/>
                  </a:cubicBezTo>
                  <a:cubicBezTo>
                    <a:pt x="3359" y="6943"/>
                    <a:pt x="3309" y="7043"/>
                    <a:pt x="3209" y="7093"/>
                  </a:cubicBezTo>
                  <a:cubicBezTo>
                    <a:pt x="3146" y="7131"/>
                    <a:pt x="3077" y="7149"/>
                    <a:pt x="3009" y="7149"/>
                  </a:cubicBezTo>
                  <a:cubicBezTo>
                    <a:pt x="2940" y="7149"/>
                    <a:pt x="2871" y="7131"/>
                    <a:pt x="2808" y="7093"/>
                  </a:cubicBezTo>
                  <a:cubicBezTo>
                    <a:pt x="2808" y="6918"/>
                    <a:pt x="2783" y="6767"/>
                    <a:pt x="2758" y="6592"/>
                  </a:cubicBezTo>
                  <a:cubicBezTo>
                    <a:pt x="2708" y="6391"/>
                    <a:pt x="2633" y="6191"/>
                    <a:pt x="2557" y="6015"/>
                  </a:cubicBezTo>
                  <a:cubicBezTo>
                    <a:pt x="2532" y="5940"/>
                    <a:pt x="2507" y="5865"/>
                    <a:pt x="2482" y="5815"/>
                  </a:cubicBezTo>
                  <a:cubicBezTo>
                    <a:pt x="2582" y="5564"/>
                    <a:pt x="2758" y="5389"/>
                    <a:pt x="2983" y="5288"/>
                  </a:cubicBezTo>
                  <a:cubicBezTo>
                    <a:pt x="3080" y="5247"/>
                    <a:pt x="3177" y="5228"/>
                    <a:pt x="3265" y="5228"/>
                  </a:cubicBezTo>
                  <a:cubicBezTo>
                    <a:pt x="3337" y="5228"/>
                    <a:pt x="3403" y="5241"/>
                    <a:pt x="3460" y="5263"/>
                  </a:cubicBezTo>
                  <a:cubicBezTo>
                    <a:pt x="3585" y="5314"/>
                    <a:pt x="3660" y="5439"/>
                    <a:pt x="3660" y="5564"/>
                  </a:cubicBezTo>
                  <a:cubicBezTo>
                    <a:pt x="3635" y="5614"/>
                    <a:pt x="3610" y="5664"/>
                    <a:pt x="3560" y="5689"/>
                  </a:cubicBezTo>
                  <a:cubicBezTo>
                    <a:pt x="3542" y="5707"/>
                    <a:pt x="3512" y="5725"/>
                    <a:pt x="3478" y="5725"/>
                  </a:cubicBezTo>
                  <a:cubicBezTo>
                    <a:pt x="3464" y="5725"/>
                    <a:pt x="3449" y="5722"/>
                    <a:pt x="3435" y="5715"/>
                  </a:cubicBezTo>
                  <a:cubicBezTo>
                    <a:pt x="3421" y="5710"/>
                    <a:pt x="3407" y="5708"/>
                    <a:pt x="3393" y="5708"/>
                  </a:cubicBezTo>
                  <a:cubicBezTo>
                    <a:pt x="3325" y="5708"/>
                    <a:pt x="3250" y="5753"/>
                    <a:pt x="3209" y="5815"/>
                  </a:cubicBezTo>
                  <a:cubicBezTo>
                    <a:pt x="3184" y="5915"/>
                    <a:pt x="3234" y="6015"/>
                    <a:pt x="3334" y="6040"/>
                  </a:cubicBezTo>
                  <a:cubicBezTo>
                    <a:pt x="3379" y="6058"/>
                    <a:pt x="3426" y="6066"/>
                    <a:pt x="3475" y="6066"/>
                  </a:cubicBezTo>
                  <a:cubicBezTo>
                    <a:pt x="3563" y="6066"/>
                    <a:pt x="3654" y="6039"/>
                    <a:pt x="3735" y="5990"/>
                  </a:cubicBezTo>
                  <a:cubicBezTo>
                    <a:pt x="3886" y="5915"/>
                    <a:pt x="3986" y="5765"/>
                    <a:pt x="3986" y="5614"/>
                  </a:cubicBezTo>
                  <a:cubicBezTo>
                    <a:pt x="4036" y="5339"/>
                    <a:pt x="3861" y="5063"/>
                    <a:pt x="3585" y="4938"/>
                  </a:cubicBezTo>
                  <a:cubicBezTo>
                    <a:pt x="3492" y="4903"/>
                    <a:pt x="3383" y="4884"/>
                    <a:pt x="3267" y="4884"/>
                  </a:cubicBezTo>
                  <a:cubicBezTo>
                    <a:pt x="3134" y="4884"/>
                    <a:pt x="2992" y="4909"/>
                    <a:pt x="2858" y="4963"/>
                  </a:cubicBezTo>
                  <a:cubicBezTo>
                    <a:pt x="2658" y="5038"/>
                    <a:pt x="2482" y="5188"/>
                    <a:pt x="2357" y="5339"/>
                  </a:cubicBezTo>
                  <a:cubicBezTo>
                    <a:pt x="2357" y="5288"/>
                    <a:pt x="2357" y="5213"/>
                    <a:pt x="2357" y="5163"/>
                  </a:cubicBezTo>
                  <a:cubicBezTo>
                    <a:pt x="2382" y="4537"/>
                    <a:pt x="2933" y="4085"/>
                    <a:pt x="3510" y="3835"/>
                  </a:cubicBezTo>
                  <a:cubicBezTo>
                    <a:pt x="3668" y="3782"/>
                    <a:pt x="3876" y="3750"/>
                    <a:pt x="4066" y="3750"/>
                  </a:cubicBezTo>
                  <a:cubicBezTo>
                    <a:pt x="4236" y="3750"/>
                    <a:pt x="4393" y="3776"/>
                    <a:pt x="4487" y="3835"/>
                  </a:cubicBezTo>
                  <a:cubicBezTo>
                    <a:pt x="4587" y="3885"/>
                    <a:pt x="4663" y="3960"/>
                    <a:pt x="4763" y="4060"/>
                  </a:cubicBezTo>
                  <a:cubicBezTo>
                    <a:pt x="4963" y="4236"/>
                    <a:pt x="5214" y="4461"/>
                    <a:pt x="5565" y="4461"/>
                  </a:cubicBezTo>
                  <a:cubicBezTo>
                    <a:pt x="5690" y="4461"/>
                    <a:pt x="5816" y="4411"/>
                    <a:pt x="5941" y="4336"/>
                  </a:cubicBezTo>
                  <a:cubicBezTo>
                    <a:pt x="5991" y="4336"/>
                    <a:pt x="6066" y="4336"/>
                    <a:pt x="6141" y="4361"/>
                  </a:cubicBezTo>
                  <a:cubicBezTo>
                    <a:pt x="6192" y="4361"/>
                    <a:pt x="6217" y="4361"/>
                    <a:pt x="6267" y="4386"/>
                  </a:cubicBezTo>
                  <a:cubicBezTo>
                    <a:pt x="6391" y="4404"/>
                    <a:pt x="6515" y="4422"/>
                    <a:pt x="6639" y="4422"/>
                  </a:cubicBezTo>
                  <a:cubicBezTo>
                    <a:pt x="6690" y="4422"/>
                    <a:pt x="6742" y="4419"/>
                    <a:pt x="6793" y="4411"/>
                  </a:cubicBezTo>
                  <a:cubicBezTo>
                    <a:pt x="7044" y="4386"/>
                    <a:pt x="7319" y="4236"/>
                    <a:pt x="7395" y="3935"/>
                  </a:cubicBezTo>
                  <a:cubicBezTo>
                    <a:pt x="7420" y="3860"/>
                    <a:pt x="7344" y="3760"/>
                    <a:pt x="7269" y="3735"/>
                  </a:cubicBezTo>
                  <a:cubicBezTo>
                    <a:pt x="7252" y="3730"/>
                    <a:pt x="7235" y="3728"/>
                    <a:pt x="7218" y="3728"/>
                  </a:cubicBezTo>
                  <a:cubicBezTo>
                    <a:pt x="7137" y="3728"/>
                    <a:pt x="7064" y="3777"/>
                    <a:pt x="7044" y="3860"/>
                  </a:cubicBezTo>
                  <a:cubicBezTo>
                    <a:pt x="7019" y="3985"/>
                    <a:pt x="6868" y="4060"/>
                    <a:pt x="6743" y="4060"/>
                  </a:cubicBezTo>
                  <a:cubicBezTo>
                    <a:pt x="6706" y="4068"/>
                    <a:pt x="6667" y="4071"/>
                    <a:pt x="6627" y="4071"/>
                  </a:cubicBezTo>
                  <a:cubicBezTo>
                    <a:pt x="6529" y="4071"/>
                    <a:pt x="6423" y="4053"/>
                    <a:pt x="6317" y="4035"/>
                  </a:cubicBezTo>
                  <a:lnTo>
                    <a:pt x="6292" y="4035"/>
                  </a:lnTo>
                  <a:cubicBezTo>
                    <a:pt x="6292" y="4035"/>
                    <a:pt x="6317" y="4010"/>
                    <a:pt x="6317" y="4010"/>
                  </a:cubicBezTo>
                  <a:cubicBezTo>
                    <a:pt x="6392" y="3885"/>
                    <a:pt x="6467" y="3760"/>
                    <a:pt x="6542" y="3634"/>
                  </a:cubicBezTo>
                  <a:cubicBezTo>
                    <a:pt x="6567" y="3559"/>
                    <a:pt x="6618" y="3484"/>
                    <a:pt x="6643" y="3434"/>
                  </a:cubicBezTo>
                  <a:cubicBezTo>
                    <a:pt x="6743" y="3258"/>
                    <a:pt x="6868" y="3158"/>
                    <a:pt x="6968" y="3108"/>
                  </a:cubicBezTo>
                  <a:cubicBezTo>
                    <a:pt x="6987" y="3103"/>
                    <a:pt x="7006" y="3101"/>
                    <a:pt x="7025" y="3101"/>
                  </a:cubicBezTo>
                  <a:cubicBezTo>
                    <a:pt x="7110" y="3101"/>
                    <a:pt x="7194" y="3142"/>
                    <a:pt x="7194" y="3183"/>
                  </a:cubicBezTo>
                  <a:cubicBezTo>
                    <a:pt x="7238" y="3292"/>
                    <a:pt x="7357" y="3363"/>
                    <a:pt x="7470" y="3363"/>
                  </a:cubicBezTo>
                  <a:cubicBezTo>
                    <a:pt x="7487" y="3363"/>
                    <a:pt x="7504" y="3362"/>
                    <a:pt x="7520" y="3359"/>
                  </a:cubicBezTo>
                  <a:cubicBezTo>
                    <a:pt x="7670" y="3309"/>
                    <a:pt x="7745" y="3158"/>
                    <a:pt x="7695" y="3033"/>
                  </a:cubicBezTo>
                  <a:cubicBezTo>
                    <a:pt x="7645" y="2832"/>
                    <a:pt x="7495" y="2707"/>
                    <a:pt x="7294" y="2632"/>
                  </a:cubicBezTo>
                  <a:cubicBezTo>
                    <a:pt x="7319" y="2632"/>
                    <a:pt x="7319" y="2607"/>
                    <a:pt x="7319" y="2607"/>
                  </a:cubicBezTo>
                  <a:cubicBezTo>
                    <a:pt x="7395" y="2557"/>
                    <a:pt x="7495" y="2532"/>
                    <a:pt x="7570" y="2481"/>
                  </a:cubicBezTo>
                  <a:cubicBezTo>
                    <a:pt x="7595" y="2481"/>
                    <a:pt x="7620" y="2481"/>
                    <a:pt x="7645" y="2456"/>
                  </a:cubicBezTo>
                  <a:cubicBezTo>
                    <a:pt x="7846" y="2406"/>
                    <a:pt x="7946" y="2306"/>
                    <a:pt x="7996" y="2181"/>
                  </a:cubicBezTo>
                  <a:cubicBezTo>
                    <a:pt x="8021" y="2131"/>
                    <a:pt x="7996" y="2080"/>
                    <a:pt x="7946" y="2080"/>
                  </a:cubicBezTo>
                  <a:cubicBezTo>
                    <a:pt x="7932" y="2074"/>
                    <a:pt x="7919" y="2071"/>
                    <a:pt x="7907" y="2071"/>
                  </a:cubicBezTo>
                  <a:cubicBezTo>
                    <a:pt x="7873" y="2071"/>
                    <a:pt x="7846" y="2094"/>
                    <a:pt x="7846" y="2131"/>
                  </a:cubicBezTo>
                  <a:cubicBezTo>
                    <a:pt x="7821" y="2206"/>
                    <a:pt x="7720" y="2256"/>
                    <a:pt x="7595" y="2306"/>
                  </a:cubicBezTo>
                  <a:cubicBezTo>
                    <a:pt x="7570" y="2306"/>
                    <a:pt x="7545" y="2331"/>
                    <a:pt x="7520" y="2331"/>
                  </a:cubicBezTo>
                  <a:cubicBezTo>
                    <a:pt x="7420" y="2356"/>
                    <a:pt x="7319" y="2406"/>
                    <a:pt x="7219" y="2481"/>
                  </a:cubicBezTo>
                  <a:cubicBezTo>
                    <a:pt x="7194" y="2506"/>
                    <a:pt x="7144" y="2532"/>
                    <a:pt x="7119" y="2582"/>
                  </a:cubicBezTo>
                  <a:cubicBezTo>
                    <a:pt x="7019" y="2582"/>
                    <a:pt x="6918" y="2582"/>
                    <a:pt x="6818" y="2607"/>
                  </a:cubicBezTo>
                  <a:cubicBezTo>
                    <a:pt x="6593" y="2682"/>
                    <a:pt x="6367" y="2857"/>
                    <a:pt x="6192" y="3158"/>
                  </a:cubicBezTo>
                  <a:cubicBezTo>
                    <a:pt x="6166" y="3233"/>
                    <a:pt x="6116" y="3309"/>
                    <a:pt x="6066" y="3384"/>
                  </a:cubicBezTo>
                  <a:cubicBezTo>
                    <a:pt x="6016" y="3509"/>
                    <a:pt x="5966" y="3609"/>
                    <a:pt x="5891" y="3710"/>
                  </a:cubicBezTo>
                  <a:cubicBezTo>
                    <a:pt x="5790" y="3835"/>
                    <a:pt x="5665" y="3935"/>
                    <a:pt x="5540" y="3935"/>
                  </a:cubicBezTo>
                  <a:cubicBezTo>
                    <a:pt x="5415" y="3935"/>
                    <a:pt x="5264" y="3810"/>
                    <a:pt x="5089" y="3659"/>
                  </a:cubicBezTo>
                  <a:cubicBezTo>
                    <a:pt x="5014" y="3559"/>
                    <a:pt x="4888" y="3484"/>
                    <a:pt x="4788" y="3409"/>
                  </a:cubicBezTo>
                  <a:cubicBezTo>
                    <a:pt x="5139" y="3283"/>
                    <a:pt x="5490" y="3158"/>
                    <a:pt x="5816" y="2958"/>
                  </a:cubicBezTo>
                  <a:cubicBezTo>
                    <a:pt x="6166" y="2707"/>
                    <a:pt x="6442" y="2381"/>
                    <a:pt x="6618" y="2005"/>
                  </a:cubicBezTo>
                  <a:cubicBezTo>
                    <a:pt x="6740" y="2046"/>
                    <a:pt x="6863" y="2087"/>
                    <a:pt x="6986" y="2087"/>
                  </a:cubicBezTo>
                  <a:cubicBezTo>
                    <a:pt x="7014" y="2087"/>
                    <a:pt x="7041" y="2085"/>
                    <a:pt x="7069" y="2080"/>
                  </a:cubicBezTo>
                  <a:cubicBezTo>
                    <a:pt x="7319" y="2055"/>
                    <a:pt x="7545" y="1880"/>
                    <a:pt x="7620" y="1654"/>
                  </a:cubicBezTo>
                  <a:cubicBezTo>
                    <a:pt x="7670" y="1529"/>
                    <a:pt x="7645" y="1379"/>
                    <a:pt x="7620" y="1253"/>
                  </a:cubicBezTo>
                  <a:cubicBezTo>
                    <a:pt x="7620" y="1228"/>
                    <a:pt x="7620" y="1178"/>
                    <a:pt x="7595" y="1128"/>
                  </a:cubicBezTo>
                  <a:cubicBezTo>
                    <a:pt x="7595" y="1003"/>
                    <a:pt x="7620" y="902"/>
                    <a:pt x="7695" y="827"/>
                  </a:cubicBezTo>
                  <a:cubicBezTo>
                    <a:pt x="7732" y="791"/>
                    <a:pt x="7796" y="767"/>
                    <a:pt x="7856" y="767"/>
                  </a:cubicBezTo>
                  <a:cubicBezTo>
                    <a:pt x="7879" y="767"/>
                    <a:pt x="7901" y="770"/>
                    <a:pt x="7921" y="777"/>
                  </a:cubicBezTo>
                  <a:cubicBezTo>
                    <a:pt x="7946" y="777"/>
                    <a:pt x="7971" y="802"/>
                    <a:pt x="7971" y="852"/>
                  </a:cubicBezTo>
                  <a:cubicBezTo>
                    <a:pt x="7971" y="877"/>
                    <a:pt x="7971" y="877"/>
                    <a:pt x="7971" y="902"/>
                  </a:cubicBezTo>
                  <a:cubicBezTo>
                    <a:pt x="7921" y="978"/>
                    <a:pt x="7946" y="1103"/>
                    <a:pt x="8046" y="1153"/>
                  </a:cubicBezTo>
                  <a:cubicBezTo>
                    <a:pt x="8065" y="1159"/>
                    <a:pt x="8085" y="1163"/>
                    <a:pt x="8106" y="1163"/>
                  </a:cubicBezTo>
                  <a:cubicBezTo>
                    <a:pt x="8168" y="1163"/>
                    <a:pt x="8234" y="1134"/>
                    <a:pt x="8272" y="1078"/>
                  </a:cubicBezTo>
                  <a:cubicBezTo>
                    <a:pt x="8322" y="978"/>
                    <a:pt x="8347" y="852"/>
                    <a:pt x="8297" y="727"/>
                  </a:cubicBezTo>
                  <a:cubicBezTo>
                    <a:pt x="8272" y="602"/>
                    <a:pt x="8171" y="501"/>
                    <a:pt x="8046" y="451"/>
                  </a:cubicBezTo>
                  <a:cubicBezTo>
                    <a:pt x="7986" y="429"/>
                    <a:pt x="7921" y="418"/>
                    <a:pt x="7856" y="418"/>
                  </a:cubicBezTo>
                  <a:cubicBezTo>
                    <a:pt x="7704" y="418"/>
                    <a:pt x="7550" y="479"/>
                    <a:pt x="7445" y="602"/>
                  </a:cubicBezTo>
                  <a:cubicBezTo>
                    <a:pt x="7319" y="727"/>
                    <a:pt x="7244" y="928"/>
                    <a:pt x="7269" y="1153"/>
                  </a:cubicBezTo>
                  <a:cubicBezTo>
                    <a:pt x="7269" y="1203"/>
                    <a:pt x="7269" y="1253"/>
                    <a:pt x="7269" y="1329"/>
                  </a:cubicBezTo>
                  <a:cubicBezTo>
                    <a:pt x="7294" y="1404"/>
                    <a:pt x="7319" y="1504"/>
                    <a:pt x="7294" y="1554"/>
                  </a:cubicBezTo>
                  <a:cubicBezTo>
                    <a:pt x="7269" y="1654"/>
                    <a:pt x="7144" y="1730"/>
                    <a:pt x="7044" y="1730"/>
                  </a:cubicBezTo>
                  <a:cubicBezTo>
                    <a:pt x="7021" y="1734"/>
                    <a:pt x="6998" y="1736"/>
                    <a:pt x="6977" y="1736"/>
                  </a:cubicBezTo>
                  <a:cubicBezTo>
                    <a:pt x="6882" y="1736"/>
                    <a:pt x="6800" y="1695"/>
                    <a:pt x="6718" y="1654"/>
                  </a:cubicBezTo>
                  <a:cubicBezTo>
                    <a:pt x="6793" y="1278"/>
                    <a:pt x="6743" y="928"/>
                    <a:pt x="6542" y="627"/>
                  </a:cubicBezTo>
                  <a:cubicBezTo>
                    <a:pt x="6495" y="548"/>
                    <a:pt x="6419" y="509"/>
                    <a:pt x="6338" y="509"/>
                  </a:cubicBezTo>
                  <a:cubicBezTo>
                    <a:pt x="6289" y="509"/>
                    <a:pt x="6238" y="523"/>
                    <a:pt x="6192" y="552"/>
                  </a:cubicBezTo>
                  <a:cubicBezTo>
                    <a:pt x="6066" y="627"/>
                    <a:pt x="6041" y="802"/>
                    <a:pt x="6116" y="928"/>
                  </a:cubicBezTo>
                  <a:cubicBezTo>
                    <a:pt x="6292" y="1203"/>
                    <a:pt x="6242" y="1529"/>
                    <a:pt x="6141" y="1730"/>
                  </a:cubicBezTo>
                  <a:cubicBezTo>
                    <a:pt x="6041" y="2030"/>
                    <a:pt x="5790" y="2331"/>
                    <a:pt x="5515" y="2506"/>
                  </a:cubicBezTo>
                  <a:cubicBezTo>
                    <a:pt x="5515" y="2532"/>
                    <a:pt x="5490" y="2532"/>
                    <a:pt x="5465" y="2532"/>
                  </a:cubicBezTo>
                  <a:cubicBezTo>
                    <a:pt x="5164" y="2532"/>
                    <a:pt x="4888" y="2406"/>
                    <a:pt x="4663" y="2206"/>
                  </a:cubicBezTo>
                  <a:cubicBezTo>
                    <a:pt x="4562" y="2131"/>
                    <a:pt x="4512" y="2055"/>
                    <a:pt x="4487" y="1980"/>
                  </a:cubicBezTo>
                  <a:cubicBezTo>
                    <a:pt x="4462" y="1905"/>
                    <a:pt x="4462" y="1805"/>
                    <a:pt x="4487" y="1755"/>
                  </a:cubicBezTo>
                  <a:cubicBezTo>
                    <a:pt x="4537" y="1704"/>
                    <a:pt x="4663" y="1654"/>
                    <a:pt x="4738" y="1654"/>
                  </a:cubicBezTo>
                  <a:lnTo>
                    <a:pt x="4788" y="1629"/>
                  </a:lnTo>
                  <a:cubicBezTo>
                    <a:pt x="4913" y="1604"/>
                    <a:pt x="5064" y="1579"/>
                    <a:pt x="5189" y="1479"/>
                  </a:cubicBezTo>
                  <a:cubicBezTo>
                    <a:pt x="5364" y="1354"/>
                    <a:pt x="5465" y="1103"/>
                    <a:pt x="5314" y="902"/>
                  </a:cubicBezTo>
                  <a:cubicBezTo>
                    <a:pt x="5285" y="844"/>
                    <a:pt x="5238" y="819"/>
                    <a:pt x="5185" y="819"/>
                  </a:cubicBezTo>
                  <a:cubicBezTo>
                    <a:pt x="5147" y="819"/>
                    <a:pt x="5105" y="832"/>
                    <a:pt x="5064" y="852"/>
                  </a:cubicBezTo>
                  <a:cubicBezTo>
                    <a:pt x="4988" y="902"/>
                    <a:pt x="4988" y="1028"/>
                    <a:pt x="5039" y="1103"/>
                  </a:cubicBezTo>
                  <a:cubicBezTo>
                    <a:pt x="5039" y="1103"/>
                    <a:pt x="5014" y="1178"/>
                    <a:pt x="4988" y="1203"/>
                  </a:cubicBezTo>
                  <a:cubicBezTo>
                    <a:pt x="4913" y="1253"/>
                    <a:pt x="4813" y="1278"/>
                    <a:pt x="4713" y="1303"/>
                  </a:cubicBezTo>
                  <a:lnTo>
                    <a:pt x="4663" y="1303"/>
                  </a:lnTo>
                  <a:cubicBezTo>
                    <a:pt x="4587" y="1329"/>
                    <a:pt x="4512" y="1354"/>
                    <a:pt x="4437" y="1379"/>
                  </a:cubicBezTo>
                  <a:cubicBezTo>
                    <a:pt x="4437" y="1354"/>
                    <a:pt x="4437" y="1303"/>
                    <a:pt x="4437" y="1278"/>
                  </a:cubicBezTo>
                  <a:cubicBezTo>
                    <a:pt x="4387" y="1128"/>
                    <a:pt x="4287" y="1028"/>
                    <a:pt x="4161" y="953"/>
                  </a:cubicBezTo>
                  <a:cubicBezTo>
                    <a:pt x="4111" y="928"/>
                    <a:pt x="4036" y="902"/>
                    <a:pt x="3986" y="902"/>
                  </a:cubicBezTo>
                  <a:cubicBezTo>
                    <a:pt x="3911" y="877"/>
                    <a:pt x="3836" y="852"/>
                    <a:pt x="3785" y="802"/>
                  </a:cubicBezTo>
                  <a:cubicBezTo>
                    <a:pt x="3735" y="752"/>
                    <a:pt x="3710" y="677"/>
                    <a:pt x="3735" y="602"/>
                  </a:cubicBezTo>
                  <a:cubicBezTo>
                    <a:pt x="3760" y="552"/>
                    <a:pt x="3811" y="501"/>
                    <a:pt x="3886" y="476"/>
                  </a:cubicBezTo>
                  <a:cubicBezTo>
                    <a:pt x="3911" y="476"/>
                    <a:pt x="3961" y="426"/>
                    <a:pt x="3936" y="376"/>
                  </a:cubicBezTo>
                  <a:cubicBezTo>
                    <a:pt x="3936" y="326"/>
                    <a:pt x="3886" y="301"/>
                    <a:pt x="3836" y="301"/>
                  </a:cubicBezTo>
                  <a:cubicBezTo>
                    <a:pt x="3710" y="326"/>
                    <a:pt x="3610" y="426"/>
                    <a:pt x="3560" y="552"/>
                  </a:cubicBezTo>
                  <a:cubicBezTo>
                    <a:pt x="3535" y="677"/>
                    <a:pt x="3560" y="827"/>
                    <a:pt x="3660" y="928"/>
                  </a:cubicBezTo>
                  <a:cubicBezTo>
                    <a:pt x="3735" y="1003"/>
                    <a:pt x="3836" y="1028"/>
                    <a:pt x="3936" y="1053"/>
                  </a:cubicBezTo>
                  <a:cubicBezTo>
                    <a:pt x="3986" y="1078"/>
                    <a:pt x="4036" y="1078"/>
                    <a:pt x="4086" y="1103"/>
                  </a:cubicBezTo>
                  <a:cubicBezTo>
                    <a:pt x="4161" y="1153"/>
                    <a:pt x="4237" y="1228"/>
                    <a:pt x="4262" y="1329"/>
                  </a:cubicBezTo>
                  <a:cubicBezTo>
                    <a:pt x="4287" y="1379"/>
                    <a:pt x="4287" y="1429"/>
                    <a:pt x="4287" y="1479"/>
                  </a:cubicBezTo>
                  <a:cubicBezTo>
                    <a:pt x="4262" y="1504"/>
                    <a:pt x="4237" y="1529"/>
                    <a:pt x="4212" y="1554"/>
                  </a:cubicBezTo>
                  <a:cubicBezTo>
                    <a:pt x="4111" y="1704"/>
                    <a:pt x="4086" y="1905"/>
                    <a:pt x="4161" y="2080"/>
                  </a:cubicBezTo>
                  <a:cubicBezTo>
                    <a:pt x="4186" y="2206"/>
                    <a:pt x="4287" y="2331"/>
                    <a:pt x="4412" y="2456"/>
                  </a:cubicBezTo>
                  <a:cubicBezTo>
                    <a:pt x="4587" y="2607"/>
                    <a:pt x="4763" y="2707"/>
                    <a:pt x="4963" y="2782"/>
                  </a:cubicBezTo>
                  <a:cubicBezTo>
                    <a:pt x="4738" y="2882"/>
                    <a:pt x="4487" y="2958"/>
                    <a:pt x="4212" y="3033"/>
                  </a:cubicBezTo>
                  <a:cubicBezTo>
                    <a:pt x="3961" y="3108"/>
                    <a:pt x="3685" y="3183"/>
                    <a:pt x="3435" y="3283"/>
                  </a:cubicBezTo>
                  <a:cubicBezTo>
                    <a:pt x="3384" y="3309"/>
                    <a:pt x="3334" y="3334"/>
                    <a:pt x="3284" y="3359"/>
                  </a:cubicBezTo>
                  <a:cubicBezTo>
                    <a:pt x="3209" y="3384"/>
                    <a:pt x="3134" y="3434"/>
                    <a:pt x="3084" y="3459"/>
                  </a:cubicBezTo>
                  <a:cubicBezTo>
                    <a:pt x="2582" y="3735"/>
                    <a:pt x="2106" y="4136"/>
                    <a:pt x="1906" y="4687"/>
                  </a:cubicBezTo>
                  <a:cubicBezTo>
                    <a:pt x="1906" y="4687"/>
                    <a:pt x="1906" y="4662"/>
                    <a:pt x="1906" y="4662"/>
                  </a:cubicBezTo>
                  <a:cubicBezTo>
                    <a:pt x="1856" y="4587"/>
                    <a:pt x="1755" y="4512"/>
                    <a:pt x="1755" y="4486"/>
                  </a:cubicBezTo>
                  <a:cubicBezTo>
                    <a:pt x="1730" y="4411"/>
                    <a:pt x="1755" y="4361"/>
                    <a:pt x="1856" y="4211"/>
                  </a:cubicBezTo>
                  <a:cubicBezTo>
                    <a:pt x="1906" y="4136"/>
                    <a:pt x="1956" y="4035"/>
                    <a:pt x="2006" y="3935"/>
                  </a:cubicBezTo>
                  <a:cubicBezTo>
                    <a:pt x="2106" y="3609"/>
                    <a:pt x="2056" y="3334"/>
                    <a:pt x="2006" y="3083"/>
                  </a:cubicBezTo>
                  <a:cubicBezTo>
                    <a:pt x="1981" y="2908"/>
                    <a:pt x="1956" y="2757"/>
                    <a:pt x="1956" y="2607"/>
                  </a:cubicBezTo>
                  <a:cubicBezTo>
                    <a:pt x="1981" y="2431"/>
                    <a:pt x="2031" y="2281"/>
                    <a:pt x="2131" y="2206"/>
                  </a:cubicBezTo>
                  <a:cubicBezTo>
                    <a:pt x="2194" y="2123"/>
                    <a:pt x="2273" y="2074"/>
                    <a:pt x="2356" y="2074"/>
                  </a:cubicBezTo>
                  <a:cubicBezTo>
                    <a:pt x="2373" y="2074"/>
                    <a:pt x="2390" y="2076"/>
                    <a:pt x="2407" y="2080"/>
                  </a:cubicBezTo>
                  <a:cubicBezTo>
                    <a:pt x="2482" y="2080"/>
                    <a:pt x="2532" y="2156"/>
                    <a:pt x="2532" y="2206"/>
                  </a:cubicBezTo>
                  <a:cubicBezTo>
                    <a:pt x="2532" y="2231"/>
                    <a:pt x="2507" y="2256"/>
                    <a:pt x="2507" y="2281"/>
                  </a:cubicBezTo>
                  <a:cubicBezTo>
                    <a:pt x="2482" y="2406"/>
                    <a:pt x="2432" y="2557"/>
                    <a:pt x="2507" y="2732"/>
                  </a:cubicBezTo>
                  <a:cubicBezTo>
                    <a:pt x="2582" y="2832"/>
                    <a:pt x="2658" y="2908"/>
                    <a:pt x="2783" y="2958"/>
                  </a:cubicBezTo>
                  <a:cubicBezTo>
                    <a:pt x="2824" y="2964"/>
                    <a:pt x="2866" y="2967"/>
                    <a:pt x="2907" y="2967"/>
                  </a:cubicBezTo>
                  <a:cubicBezTo>
                    <a:pt x="3040" y="2967"/>
                    <a:pt x="3169" y="2934"/>
                    <a:pt x="3284" y="2857"/>
                  </a:cubicBezTo>
                  <a:cubicBezTo>
                    <a:pt x="3685" y="2557"/>
                    <a:pt x="3836" y="1980"/>
                    <a:pt x="3560" y="1554"/>
                  </a:cubicBezTo>
                  <a:cubicBezTo>
                    <a:pt x="3509" y="1469"/>
                    <a:pt x="3423" y="1419"/>
                    <a:pt x="3334" y="1419"/>
                  </a:cubicBezTo>
                  <a:cubicBezTo>
                    <a:pt x="3292" y="1419"/>
                    <a:pt x="3249" y="1430"/>
                    <a:pt x="3209" y="1454"/>
                  </a:cubicBezTo>
                  <a:cubicBezTo>
                    <a:pt x="3084" y="1529"/>
                    <a:pt x="3034" y="1679"/>
                    <a:pt x="3109" y="1805"/>
                  </a:cubicBezTo>
                  <a:cubicBezTo>
                    <a:pt x="3234" y="1980"/>
                    <a:pt x="3184" y="2256"/>
                    <a:pt x="3009" y="2381"/>
                  </a:cubicBezTo>
                  <a:cubicBezTo>
                    <a:pt x="3034" y="2356"/>
                    <a:pt x="3034" y="2306"/>
                    <a:pt x="3034" y="2281"/>
                  </a:cubicBezTo>
                  <a:cubicBezTo>
                    <a:pt x="3084" y="1955"/>
                    <a:pt x="2833" y="1629"/>
                    <a:pt x="2507" y="1554"/>
                  </a:cubicBezTo>
                  <a:cubicBezTo>
                    <a:pt x="2467" y="1547"/>
                    <a:pt x="2427" y="1544"/>
                    <a:pt x="2386" y="1544"/>
                  </a:cubicBezTo>
                  <a:cubicBezTo>
                    <a:pt x="2276" y="1544"/>
                    <a:pt x="2166" y="1568"/>
                    <a:pt x="2056" y="1604"/>
                  </a:cubicBezTo>
                  <a:cubicBezTo>
                    <a:pt x="2056" y="1579"/>
                    <a:pt x="2081" y="1554"/>
                    <a:pt x="2081" y="1529"/>
                  </a:cubicBezTo>
                  <a:cubicBezTo>
                    <a:pt x="2131" y="1404"/>
                    <a:pt x="2207" y="1303"/>
                    <a:pt x="2282" y="1203"/>
                  </a:cubicBezTo>
                  <a:cubicBezTo>
                    <a:pt x="2332" y="1128"/>
                    <a:pt x="2382" y="1053"/>
                    <a:pt x="2407" y="978"/>
                  </a:cubicBezTo>
                  <a:cubicBezTo>
                    <a:pt x="2507" y="852"/>
                    <a:pt x="2633" y="552"/>
                    <a:pt x="2507" y="301"/>
                  </a:cubicBezTo>
                  <a:cubicBezTo>
                    <a:pt x="2407" y="126"/>
                    <a:pt x="2257" y="25"/>
                    <a:pt x="2056" y="0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8"/>
            <p:cNvSpPr/>
            <p:nvPr/>
          </p:nvSpPr>
          <p:spPr>
            <a:xfrm>
              <a:off x="556317" y="4203757"/>
              <a:ext cx="433665" cy="387262"/>
            </a:xfrm>
            <a:custGeom>
              <a:avLst/>
              <a:gdLst/>
              <a:ahLst/>
              <a:cxnLst/>
              <a:rect l="l" t="t" r="r" b="b"/>
              <a:pathLst>
                <a:path w="5841" h="5216" extrusionOk="0">
                  <a:moveTo>
                    <a:pt x="5089" y="1"/>
                  </a:moveTo>
                  <a:cubicBezTo>
                    <a:pt x="5014" y="1"/>
                    <a:pt x="4938" y="1"/>
                    <a:pt x="4863" y="51"/>
                  </a:cubicBezTo>
                  <a:cubicBezTo>
                    <a:pt x="4813" y="76"/>
                    <a:pt x="4813" y="151"/>
                    <a:pt x="4838" y="201"/>
                  </a:cubicBezTo>
                  <a:cubicBezTo>
                    <a:pt x="4867" y="231"/>
                    <a:pt x="4897" y="243"/>
                    <a:pt x="4926" y="243"/>
                  </a:cubicBezTo>
                  <a:cubicBezTo>
                    <a:pt x="4947" y="243"/>
                    <a:pt x="4968" y="237"/>
                    <a:pt x="4988" y="226"/>
                  </a:cubicBezTo>
                  <a:lnTo>
                    <a:pt x="5039" y="226"/>
                  </a:lnTo>
                  <a:cubicBezTo>
                    <a:pt x="5039" y="226"/>
                    <a:pt x="5064" y="226"/>
                    <a:pt x="5089" y="251"/>
                  </a:cubicBezTo>
                  <a:cubicBezTo>
                    <a:pt x="5089" y="301"/>
                    <a:pt x="5089" y="352"/>
                    <a:pt x="5039" y="377"/>
                  </a:cubicBezTo>
                  <a:cubicBezTo>
                    <a:pt x="5014" y="427"/>
                    <a:pt x="4938" y="452"/>
                    <a:pt x="4863" y="452"/>
                  </a:cubicBezTo>
                  <a:lnTo>
                    <a:pt x="4788" y="452"/>
                  </a:lnTo>
                  <a:cubicBezTo>
                    <a:pt x="4750" y="452"/>
                    <a:pt x="4713" y="446"/>
                    <a:pt x="4672" y="446"/>
                  </a:cubicBezTo>
                  <a:cubicBezTo>
                    <a:pt x="4631" y="446"/>
                    <a:pt x="4587" y="452"/>
                    <a:pt x="4537" y="477"/>
                  </a:cubicBezTo>
                  <a:cubicBezTo>
                    <a:pt x="4412" y="527"/>
                    <a:pt x="4312" y="677"/>
                    <a:pt x="4312" y="828"/>
                  </a:cubicBezTo>
                  <a:cubicBezTo>
                    <a:pt x="4312" y="928"/>
                    <a:pt x="4337" y="1028"/>
                    <a:pt x="4387" y="1103"/>
                  </a:cubicBezTo>
                  <a:cubicBezTo>
                    <a:pt x="4161" y="1229"/>
                    <a:pt x="3961" y="1429"/>
                    <a:pt x="3836" y="1655"/>
                  </a:cubicBezTo>
                  <a:cubicBezTo>
                    <a:pt x="3710" y="1855"/>
                    <a:pt x="3635" y="2081"/>
                    <a:pt x="3585" y="2306"/>
                  </a:cubicBezTo>
                  <a:cubicBezTo>
                    <a:pt x="3535" y="2231"/>
                    <a:pt x="3485" y="2181"/>
                    <a:pt x="3435" y="2106"/>
                  </a:cubicBezTo>
                  <a:cubicBezTo>
                    <a:pt x="3334" y="2031"/>
                    <a:pt x="3234" y="1930"/>
                    <a:pt x="3234" y="1855"/>
                  </a:cubicBezTo>
                  <a:cubicBezTo>
                    <a:pt x="3234" y="1780"/>
                    <a:pt x="3284" y="1705"/>
                    <a:pt x="3359" y="1630"/>
                  </a:cubicBezTo>
                  <a:cubicBezTo>
                    <a:pt x="3409" y="1580"/>
                    <a:pt x="3485" y="1555"/>
                    <a:pt x="3535" y="1504"/>
                  </a:cubicBezTo>
                  <a:cubicBezTo>
                    <a:pt x="3585" y="1479"/>
                    <a:pt x="3635" y="1454"/>
                    <a:pt x="3685" y="1404"/>
                  </a:cubicBezTo>
                  <a:cubicBezTo>
                    <a:pt x="3861" y="1304"/>
                    <a:pt x="3961" y="1154"/>
                    <a:pt x="3986" y="1003"/>
                  </a:cubicBezTo>
                  <a:cubicBezTo>
                    <a:pt x="4011" y="953"/>
                    <a:pt x="4011" y="878"/>
                    <a:pt x="3986" y="828"/>
                  </a:cubicBezTo>
                  <a:cubicBezTo>
                    <a:pt x="4011" y="803"/>
                    <a:pt x="4036" y="778"/>
                    <a:pt x="4061" y="753"/>
                  </a:cubicBezTo>
                  <a:cubicBezTo>
                    <a:pt x="4111" y="702"/>
                    <a:pt x="4111" y="627"/>
                    <a:pt x="4136" y="552"/>
                  </a:cubicBezTo>
                  <a:cubicBezTo>
                    <a:pt x="4136" y="552"/>
                    <a:pt x="4136" y="527"/>
                    <a:pt x="4136" y="502"/>
                  </a:cubicBezTo>
                  <a:cubicBezTo>
                    <a:pt x="4161" y="427"/>
                    <a:pt x="4211" y="377"/>
                    <a:pt x="4237" y="352"/>
                  </a:cubicBezTo>
                  <a:cubicBezTo>
                    <a:pt x="4287" y="352"/>
                    <a:pt x="4287" y="301"/>
                    <a:pt x="4262" y="276"/>
                  </a:cubicBezTo>
                  <a:cubicBezTo>
                    <a:pt x="4262" y="251"/>
                    <a:pt x="4237" y="251"/>
                    <a:pt x="4211" y="251"/>
                  </a:cubicBezTo>
                  <a:cubicBezTo>
                    <a:pt x="4136" y="301"/>
                    <a:pt x="4086" y="377"/>
                    <a:pt x="4036" y="477"/>
                  </a:cubicBezTo>
                  <a:cubicBezTo>
                    <a:pt x="4036" y="502"/>
                    <a:pt x="4036" y="527"/>
                    <a:pt x="4036" y="527"/>
                  </a:cubicBezTo>
                  <a:cubicBezTo>
                    <a:pt x="4011" y="602"/>
                    <a:pt x="4011" y="652"/>
                    <a:pt x="3961" y="702"/>
                  </a:cubicBezTo>
                  <a:cubicBezTo>
                    <a:pt x="3911" y="602"/>
                    <a:pt x="3810" y="527"/>
                    <a:pt x="3710" y="477"/>
                  </a:cubicBezTo>
                  <a:cubicBezTo>
                    <a:pt x="3610" y="477"/>
                    <a:pt x="3535" y="527"/>
                    <a:pt x="3510" y="602"/>
                  </a:cubicBezTo>
                  <a:cubicBezTo>
                    <a:pt x="3485" y="702"/>
                    <a:pt x="3535" y="778"/>
                    <a:pt x="3635" y="803"/>
                  </a:cubicBezTo>
                  <a:cubicBezTo>
                    <a:pt x="3660" y="803"/>
                    <a:pt x="3685" y="878"/>
                    <a:pt x="3685" y="928"/>
                  </a:cubicBezTo>
                  <a:cubicBezTo>
                    <a:pt x="3660" y="1003"/>
                    <a:pt x="3610" y="1078"/>
                    <a:pt x="3485" y="1154"/>
                  </a:cubicBezTo>
                  <a:cubicBezTo>
                    <a:pt x="3460" y="1179"/>
                    <a:pt x="3409" y="1204"/>
                    <a:pt x="3384" y="1229"/>
                  </a:cubicBezTo>
                  <a:cubicBezTo>
                    <a:pt x="3309" y="1279"/>
                    <a:pt x="3209" y="1329"/>
                    <a:pt x="3159" y="1379"/>
                  </a:cubicBezTo>
                  <a:cubicBezTo>
                    <a:pt x="3134" y="1379"/>
                    <a:pt x="3134" y="1379"/>
                    <a:pt x="3134" y="1404"/>
                  </a:cubicBezTo>
                  <a:cubicBezTo>
                    <a:pt x="3134" y="1379"/>
                    <a:pt x="3134" y="1379"/>
                    <a:pt x="3134" y="1379"/>
                  </a:cubicBezTo>
                  <a:cubicBezTo>
                    <a:pt x="3109" y="1279"/>
                    <a:pt x="3084" y="1204"/>
                    <a:pt x="3109" y="1128"/>
                  </a:cubicBezTo>
                  <a:cubicBezTo>
                    <a:pt x="3109" y="1028"/>
                    <a:pt x="3134" y="953"/>
                    <a:pt x="3209" y="928"/>
                  </a:cubicBezTo>
                  <a:cubicBezTo>
                    <a:pt x="3259" y="903"/>
                    <a:pt x="3309" y="853"/>
                    <a:pt x="3284" y="778"/>
                  </a:cubicBezTo>
                  <a:cubicBezTo>
                    <a:pt x="3266" y="741"/>
                    <a:pt x="3234" y="718"/>
                    <a:pt x="3189" y="718"/>
                  </a:cubicBezTo>
                  <a:cubicBezTo>
                    <a:pt x="3172" y="718"/>
                    <a:pt x="3154" y="721"/>
                    <a:pt x="3134" y="727"/>
                  </a:cubicBezTo>
                  <a:cubicBezTo>
                    <a:pt x="2983" y="778"/>
                    <a:pt x="2883" y="953"/>
                    <a:pt x="2883" y="1103"/>
                  </a:cubicBezTo>
                  <a:cubicBezTo>
                    <a:pt x="2883" y="1229"/>
                    <a:pt x="2908" y="1329"/>
                    <a:pt x="2933" y="1429"/>
                  </a:cubicBezTo>
                  <a:cubicBezTo>
                    <a:pt x="2933" y="1454"/>
                    <a:pt x="2933" y="1479"/>
                    <a:pt x="2933" y="1504"/>
                  </a:cubicBezTo>
                  <a:cubicBezTo>
                    <a:pt x="2958" y="1555"/>
                    <a:pt x="2958" y="1580"/>
                    <a:pt x="2958" y="1630"/>
                  </a:cubicBezTo>
                  <a:cubicBezTo>
                    <a:pt x="2933" y="1705"/>
                    <a:pt x="2908" y="1780"/>
                    <a:pt x="2908" y="1855"/>
                  </a:cubicBezTo>
                  <a:cubicBezTo>
                    <a:pt x="2933" y="2081"/>
                    <a:pt x="3084" y="2231"/>
                    <a:pt x="3209" y="2357"/>
                  </a:cubicBezTo>
                  <a:cubicBezTo>
                    <a:pt x="3259" y="2407"/>
                    <a:pt x="3309" y="2457"/>
                    <a:pt x="3334" y="2507"/>
                  </a:cubicBezTo>
                  <a:cubicBezTo>
                    <a:pt x="3435" y="2607"/>
                    <a:pt x="3435" y="2908"/>
                    <a:pt x="3384" y="3108"/>
                  </a:cubicBezTo>
                  <a:cubicBezTo>
                    <a:pt x="3259" y="3459"/>
                    <a:pt x="3008" y="3835"/>
                    <a:pt x="2633" y="3885"/>
                  </a:cubicBezTo>
                  <a:lnTo>
                    <a:pt x="2507" y="3885"/>
                  </a:lnTo>
                  <a:cubicBezTo>
                    <a:pt x="2607" y="3785"/>
                    <a:pt x="2683" y="3685"/>
                    <a:pt x="2708" y="3560"/>
                  </a:cubicBezTo>
                  <a:cubicBezTo>
                    <a:pt x="2783" y="3384"/>
                    <a:pt x="2758" y="3234"/>
                    <a:pt x="2708" y="3108"/>
                  </a:cubicBezTo>
                  <a:cubicBezTo>
                    <a:pt x="2620" y="2955"/>
                    <a:pt x="2475" y="2878"/>
                    <a:pt x="2339" y="2878"/>
                  </a:cubicBezTo>
                  <a:cubicBezTo>
                    <a:pt x="2320" y="2878"/>
                    <a:pt x="2300" y="2880"/>
                    <a:pt x="2282" y="2883"/>
                  </a:cubicBezTo>
                  <a:cubicBezTo>
                    <a:pt x="2181" y="2908"/>
                    <a:pt x="2081" y="2958"/>
                    <a:pt x="2056" y="3058"/>
                  </a:cubicBezTo>
                  <a:cubicBezTo>
                    <a:pt x="2006" y="3133"/>
                    <a:pt x="2006" y="3234"/>
                    <a:pt x="2031" y="3309"/>
                  </a:cubicBezTo>
                  <a:cubicBezTo>
                    <a:pt x="2049" y="3346"/>
                    <a:pt x="2095" y="3369"/>
                    <a:pt x="2137" y="3369"/>
                  </a:cubicBezTo>
                  <a:cubicBezTo>
                    <a:pt x="2153" y="3369"/>
                    <a:pt x="2168" y="3366"/>
                    <a:pt x="2181" y="3359"/>
                  </a:cubicBezTo>
                  <a:cubicBezTo>
                    <a:pt x="2232" y="3334"/>
                    <a:pt x="2257" y="3284"/>
                    <a:pt x="2232" y="3234"/>
                  </a:cubicBezTo>
                  <a:cubicBezTo>
                    <a:pt x="2206" y="3209"/>
                    <a:pt x="2232" y="3159"/>
                    <a:pt x="2232" y="3159"/>
                  </a:cubicBezTo>
                  <a:cubicBezTo>
                    <a:pt x="2257" y="3133"/>
                    <a:pt x="2282" y="3108"/>
                    <a:pt x="2307" y="3083"/>
                  </a:cubicBezTo>
                  <a:cubicBezTo>
                    <a:pt x="2382" y="3083"/>
                    <a:pt x="2457" y="3133"/>
                    <a:pt x="2507" y="3209"/>
                  </a:cubicBezTo>
                  <a:cubicBezTo>
                    <a:pt x="2557" y="3284"/>
                    <a:pt x="2557" y="3384"/>
                    <a:pt x="2507" y="3484"/>
                  </a:cubicBezTo>
                  <a:cubicBezTo>
                    <a:pt x="2457" y="3635"/>
                    <a:pt x="2357" y="3760"/>
                    <a:pt x="2232" y="3835"/>
                  </a:cubicBezTo>
                  <a:cubicBezTo>
                    <a:pt x="2181" y="3810"/>
                    <a:pt x="2131" y="3810"/>
                    <a:pt x="2081" y="3785"/>
                  </a:cubicBezTo>
                  <a:cubicBezTo>
                    <a:pt x="1981" y="3760"/>
                    <a:pt x="1856" y="3710"/>
                    <a:pt x="1730" y="3685"/>
                  </a:cubicBezTo>
                  <a:lnTo>
                    <a:pt x="1404" y="3685"/>
                  </a:lnTo>
                  <a:cubicBezTo>
                    <a:pt x="1354" y="3610"/>
                    <a:pt x="1354" y="3509"/>
                    <a:pt x="1379" y="3434"/>
                  </a:cubicBezTo>
                  <a:cubicBezTo>
                    <a:pt x="1430" y="3384"/>
                    <a:pt x="1480" y="3334"/>
                    <a:pt x="1530" y="3284"/>
                  </a:cubicBezTo>
                  <a:cubicBezTo>
                    <a:pt x="1555" y="3259"/>
                    <a:pt x="1605" y="3209"/>
                    <a:pt x="1630" y="3159"/>
                  </a:cubicBezTo>
                  <a:cubicBezTo>
                    <a:pt x="1755" y="3033"/>
                    <a:pt x="1780" y="2833"/>
                    <a:pt x="1705" y="2657"/>
                  </a:cubicBezTo>
                  <a:cubicBezTo>
                    <a:pt x="1705" y="2640"/>
                    <a:pt x="1693" y="2622"/>
                    <a:pt x="1676" y="2622"/>
                  </a:cubicBezTo>
                  <a:cubicBezTo>
                    <a:pt x="1670" y="2622"/>
                    <a:pt x="1662" y="2625"/>
                    <a:pt x="1655" y="2632"/>
                  </a:cubicBezTo>
                  <a:cubicBezTo>
                    <a:pt x="1605" y="2632"/>
                    <a:pt x="1605" y="2657"/>
                    <a:pt x="1605" y="2682"/>
                  </a:cubicBezTo>
                  <a:cubicBezTo>
                    <a:pt x="1655" y="2833"/>
                    <a:pt x="1630" y="2983"/>
                    <a:pt x="1555" y="3108"/>
                  </a:cubicBezTo>
                  <a:cubicBezTo>
                    <a:pt x="1530" y="3133"/>
                    <a:pt x="1480" y="3159"/>
                    <a:pt x="1455" y="3209"/>
                  </a:cubicBezTo>
                  <a:cubicBezTo>
                    <a:pt x="1404" y="3259"/>
                    <a:pt x="1329" y="3309"/>
                    <a:pt x="1304" y="3384"/>
                  </a:cubicBezTo>
                  <a:cubicBezTo>
                    <a:pt x="1254" y="3484"/>
                    <a:pt x="1254" y="3610"/>
                    <a:pt x="1304" y="3685"/>
                  </a:cubicBezTo>
                  <a:cubicBezTo>
                    <a:pt x="703" y="3785"/>
                    <a:pt x="151" y="4236"/>
                    <a:pt x="1" y="4813"/>
                  </a:cubicBezTo>
                  <a:cubicBezTo>
                    <a:pt x="1" y="4888"/>
                    <a:pt x="26" y="4938"/>
                    <a:pt x="51" y="4963"/>
                  </a:cubicBezTo>
                  <a:cubicBezTo>
                    <a:pt x="76" y="4988"/>
                    <a:pt x="101" y="5013"/>
                    <a:pt x="126" y="5013"/>
                  </a:cubicBezTo>
                  <a:cubicBezTo>
                    <a:pt x="139" y="5018"/>
                    <a:pt x="153" y="5020"/>
                    <a:pt x="167" y="5020"/>
                  </a:cubicBezTo>
                  <a:cubicBezTo>
                    <a:pt x="234" y="5020"/>
                    <a:pt x="306" y="4971"/>
                    <a:pt x="327" y="4888"/>
                  </a:cubicBezTo>
                  <a:cubicBezTo>
                    <a:pt x="462" y="4391"/>
                    <a:pt x="984" y="3996"/>
                    <a:pt x="1508" y="3996"/>
                  </a:cubicBezTo>
                  <a:cubicBezTo>
                    <a:pt x="1566" y="3996"/>
                    <a:pt x="1623" y="4001"/>
                    <a:pt x="1680" y="4011"/>
                  </a:cubicBezTo>
                  <a:cubicBezTo>
                    <a:pt x="1780" y="4036"/>
                    <a:pt x="1881" y="4061"/>
                    <a:pt x="2006" y="4086"/>
                  </a:cubicBezTo>
                  <a:cubicBezTo>
                    <a:pt x="2131" y="4136"/>
                    <a:pt x="2282" y="4186"/>
                    <a:pt x="2432" y="4186"/>
                  </a:cubicBezTo>
                  <a:cubicBezTo>
                    <a:pt x="2532" y="4236"/>
                    <a:pt x="2658" y="4311"/>
                    <a:pt x="2758" y="4387"/>
                  </a:cubicBezTo>
                  <a:cubicBezTo>
                    <a:pt x="2833" y="4462"/>
                    <a:pt x="2908" y="4512"/>
                    <a:pt x="2983" y="4537"/>
                  </a:cubicBezTo>
                  <a:cubicBezTo>
                    <a:pt x="3021" y="4546"/>
                    <a:pt x="3056" y="4551"/>
                    <a:pt x="3088" y="4551"/>
                  </a:cubicBezTo>
                  <a:cubicBezTo>
                    <a:pt x="3230" y="4551"/>
                    <a:pt x="3328" y="4473"/>
                    <a:pt x="3409" y="4412"/>
                  </a:cubicBezTo>
                  <a:cubicBezTo>
                    <a:pt x="3460" y="4362"/>
                    <a:pt x="3485" y="4337"/>
                    <a:pt x="3535" y="4337"/>
                  </a:cubicBezTo>
                  <a:cubicBezTo>
                    <a:pt x="3585" y="4311"/>
                    <a:pt x="3635" y="4311"/>
                    <a:pt x="3710" y="4311"/>
                  </a:cubicBezTo>
                  <a:lnTo>
                    <a:pt x="3735" y="4311"/>
                  </a:lnTo>
                  <a:cubicBezTo>
                    <a:pt x="3911" y="4412"/>
                    <a:pt x="4036" y="4512"/>
                    <a:pt x="4086" y="4637"/>
                  </a:cubicBezTo>
                  <a:cubicBezTo>
                    <a:pt x="4136" y="4763"/>
                    <a:pt x="4111" y="4938"/>
                    <a:pt x="3986" y="4988"/>
                  </a:cubicBezTo>
                  <a:cubicBezTo>
                    <a:pt x="3969" y="4988"/>
                    <a:pt x="3953" y="4999"/>
                    <a:pt x="3943" y="4999"/>
                  </a:cubicBezTo>
                  <a:cubicBezTo>
                    <a:pt x="3939" y="4999"/>
                    <a:pt x="3936" y="4996"/>
                    <a:pt x="3936" y="4988"/>
                  </a:cubicBezTo>
                  <a:cubicBezTo>
                    <a:pt x="3961" y="4963"/>
                    <a:pt x="3961" y="4913"/>
                    <a:pt x="3961" y="4863"/>
                  </a:cubicBezTo>
                  <a:cubicBezTo>
                    <a:pt x="3930" y="4832"/>
                    <a:pt x="3899" y="4810"/>
                    <a:pt x="3868" y="4810"/>
                  </a:cubicBezTo>
                  <a:cubicBezTo>
                    <a:pt x="3849" y="4810"/>
                    <a:pt x="3830" y="4819"/>
                    <a:pt x="3810" y="4838"/>
                  </a:cubicBezTo>
                  <a:cubicBezTo>
                    <a:pt x="3760" y="4863"/>
                    <a:pt x="3710" y="4913"/>
                    <a:pt x="3710" y="4988"/>
                  </a:cubicBezTo>
                  <a:cubicBezTo>
                    <a:pt x="3710" y="5038"/>
                    <a:pt x="3735" y="5113"/>
                    <a:pt x="3785" y="5164"/>
                  </a:cubicBezTo>
                  <a:cubicBezTo>
                    <a:pt x="3832" y="5195"/>
                    <a:pt x="3888" y="5216"/>
                    <a:pt x="3948" y="5216"/>
                  </a:cubicBezTo>
                  <a:cubicBezTo>
                    <a:pt x="3985" y="5216"/>
                    <a:pt x="4023" y="5208"/>
                    <a:pt x="4061" y="5189"/>
                  </a:cubicBezTo>
                  <a:cubicBezTo>
                    <a:pt x="4312" y="5088"/>
                    <a:pt x="4387" y="4763"/>
                    <a:pt x="4287" y="4562"/>
                  </a:cubicBezTo>
                  <a:cubicBezTo>
                    <a:pt x="4262" y="4487"/>
                    <a:pt x="4211" y="4412"/>
                    <a:pt x="4136" y="4337"/>
                  </a:cubicBezTo>
                  <a:cubicBezTo>
                    <a:pt x="4186" y="4337"/>
                    <a:pt x="4237" y="4337"/>
                    <a:pt x="4287" y="4311"/>
                  </a:cubicBezTo>
                  <a:cubicBezTo>
                    <a:pt x="4462" y="4286"/>
                    <a:pt x="4587" y="4211"/>
                    <a:pt x="4688" y="4111"/>
                  </a:cubicBezTo>
                  <a:cubicBezTo>
                    <a:pt x="4713" y="4086"/>
                    <a:pt x="4738" y="4061"/>
                    <a:pt x="4763" y="4011"/>
                  </a:cubicBezTo>
                  <a:cubicBezTo>
                    <a:pt x="4813" y="4011"/>
                    <a:pt x="4863" y="3986"/>
                    <a:pt x="4913" y="3961"/>
                  </a:cubicBezTo>
                  <a:cubicBezTo>
                    <a:pt x="4988" y="3936"/>
                    <a:pt x="5064" y="3885"/>
                    <a:pt x="5139" y="3835"/>
                  </a:cubicBezTo>
                  <a:cubicBezTo>
                    <a:pt x="5164" y="3785"/>
                    <a:pt x="5214" y="3760"/>
                    <a:pt x="5239" y="3735"/>
                  </a:cubicBezTo>
                  <a:cubicBezTo>
                    <a:pt x="5300" y="3715"/>
                    <a:pt x="5393" y="3646"/>
                    <a:pt x="5492" y="3646"/>
                  </a:cubicBezTo>
                  <a:cubicBezTo>
                    <a:pt x="5516" y="3646"/>
                    <a:pt x="5540" y="3650"/>
                    <a:pt x="5565" y="3660"/>
                  </a:cubicBezTo>
                  <a:cubicBezTo>
                    <a:pt x="5640" y="3685"/>
                    <a:pt x="5690" y="3760"/>
                    <a:pt x="5715" y="3835"/>
                  </a:cubicBezTo>
                  <a:cubicBezTo>
                    <a:pt x="5715" y="3910"/>
                    <a:pt x="5690" y="3986"/>
                    <a:pt x="5615" y="4036"/>
                  </a:cubicBezTo>
                  <a:cubicBezTo>
                    <a:pt x="5590" y="4036"/>
                    <a:pt x="5590" y="4086"/>
                    <a:pt x="5615" y="4111"/>
                  </a:cubicBezTo>
                  <a:cubicBezTo>
                    <a:pt x="5628" y="4123"/>
                    <a:pt x="5640" y="4130"/>
                    <a:pt x="5653" y="4130"/>
                  </a:cubicBezTo>
                  <a:cubicBezTo>
                    <a:pt x="5665" y="4130"/>
                    <a:pt x="5678" y="4123"/>
                    <a:pt x="5690" y="4111"/>
                  </a:cubicBezTo>
                  <a:cubicBezTo>
                    <a:pt x="5790" y="4036"/>
                    <a:pt x="5841" y="3936"/>
                    <a:pt x="5816" y="3810"/>
                  </a:cubicBezTo>
                  <a:cubicBezTo>
                    <a:pt x="5790" y="3710"/>
                    <a:pt x="5715" y="3610"/>
                    <a:pt x="5615" y="3560"/>
                  </a:cubicBezTo>
                  <a:cubicBezTo>
                    <a:pt x="5575" y="3548"/>
                    <a:pt x="5537" y="3543"/>
                    <a:pt x="5500" y="3543"/>
                  </a:cubicBezTo>
                  <a:cubicBezTo>
                    <a:pt x="5374" y="3543"/>
                    <a:pt x="5267" y="3602"/>
                    <a:pt x="5189" y="3660"/>
                  </a:cubicBezTo>
                  <a:cubicBezTo>
                    <a:pt x="5139" y="3685"/>
                    <a:pt x="5114" y="3710"/>
                    <a:pt x="5064" y="3735"/>
                  </a:cubicBezTo>
                  <a:cubicBezTo>
                    <a:pt x="5014" y="3785"/>
                    <a:pt x="4938" y="3835"/>
                    <a:pt x="4863" y="3885"/>
                  </a:cubicBezTo>
                  <a:lnTo>
                    <a:pt x="4813" y="3885"/>
                  </a:lnTo>
                  <a:cubicBezTo>
                    <a:pt x="4863" y="3810"/>
                    <a:pt x="4863" y="3710"/>
                    <a:pt x="4838" y="3635"/>
                  </a:cubicBezTo>
                  <a:cubicBezTo>
                    <a:pt x="4792" y="3428"/>
                    <a:pt x="4599" y="3306"/>
                    <a:pt x="4413" y="3306"/>
                  </a:cubicBezTo>
                  <a:cubicBezTo>
                    <a:pt x="4396" y="3306"/>
                    <a:pt x="4379" y="3307"/>
                    <a:pt x="4362" y="3309"/>
                  </a:cubicBezTo>
                  <a:cubicBezTo>
                    <a:pt x="4337" y="3334"/>
                    <a:pt x="4312" y="3334"/>
                    <a:pt x="4287" y="3334"/>
                  </a:cubicBezTo>
                  <a:cubicBezTo>
                    <a:pt x="4337" y="3267"/>
                    <a:pt x="4431" y="3223"/>
                    <a:pt x="4519" y="3223"/>
                  </a:cubicBezTo>
                  <a:cubicBezTo>
                    <a:pt x="4562" y="3223"/>
                    <a:pt x="4604" y="3234"/>
                    <a:pt x="4638" y="3259"/>
                  </a:cubicBezTo>
                  <a:cubicBezTo>
                    <a:pt x="4663" y="3265"/>
                    <a:pt x="4688" y="3268"/>
                    <a:pt x="4712" y="3268"/>
                  </a:cubicBezTo>
                  <a:cubicBezTo>
                    <a:pt x="4783" y="3268"/>
                    <a:pt x="4844" y="3240"/>
                    <a:pt x="4863" y="3184"/>
                  </a:cubicBezTo>
                  <a:cubicBezTo>
                    <a:pt x="4913" y="3108"/>
                    <a:pt x="4888" y="3008"/>
                    <a:pt x="4788" y="2958"/>
                  </a:cubicBezTo>
                  <a:cubicBezTo>
                    <a:pt x="4709" y="2922"/>
                    <a:pt x="4624" y="2905"/>
                    <a:pt x="4539" y="2905"/>
                  </a:cubicBezTo>
                  <a:cubicBezTo>
                    <a:pt x="4327" y="2905"/>
                    <a:pt x="4118" y="3012"/>
                    <a:pt x="4011" y="3209"/>
                  </a:cubicBezTo>
                  <a:cubicBezTo>
                    <a:pt x="3961" y="3284"/>
                    <a:pt x="3936" y="3409"/>
                    <a:pt x="3961" y="3509"/>
                  </a:cubicBezTo>
                  <a:cubicBezTo>
                    <a:pt x="3986" y="3585"/>
                    <a:pt x="4036" y="3635"/>
                    <a:pt x="4111" y="3660"/>
                  </a:cubicBezTo>
                  <a:cubicBezTo>
                    <a:pt x="4154" y="3681"/>
                    <a:pt x="4196" y="3689"/>
                    <a:pt x="4236" y="3689"/>
                  </a:cubicBezTo>
                  <a:cubicBezTo>
                    <a:pt x="4292" y="3689"/>
                    <a:pt x="4344" y="3674"/>
                    <a:pt x="4387" y="3660"/>
                  </a:cubicBezTo>
                  <a:cubicBezTo>
                    <a:pt x="4412" y="3635"/>
                    <a:pt x="4412" y="3635"/>
                    <a:pt x="4437" y="3635"/>
                  </a:cubicBezTo>
                  <a:cubicBezTo>
                    <a:pt x="4462" y="3635"/>
                    <a:pt x="4512" y="3660"/>
                    <a:pt x="4512" y="3710"/>
                  </a:cubicBezTo>
                  <a:cubicBezTo>
                    <a:pt x="4537" y="3760"/>
                    <a:pt x="4512" y="3835"/>
                    <a:pt x="4462" y="3885"/>
                  </a:cubicBezTo>
                  <a:cubicBezTo>
                    <a:pt x="4412" y="3936"/>
                    <a:pt x="4312" y="3986"/>
                    <a:pt x="4211" y="4011"/>
                  </a:cubicBezTo>
                  <a:cubicBezTo>
                    <a:pt x="4136" y="4011"/>
                    <a:pt x="4036" y="4011"/>
                    <a:pt x="3911" y="3986"/>
                  </a:cubicBezTo>
                  <a:cubicBezTo>
                    <a:pt x="3851" y="3986"/>
                    <a:pt x="3786" y="3982"/>
                    <a:pt x="3720" y="3982"/>
                  </a:cubicBezTo>
                  <a:cubicBezTo>
                    <a:pt x="3620" y="3982"/>
                    <a:pt x="3515" y="3991"/>
                    <a:pt x="3409" y="4036"/>
                  </a:cubicBezTo>
                  <a:cubicBezTo>
                    <a:pt x="3334" y="4061"/>
                    <a:pt x="3284" y="4111"/>
                    <a:pt x="3234" y="4136"/>
                  </a:cubicBezTo>
                  <a:cubicBezTo>
                    <a:pt x="3159" y="4192"/>
                    <a:pt x="3126" y="4221"/>
                    <a:pt x="3104" y="4221"/>
                  </a:cubicBezTo>
                  <a:cubicBezTo>
                    <a:pt x="3096" y="4221"/>
                    <a:pt x="3090" y="4217"/>
                    <a:pt x="3084" y="4211"/>
                  </a:cubicBezTo>
                  <a:cubicBezTo>
                    <a:pt x="3059" y="4211"/>
                    <a:pt x="2983" y="4161"/>
                    <a:pt x="2958" y="4136"/>
                  </a:cubicBezTo>
                  <a:lnTo>
                    <a:pt x="2933" y="4136"/>
                  </a:lnTo>
                  <a:cubicBezTo>
                    <a:pt x="3259" y="3986"/>
                    <a:pt x="3485" y="3685"/>
                    <a:pt x="3635" y="3359"/>
                  </a:cubicBezTo>
                  <a:cubicBezTo>
                    <a:pt x="3660" y="3309"/>
                    <a:pt x="3685" y="3259"/>
                    <a:pt x="3685" y="3209"/>
                  </a:cubicBezTo>
                  <a:cubicBezTo>
                    <a:pt x="3710" y="3184"/>
                    <a:pt x="3710" y="3159"/>
                    <a:pt x="3735" y="3133"/>
                  </a:cubicBezTo>
                  <a:cubicBezTo>
                    <a:pt x="3785" y="2958"/>
                    <a:pt x="3810" y="2783"/>
                    <a:pt x="3861" y="2632"/>
                  </a:cubicBezTo>
                  <a:cubicBezTo>
                    <a:pt x="3886" y="2457"/>
                    <a:pt x="3911" y="2306"/>
                    <a:pt x="3961" y="2156"/>
                  </a:cubicBezTo>
                  <a:cubicBezTo>
                    <a:pt x="4011" y="2281"/>
                    <a:pt x="4086" y="2382"/>
                    <a:pt x="4186" y="2482"/>
                  </a:cubicBezTo>
                  <a:lnTo>
                    <a:pt x="4211" y="2482"/>
                  </a:lnTo>
                  <a:cubicBezTo>
                    <a:pt x="4287" y="2557"/>
                    <a:pt x="4362" y="2607"/>
                    <a:pt x="4437" y="2632"/>
                  </a:cubicBezTo>
                  <a:cubicBezTo>
                    <a:pt x="4468" y="2639"/>
                    <a:pt x="4500" y="2642"/>
                    <a:pt x="4530" y="2642"/>
                  </a:cubicBezTo>
                  <a:cubicBezTo>
                    <a:pt x="4622" y="2642"/>
                    <a:pt x="4706" y="2613"/>
                    <a:pt x="4763" y="2557"/>
                  </a:cubicBezTo>
                  <a:cubicBezTo>
                    <a:pt x="4788" y="2557"/>
                    <a:pt x="4788" y="2532"/>
                    <a:pt x="4813" y="2532"/>
                  </a:cubicBezTo>
                  <a:cubicBezTo>
                    <a:pt x="4826" y="2519"/>
                    <a:pt x="4838" y="2513"/>
                    <a:pt x="4851" y="2513"/>
                  </a:cubicBezTo>
                  <a:cubicBezTo>
                    <a:pt x="4863" y="2513"/>
                    <a:pt x="4876" y="2519"/>
                    <a:pt x="4888" y="2532"/>
                  </a:cubicBezTo>
                  <a:cubicBezTo>
                    <a:pt x="4963" y="2532"/>
                    <a:pt x="5014" y="2582"/>
                    <a:pt x="5039" y="2632"/>
                  </a:cubicBezTo>
                  <a:cubicBezTo>
                    <a:pt x="5064" y="2657"/>
                    <a:pt x="5064" y="2682"/>
                    <a:pt x="5089" y="2707"/>
                  </a:cubicBezTo>
                  <a:cubicBezTo>
                    <a:pt x="5089" y="2783"/>
                    <a:pt x="5114" y="2833"/>
                    <a:pt x="5164" y="2883"/>
                  </a:cubicBezTo>
                  <a:cubicBezTo>
                    <a:pt x="5219" y="2920"/>
                    <a:pt x="5274" y="2943"/>
                    <a:pt x="5339" y="2943"/>
                  </a:cubicBezTo>
                  <a:cubicBezTo>
                    <a:pt x="5363" y="2943"/>
                    <a:pt x="5388" y="2940"/>
                    <a:pt x="5415" y="2933"/>
                  </a:cubicBezTo>
                  <a:cubicBezTo>
                    <a:pt x="5490" y="2883"/>
                    <a:pt x="5540" y="2808"/>
                    <a:pt x="5540" y="2732"/>
                  </a:cubicBezTo>
                  <a:cubicBezTo>
                    <a:pt x="5540" y="2707"/>
                    <a:pt x="5540" y="2682"/>
                    <a:pt x="5490" y="2682"/>
                  </a:cubicBezTo>
                  <a:cubicBezTo>
                    <a:pt x="5465" y="2682"/>
                    <a:pt x="5440" y="2707"/>
                    <a:pt x="5440" y="2732"/>
                  </a:cubicBezTo>
                  <a:cubicBezTo>
                    <a:pt x="5440" y="2758"/>
                    <a:pt x="5415" y="2808"/>
                    <a:pt x="5364" y="2833"/>
                  </a:cubicBezTo>
                  <a:cubicBezTo>
                    <a:pt x="5314" y="2833"/>
                    <a:pt x="5264" y="2833"/>
                    <a:pt x="5239" y="2808"/>
                  </a:cubicBezTo>
                  <a:cubicBezTo>
                    <a:pt x="5214" y="2783"/>
                    <a:pt x="5189" y="2732"/>
                    <a:pt x="5189" y="2682"/>
                  </a:cubicBezTo>
                  <a:cubicBezTo>
                    <a:pt x="5164" y="2632"/>
                    <a:pt x="5164" y="2607"/>
                    <a:pt x="5139" y="2582"/>
                  </a:cubicBezTo>
                  <a:cubicBezTo>
                    <a:pt x="5089" y="2507"/>
                    <a:pt x="5014" y="2432"/>
                    <a:pt x="4913" y="2432"/>
                  </a:cubicBezTo>
                  <a:cubicBezTo>
                    <a:pt x="4888" y="2407"/>
                    <a:pt x="4888" y="2407"/>
                    <a:pt x="4863" y="2407"/>
                  </a:cubicBezTo>
                  <a:cubicBezTo>
                    <a:pt x="4888" y="2357"/>
                    <a:pt x="4888" y="2306"/>
                    <a:pt x="4888" y="2281"/>
                  </a:cubicBezTo>
                  <a:lnTo>
                    <a:pt x="4888" y="2231"/>
                  </a:lnTo>
                  <a:cubicBezTo>
                    <a:pt x="4913" y="2181"/>
                    <a:pt x="4913" y="2131"/>
                    <a:pt x="4938" y="2081"/>
                  </a:cubicBezTo>
                  <a:cubicBezTo>
                    <a:pt x="4963" y="2056"/>
                    <a:pt x="4988" y="2031"/>
                    <a:pt x="5014" y="2031"/>
                  </a:cubicBezTo>
                  <a:cubicBezTo>
                    <a:pt x="5033" y="2050"/>
                    <a:pt x="5052" y="2058"/>
                    <a:pt x="5071" y="2058"/>
                  </a:cubicBezTo>
                  <a:cubicBezTo>
                    <a:pt x="5102" y="2058"/>
                    <a:pt x="5133" y="2037"/>
                    <a:pt x="5164" y="2006"/>
                  </a:cubicBezTo>
                  <a:cubicBezTo>
                    <a:pt x="5189" y="1956"/>
                    <a:pt x="5164" y="1880"/>
                    <a:pt x="5114" y="1855"/>
                  </a:cubicBezTo>
                  <a:cubicBezTo>
                    <a:pt x="5078" y="1834"/>
                    <a:pt x="5041" y="1825"/>
                    <a:pt x="5003" y="1825"/>
                  </a:cubicBezTo>
                  <a:cubicBezTo>
                    <a:pt x="4909" y="1825"/>
                    <a:pt x="4817" y="1884"/>
                    <a:pt x="4763" y="1956"/>
                  </a:cubicBezTo>
                  <a:cubicBezTo>
                    <a:pt x="4713" y="2056"/>
                    <a:pt x="4688" y="2131"/>
                    <a:pt x="4688" y="2206"/>
                  </a:cubicBezTo>
                  <a:lnTo>
                    <a:pt x="4688" y="2231"/>
                  </a:lnTo>
                  <a:cubicBezTo>
                    <a:pt x="4663" y="2306"/>
                    <a:pt x="4663" y="2382"/>
                    <a:pt x="4613" y="2407"/>
                  </a:cubicBezTo>
                  <a:cubicBezTo>
                    <a:pt x="4587" y="2432"/>
                    <a:pt x="4537" y="2432"/>
                    <a:pt x="4487" y="2432"/>
                  </a:cubicBezTo>
                  <a:cubicBezTo>
                    <a:pt x="4437" y="2407"/>
                    <a:pt x="4387" y="2382"/>
                    <a:pt x="4337" y="2331"/>
                  </a:cubicBezTo>
                  <a:cubicBezTo>
                    <a:pt x="4211" y="2206"/>
                    <a:pt x="4111" y="2031"/>
                    <a:pt x="4086" y="1830"/>
                  </a:cubicBezTo>
                  <a:cubicBezTo>
                    <a:pt x="4111" y="1830"/>
                    <a:pt x="4111" y="1805"/>
                    <a:pt x="4111" y="1805"/>
                  </a:cubicBezTo>
                  <a:cubicBezTo>
                    <a:pt x="4211" y="1630"/>
                    <a:pt x="4387" y="1454"/>
                    <a:pt x="4562" y="1379"/>
                  </a:cubicBezTo>
                  <a:cubicBezTo>
                    <a:pt x="4635" y="1350"/>
                    <a:pt x="4732" y="1321"/>
                    <a:pt x="4835" y="1321"/>
                  </a:cubicBezTo>
                  <a:cubicBezTo>
                    <a:pt x="4911" y="1321"/>
                    <a:pt x="4989" y="1337"/>
                    <a:pt x="5064" y="1379"/>
                  </a:cubicBezTo>
                  <a:cubicBezTo>
                    <a:pt x="5082" y="1385"/>
                    <a:pt x="5103" y="1388"/>
                    <a:pt x="5124" y="1388"/>
                  </a:cubicBezTo>
                  <a:cubicBezTo>
                    <a:pt x="5186" y="1388"/>
                    <a:pt x="5252" y="1360"/>
                    <a:pt x="5289" y="1304"/>
                  </a:cubicBezTo>
                  <a:cubicBezTo>
                    <a:pt x="5339" y="1229"/>
                    <a:pt x="5289" y="1128"/>
                    <a:pt x="5214" y="1078"/>
                  </a:cubicBezTo>
                  <a:cubicBezTo>
                    <a:pt x="5108" y="1018"/>
                    <a:pt x="4983" y="985"/>
                    <a:pt x="4851" y="985"/>
                  </a:cubicBezTo>
                  <a:cubicBezTo>
                    <a:pt x="4765" y="985"/>
                    <a:pt x="4676" y="999"/>
                    <a:pt x="4587" y="1028"/>
                  </a:cubicBezTo>
                  <a:cubicBezTo>
                    <a:pt x="4537" y="978"/>
                    <a:pt x="4512" y="903"/>
                    <a:pt x="4512" y="828"/>
                  </a:cubicBezTo>
                  <a:cubicBezTo>
                    <a:pt x="4512" y="753"/>
                    <a:pt x="4562" y="702"/>
                    <a:pt x="4613" y="677"/>
                  </a:cubicBezTo>
                  <a:cubicBezTo>
                    <a:pt x="4663" y="652"/>
                    <a:pt x="4713" y="652"/>
                    <a:pt x="4763" y="652"/>
                  </a:cubicBezTo>
                  <a:cubicBezTo>
                    <a:pt x="4813" y="677"/>
                    <a:pt x="4838" y="677"/>
                    <a:pt x="4863" y="677"/>
                  </a:cubicBezTo>
                  <a:cubicBezTo>
                    <a:pt x="5014" y="677"/>
                    <a:pt x="5139" y="627"/>
                    <a:pt x="5214" y="527"/>
                  </a:cubicBezTo>
                  <a:cubicBezTo>
                    <a:pt x="5314" y="427"/>
                    <a:pt x="5339" y="276"/>
                    <a:pt x="5264" y="151"/>
                  </a:cubicBezTo>
                  <a:cubicBezTo>
                    <a:pt x="5239" y="76"/>
                    <a:pt x="5164" y="26"/>
                    <a:pt x="5089" y="1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8"/>
            <p:cNvSpPr/>
            <p:nvPr/>
          </p:nvSpPr>
          <p:spPr>
            <a:xfrm>
              <a:off x="212118" y="4096919"/>
              <a:ext cx="357341" cy="505163"/>
            </a:xfrm>
            <a:custGeom>
              <a:avLst/>
              <a:gdLst/>
              <a:ahLst/>
              <a:cxnLst/>
              <a:rect l="l" t="t" r="r" b="b"/>
              <a:pathLst>
                <a:path w="4813" h="6804" extrusionOk="0">
                  <a:moveTo>
                    <a:pt x="2516" y="1"/>
                  </a:moveTo>
                  <a:cubicBezTo>
                    <a:pt x="2463" y="1"/>
                    <a:pt x="2409" y="18"/>
                    <a:pt x="2356" y="36"/>
                  </a:cubicBezTo>
                  <a:cubicBezTo>
                    <a:pt x="2231" y="111"/>
                    <a:pt x="2181" y="262"/>
                    <a:pt x="2231" y="412"/>
                  </a:cubicBezTo>
                  <a:cubicBezTo>
                    <a:pt x="2256" y="512"/>
                    <a:pt x="2331" y="613"/>
                    <a:pt x="2431" y="688"/>
                  </a:cubicBezTo>
                  <a:cubicBezTo>
                    <a:pt x="2482" y="713"/>
                    <a:pt x="2507" y="713"/>
                    <a:pt x="2532" y="738"/>
                  </a:cubicBezTo>
                  <a:cubicBezTo>
                    <a:pt x="2582" y="763"/>
                    <a:pt x="2632" y="788"/>
                    <a:pt x="2657" y="813"/>
                  </a:cubicBezTo>
                  <a:cubicBezTo>
                    <a:pt x="2707" y="863"/>
                    <a:pt x="2707" y="938"/>
                    <a:pt x="2682" y="1014"/>
                  </a:cubicBezTo>
                  <a:cubicBezTo>
                    <a:pt x="2632" y="1064"/>
                    <a:pt x="2582" y="1114"/>
                    <a:pt x="2532" y="1139"/>
                  </a:cubicBezTo>
                  <a:cubicBezTo>
                    <a:pt x="2356" y="989"/>
                    <a:pt x="2156" y="888"/>
                    <a:pt x="1930" y="888"/>
                  </a:cubicBezTo>
                  <a:cubicBezTo>
                    <a:pt x="1855" y="888"/>
                    <a:pt x="1780" y="963"/>
                    <a:pt x="1780" y="1039"/>
                  </a:cubicBezTo>
                  <a:cubicBezTo>
                    <a:pt x="1780" y="1139"/>
                    <a:pt x="1830" y="1214"/>
                    <a:pt x="1930" y="1214"/>
                  </a:cubicBezTo>
                  <a:cubicBezTo>
                    <a:pt x="2131" y="1214"/>
                    <a:pt x="2281" y="1339"/>
                    <a:pt x="2356" y="1465"/>
                  </a:cubicBezTo>
                  <a:cubicBezTo>
                    <a:pt x="2482" y="1640"/>
                    <a:pt x="2557" y="1841"/>
                    <a:pt x="2557" y="2041"/>
                  </a:cubicBezTo>
                  <a:cubicBezTo>
                    <a:pt x="2557" y="2066"/>
                    <a:pt x="2557" y="2066"/>
                    <a:pt x="2557" y="2091"/>
                  </a:cubicBezTo>
                  <a:cubicBezTo>
                    <a:pt x="2431" y="2242"/>
                    <a:pt x="2281" y="2342"/>
                    <a:pt x="2106" y="2392"/>
                  </a:cubicBezTo>
                  <a:cubicBezTo>
                    <a:pt x="2068" y="2405"/>
                    <a:pt x="2030" y="2411"/>
                    <a:pt x="1996" y="2411"/>
                  </a:cubicBezTo>
                  <a:cubicBezTo>
                    <a:pt x="1961" y="2411"/>
                    <a:pt x="1930" y="2405"/>
                    <a:pt x="1905" y="2392"/>
                  </a:cubicBezTo>
                  <a:cubicBezTo>
                    <a:pt x="1855" y="2392"/>
                    <a:pt x="1830" y="2367"/>
                    <a:pt x="1805" y="2317"/>
                  </a:cubicBezTo>
                  <a:cubicBezTo>
                    <a:pt x="1805" y="2267"/>
                    <a:pt x="1805" y="2217"/>
                    <a:pt x="1830" y="2166"/>
                  </a:cubicBezTo>
                  <a:lnTo>
                    <a:pt x="1855" y="2141"/>
                  </a:lnTo>
                  <a:cubicBezTo>
                    <a:pt x="1880" y="2066"/>
                    <a:pt x="1905" y="1966"/>
                    <a:pt x="1905" y="1866"/>
                  </a:cubicBezTo>
                  <a:cubicBezTo>
                    <a:pt x="1905" y="1750"/>
                    <a:pt x="1819" y="1612"/>
                    <a:pt x="1687" y="1612"/>
                  </a:cubicBezTo>
                  <a:cubicBezTo>
                    <a:pt x="1677" y="1612"/>
                    <a:pt x="1666" y="1613"/>
                    <a:pt x="1654" y="1615"/>
                  </a:cubicBezTo>
                  <a:cubicBezTo>
                    <a:pt x="1579" y="1615"/>
                    <a:pt x="1529" y="1665"/>
                    <a:pt x="1554" y="1715"/>
                  </a:cubicBezTo>
                  <a:cubicBezTo>
                    <a:pt x="1554" y="1765"/>
                    <a:pt x="1604" y="1816"/>
                    <a:pt x="1654" y="1816"/>
                  </a:cubicBezTo>
                  <a:cubicBezTo>
                    <a:pt x="1654" y="1816"/>
                    <a:pt x="1680" y="1841"/>
                    <a:pt x="1680" y="1891"/>
                  </a:cubicBezTo>
                  <a:cubicBezTo>
                    <a:pt x="1705" y="1941"/>
                    <a:pt x="1680" y="1991"/>
                    <a:pt x="1654" y="2041"/>
                  </a:cubicBezTo>
                  <a:lnTo>
                    <a:pt x="1629" y="2091"/>
                  </a:lnTo>
                  <a:cubicBezTo>
                    <a:pt x="1629" y="2116"/>
                    <a:pt x="1604" y="2166"/>
                    <a:pt x="1604" y="2217"/>
                  </a:cubicBezTo>
                  <a:cubicBezTo>
                    <a:pt x="1579" y="2217"/>
                    <a:pt x="1554" y="2192"/>
                    <a:pt x="1529" y="2192"/>
                  </a:cubicBezTo>
                  <a:cubicBezTo>
                    <a:pt x="1498" y="2181"/>
                    <a:pt x="1463" y="2175"/>
                    <a:pt x="1426" y="2175"/>
                  </a:cubicBezTo>
                  <a:cubicBezTo>
                    <a:pt x="1375" y="2175"/>
                    <a:pt x="1323" y="2187"/>
                    <a:pt x="1279" y="2217"/>
                  </a:cubicBezTo>
                  <a:cubicBezTo>
                    <a:pt x="1253" y="2242"/>
                    <a:pt x="1228" y="2267"/>
                    <a:pt x="1178" y="2292"/>
                  </a:cubicBezTo>
                  <a:cubicBezTo>
                    <a:pt x="1153" y="2317"/>
                    <a:pt x="1128" y="2367"/>
                    <a:pt x="1078" y="2367"/>
                  </a:cubicBezTo>
                  <a:cubicBezTo>
                    <a:pt x="1028" y="2367"/>
                    <a:pt x="978" y="2367"/>
                    <a:pt x="953" y="2317"/>
                  </a:cubicBezTo>
                  <a:cubicBezTo>
                    <a:pt x="928" y="2292"/>
                    <a:pt x="928" y="2242"/>
                    <a:pt x="928" y="2217"/>
                  </a:cubicBezTo>
                  <a:cubicBezTo>
                    <a:pt x="953" y="2166"/>
                    <a:pt x="928" y="2141"/>
                    <a:pt x="903" y="2141"/>
                  </a:cubicBezTo>
                  <a:cubicBezTo>
                    <a:pt x="895" y="2134"/>
                    <a:pt x="888" y="2131"/>
                    <a:pt x="881" y="2131"/>
                  </a:cubicBezTo>
                  <a:cubicBezTo>
                    <a:pt x="863" y="2131"/>
                    <a:pt x="845" y="2149"/>
                    <a:pt x="827" y="2166"/>
                  </a:cubicBezTo>
                  <a:cubicBezTo>
                    <a:pt x="802" y="2242"/>
                    <a:pt x="827" y="2342"/>
                    <a:pt x="878" y="2392"/>
                  </a:cubicBezTo>
                  <a:cubicBezTo>
                    <a:pt x="915" y="2448"/>
                    <a:pt x="981" y="2477"/>
                    <a:pt x="1043" y="2477"/>
                  </a:cubicBezTo>
                  <a:cubicBezTo>
                    <a:pt x="1064" y="2477"/>
                    <a:pt x="1084" y="2473"/>
                    <a:pt x="1103" y="2467"/>
                  </a:cubicBezTo>
                  <a:cubicBezTo>
                    <a:pt x="1178" y="2442"/>
                    <a:pt x="1203" y="2417"/>
                    <a:pt x="1253" y="2367"/>
                  </a:cubicBezTo>
                  <a:cubicBezTo>
                    <a:pt x="1279" y="2342"/>
                    <a:pt x="1304" y="2342"/>
                    <a:pt x="1329" y="2317"/>
                  </a:cubicBezTo>
                  <a:cubicBezTo>
                    <a:pt x="1379" y="2292"/>
                    <a:pt x="1454" y="2292"/>
                    <a:pt x="1504" y="2292"/>
                  </a:cubicBezTo>
                  <a:cubicBezTo>
                    <a:pt x="1554" y="2317"/>
                    <a:pt x="1579" y="2317"/>
                    <a:pt x="1604" y="2342"/>
                  </a:cubicBezTo>
                  <a:cubicBezTo>
                    <a:pt x="1604" y="2367"/>
                    <a:pt x="1604" y="2367"/>
                    <a:pt x="1604" y="2392"/>
                  </a:cubicBezTo>
                  <a:cubicBezTo>
                    <a:pt x="1654" y="2492"/>
                    <a:pt x="1755" y="2593"/>
                    <a:pt x="1855" y="2618"/>
                  </a:cubicBezTo>
                  <a:cubicBezTo>
                    <a:pt x="1893" y="2630"/>
                    <a:pt x="1936" y="2636"/>
                    <a:pt x="1983" y="2636"/>
                  </a:cubicBezTo>
                  <a:cubicBezTo>
                    <a:pt x="2030" y="2636"/>
                    <a:pt x="2081" y="2630"/>
                    <a:pt x="2131" y="2618"/>
                  </a:cubicBezTo>
                  <a:cubicBezTo>
                    <a:pt x="2131" y="2593"/>
                    <a:pt x="2156" y="2593"/>
                    <a:pt x="2156" y="2593"/>
                  </a:cubicBezTo>
                  <a:cubicBezTo>
                    <a:pt x="2281" y="2567"/>
                    <a:pt x="2406" y="2517"/>
                    <a:pt x="2507" y="2442"/>
                  </a:cubicBezTo>
                  <a:lnTo>
                    <a:pt x="2507" y="2442"/>
                  </a:lnTo>
                  <a:cubicBezTo>
                    <a:pt x="2482" y="2593"/>
                    <a:pt x="2431" y="2743"/>
                    <a:pt x="2381" y="2893"/>
                  </a:cubicBezTo>
                  <a:cubicBezTo>
                    <a:pt x="2331" y="3069"/>
                    <a:pt x="2281" y="3219"/>
                    <a:pt x="2231" y="3395"/>
                  </a:cubicBezTo>
                  <a:cubicBezTo>
                    <a:pt x="2231" y="3420"/>
                    <a:pt x="2231" y="3445"/>
                    <a:pt x="2231" y="3495"/>
                  </a:cubicBezTo>
                  <a:cubicBezTo>
                    <a:pt x="2206" y="3545"/>
                    <a:pt x="2206" y="3595"/>
                    <a:pt x="2206" y="3645"/>
                  </a:cubicBezTo>
                  <a:cubicBezTo>
                    <a:pt x="2156" y="3996"/>
                    <a:pt x="2231" y="4372"/>
                    <a:pt x="2431" y="4648"/>
                  </a:cubicBezTo>
                  <a:cubicBezTo>
                    <a:pt x="2356" y="4648"/>
                    <a:pt x="2281" y="4673"/>
                    <a:pt x="2256" y="4673"/>
                  </a:cubicBezTo>
                  <a:cubicBezTo>
                    <a:pt x="2231" y="4648"/>
                    <a:pt x="2206" y="4623"/>
                    <a:pt x="2181" y="4522"/>
                  </a:cubicBezTo>
                  <a:cubicBezTo>
                    <a:pt x="2156" y="4472"/>
                    <a:pt x="2131" y="4397"/>
                    <a:pt x="2081" y="4347"/>
                  </a:cubicBezTo>
                  <a:cubicBezTo>
                    <a:pt x="1955" y="4197"/>
                    <a:pt x="1780" y="4121"/>
                    <a:pt x="1629" y="4046"/>
                  </a:cubicBezTo>
                  <a:cubicBezTo>
                    <a:pt x="1529" y="4021"/>
                    <a:pt x="1454" y="3971"/>
                    <a:pt x="1379" y="3921"/>
                  </a:cubicBezTo>
                  <a:cubicBezTo>
                    <a:pt x="1304" y="3846"/>
                    <a:pt x="1253" y="3770"/>
                    <a:pt x="1228" y="3695"/>
                  </a:cubicBezTo>
                  <a:cubicBezTo>
                    <a:pt x="1203" y="3620"/>
                    <a:pt x="1228" y="3545"/>
                    <a:pt x="1253" y="3520"/>
                  </a:cubicBezTo>
                  <a:cubicBezTo>
                    <a:pt x="1268" y="3490"/>
                    <a:pt x="1300" y="3478"/>
                    <a:pt x="1324" y="3478"/>
                  </a:cubicBezTo>
                  <a:cubicBezTo>
                    <a:pt x="1341" y="3478"/>
                    <a:pt x="1354" y="3484"/>
                    <a:pt x="1354" y="3495"/>
                  </a:cubicBezTo>
                  <a:cubicBezTo>
                    <a:pt x="1379" y="3495"/>
                    <a:pt x="1379" y="3520"/>
                    <a:pt x="1404" y="3520"/>
                  </a:cubicBezTo>
                  <a:cubicBezTo>
                    <a:pt x="1454" y="3595"/>
                    <a:pt x="1504" y="3670"/>
                    <a:pt x="1629" y="3670"/>
                  </a:cubicBezTo>
                  <a:cubicBezTo>
                    <a:pt x="1648" y="3677"/>
                    <a:pt x="1667" y="3680"/>
                    <a:pt x="1685" y="3680"/>
                  </a:cubicBezTo>
                  <a:cubicBezTo>
                    <a:pt x="1741" y="3680"/>
                    <a:pt x="1792" y="3651"/>
                    <a:pt x="1830" y="3595"/>
                  </a:cubicBezTo>
                  <a:cubicBezTo>
                    <a:pt x="1905" y="3545"/>
                    <a:pt x="1955" y="3420"/>
                    <a:pt x="1955" y="3319"/>
                  </a:cubicBezTo>
                  <a:cubicBezTo>
                    <a:pt x="1955" y="3019"/>
                    <a:pt x="1680" y="2743"/>
                    <a:pt x="1379" y="2718"/>
                  </a:cubicBezTo>
                  <a:cubicBezTo>
                    <a:pt x="1279" y="2718"/>
                    <a:pt x="1203" y="2793"/>
                    <a:pt x="1203" y="2893"/>
                  </a:cubicBezTo>
                  <a:cubicBezTo>
                    <a:pt x="1203" y="2968"/>
                    <a:pt x="1279" y="3044"/>
                    <a:pt x="1379" y="3044"/>
                  </a:cubicBezTo>
                  <a:cubicBezTo>
                    <a:pt x="1504" y="3069"/>
                    <a:pt x="1604" y="3169"/>
                    <a:pt x="1629" y="3294"/>
                  </a:cubicBezTo>
                  <a:cubicBezTo>
                    <a:pt x="1604" y="3294"/>
                    <a:pt x="1604" y="3269"/>
                    <a:pt x="1579" y="3244"/>
                  </a:cubicBezTo>
                  <a:cubicBezTo>
                    <a:pt x="1514" y="3190"/>
                    <a:pt x="1431" y="3164"/>
                    <a:pt x="1344" y="3164"/>
                  </a:cubicBezTo>
                  <a:cubicBezTo>
                    <a:pt x="1231" y="3164"/>
                    <a:pt x="1113" y="3209"/>
                    <a:pt x="1028" y="3294"/>
                  </a:cubicBezTo>
                  <a:cubicBezTo>
                    <a:pt x="953" y="3344"/>
                    <a:pt x="928" y="3445"/>
                    <a:pt x="903" y="3520"/>
                  </a:cubicBezTo>
                  <a:cubicBezTo>
                    <a:pt x="878" y="3520"/>
                    <a:pt x="878" y="3495"/>
                    <a:pt x="878" y="3495"/>
                  </a:cubicBezTo>
                  <a:cubicBezTo>
                    <a:pt x="827" y="3420"/>
                    <a:pt x="802" y="3344"/>
                    <a:pt x="777" y="3269"/>
                  </a:cubicBezTo>
                  <a:cubicBezTo>
                    <a:pt x="752" y="3219"/>
                    <a:pt x="727" y="3169"/>
                    <a:pt x="702" y="3119"/>
                  </a:cubicBezTo>
                  <a:cubicBezTo>
                    <a:pt x="652" y="3044"/>
                    <a:pt x="552" y="2868"/>
                    <a:pt x="376" y="2843"/>
                  </a:cubicBezTo>
                  <a:cubicBezTo>
                    <a:pt x="251" y="2843"/>
                    <a:pt x="151" y="2893"/>
                    <a:pt x="76" y="2968"/>
                  </a:cubicBezTo>
                  <a:cubicBezTo>
                    <a:pt x="0" y="3069"/>
                    <a:pt x="0" y="3194"/>
                    <a:pt x="50" y="3294"/>
                  </a:cubicBezTo>
                  <a:cubicBezTo>
                    <a:pt x="50" y="3319"/>
                    <a:pt x="76" y="3319"/>
                    <a:pt x="101" y="3319"/>
                  </a:cubicBezTo>
                  <a:cubicBezTo>
                    <a:pt x="151" y="3294"/>
                    <a:pt x="151" y="3269"/>
                    <a:pt x="151" y="3244"/>
                  </a:cubicBezTo>
                  <a:cubicBezTo>
                    <a:pt x="101" y="3169"/>
                    <a:pt x="126" y="3094"/>
                    <a:pt x="151" y="3044"/>
                  </a:cubicBezTo>
                  <a:cubicBezTo>
                    <a:pt x="201" y="2968"/>
                    <a:pt x="276" y="2943"/>
                    <a:pt x="351" y="2943"/>
                  </a:cubicBezTo>
                  <a:cubicBezTo>
                    <a:pt x="502" y="2968"/>
                    <a:pt x="577" y="3119"/>
                    <a:pt x="602" y="3169"/>
                  </a:cubicBezTo>
                  <a:cubicBezTo>
                    <a:pt x="627" y="3219"/>
                    <a:pt x="652" y="3269"/>
                    <a:pt x="677" y="3319"/>
                  </a:cubicBezTo>
                  <a:cubicBezTo>
                    <a:pt x="702" y="3395"/>
                    <a:pt x="727" y="3470"/>
                    <a:pt x="777" y="3545"/>
                  </a:cubicBezTo>
                  <a:cubicBezTo>
                    <a:pt x="802" y="3595"/>
                    <a:pt x="852" y="3620"/>
                    <a:pt x="903" y="3670"/>
                  </a:cubicBezTo>
                  <a:cubicBezTo>
                    <a:pt x="903" y="3695"/>
                    <a:pt x="903" y="3745"/>
                    <a:pt x="903" y="3770"/>
                  </a:cubicBezTo>
                  <a:cubicBezTo>
                    <a:pt x="953" y="3921"/>
                    <a:pt x="1028" y="4046"/>
                    <a:pt x="1153" y="4146"/>
                  </a:cubicBezTo>
                  <a:cubicBezTo>
                    <a:pt x="1203" y="4197"/>
                    <a:pt x="1253" y="4222"/>
                    <a:pt x="1279" y="4247"/>
                  </a:cubicBezTo>
                  <a:cubicBezTo>
                    <a:pt x="1203" y="4272"/>
                    <a:pt x="1103" y="4297"/>
                    <a:pt x="1028" y="4372"/>
                  </a:cubicBezTo>
                  <a:cubicBezTo>
                    <a:pt x="852" y="4497"/>
                    <a:pt x="752" y="4823"/>
                    <a:pt x="928" y="5024"/>
                  </a:cubicBezTo>
                  <a:cubicBezTo>
                    <a:pt x="978" y="5099"/>
                    <a:pt x="1078" y="5149"/>
                    <a:pt x="1178" y="5149"/>
                  </a:cubicBezTo>
                  <a:lnTo>
                    <a:pt x="1203" y="5149"/>
                  </a:lnTo>
                  <a:cubicBezTo>
                    <a:pt x="1253" y="5124"/>
                    <a:pt x="1304" y="5074"/>
                    <a:pt x="1329" y="5024"/>
                  </a:cubicBezTo>
                  <a:cubicBezTo>
                    <a:pt x="1379" y="4948"/>
                    <a:pt x="1354" y="4898"/>
                    <a:pt x="1329" y="4848"/>
                  </a:cubicBezTo>
                  <a:cubicBezTo>
                    <a:pt x="1310" y="4811"/>
                    <a:pt x="1265" y="4788"/>
                    <a:pt x="1223" y="4788"/>
                  </a:cubicBezTo>
                  <a:cubicBezTo>
                    <a:pt x="1207" y="4788"/>
                    <a:pt x="1192" y="4791"/>
                    <a:pt x="1178" y="4798"/>
                  </a:cubicBezTo>
                  <a:cubicBezTo>
                    <a:pt x="1153" y="4823"/>
                    <a:pt x="1128" y="4873"/>
                    <a:pt x="1128" y="4923"/>
                  </a:cubicBezTo>
                  <a:cubicBezTo>
                    <a:pt x="1128" y="4923"/>
                    <a:pt x="1103" y="4898"/>
                    <a:pt x="1078" y="4898"/>
                  </a:cubicBezTo>
                  <a:cubicBezTo>
                    <a:pt x="1003" y="4798"/>
                    <a:pt x="1078" y="4623"/>
                    <a:pt x="1178" y="4522"/>
                  </a:cubicBezTo>
                  <a:cubicBezTo>
                    <a:pt x="1279" y="4447"/>
                    <a:pt x="1429" y="4422"/>
                    <a:pt x="1654" y="4422"/>
                  </a:cubicBezTo>
                  <a:lnTo>
                    <a:pt x="1680" y="4422"/>
                  </a:lnTo>
                  <a:cubicBezTo>
                    <a:pt x="1730" y="4447"/>
                    <a:pt x="1780" y="4497"/>
                    <a:pt x="1830" y="4547"/>
                  </a:cubicBezTo>
                  <a:cubicBezTo>
                    <a:pt x="1830" y="4572"/>
                    <a:pt x="1855" y="4623"/>
                    <a:pt x="1880" y="4648"/>
                  </a:cubicBezTo>
                  <a:cubicBezTo>
                    <a:pt x="1930" y="4773"/>
                    <a:pt x="2005" y="4923"/>
                    <a:pt x="2181" y="4974"/>
                  </a:cubicBezTo>
                  <a:cubicBezTo>
                    <a:pt x="2218" y="4986"/>
                    <a:pt x="2262" y="4992"/>
                    <a:pt x="2309" y="4992"/>
                  </a:cubicBezTo>
                  <a:cubicBezTo>
                    <a:pt x="2356" y="4992"/>
                    <a:pt x="2406" y="4986"/>
                    <a:pt x="2456" y="4974"/>
                  </a:cubicBezTo>
                  <a:cubicBezTo>
                    <a:pt x="2519" y="4961"/>
                    <a:pt x="2588" y="4955"/>
                    <a:pt x="2654" y="4955"/>
                  </a:cubicBezTo>
                  <a:cubicBezTo>
                    <a:pt x="2720" y="4955"/>
                    <a:pt x="2782" y="4961"/>
                    <a:pt x="2832" y="4974"/>
                  </a:cubicBezTo>
                  <a:cubicBezTo>
                    <a:pt x="2983" y="5024"/>
                    <a:pt x="3133" y="5049"/>
                    <a:pt x="3258" y="5099"/>
                  </a:cubicBezTo>
                  <a:cubicBezTo>
                    <a:pt x="3384" y="5124"/>
                    <a:pt x="3484" y="5149"/>
                    <a:pt x="3584" y="5174"/>
                  </a:cubicBezTo>
                  <a:cubicBezTo>
                    <a:pt x="4136" y="5375"/>
                    <a:pt x="4487" y="6051"/>
                    <a:pt x="4336" y="6603"/>
                  </a:cubicBezTo>
                  <a:cubicBezTo>
                    <a:pt x="4311" y="6703"/>
                    <a:pt x="4361" y="6778"/>
                    <a:pt x="4436" y="6803"/>
                  </a:cubicBezTo>
                  <a:lnTo>
                    <a:pt x="4512" y="6803"/>
                  </a:lnTo>
                  <a:cubicBezTo>
                    <a:pt x="4587" y="6803"/>
                    <a:pt x="4612" y="6753"/>
                    <a:pt x="4637" y="6703"/>
                  </a:cubicBezTo>
                  <a:cubicBezTo>
                    <a:pt x="4812" y="6101"/>
                    <a:pt x="4562" y="5450"/>
                    <a:pt x="4086" y="5074"/>
                  </a:cubicBezTo>
                  <a:cubicBezTo>
                    <a:pt x="4161" y="5024"/>
                    <a:pt x="4211" y="4923"/>
                    <a:pt x="4211" y="4823"/>
                  </a:cubicBezTo>
                  <a:cubicBezTo>
                    <a:pt x="4236" y="4723"/>
                    <a:pt x="4211" y="4648"/>
                    <a:pt x="4186" y="4572"/>
                  </a:cubicBezTo>
                  <a:cubicBezTo>
                    <a:pt x="4161" y="4522"/>
                    <a:pt x="4136" y="4497"/>
                    <a:pt x="4136" y="4447"/>
                  </a:cubicBezTo>
                  <a:cubicBezTo>
                    <a:pt x="4111" y="4297"/>
                    <a:pt x="4186" y="4146"/>
                    <a:pt x="4286" y="4046"/>
                  </a:cubicBezTo>
                  <a:cubicBezTo>
                    <a:pt x="4311" y="4046"/>
                    <a:pt x="4311" y="3996"/>
                    <a:pt x="4286" y="3971"/>
                  </a:cubicBezTo>
                  <a:cubicBezTo>
                    <a:pt x="4286" y="3958"/>
                    <a:pt x="4274" y="3952"/>
                    <a:pt x="4258" y="3952"/>
                  </a:cubicBezTo>
                  <a:cubicBezTo>
                    <a:pt x="4242" y="3952"/>
                    <a:pt x="4223" y="3958"/>
                    <a:pt x="4211" y="3971"/>
                  </a:cubicBezTo>
                  <a:cubicBezTo>
                    <a:pt x="4086" y="4096"/>
                    <a:pt x="4010" y="4272"/>
                    <a:pt x="4035" y="4472"/>
                  </a:cubicBezTo>
                  <a:cubicBezTo>
                    <a:pt x="4035" y="4522"/>
                    <a:pt x="4061" y="4572"/>
                    <a:pt x="4086" y="4623"/>
                  </a:cubicBezTo>
                  <a:cubicBezTo>
                    <a:pt x="4086" y="4673"/>
                    <a:pt x="4111" y="4748"/>
                    <a:pt x="4111" y="4823"/>
                  </a:cubicBezTo>
                  <a:cubicBezTo>
                    <a:pt x="4111" y="4898"/>
                    <a:pt x="4061" y="4974"/>
                    <a:pt x="3985" y="5024"/>
                  </a:cubicBezTo>
                  <a:cubicBezTo>
                    <a:pt x="3885" y="4974"/>
                    <a:pt x="3810" y="4923"/>
                    <a:pt x="3710" y="4873"/>
                  </a:cubicBezTo>
                  <a:cubicBezTo>
                    <a:pt x="3584" y="4823"/>
                    <a:pt x="3459" y="4798"/>
                    <a:pt x="3334" y="4773"/>
                  </a:cubicBezTo>
                  <a:cubicBezTo>
                    <a:pt x="3284" y="4773"/>
                    <a:pt x="3258" y="4748"/>
                    <a:pt x="3208" y="4748"/>
                  </a:cubicBezTo>
                  <a:cubicBezTo>
                    <a:pt x="3108" y="4623"/>
                    <a:pt x="3083" y="4447"/>
                    <a:pt x="3108" y="4297"/>
                  </a:cubicBezTo>
                  <a:cubicBezTo>
                    <a:pt x="3133" y="4197"/>
                    <a:pt x="3183" y="4096"/>
                    <a:pt x="3258" y="4071"/>
                  </a:cubicBezTo>
                  <a:cubicBezTo>
                    <a:pt x="3296" y="4046"/>
                    <a:pt x="3340" y="4034"/>
                    <a:pt x="3381" y="4034"/>
                  </a:cubicBezTo>
                  <a:cubicBezTo>
                    <a:pt x="3421" y="4034"/>
                    <a:pt x="3459" y="4046"/>
                    <a:pt x="3484" y="4071"/>
                  </a:cubicBezTo>
                  <a:cubicBezTo>
                    <a:pt x="3509" y="4071"/>
                    <a:pt x="3509" y="4121"/>
                    <a:pt x="3509" y="4146"/>
                  </a:cubicBezTo>
                  <a:cubicBezTo>
                    <a:pt x="3509" y="4171"/>
                    <a:pt x="3509" y="4197"/>
                    <a:pt x="3484" y="4222"/>
                  </a:cubicBezTo>
                  <a:cubicBezTo>
                    <a:pt x="3434" y="4247"/>
                    <a:pt x="3434" y="4322"/>
                    <a:pt x="3459" y="4372"/>
                  </a:cubicBezTo>
                  <a:cubicBezTo>
                    <a:pt x="3488" y="4401"/>
                    <a:pt x="3518" y="4414"/>
                    <a:pt x="3547" y="4414"/>
                  </a:cubicBezTo>
                  <a:cubicBezTo>
                    <a:pt x="3568" y="4414"/>
                    <a:pt x="3589" y="4407"/>
                    <a:pt x="3609" y="4397"/>
                  </a:cubicBezTo>
                  <a:cubicBezTo>
                    <a:pt x="3685" y="4347"/>
                    <a:pt x="3735" y="4247"/>
                    <a:pt x="3735" y="4171"/>
                  </a:cubicBezTo>
                  <a:cubicBezTo>
                    <a:pt x="3735" y="4071"/>
                    <a:pt x="3685" y="3971"/>
                    <a:pt x="3609" y="3896"/>
                  </a:cubicBezTo>
                  <a:cubicBezTo>
                    <a:pt x="3539" y="3840"/>
                    <a:pt x="3445" y="3807"/>
                    <a:pt x="3349" y="3807"/>
                  </a:cubicBezTo>
                  <a:cubicBezTo>
                    <a:pt x="3275" y="3807"/>
                    <a:pt x="3199" y="3827"/>
                    <a:pt x="3133" y="3871"/>
                  </a:cubicBezTo>
                  <a:cubicBezTo>
                    <a:pt x="3008" y="3971"/>
                    <a:pt x="2933" y="4096"/>
                    <a:pt x="2908" y="4272"/>
                  </a:cubicBezTo>
                  <a:cubicBezTo>
                    <a:pt x="2883" y="4397"/>
                    <a:pt x="2883" y="4522"/>
                    <a:pt x="2933" y="4648"/>
                  </a:cubicBezTo>
                  <a:cubicBezTo>
                    <a:pt x="2883" y="4623"/>
                    <a:pt x="2857" y="4623"/>
                    <a:pt x="2832" y="4598"/>
                  </a:cubicBezTo>
                  <a:cubicBezTo>
                    <a:pt x="2507" y="4372"/>
                    <a:pt x="2482" y="3921"/>
                    <a:pt x="2532" y="3545"/>
                  </a:cubicBezTo>
                  <a:cubicBezTo>
                    <a:pt x="2582" y="3344"/>
                    <a:pt x="2757" y="3094"/>
                    <a:pt x="2883" y="3044"/>
                  </a:cubicBezTo>
                  <a:cubicBezTo>
                    <a:pt x="2933" y="3019"/>
                    <a:pt x="3008" y="2994"/>
                    <a:pt x="3083" y="2968"/>
                  </a:cubicBezTo>
                  <a:cubicBezTo>
                    <a:pt x="3258" y="2918"/>
                    <a:pt x="3434" y="2868"/>
                    <a:pt x="3559" y="2693"/>
                  </a:cubicBezTo>
                  <a:cubicBezTo>
                    <a:pt x="3609" y="2618"/>
                    <a:pt x="3634" y="2542"/>
                    <a:pt x="3634" y="2467"/>
                  </a:cubicBezTo>
                  <a:cubicBezTo>
                    <a:pt x="3660" y="2442"/>
                    <a:pt x="3685" y="2392"/>
                    <a:pt x="3710" y="2367"/>
                  </a:cubicBezTo>
                  <a:cubicBezTo>
                    <a:pt x="3735" y="2342"/>
                    <a:pt x="3760" y="2317"/>
                    <a:pt x="3760" y="2317"/>
                  </a:cubicBezTo>
                  <a:cubicBezTo>
                    <a:pt x="3835" y="2242"/>
                    <a:pt x="3910" y="2141"/>
                    <a:pt x="3960" y="2066"/>
                  </a:cubicBezTo>
                  <a:cubicBezTo>
                    <a:pt x="4035" y="1916"/>
                    <a:pt x="4035" y="1715"/>
                    <a:pt x="3935" y="1590"/>
                  </a:cubicBezTo>
                  <a:cubicBezTo>
                    <a:pt x="3906" y="1561"/>
                    <a:pt x="3868" y="1548"/>
                    <a:pt x="3836" y="1548"/>
                  </a:cubicBezTo>
                  <a:cubicBezTo>
                    <a:pt x="3814" y="1548"/>
                    <a:pt x="3795" y="1555"/>
                    <a:pt x="3785" y="1565"/>
                  </a:cubicBezTo>
                  <a:cubicBezTo>
                    <a:pt x="3735" y="1615"/>
                    <a:pt x="3735" y="1690"/>
                    <a:pt x="3760" y="1740"/>
                  </a:cubicBezTo>
                  <a:cubicBezTo>
                    <a:pt x="3810" y="1791"/>
                    <a:pt x="3810" y="1891"/>
                    <a:pt x="3760" y="1966"/>
                  </a:cubicBezTo>
                  <a:cubicBezTo>
                    <a:pt x="3735" y="2041"/>
                    <a:pt x="3685" y="2091"/>
                    <a:pt x="3609" y="2166"/>
                  </a:cubicBezTo>
                  <a:lnTo>
                    <a:pt x="3584" y="2166"/>
                  </a:lnTo>
                  <a:cubicBezTo>
                    <a:pt x="3559" y="2066"/>
                    <a:pt x="3509" y="1991"/>
                    <a:pt x="3484" y="1916"/>
                  </a:cubicBezTo>
                  <a:cubicBezTo>
                    <a:pt x="3459" y="1866"/>
                    <a:pt x="3434" y="1841"/>
                    <a:pt x="3409" y="1791"/>
                  </a:cubicBezTo>
                  <a:cubicBezTo>
                    <a:pt x="3359" y="1665"/>
                    <a:pt x="3334" y="1590"/>
                    <a:pt x="3359" y="1515"/>
                  </a:cubicBezTo>
                  <a:cubicBezTo>
                    <a:pt x="3384" y="1465"/>
                    <a:pt x="3434" y="1415"/>
                    <a:pt x="3459" y="1415"/>
                  </a:cubicBezTo>
                  <a:cubicBezTo>
                    <a:pt x="3477" y="1419"/>
                    <a:pt x="3494" y="1421"/>
                    <a:pt x="3510" y="1421"/>
                  </a:cubicBezTo>
                  <a:cubicBezTo>
                    <a:pt x="3584" y="1421"/>
                    <a:pt x="3639" y="1376"/>
                    <a:pt x="3660" y="1314"/>
                  </a:cubicBezTo>
                  <a:cubicBezTo>
                    <a:pt x="3685" y="1214"/>
                    <a:pt x="3634" y="1139"/>
                    <a:pt x="3559" y="1114"/>
                  </a:cubicBezTo>
                  <a:cubicBezTo>
                    <a:pt x="3523" y="1099"/>
                    <a:pt x="3486" y="1093"/>
                    <a:pt x="3450" y="1093"/>
                  </a:cubicBezTo>
                  <a:cubicBezTo>
                    <a:pt x="3365" y="1093"/>
                    <a:pt x="3287" y="1129"/>
                    <a:pt x="3233" y="1164"/>
                  </a:cubicBezTo>
                  <a:lnTo>
                    <a:pt x="3208" y="1164"/>
                  </a:lnTo>
                  <a:cubicBezTo>
                    <a:pt x="3208" y="1114"/>
                    <a:pt x="3233" y="1039"/>
                    <a:pt x="3233" y="989"/>
                  </a:cubicBezTo>
                  <a:cubicBezTo>
                    <a:pt x="3258" y="963"/>
                    <a:pt x="3258" y="963"/>
                    <a:pt x="3258" y="938"/>
                  </a:cubicBezTo>
                  <a:cubicBezTo>
                    <a:pt x="3284" y="813"/>
                    <a:pt x="3284" y="738"/>
                    <a:pt x="3233" y="663"/>
                  </a:cubicBezTo>
                  <a:cubicBezTo>
                    <a:pt x="3221" y="650"/>
                    <a:pt x="3208" y="644"/>
                    <a:pt x="3196" y="644"/>
                  </a:cubicBezTo>
                  <a:cubicBezTo>
                    <a:pt x="3183" y="644"/>
                    <a:pt x="3171" y="650"/>
                    <a:pt x="3158" y="663"/>
                  </a:cubicBezTo>
                  <a:cubicBezTo>
                    <a:pt x="3133" y="663"/>
                    <a:pt x="3133" y="713"/>
                    <a:pt x="3133" y="738"/>
                  </a:cubicBezTo>
                  <a:cubicBezTo>
                    <a:pt x="3158" y="763"/>
                    <a:pt x="3183" y="838"/>
                    <a:pt x="3158" y="913"/>
                  </a:cubicBezTo>
                  <a:cubicBezTo>
                    <a:pt x="3158" y="938"/>
                    <a:pt x="3133" y="938"/>
                    <a:pt x="3133" y="963"/>
                  </a:cubicBezTo>
                  <a:cubicBezTo>
                    <a:pt x="3133" y="1014"/>
                    <a:pt x="3108" y="1089"/>
                    <a:pt x="3108" y="1164"/>
                  </a:cubicBezTo>
                  <a:cubicBezTo>
                    <a:pt x="3108" y="1189"/>
                    <a:pt x="3133" y="1239"/>
                    <a:pt x="3133" y="1264"/>
                  </a:cubicBezTo>
                  <a:cubicBezTo>
                    <a:pt x="3108" y="1314"/>
                    <a:pt x="3058" y="1364"/>
                    <a:pt x="3058" y="1415"/>
                  </a:cubicBezTo>
                  <a:cubicBezTo>
                    <a:pt x="3008" y="1565"/>
                    <a:pt x="3033" y="1740"/>
                    <a:pt x="3108" y="1916"/>
                  </a:cubicBezTo>
                  <a:cubicBezTo>
                    <a:pt x="3133" y="1966"/>
                    <a:pt x="3158" y="2016"/>
                    <a:pt x="3183" y="2066"/>
                  </a:cubicBezTo>
                  <a:cubicBezTo>
                    <a:pt x="3233" y="2141"/>
                    <a:pt x="3258" y="2217"/>
                    <a:pt x="3284" y="2267"/>
                  </a:cubicBezTo>
                  <a:cubicBezTo>
                    <a:pt x="3334" y="2367"/>
                    <a:pt x="3334" y="2467"/>
                    <a:pt x="3284" y="2517"/>
                  </a:cubicBezTo>
                  <a:cubicBezTo>
                    <a:pt x="3233" y="2593"/>
                    <a:pt x="3133" y="2618"/>
                    <a:pt x="2983" y="2668"/>
                  </a:cubicBezTo>
                  <a:cubicBezTo>
                    <a:pt x="2908" y="2693"/>
                    <a:pt x="2832" y="2693"/>
                    <a:pt x="2757" y="2743"/>
                  </a:cubicBezTo>
                  <a:cubicBezTo>
                    <a:pt x="2832" y="2517"/>
                    <a:pt x="2883" y="2292"/>
                    <a:pt x="2883" y="2041"/>
                  </a:cubicBezTo>
                  <a:cubicBezTo>
                    <a:pt x="2883" y="1791"/>
                    <a:pt x="2807" y="1540"/>
                    <a:pt x="2657" y="1314"/>
                  </a:cubicBezTo>
                  <a:cubicBezTo>
                    <a:pt x="2757" y="1264"/>
                    <a:pt x="2807" y="1189"/>
                    <a:pt x="2857" y="1114"/>
                  </a:cubicBezTo>
                  <a:cubicBezTo>
                    <a:pt x="2933" y="963"/>
                    <a:pt x="2933" y="788"/>
                    <a:pt x="2832" y="688"/>
                  </a:cubicBezTo>
                  <a:cubicBezTo>
                    <a:pt x="2782" y="613"/>
                    <a:pt x="2682" y="562"/>
                    <a:pt x="2632" y="537"/>
                  </a:cubicBezTo>
                  <a:cubicBezTo>
                    <a:pt x="2607" y="537"/>
                    <a:pt x="2582" y="512"/>
                    <a:pt x="2557" y="512"/>
                  </a:cubicBezTo>
                  <a:cubicBezTo>
                    <a:pt x="2482" y="462"/>
                    <a:pt x="2431" y="412"/>
                    <a:pt x="2431" y="362"/>
                  </a:cubicBezTo>
                  <a:cubicBezTo>
                    <a:pt x="2406" y="312"/>
                    <a:pt x="2431" y="262"/>
                    <a:pt x="2482" y="237"/>
                  </a:cubicBezTo>
                  <a:cubicBezTo>
                    <a:pt x="2482" y="212"/>
                    <a:pt x="2507" y="212"/>
                    <a:pt x="2532" y="212"/>
                  </a:cubicBezTo>
                  <a:cubicBezTo>
                    <a:pt x="2532" y="237"/>
                    <a:pt x="2557" y="237"/>
                    <a:pt x="2557" y="237"/>
                  </a:cubicBezTo>
                  <a:cubicBezTo>
                    <a:pt x="2575" y="273"/>
                    <a:pt x="2620" y="297"/>
                    <a:pt x="2663" y="297"/>
                  </a:cubicBezTo>
                  <a:cubicBezTo>
                    <a:pt x="2678" y="297"/>
                    <a:pt x="2694" y="293"/>
                    <a:pt x="2707" y="287"/>
                  </a:cubicBezTo>
                  <a:cubicBezTo>
                    <a:pt x="2757" y="262"/>
                    <a:pt x="2782" y="212"/>
                    <a:pt x="2757" y="136"/>
                  </a:cubicBezTo>
                  <a:cubicBezTo>
                    <a:pt x="2732" y="86"/>
                    <a:pt x="2657" y="36"/>
                    <a:pt x="2582" y="11"/>
                  </a:cubicBezTo>
                  <a:cubicBezTo>
                    <a:pt x="2560" y="4"/>
                    <a:pt x="2538" y="1"/>
                    <a:pt x="2516" y="1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56" name="Google Shape;156;p8"/>
            <p:cNvGrpSpPr/>
            <p:nvPr/>
          </p:nvGrpSpPr>
          <p:grpSpPr>
            <a:xfrm>
              <a:off x="7617907" y="3903763"/>
              <a:ext cx="978522" cy="763995"/>
              <a:chOff x="6583448" y="3543201"/>
              <a:chExt cx="1333863" cy="1041433"/>
            </a:xfrm>
          </p:grpSpPr>
          <p:sp>
            <p:nvSpPr>
              <p:cNvPr id="157" name="Google Shape;157;p8"/>
              <p:cNvSpPr/>
              <p:nvPr/>
            </p:nvSpPr>
            <p:spPr>
              <a:xfrm>
                <a:off x="7389154" y="4132772"/>
                <a:ext cx="228972" cy="70904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955" extrusionOk="0">
                    <a:moveTo>
                      <a:pt x="1814" y="0"/>
                    </a:moveTo>
                    <a:cubicBezTo>
                      <a:pt x="1446" y="0"/>
                      <a:pt x="1028" y="101"/>
                      <a:pt x="602" y="401"/>
                    </a:cubicBezTo>
                    <a:cubicBezTo>
                      <a:pt x="602" y="401"/>
                      <a:pt x="267" y="66"/>
                      <a:pt x="171" y="66"/>
                    </a:cubicBezTo>
                    <a:cubicBezTo>
                      <a:pt x="162" y="66"/>
                      <a:pt x="155" y="69"/>
                      <a:pt x="151" y="76"/>
                    </a:cubicBezTo>
                    <a:cubicBezTo>
                      <a:pt x="76" y="176"/>
                      <a:pt x="402" y="452"/>
                      <a:pt x="352" y="552"/>
                    </a:cubicBezTo>
                    <a:cubicBezTo>
                      <a:pt x="302" y="677"/>
                      <a:pt x="1" y="953"/>
                      <a:pt x="126" y="953"/>
                    </a:cubicBezTo>
                    <a:cubicBezTo>
                      <a:pt x="133" y="954"/>
                      <a:pt x="141" y="955"/>
                      <a:pt x="148" y="955"/>
                    </a:cubicBezTo>
                    <a:cubicBezTo>
                      <a:pt x="298" y="955"/>
                      <a:pt x="509" y="724"/>
                      <a:pt x="652" y="652"/>
                    </a:cubicBezTo>
                    <a:cubicBezTo>
                      <a:pt x="652" y="652"/>
                      <a:pt x="1341" y="890"/>
                      <a:pt x="2000" y="890"/>
                    </a:cubicBezTo>
                    <a:cubicBezTo>
                      <a:pt x="2452" y="890"/>
                      <a:pt x="2890" y="778"/>
                      <a:pt x="3084" y="401"/>
                    </a:cubicBezTo>
                    <a:cubicBezTo>
                      <a:pt x="3084" y="401"/>
                      <a:pt x="2549" y="0"/>
                      <a:pt x="1814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58" name="Google Shape;158;p8"/>
              <p:cNvSpPr/>
              <p:nvPr/>
            </p:nvSpPr>
            <p:spPr>
              <a:xfrm>
                <a:off x="6823482" y="4154674"/>
                <a:ext cx="87535" cy="26877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362" extrusionOk="0">
                    <a:moveTo>
                      <a:pt x="696" y="1"/>
                    </a:moveTo>
                    <a:cubicBezTo>
                      <a:pt x="555" y="1"/>
                      <a:pt x="393" y="40"/>
                      <a:pt x="226" y="157"/>
                    </a:cubicBezTo>
                    <a:cubicBezTo>
                      <a:pt x="226" y="157"/>
                      <a:pt x="98" y="28"/>
                      <a:pt x="59" y="28"/>
                    </a:cubicBezTo>
                    <a:cubicBezTo>
                      <a:pt x="55" y="28"/>
                      <a:pt x="53" y="29"/>
                      <a:pt x="51" y="31"/>
                    </a:cubicBezTo>
                    <a:cubicBezTo>
                      <a:pt x="26" y="56"/>
                      <a:pt x="151" y="182"/>
                      <a:pt x="151" y="207"/>
                    </a:cubicBezTo>
                    <a:cubicBezTo>
                      <a:pt x="126" y="257"/>
                      <a:pt x="1" y="357"/>
                      <a:pt x="51" y="357"/>
                    </a:cubicBezTo>
                    <a:cubicBezTo>
                      <a:pt x="56" y="360"/>
                      <a:pt x="62" y="361"/>
                      <a:pt x="69" y="361"/>
                    </a:cubicBezTo>
                    <a:cubicBezTo>
                      <a:pt x="122" y="361"/>
                      <a:pt x="207" y="279"/>
                      <a:pt x="251" y="257"/>
                    </a:cubicBezTo>
                    <a:cubicBezTo>
                      <a:pt x="251" y="257"/>
                      <a:pt x="512" y="344"/>
                      <a:pt x="761" y="344"/>
                    </a:cubicBezTo>
                    <a:cubicBezTo>
                      <a:pt x="936" y="344"/>
                      <a:pt x="1106" y="301"/>
                      <a:pt x="1179" y="157"/>
                    </a:cubicBezTo>
                    <a:cubicBezTo>
                      <a:pt x="1179" y="157"/>
                      <a:pt x="978" y="1"/>
                      <a:pt x="696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59" name="Google Shape;159;p8"/>
              <p:cNvSpPr/>
              <p:nvPr/>
            </p:nvSpPr>
            <p:spPr>
              <a:xfrm>
                <a:off x="6659772" y="4261587"/>
                <a:ext cx="87535" cy="2754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371" extrusionOk="0">
                    <a:moveTo>
                      <a:pt x="695" y="0"/>
                    </a:moveTo>
                    <a:cubicBezTo>
                      <a:pt x="554" y="0"/>
                      <a:pt x="393" y="37"/>
                      <a:pt x="226" y="145"/>
                    </a:cubicBezTo>
                    <a:cubicBezTo>
                      <a:pt x="226" y="145"/>
                      <a:pt x="115" y="35"/>
                      <a:pt x="68" y="35"/>
                    </a:cubicBezTo>
                    <a:cubicBezTo>
                      <a:pt x="60" y="35"/>
                      <a:pt x="54" y="38"/>
                      <a:pt x="50" y="45"/>
                    </a:cubicBezTo>
                    <a:cubicBezTo>
                      <a:pt x="25" y="70"/>
                      <a:pt x="151" y="170"/>
                      <a:pt x="151" y="220"/>
                    </a:cubicBezTo>
                    <a:cubicBezTo>
                      <a:pt x="126" y="245"/>
                      <a:pt x="0" y="371"/>
                      <a:pt x="50" y="371"/>
                    </a:cubicBezTo>
                    <a:cubicBezTo>
                      <a:pt x="100" y="371"/>
                      <a:pt x="201" y="296"/>
                      <a:pt x="251" y="245"/>
                    </a:cubicBezTo>
                    <a:cubicBezTo>
                      <a:pt x="251" y="245"/>
                      <a:pt x="517" y="343"/>
                      <a:pt x="769" y="343"/>
                    </a:cubicBezTo>
                    <a:cubicBezTo>
                      <a:pt x="941" y="343"/>
                      <a:pt x="1107" y="298"/>
                      <a:pt x="1178" y="145"/>
                    </a:cubicBezTo>
                    <a:cubicBezTo>
                      <a:pt x="1178" y="145"/>
                      <a:pt x="978" y="0"/>
                      <a:pt x="695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0" name="Google Shape;160;p8"/>
              <p:cNvSpPr/>
              <p:nvPr/>
            </p:nvSpPr>
            <p:spPr>
              <a:xfrm>
                <a:off x="7111923" y="3543201"/>
                <a:ext cx="619723" cy="705996"/>
              </a:xfrm>
              <a:custGeom>
                <a:avLst/>
                <a:gdLst/>
                <a:ahLst/>
                <a:cxnLst/>
                <a:rect l="l" t="t" r="r" b="b"/>
                <a:pathLst>
                  <a:path w="8347" h="9509" extrusionOk="0">
                    <a:moveTo>
                      <a:pt x="2056" y="0"/>
                    </a:moveTo>
                    <a:cubicBezTo>
                      <a:pt x="1880" y="0"/>
                      <a:pt x="1705" y="101"/>
                      <a:pt x="1604" y="251"/>
                    </a:cubicBezTo>
                    <a:cubicBezTo>
                      <a:pt x="1579" y="301"/>
                      <a:pt x="1579" y="351"/>
                      <a:pt x="1630" y="376"/>
                    </a:cubicBezTo>
                    <a:cubicBezTo>
                      <a:pt x="1644" y="384"/>
                      <a:pt x="1659" y="387"/>
                      <a:pt x="1673" y="387"/>
                    </a:cubicBezTo>
                    <a:cubicBezTo>
                      <a:pt x="1707" y="387"/>
                      <a:pt x="1737" y="369"/>
                      <a:pt x="1755" y="351"/>
                    </a:cubicBezTo>
                    <a:cubicBezTo>
                      <a:pt x="1805" y="251"/>
                      <a:pt x="1930" y="176"/>
                      <a:pt x="2056" y="176"/>
                    </a:cubicBezTo>
                    <a:cubicBezTo>
                      <a:pt x="2181" y="201"/>
                      <a:pt x="2281" y="276"/>
                      <a:pt x="2331" y="376"/>
                    </a:cubicBezTo>
                    <a:cubicBezTo>
                      <a:pt x="2432" y="577"/>
                      <a:pt x="2306" y="802"/>
                      <a:pt x="2256" y="903"/>
                    </a:cubicBezTo>
                    <a:cubicBezTo>
                      <a:pt x="2231" y="978"/>
                      <a:pt x="2181" y="1053"/>
                      <a:pt x="2131" y="1103"/>
                    </a:cubicBezTo>
                    <a:cubicBezTo>
                      <a:pt x="2056" y="1228"/>
                      <a:pt x="1980" y="1329"/>
                      <a:pt x="1930" y="1479"/>
                    </a:cubicBezTo>
                    <a:cubicBezTo>
                      <a:pt x="1880" y="1554"/>
                      <a:pt x="1880" y="1629"/>
                      <a:pt x="1855" y="1730"/>
                    </a:cubicBezTo>
                    <a:cubicBezTo>
                      <a:pt x="1805" y="1780"/>
                      <a:pt x="1755" y="1805"/>
                      <a:pt x="1730" y="1855"/>
                    </a:cubicBezTo>
                    <a:cubicBezTo>
                      <a:pt x="1579" y="2030"/>
                      <a:pt x="1479" y="2256"/>
                      <a:pt x="1454" y="2532"/>
                    </a:cubicBezTo>
                    <a:cubicBezTo>
                      <a:pt x="1429" y="2632"/>
                      <a:pt x="1429" y="2707"/>
                      <a:pt x="1429" y="2782"/>
                    </a:cubicBezTo>
                    <a:cubicBezTo>
                      <a:pt x="1304" y="2682"/>
                      <a:pt x="1178" y="2607"/>
                      <a:pt x="1053" y="2557"/>
                    </a:cubicBezTo>
                    <a:cubicBezTo>
                      <a:pt x="967" y="2528"/>
                      <a:pt x="875" y="2514"/>
                      <a:pt x="783" y="2514"/>
                    </a:cubicBezTo>
                    <a:cubicBezTo>
                      <a:pt x="476" y="2514"/>
                      <a:pt x="166" y="2674"/>
                      <a:pt x="51" y="2983"/>
                    </a:cubicBezTo>
                    <a:cubicBezTo>
                      <a:pt x="0" y="3158"/>
                      <a:pt x="26" y="3334"/>
                      <a:pt x="126" y="3434"/>
                    </a:cubicBezTo>
                    <a:lnTo>
                      <a:pt x="151" y="3459"/>
                    </a:lnTo>
                    <a:cubicBezTo>
                      <a:pt x="207" y="3515"/>
                      <a:pt x="278" y="3544"/>
                      <a:pt x="362" y="3544"/>
                    </a:cubicBezTo>
                    <a:cubicBezTo>
                      <a:pt x="390" y="3544"/>
                      <a:pt x="420" y="3540"/>
                      <a:pt x="452" y="3534"/>
                    </a:cubicBezTo>
                    <a:cubicBezTo>
                      <a:pt x="552" y="3534"/>
                      <a:pt x="627" y="3459"/>
                      <a:pt x="677" y="3384"/>
                    </a:cubicBezTo>
                    <a:cubicBezTo>
                      <a:pt x="702" y="3284"/>
                      <a:pt x="677" y="3183"/>
                      <a:pt x="577" y="3133"/>
                    </a:cubicBezTo>
                    <a:cubicBezTo>
                      <a:pt x="563" y="3126"/>
                      <a:pt x="546" y="3123"/>
                      <a:pt x="528" y="3123"/>
                    </a:cubicBezTo>
                    <a:cubicBezTo>
                      <a:pt x="477" y="3123"/>
                      <a:pt x="413" y="3147"/>
                      <a:pt x="376" y="3183"/>
                    </a:cubicBezTo>
                    <a:cubicBezTo>
                      <a:pt x="376" y="3183"/>
                      <a:pt x="376" y="3133"/>
                      <a:pt x="376" y="3108"/>
                    </a:cubicBezTo>
                    <a:cubicBezTo>
                      <a:pt x="437" y="2948"/>
                      <a:pt x="641" y="2868"/>
                      <a:pt x="823" y="2868"/>
                    </a:cubicBezTo>
                    <a:cubicBezTo>
                      <a:pt x="869" y="2868"/>
                      <a:pt x="913" y="2873"/>
                      <a:pt x="953" y="2883"/>
                    </a:cubicBezTo>
                    <a:cubicBezTo>
                      <a:pt x="1153" y="2958"/>
                      <a:pt x="1329" y="3133"/>
                      <a:pt x="1504" y="3434"/>
                    </a:cubicBezTo>
                    <a:cubicBezTo>
                      <a:pt x="1504" y="3434"/>
                      <a:pt x="1529" y="3459"/>
                      <a:pt x="1529" y="3459"/>
                    </a:cubicBezTo>
                    <a:cubicBezTo>
                      <a:pt x="1554" y="3559"/>
                      <a:pt x="1529" y="3660"/>
                      <a:pt x="1504" y="3760"/>
                    </a:cubicBezTo>
                    <a:cubicBezTo>
                      <a:pt x="1479" y="3810"/>
                      <a:pt x="1454" y="3885"/>
                      <a:pt x="1404" y="3935"/>
                    </a:cubicBezTo>
                    <a:cubicBezTo>
                      <a:pt x="1304" y="4111"/>
                      <a:pt x="1153" y="4361"/>
                      <a:pt x="1254" y="4662"/>
                    </a:cubicBezTo>
                    <a:cubicBezTo>
                      <a:pt x="1304" y="4762"/>
                      <a:pt x="1379" y="4888"/>
                      <a:pt x="1504" y="5013"/>
                    </a:cubicBezTo>
                    <a:cubicBezTo>
                      <a:pt x="1630" y="5163"/>
                      <a:pt x="1805" y="5364"/>
                      <a:pt x="1855" y="5539"/>
                    </a:cubicBezTo>
                    <a:cubicBezTo>
                      <a:pt x="1905" y="5765"/>
                      <a:pt x="1980" y="5990"/>
                      <a:pt x="2056" y="6216"/>
                    </a:cubicBezTo>
                    <a:cubicBezTo>
                      <a:pt x="2131" y="6391"/>
                      <a:pt x="2206" y="6542"/>
                      <a:pt x="2231" y="6717"/>
                    </a:cubicBezTo>
                    <a:cubicBezTo>
                      <a:pt x="2457" y="7645"/>
                      <a:pt x="1880" y="8697"/>
                      <a:pt x="978" y="8998"/>
                    </a:cubicBezTo>
                    <a:cubicBezTo>
                      <a:pt x="828" y="9048"/>
                      <a:pt x="752" y="9198"/>
                      <a:pt x="802" y="9324"/>
                    </a:cubicBezTo>
                    <a:cubicBezTo>
                      <a:pt x="828" y="9374"/>
                      <a:pt x="853" y="9399"/>
                      <a:pt x="878" y="9449"/>
                    </a:cubicBezTo>
                    <a:cubicBezTo>
                      <a:pt x="933" y="9486"/>
                      <a:pt x="1001" y="9509"/>
                      <a:pt x="1063" y="9509"/>
                    </a:cubicBezTo>
                    <a:cubicBezTo>
                      <a:pt x="1086" y="9509"/>
                      <a:pt x="1108" y="9506"/>
                      <a:pt x="1128" y="9499"/>
                    </a:cubicBezTo>
                    <a:cubicBezTo>
                      <a:pt x="2081" y="9173"/>
                      <a:pt x="2732" y="8271"/>
                      <a:pt x="2807" y="7294"/>
                    </a:cubicBezTo>
                    <a:cubicBezTo>
                      <a:pt x="2870" y="7314"/>
                      <a:pt x="2936" y="7327"/>
                      <a:pt x="3004" y="7327"/>
                    </a:cubicBezTo>
                    <a:cubicBezTo>
                      <a:pt x="3099" y="7327"/>
                      <a:pt x="3196" y="7302"/>
                      <a:pt x="3284" y="7244"/>
                    </a:cubicBezTo>
                    <a:cubicBezTo>
                      <a:pt x="3409" y="7193"/>
                      <a:pt x="3484" y="7068"/>
                      <a:pt x="3584" y="6968"/>
                    </a:cubicBezTo>
                    <a:cubicBezTo>
                      <a:pt x="3635" y="6918"/>
                      <a:pt x="3660" y="6842"/>
                      <a:pt x="3735" y="6817"/>
                    </a:cubicBezTo>
                    <a:cubicBezTo>
                      <a:pt x="3840" y="6695"/>
                      <a:pt x="4007" y="6633"/>
                      <a:pt x="4175" y="6633"/>
                    </a:cubicBezTo>
                    <a:cubicBezTo>
                      <a:pt x="4247" y="6633"/>
                      <a:pt x="4319" y="6645"/>
                      <a:pt x="4386" y="6667"/>
                    </a:cubicBezTo>
                    <a:cubicBezTo>
                      <a:pt x="4412" y="6667"/>
                      <a:pt x="4462" y="6642"/>
                      <a:pt x="4487" y="6592"/>
                    </a:cubicBezTo>
                    <a:cubicBezTo>
                      <a:pt x="4487" y="6542"/>
                      <a:pt x="4462" y="6517"/>
                      <a:pt x="4437" y="6492"/>
                    </a:cubicBezTo>
                    <a:cubicBezTo>
                      <a:pt x="4347" y="6462"/>
                      <a:pt x="4255" y="6447"/>
                      <a:pt x="4165" y="6447"/>
                    </a:cubicBezTo>
                    <a:cubicBezTo>
                      <a:pt x="3953" y="6447"/>
                      <a:pt x="3750" y="6526"/>
                      <a:pt x="3609" y="6667"/>
                    </a:cubicBezTo>
                    <a:cubicBezTo>
                      <a:pt x="3534" y="6742"/>
                      <a:pt x="3484" y="6792"/>
                      <a:pt x="3434" y="6868"/>
                    </a:cubicBezTo>
                    <a:cubicBezTo>
                      <a:pt x="3359" y="6968"/>
                      <a:pt x="3284" y="7043"/>
                      <a:pt x="3208" y="7093"/>
                    </a:cubicBezTo>
                    <a:cubicBezTo>
                      <a:pt x="3140" y="7135"/>
                      <a:pt x="3063" y="7153"/>
                      <a:pt x="2987" y="7153"/>
                    </a:cubicBezTo>
                    <a:cubicBezTo>
                      <a:pt x="2925" y="7153"/>
                      <a:pt x="2864" y="7141"/>
                      <a:pt x="2807" y="7118"/>
                    </a:cubicBezTo>
                    <a:cubicBezTo>
                      <a:pt x="2807" y="6943"/>
                      <a:pt x="2782" y="6767"/>
                      <a:pt x="2757" y="6592"/>
                    </a:cubicBezTo>
                    <a:cubicBezTo>
                      <a:pt x="2707" y="6391"/>
                      <a:pt x="2632" y="6216"/>
                      <a:pt x="2557" y="6015"/>
                    </a:cubicBezTo>
                    <a:cubicBezTo>
                      <a:pt x="2532" y="5940"/>
                      <a:pt x="2507" y="5890"/>
                      <a:pt x="2482" y="5815"/>
                    </a:cubicBezTo>
                    <a:cubicBezTo>
                      <a:pt x="2582" y="5589"/>
                      <a:pt x="2757" y="5389"/>
                      <a:pt x="2983" y="5289"/>
                    </a:cubicBezTo>
                    <a:cubicBezTo>
                      <a:pt x="3091" y="5258"/>
                      <a:pt x="3190" y="5236"/>
                      <a:pt x="3285" y="5236"/>
                    </a:cubicBezTo>
                    <a:cubicBezTo>
                      <a:pt x="3344" y="5236"/>
                      <a:pt x="3402" y="5244"/>
                      <a:pt x="3459" y="5264"/>
                    </a:cubicBezTo>
                    <a:cubicBezTo>
                      <a:pt x="3584" y="5339"/>
                      <a:pt x="3660" y="5464"/>
                      <a:pt x="3660" y="5564"/>
                    </a:cubicBezTo>
                    <a:cubicBezTo>
                      <a:pt x="3635" y="5614"/>
                      <a:pt x="3609" y="5665"/>
                      <a:pt x="3559" y="5715"/>
                    </a:cubicBezTo>
                    <a:cubicBezTo>
                      <a:pt x="3543" y="5715"/>
                      <a:pt x="3515" y="5726"/>
                      <a:pt x="3483" y="5726"/>
                    </a:cubicBezTo>
                    <a:cubicBezTo>
                      <a:pt x="3467" y="5726"/>
                      <a:pt x="3451" y="5723"/>
                      <a:pt x="3434" y="5715"/>
                    </a:cubicBezTo>
                    <a:cubicBezTo>
                      <a:pt x="3421" y="5710"/>
                      <a:pt x="3408" y="5708"/>
                      <a:pt x="3394" y="5708"/>
                    </a:cubicBezTo>
                    <a:cubicBezTo>
                      <a:pt x="3326" y="5708"/>
                      <a:pt x="3250" y="5757"/>
                      <a:pt x="3208" y="5840"/>
                    </a:cubicBezTo>
                    <a:cubicBezTo>
                      <a:pt x="3183" y="5915"/>
                      <a:pt x="3234" y="6015"/>
                      <a:pt x="3309" y="6040"/>
                    </a:cubicBezTo>
                    <a:cubicBezTo>
                      <a:pt x="3376" y="6063"/>
                      <a:pt x="3444" y="6075"/>
                      <a:pt x="3509" y="6075"/>
                    </a:cubicBezTo>
                    <a:cubicBezTo>
                      <a:pt x="3589" y="6075"/>
                      <a:pt x="3666" y="6057"/>
                      <a:pt x="3735" y="6015"/>
                    </a:cubicBezTo>
                    <a:cubicBezTo>
                      <a:pt x="3885" y="5915"/>
                      <a:pt x="3985" y="5765"/>
                      <a:pt x="3985" y="5614"/>
                    </a:cubicBezTo>
                    <a:cubicBezTo>
                      <a:pt x="4036" y="5339"/>
                      <a:pt x="3860" y="5063"/>
                      <a:pt x="3584" y="4963"/>
                    </a:cubicBezTo>
                    <a:cubicBezTo>
                      <a:pt x="3478" y="4915"/>
                      <a:pt x="3366" y="4890"/>
                      <a:pt x="3251" y="4890"/>
                    </a:cubicBezTo>
                    <a:cubicBezTo>
                      <a:pt x="3122" y="4890"/>
                      <a:pt x="2990" y="4922"/>
                      <a:pt x="2858" y="4988"/>
                    </a:cubicBezTo>
                    <a:cubicBezTo>
                      <a:pt x="2657" y="5063"/>
                      <a:pt x="2482" y="5188"/>
                      <a:pt x="2356" y="5339"/>
                    </a:cubicBezTo>
                    <a:cubicBezTo>
                      <a:pt x="2356" y="5289"/>
                      <a:pt x="2331" y="5213"/>
                      <a:pt x="2331" y="5163"/>
                    </a:cubicBezTo>
                    <a:cubicBezTo>
                      <a:pt x="2356" y="4562"/>
                      <a:pt x="2933" y="4086"/>
                      <a:pt x="3509" y="3835"/>
                    </a:cubicBezTo>
                    <a:cubicBezTo>
                      <a:pt x="3660" y="3785"/>
                      <a:pt x="3854" y="3760"/>
                      <a:pt x="4036" y="3760"/>
                    </a:cubicBezTo>
                    <a:cubicBezTo>
                      <a:pt x="4217" y="3760"/>
                      <a:pt x="4386" y="3785"/>
                      <a:pt x="4487" y="3835"/>
                    </a:cubicBezTo>
                    <a:cubicBezTo>
                      <a:pt x="4562" y="3910"/>
                      <a:pt x="4662" y="3985"/>
                      <a:pt x="4737" y="4061"/>
                    </a:cubicBezTo>
                    <a:cubicBezTo>
                      <a:pt x="4963" y="4236"/>
                      <a:pt x="5214" y="4462"/>
                      <a:pt x="5564" y="4462"/>
                    </a:cubicBezTo>
                    <a:cubicBezTo>
                      <a:pt x="5690" y="4462"/>
                      <a:pt x="5815" y="4411"/>
                      <a:pt x="5940" y="4361"/>
                    </a:cubicBezTo>
                    <a:lnTo>
                      <a:pt x="6141" y="4361"/>
                    </a:lnTo>
                    <a:cubicBezTo>
                      <a:pt x="6191" y="4361"/>
                      <a:pt x="6216" y="4386"/>
                      <a:pt x="6266" y="4386"/>
                    </a:cubicBezTo>
                    <a:cubicBezTo>
                      <a:pt x="6390" y="4404"/>
                      <a:pt x="6502" y="4422"/>
                      <a:pt x="6627" y="4422"/>
                    </a:cubicBezTo>
                    <a:cubicBezTo>
                      <a:pt x="6679" y="4422"/>
                      <a:pt x="6734" y="4419"/>
                      <a:pt x="6792" y="4411"/>
                    </a:cubicBezTo>
                    <a:cubicBezTo>
                      <a:pt x="7018" y="4386"/>
                      <a:pt x="7319" y="4236"/>
                      <a:pt x="7369" y="3960"/>
                    </a:cubicBezTo>
                    <a:cubicBezTo>
                      <a:pt x="7394" y="3860"/>
                      <a:pt x="7344" y="3760"/>
                      <a:pt x="7244" y="3735"/>
                    </a:cubicBezTo>
                    <a:cubicBezTo>
                      <a:pt x="7234" y="3731"/>
                      <a:pt x="7223" y="3730"/>
                      <a:pt x="7212" y="3730"/>
                    </a:cubicBezTo>
                    <a:cubicBezTo>
                      <a:pt x="7143" y="3730"/>
                      <a:pt x="7065" y="3795"/>
                      <a:pt x="7043" y="3860"/>
                    </a:cubicBezTo>
                    <a:cubicBezTo>
                      <a:pt x="7018" y="3985"/>
                      <a:pt x="6868" y="4061"/>
                      <a:pt x="6742" y="4086"/>
                    </a:cubicBezTo>
                    <a:cubicBezTo>
                      <a:pt x="6617" y="4086"/>
                      <a:pt x="6467" y="4061"/>
                      <a:pt x="6316" y="4035"/>
                    </a:cubicBezTo>
                    <a:cubicBezTo>
                      <a:pt x="6391" y="3910"/>
                      <a:pt x="6467" y="3760"/>
                      <a:pt x="6542" y="3634"/>
                    </a:cubicBezTo>
                    <a:cubicBezTo>
                      <a:pt x="6567" y="3584"/>
                      <a:pt x="6592" y="3509"/>
                      <a:pt x="6642" y="3434"/>
                    </a:cubicBezTo>
                    <a:cubicBezTo>
                      <a:pt x="6742" y="3259"/>
                      <a:pt x="6868" y="3158"/>
                      <a:pt x="6968" y="3108"/>
                    </a:cubicBezTo>
                    <a:cubicBezTo>
                      <a:pt x="6986" y="3104"/>
                      <a:pt x="7005" y="3101"/>
                      <a:pt x="7023" y="3101"/>
                    </a:cubicBezTo>
                    <a:cubicBezTo>
                      <a:pt x="7102" y="3101"/>
                      <a:pt x="7173" y="3142"/>
                      <a:pt x="7193" y="3183"/>
                    </a:cubicBezTo>
                    <a:cubicBezTo>
                      <a:pt x="7233" y="3302"/>
                      <a:pt x="7336" y="3374"/>
                      <a:pt x="7439" y="3374"/>
                    </a:cubicBezTo>
                    <a:cubicBezTo>
                      <a:pt x="7466" y="3374"/>
                      <a:pt x="7493" y="3369"/>
                      <a:pt x="7519" y="3359"/>
                    </a:cubicBezTo>
                    <a:cubicBezTo>
                      <a:pt x="7670" y="3309"/>
                      <a:pt x="7745" y="3158"/>
                      <a:pt x="7695" y="3033"/>
                    </a:cubicBezTo>
                    <a:cubicBezTo>
                      <a:pt x="7620" y="2832"/>
                      <a:pt x="7469" y="2707"/>
                      <a:pt x="7294" y="2632"/>
                    </a:cubicBezTo>
                    <a:cubicBezTo>
                      <a:pt x="7319" y="2632"/>
                      <a:pt x="7319" y="2632"/>
                      <a:pt x="7319" y="2607"/>
                    </a:cubicBezTo>
                    <a:cubicBezTo>
                      <a:pt x="7394" y="2557"/>
                      <a:pt x="7469" y="2532"/>
                      <a:pt x="7569" y="2507"/>
                    </a:cubicBezTo>
                    <a:cubicBezTo>
                      <a:pt x="7594" y="2482"/>
                      <a:pt x="7620" y="2482"/>
                      <a:pt x="7645" y="2482"/>
                    </a:cubicBezTo>
                    <a:cubicBezTo>
                      <a:pt x="7845" y="2406"/>
                      <a:pt x="7945" y="2306"/>
                      <a:pt x="7995" y="2181"/>
                    </a:cubicBezTo>
                    <a:cubicBezTo>
                      <a:pt x="8021" y="2156"/>
                      <a:pt x="7995" y="2106"/>
                      <a:pt x="7945" y="2081"/>
                    </a:cubicBezTo>
                    <a:cubicBezTo>
                      <a:pt x="7932" y="2074"/>
                      <a:pt x="7918" y="2071"/>
                      <a:pt x="7906" y="2071"/>
                    </a:cubicBezTo>
                    <a:cubicBezTo>
                      <a:pt x="7872" y="2071"/>
                      <a:pt x="7845" y="2094"/>
                      <a:pt x="7845" y="2131"/>
                    </a:cubicBezTo>
                    <a:cubicBezTo>
                      <a:pt x="7795" y="2206"/>
                      <a:pt x="7720" y="2256"/>
                      <a:pt x="7594" y="2306"/>
                    </a:cubicBezTo>
                    <a:cubicBezTo>
                      <a:pt x="7569" y="2306"/>
                      <a:pt x="7544" y="2331"/>
                      <a:pt x="7519" y="2331"/>
                    </a:cubicBezTo>
                    <a:cubicBezTo>
                      <a:pt x="7419" y="2381"/>
                      <a:pt x="7319" y="2406"/>
                      <a:pt x="7219" y="2482"/>
                    </a:cubicBezTo>
                    <a:cubicBezTo>
                      <a:pt x="7168" y="2507"/>
                      <a:pt x="7143" y="2557"/>
                      <a:pt x="7118" y="2607"/>
                    </a:cubicBezTo>
                    <a:cubicBezTo>
                      <a:pt x="7077" y="2597"/>
                      <a:pt x="7035" y="2590"/>
                      <a:pt x="6994" y="2590"/>
                    </a:cubicBezTo>
                    <a:cubicBezTo>
                      <a:pt x="6935" y="2590"/>
                      <a:pt x="6876" y="2603"/>
                      <a:pt x="6818" y="2632"/>
                    </a:cubicBezTo>
                    <a:cubicBezTo>
                      <a:pt x="6592" y="2682"/>
                      <a:pt x="6366" y="2883"/>
                      <a:pt x="6191" y="3158"/>
                    </a:cubicBezTo>
                    <a:cubicBezTo>
                      <a:pt x="6141" y="3233"/>
                      <a:pt x="6116" y="3309"/>
                      <a:pt x="6066" y="3409"/>
                    </a:cubicBezTo>
                    <a:cubicBezTo>
                      <a:pt x="6016" y="3509"/>
                      <a:pt x="5940" y="3609"/>
                      <a:pt x="5890" y="3710"/>
                    </a:cubicBezTo>
                    <a:cubicBezTo>
                      <a:pt x="5790" y="3860"/>
                      <a:pt x="5665" y="3935"/>
                      <a:pt x="5539" y="3935"/>
                    </a:cubicBezTo>
                    <a:cubicBezTo>
                      <a:pt x="5389" y="3935"/>
                      <a:pt x="5264" y="3810"/>
                      <a:pt x="5088" y="3660"/>
                    </a:cubicBezTo>
                    <a:cubicBezTo>
                      <a:pt x="4988" y="3584"/>
                      <a:pt x="4888" y="3484"/>
                      <a:pt x="4787" y="3409"/>
                    </a:cubicBezTo>
                    <a:cubicBezTo>
                      <a:pt x="5138" y="3309"/>
                      <a:pt x="5489" y="3158"/>
                      <a:pt x="5815" y="2958"/>
                    </a:cubicBezTo>
                    <a:cubicBezTo>
                      <a:pt x="6166" y="2732"/>
                      <a:pt x="6442" y="2381"/>
                      <a:pt x="6617" y="2005"/>
                    </a:cubicBezTo>
                    <a:cubicBezTo>
                      <a:pt x="6767" y="2081"/>
                      <a:pt x="6918" y="2106"/>
                      <a:pt x="7068" y="2106"/>
                    </a:cubicBezTo>
                    <a:cubicBezTo>
                      <a:pt x="7319" y="2081"/>
                      <a:pt x="7544" y="1905"/>
                      <a:pt x="7620" y="1655"/>
                    </a:cubicBezTo>
                    <a:cubicBezTo>
                      <a:pt x="7670" y="1529"/>
                      <a:pt x="7645" y="1379"/>
                      <a:pt x="7620" y="1279"/>
                    </a:cubicBezTo>
                    <a:cubicBezTo>
                      <a:pt x="7620" y="1228"/>
                      <a:pt x="7594" y="1178"/>
                      <a:pt x="7594" y="1128"/>
                    </a:cubicBezTo>
                    <a:cubicBezTo>
                      <a:pt x="7594" y="1003"/>
                      <a:pt x="7620" y="903"/>
                      <a:pt x="7695" y="827"/>
                    </a:cubicBezTo>
                    <a:cubicBezTo>
                      <a:pt x="7731" y="791"/>
                      <a:pt x="7795" y="767"/>
                      <a:pt x="7846" y="767"/>
                    </a:cubicBezTo>
                    <a:cubicBezTo>
                      <a:pt x="7865" y="767"/>
                      <a:pt x="7882" y="771"/>
                      <a:pt x="7895" y="777"/>
                    </a:cubicBezTo>
                    <a:cubicBezTo>
                      <a:pt x="7920" y="802"/>
                      <a:pt x="7945" y="827"/>
                      <a:pt x="7970" y="852"/>
                    </a:cubicBezTo>
                    <a:cubicBezTo>
                      <a:pt x="7970" y="878"/>
                      <a:pt x="7970" y="903"/>
                      <a:pt x="7970" y="903"/>
                    </a:cubicBezTo>
                    <a:cubicBezTo>
                      <a:pt x="7920" y="1003"/>
                      <a:pt x="7945" y="1103"/>
                      <a:pt x="8021" y="1153"/>
                    </a:cubicBezTo>
                    <a:cubicBezTo>
                      <a:pt x="8054" y="1170"/>
                      <a:pt x="8087" y="1178"/>
                      <a:pt x="8119" y="1178"/>
                    </a:cubicBezTo>
                    <a:cubicBezTo>
                      <a:pt x="8182" y="1178"/>
                      <a:pt x="8238" y="1145"/>
                      <a:pt x="8271" y="1078"/>
                    </a:cubicBezTo>
                    <a:cubicBezTo>
                      <a:pt x="8321" y="978"/>
                      <a:pt x="8346" y="852"/>
                      <a:pt x="8296" y="752"/>
                    </a:cubicBezTo>
                    <a:cubicBezTo>
                      <a:pt x="8246" y="627"/>
                      <a:pt x="8171" y="502"/>
                      <a:pt x="8046" y="451"/>
                    </a:cubicBezTo>
                    <a:cubicBezTo>
                      <a:pt x="7985" y="429"/>
                      <a:pt x="7921" y="418"/>
                      <a:pt x="7856" y="418"/>
                    </a:cubicBezTo>
                    <a:cubicBezTo>
                      <a:pt x="7704" y="418"/>
                      <a:pt x="7549" y="479"/>
                      <a:pt x="7444" y="602"/>
                    </a:cubicBezTo>
                    <a:cubicBezTo>
                      <a:pt x="7319" y="752"/>
                      <a:pt x="7244" y="928"/>
                      <a:pt x="7244" y="1153"/>
                    </a:cubicBezTo>
                    <a:cubicBezTo>
                      <a:pt x="7269" y="1203"/>
                      <a:pt x="7269" y="1279"/>
                      <a:pt x="7269" y="1329"/>
                    </a:cubicBezTo>
                    <a:cubicBezTo>
                      <a:pt x="7294" y="1429"/>
                      <a:pt x="7294" y="1504"/>
                      <a:pt x="7294" y="1579"/>
                    </a:cubicBezTo>
                    <a:cubicBezTo>
                      <a:pt x="7269" y="1655"/>
                      <a:pt x="7143" y="1730"/>
                      <a:pt x="7018" y="1755"/>
                    </a:cubicBezTo>
                    <a:cubicBezTo>
                      <a:pt x="6918" y="1755"/>
                      <a:pt x="6792" y="1705"/>
                      <a:pt x="6717" y="1680"/>
                    </a:cubicBezTo>
                    <a:cubicBezTo>
                      <a:pt x="6792" y="1304"/>
                      <a:pt x="6742" y="928"/>
                      <a:pt x="6542" y="652"/>
                    </a:cubicBezTo>
                    <a:cubicBezTo>
                      <a:pt x="6494" y="573"/>
                      <a:pt x="6406" y="523"/>
                      <a:pt x="6323" y="523"/>
                    </a:cubicBezTo>
                    <a:cubicBezTo>
                      <a:pt x="6275" y="523"/>
                      <a:pt x="6228" y="540"/>
                      <a:pt x="6191" y="577"/>
                    </a:cubicBezTo>
                    <a:cubicBezTo>
                      <a:pt x="6066" y="652"/>
                      <a:pt x="6016" y="802"/>
                      <a:pt x="6116" y="928"/>
                    </a:cubicBezTo>
                    <a:cubicBezTo>
                      <a:pt x="6291" y="1203"/>
                      <a:pt x="6241" y="1529"/>
                      <a:pt x="6141" y="1755"/>
                    </a:cubicBezTo>
                    <a:cubicBezTo>
                      <a:pt x="6041" y="2056"/>
                      <a:pt x="5790" y="2331"/>
                      <a:pt x="5514" y="2507"/>
                    </a:cubicBezTo>
                    <a:cubicBezTo>
                      <a:pt x="5514" y="2532"/>
                      <a:pt x="5489" y="2532"/>
                      <a:pt x="5464" y="2557"/>
                    </a:cubicBezTo>
                    <a:cubicBezTo>
                      <a:pt x="5163" y="2532"/>
                      <a:pt x="4888" y="2406"/>
                      <a:pt x="4662" y="2206"/>
                    </a:cubicBezTo>
                    <a:cubicBezTo>
                      <a:pt x="4562" y="2131"/>
                      <a:pt x="4512" y="2056"/>
                      <a:pt x="4487" y="1980"/>
                    </a:cubicBezTo>
                    <a:cubicBezTo>
                      <a:pt x="4437" y="1905"/>
                      <a:pt x="4462" y="1830"/>
                      <a:pt x="4487" y="1780"/>
                    </a:cubicBezTo>
                    <a:cubicBezTo>
                      <a:pt x="4537" y="1705"/>
                      <a:pt x="4637" y="1680"/>
                      <a:pt x="4737" y="1655"/>
                    </a:cubicBezTo>
                    <a:lnTo>
                      <a:pt x="4787" y="1655"/>
                    </a:lnTo>
                    <a:cubicBezTo>
                      <a:pt x="4913" y="1604"/>
                      <a:pt x="5063" y="1579"/>
                      <a:pt x="5188" y="1504"/>
                    </a:cubicBezTo>
                    <a:cubicBezTo>
                      <a:pt x="5364" y="1354"/>
                      <a:pt x="5464" y="1103"/>
                      <a:pt x="5314" y="903"/>
                    </a:cubicBezTo>
                    <a:cubicBezTo>
                      <a:pt x="5281" y="854"/>
                      <a:pt x="5218" y="826"/>
                      <a:pt x="5156" y="826"/>
                    </a:cubicBezTo>
                    <a:cubicBezTo>
                      <a:pt x="5123" y="826"/>
                      <a:pt x="5090" y="835"/>
                      <a:pt x="5063" y="852"/>
                    </a:cubicBezTo>
                    <a:cubicBezTo>
                      <a:pt x="4988" y="903"/>
                      <a:pt x="4963" y="1028"/>
                      <a:pt x="5038" y="1103"/>
                    </a:cubicBezTo>
                    <a:cubicBezTo>
                      <a:pt x="5038" y="1128"/>
                      <a:pt x="5013" y="1178"/>
                      <a:pt x="4988" y="1203"/>
                    </a:cubicBezTo>
                    <a:cubicBezTo>
                      <a:pt x="4913" y="1253"/>
                      <a:pt x="4813" y="1279"/>
                      <a:pt x="4712" y="1304"/>
                    </a:cubicBezTo>
                    <a:lnTo>
                      <a:pt x="4662" y="1304"/>
                    </a:lnTo>
                    <a:cubicBezTo>
                      <a:pt x="4587" y="1329"/>
                      <a:pt x="4512" y="1354"/>
                      <a:pt x="4437" y="1379"/>
                    </a:cubicBezTo>
                    <a:cubicBezTo>
                      <a:pt x="4437" y="1354"/>
                      <a:pt x="4437" y="1329"/>
                      <a:pt x="4412" y="1279"/>
                    </a:cubicBezTo>
                    <a:cubicBezTo>
                      <a:pt x="4386" y="1153"/>
                      <a:pt x="4286" y="1028"/>
                      <a:pt x="4161" y="953"/>
                    </a:cubicBezTo>
                    <a:cubicBezTo>
                      <a:pt x="4086" y="928"/>
                      <a:pt x="4036" y="928"/>
                      <a:pt x="3985" y="903"/>
                    </a:cubicBezTo>
                    <a:cubicBezTo>
                      <a:pt x="3910" y="878"/>
                      <a:pt x="3835" y="852"/>
                      <a:pt x="3785" y="802"/>
                    </a:cubicBezTo>
                    <a:cubicBezTo>
                      <a:pt x="3735" y="752"/>
                      <a:pt x="3710" y="677"/>
                      <a:pt x="3735" y="627"/>
                    </a:cubicBezTo>
                    <a:cubicBezTo>
                      <a:pt x="3735" y="552"/>
                      <a:pt x="3810" y="502"/>
                      <a:pt x="3860" y="477"/>
                    </a:cubicBezTo>
                    <a:cubicBezTo>
                      <a:pt x="3910" y="477"/>
                      <a:pt x="3960" y="426"/>
                      <a:pt x="3935" y="376"/>
                    </a:cubicBezTo>
                    <a:cubicBezTo>
                      <a:pt x="3935" y="340"/>
                      <a:pt x="3908" y="316"/>
                      <a:pt x="3874" y="316"/>
                    </a:cubicBezTo>
                    <a:cubicBezTo>
                      <a:pt x="3862" y="316"/>
                      <a:pt x="3848" y="319"/>
                      <a:pt x="3835" y="326"/>
                    </a:cubicBezTo>
                    <a:cubicBezTo>
                      <a:pt x="3710" y="351"/>
                      <a:pt x="3584" y="451"/>
                      <a:pt x="3559" y="577"/>
                    </a:cubicBezTo>
                    <a:cubicBezTo>
                      <a:pt x="3509" y="702"/>
                      <a:pt x="3559" y="852"/>
                      <a:pt x="3660" y="928"/>
                    </a:cubicBezTo>
                    <a:cubicBezTo>
                      <a:pt x="3735" y="1028"/>
                      <a:pt x="3835" y="1053"/>
                      <a:pt x="3935" y="1078"/>
                    </a:cubicBezTo>
                    <a:cubicBezTo>
                      <a:pt x="3985" y="1078"/>
                      <a:pt x="4036" y="1103"/>
                      <a:pt x="4086" y="1128"/>
                    </a:cubicBezTo>
                    <a:cubicBezTo>
                      <a:pt x="4161" y="1153"/>
                      <a:pt x="4236" y="1228"/>
                      <a:pt x="4261" y="1329"/>
                    </a:cubicBezTo>
                    <a:cubicBezTo>
                      <a:pt x="4261" y="1379"/>
                      <a:pt x="4286" y="1454"/>
                      <a:pt x="4286" y="1504"/>
                    </a:cubicBezTo>
                    <a:cubicBezTo>
                      <a:pt x="4261" y="1504"/>
                      <a:pt x="4236" y="1529"/>
                      <a:pt x="4211" y="1554"/>
                    </a:cubicBezTo>
                    <a:cubicBezTo>
                      <a:pt x="4111" y="1705"/>
                      <a:pt x="4086" y="1905"/>
                      <a:pt x="4136" y="2106"/>
                    </a:cubicBezTo>
                    <a:cubicBezTo>
                      <a:pt x="4186" y="2231"/>
                      <a:pt x="4286" y="2331"/>
                      <a:pt x="4412" y="2457"/>
                    </a:cubicBezTo>
                    <a:cubicBezTo>
                      <a:pt x="4412" y="2457"/>
                      <a:pt x="4412" y="2457"/>
                      <a:pt x="4412" y="2482"/>
                    </a:cubicBezTo>
                    <a:cubicBezTo>
                      <a:pt x="4587" y="2607"/>
                      <a:pt x="4762" y="2732"/>
                      <a:pt x="4963" y="2807"/>
                    </a:cubicBezTo>
                    <a:cubicBezTo>
                      <a:pt x="4737" y="2883"/>
                      <a:pt x="4487" y="2958"/>
                      <a:pt x="4211" y="3033"/>
                    </a:cubicBezTo>
                    <a:cubicBezTo>
                      <a:pt x="3960" y="3108"/>
                      <a:pt x="3685" y="3208"/>
                      <a:pt x="3434" y="3309"/>
                    </a:cubicBezTo>
                    <a:cubicBezTo>
                      <a:pt x="3384" y="3309"/>
                      <a:pt x="3334" y="3334"/>
                      <a:pt x="3284" y="3359"/>
                    </a:cubicBezTo>
                    <a:cubicBezTo>
                      <a:pt x="3208" y="3384"/>
                      <a:pt x="3133" y="3434"/>
                      <a:pt x="3058" y="3459"/>
                    </a:cubicBezTo>
                    <a:cubicBezTo>
                      <a:pt x="2557" y="3735"/>
                      <a:pt x="2106" y="4161"/>
                      <a:pt x="1905" y="4687"/>
                    </a:cubicBezTo>
                    <a:cubicBezTo>
                      <a:pt x="1905" y="4687"/>
                      <a:pt x="1905" y="4687"/>
                      <a:pt x="1905" y="4662"/>
                    </a:cubicBezTo>
                    <a:cubicBezTo>
                      <a:pt x="1830" y="4612"/>
                      <a:pt x="1755" y="4512"/>
                      <a:pt x="1755" y="4487"/>
                    </a:cubicBezTo>
                    <a:cubicBezTo>
                      <a:pt x="1730" y="4436"/>
                      <a:pt x="1755" y="4361"/>
                      <a:pt x="1855" y="4236"/>
                    </a:cubicBezTo>
                    <a:cubicBezTo>
                      <a:pt x="1905" y="4136"/>
                      <a:pt x="1955" y="4035"/>
                      <a:pt x="2005" y="3935"/>
                    </a:cubicBezTo>
                    <a:cubicBezTo>
                      <a:pt x="2106" y="3634"/>
                      <a:pt x="2056" y="3334"/>
                      <a:pt x="2005" y="3083"/>
                    </a:cubicBezTo>
                    <a:cubicBezTo>
                      <a:pt x="1980" y="2908"/>
                      <a:pt x="1930" y="2757"/>
                      <a:pt x="1955" y="2607"/>
                    </a:cubicBezTo>
                    <a:cubicBezTo>
                      <a:pt x="1980" y="2431"/>
                      <a:pt x="2031" y="2306"/>
                      <a:pt x="2106" y="2206"/>
                    </a:cubicBezTo>
                    <a:cubicBezTo>
                      <a:pt x="2189" y="2123"/>
                      <a:pt x="2272" y="2074"/>
                      <a:pt x="2355" y="2074"/>
                    </a:cubicBezTo>
                    <a:cubicBezTo>
                      <a:pt x="2372" y="2074"/>
                      <a:pt x="2389" y="2076"/>
                      <a:pt x="2406" y="2081"/>
                    </a:cubicBezTo>
                    <a:cubicBezTo>
                      <a:pt x="2457" y="2106"/>
                      <a:pt x="2532" y="2156"/>
                      <a:pt x="2532" y="2206"/>
                    </a:cubicBezTo>
                    <a:cubicBezTo>
                      <a:pt x="2507" y="2231"/>
                      <a:pt x="2507" y="2256"/>
                      <a:pt x="2507" y="2306"/>
                    </a:cubicBezTo>
                    <a:cubicBezTo>
                      <a:pt x="2457" y="2406"/>
                      <a:pt x="2406" y="2557"/>
                      <a:pt x="2507" y="2732"/>
                    </a:cubicBezTo>
                    <a:cubicBezTo>
                      <a:pt x="2557" y="2858"/>
                      <a:pt x="2657" y="2933"/>
                      <a:pt x="2782" y="2958"/>
                    </a:cubicBezTo>
                    <a:cubicBezTo>
                      <a:pt x="2818" y="2964"/>
                      <a:pt x="2856" y="2967"/>
                      <a:pt x="2896" y="2967"/>
                    </a:cubicBezTo>
                    <a:cubicBezTo>
                      <a:pt x="3025" y="2967"/>
                      <a:pt x="3169" y="2934"/>
                      <a:pt x="3284" y="2858"/>
                    </a:cubicBezTo>
                    <a:cubicBezTo>
                      <a:pt x="3685" y="2582"/>
                      <a:pt x="3810" y="1980"/>
                      <a:pt x="3559" y="1554"/>
                    </a:cubicBezTo>
                    <a:cubicBezTo>
                      <a:pt x="3508" y="1469"/>
                      <a:pt x="3422" y="1419"/>
                      <a:pt x="3333" y="1419"/>
                    </a:cubicBezTo>
                    <a:cubicBezTo>
                      <a:pt x="3291" y="1419"/>
                      <a:pt x="3249" y="1430"/>
                      <a:pt x="3208" y="1454"/>
                    </a:cubicBezTo>
                    <a:cubicBezTo>
                      <a:pt x="3083" y="1529"/>
                      <a:pt x="3033" y="1705"/>
                      <a:pt x="3108" y="1830"/>
                    </a:cubicBezTo>
                    <a:cubicBezTo>
                      <a:pt x="3208" y="2005"/>
                      <a:pt x="3158" y="2256"/>
                      <a:pt x="3008" y="2406"/>
                    </a:cubicBezTo>
                    <a:cubicBezTo>
                      <a:pt x="3033" y="2356"/>
                      <a:pt x="3033" y="2331"/>
                      <a:pt x="3033" y="2281"/>
                    </a:cubicBezTo>
                    <a:cubicBezTo>
                      <a:pt x="3083" y="1955"/>
                      <a:pt x="2833" y="1629"/>
                      <a:pt x="2482" y="1579"/>
                    </a:cubicBezTo>
                    <a:cubicBezTo>
                      <a:pt x="2437" y="1562"/>
                      <a:pt x="2390" y="1553"/>
                      <a:pt x="2340" y="1553"/>
                    </a:cubicBezTo>
                    <a:cubicBezTo>
                      <a:pt x="2250" y="1553"/>
                      <a:pt x="2153" y="1581"/>
                      <a:pt x="2056" y="1629"/>
                    </a:cubicBezTo>
                    <a:cubicBezTo>
                      <a:pt x="2056" y="1579"/>
                      <a:pt x="2081" y="1554"/>
                      <a:pt x="2081" y="1529"/>
                    </a:cubicBezTo>
                    <a:cubicBezTo>
                      <a:pt x="2131" y="1429"/>
                      <a:pt x="2206" y="1329"/>
                      <a:pt x="2281" y="1203"/>
                    </a:cubicBezTo>
                    <a:cubicBezTo>
                      <a:pt x="2331" y="1128"/>
                      <a:pt x="2381" y="1078"/>
                      <a:pt x="2406" y="1003"/>
                    </a:cubicBezTo>
                    <a:cubicBezTo>
                      <a:pt x="2507" y="852"/>
                      <a:pt x="2632" y="552"/>
                      <a:pt x="2507" y="301"/>
                    </a:cubicBezTo>
                    <a:cubicBezTo>
                      <a:pt x="2406" y="126"/>
                      <a:pt x="2256" y="25"/>
                      <a:pt x="2056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1" name="Google Shape;161;p8"/>
              <p:cNvSpPr/>
              <p:nvPr/>
            </p:nvSpPr>
            <p:spPr>
              <a:xfrm>
                <a:off x="7229156" y="3882500"/>
                <a:ext cx="431735" cy="387188"/>
              </a:xfrm>
              <a:custGeom>
                <a:avLst/>
                <a:gdLst/>
                <a:ahLst/>
                <a:cxnLst/>
                <a:rect l="l" t="t" r="r" b="b"/>
                <a:pathLst>
                  <a:path w="5815" h="5215" extrusionOk="0">
                    <a:moveTo>
                      <a:pt x="4995" y="0"/>
                    </a:moveTo>
                    <a:cubicBezTo>
                      <a:pt x="4951" y="0"/>
                      <a:pt x="4907" y="13"/>
                      <a:pt x="4863" y="42"/>
                    </a:cubicBezTo>
                    <a:cubicBezTo>
                      <a:pt x="4812" y="67"/>
                      <a:pt x="4812" y="142"/>
                      <a:pt x="4838" y="192"/>
                    </a:cubicBezTo>
                    <a:cubicBezTo>
                      <a:pt x="4852" y="222"/>
                      <a:pt x="4884" y="234"/>
                      <a:pt x="4918" y="234"/>
                    </a:cubicBezTo>
                    <a:cubicBezTo>
                      <a:pt x="4942" y="234"/>
                      <a:pt x="4967" y="228"/>
                      <a:pt x="4988" y="217"/>
                    </a:cubicBezTo>
                    <a:lnTo>
                      <a:pt x="5038" y="217"/>
                    </a:lnTo>
                    <a:cubicBezTo>
                      <a:pt x="5038" y="217"/>
                      <a:pt x="5063" y="242"/>
                      <a:pt x="5063" y="242"/>
                    </a:cubicBezTo>
                    <a:cubicBezTo>
                      <a:pt x="5088" y="293"/>
                      <a:pt x="5088" y="343"/>
                      <a:pt x="5038" y="393"/>
                    </a:cubicBezTo>
                    <a:cubicBezTo>
                      <a:pt x="5013" y="418"/>
                      <a:pt x="4938" y="443"/>
                      <a:pt x="4863" y="443"/>
                    </a:cubicBezTo>
                    <a:lnTo>
                      <a:pt x="4787" y="443"/>
                    </a:lnTo>
                    <a:cubicBezTo>
                      <a:pt x="4712" y="443"/>
                      <a:pt x="4612" y="443"/>
                      <a:pt x="4537" y="468"/>
                    </a:cubicBezTo>
                    <a:cubicBezTo>
                      <a:pt x="4411" y="518"/>
                      <a:pt x="4311" y="668"/>
                      <a:pt x="4311" y="844"/>
                    </a:cubicBezTo>
                    <a:cubicBezTo>
                      <a:pt x="4311" y="919"/>
                      <a:pt x="4336" y="1019"/>
                      <a:pt x="4386" y="1095"/>
                    </a:cubicBezTo>
                    <a:cubicBezTo>
                      <a:pt x="4161" y="1220"/>
                      <a:pt x="3960" y="1420"/>
                      <a:pt x="3835" y="1646"/>
                    </a:cubicBezTo>
                    <a:cubicBezTo>
                      <a:pt x="3710" y="1846"/>
                      <a:pt x="3635" y="2072"/>
                      <a:pt x="3584" y="2298"/>
                    </a:cubicBezTo>
                    <a:cubicBezTo>
                      <a:pt x="3534" y="2222"/>
                      <a:pt x="3484" y="2172"/>
                      <a:pt x="3409" y="2122"/>
                    </a:cubicBezTo>
                    <a:cubicBezTo>
                      <a:pt x="3334" y="2022"/>
                      <a:pt x="3234" y="1947"/>
                      <a:pt x="3234" y="1846"/>
                    </a:cubicBezTo>
                    <a:cubicBezTo>
                      <a:pt x="3234" y="1771"/>
                      <a:pt x="3284" y="1696"/>
                      <a:pt x="3359" y="1621"/>
                    </a:cubicBezTo>
                    <a:cubicBezTo>
                      <a:pt x="3409" y="1571"/>
                      <a:pt x="3484" y="1546"/>
                      <a:pt x="3534" y="1496"/>
                    </a:cubicBezTo>
                    <a:cubicBezTo>
                      <a:pt x="3584" y="1470"/>
                      <a:pt x="3635" y="1445"/>
                      <a:pt x="3685" y="1420"/>
                    </a:cubicBezTo>
                    <a:cubicBezTo>
                      <a:pt x="3860" y="1295"/>
                      <a:pt x="3960" y="1145"/>
                      <a:pt x="3985" y="994"/>
                    </a:cubicBezTo>
                    <a:cubicBezTo>
                      <a:pt x="4010" y="944"/>
                      <a:pt x="4010" y="869"/>
                      <a:pt x="3985" y="819"/>
                    </a:cubicBezTo>
                    <a:cubicBezTo>
                      <a:pt x="4010" y="794"/>
                      <a:pt x="4036" y="769"/>
                      <a:pt x="4061" y="744"/>
                    </a:cubicBezTo>
                    <a:cubicBezTo>
                      <a:pt x="4086" y="694"/>
                      <a:pt x="4111" y="618"/>
                      <a:pt x="4136" y="568"/>
                    </a:cubicBezTo>
                    <a:cubicBezTo>
                      <a:pt x="4136" y="543"/>
                      <a:pt x="4136" y="518"/>
                      <a:pt x="4136" y="518"/>
                    </a:cubicBezTo>
                    <a:cubicBezTo>
                      <a:pt x="4161" y="418"/>
                      <a:pt x="4211" y="368"/>
                      <a:pt x="4236" y="368"/>
                    </a:cubicBezTo>
                    <a:cubicBezTo>
                      <a:pt x="4261" y="343"/>
                      <a:pt x="4286" y="318"/>
                      <a:pt x="4261" y="293"/>
                    </a:cubicBezTo>
                    <a:cubicBezTo>
                      <a:pt x="4261" y="275"/>
                      <a:pt x="4249" y="257"/>
                      <a:pt x="4223" y="257"/>
                    </a:cubicBezTo>
                    <a:cubicBezTo>
                      <a:pt x="4213" y="257"/>
                      <a:pt x="4201" y="260"/>
                      <a:pt x="4186" y="267"/>
                    </a:cubicBezTo>
                    <a:cubicBezTo>
                      <a:pt x="4111" y="293"/>
                      <a:pt x="4061" y="368"/>
                      <a:pt x="4036" y="493"/>
                    </a:cubicBezTo>
                    <a:cubicBezTo>
                      <a:pt x="4036" y="493"/>
                      <a:pt x="4036" y="518"/>
                      <a:pt x="4036" y="543"/>
                    </a:cubicBezTo>
                    <a:cubicBezTo>
                      <a:pt x="4010" y="593"/>
                      <a:pt x="4010" y="643"/>
                      <a:pt x="3960" y="694"/>
                    </a:cubicBezTo>
                    <a:cubicBezTo>
                      <a:pt x="3960" y="694"/>
                      <a:pt x="3960" y="694"/>
                      <a:pt x="3960" y="719"/>
                    </a:cubicBezTo>
                    <a:cubicBezTo>
                      <a:pt x="3910" y="593"/>
                      <a:pt x="3810" y="518"/>
                      <a:pt x="3685" y="493"/>
                    </a:cubicBezTo>
                    <a:cubicBezTo>
                      <a:pt x="3671" y="489"/>
                      <a:pt x="3657" y="487"/>
                      <a:pt x="3643" y="487"/>
                    </a:cubicBezTo>
                    <a:cubicBezTo>
                      <a:pt x="3577" y="487"/>
                      <a:pt x="3509" y="531"/>
                      <a:pt x="3509" y="593"/>
                    </a:cubicBezTo>
                    <a:cubicBezTo>
                      <a:pt x="3484" y="694"/>
                      <a:pt x="3534" y="769"/>
                      <a:pt x="3609" y="794"/>
                    </a:cubicBezTo>
                    <a:cubicBezTo>
                      <a:pt x="3660" y="794"/>
                      <a:pt x="3685" y="869"/>
                      <a:pt x="3660" y="919"/>
                    </a:cubicBezTo>
                    <a:cubicBezTo>
                      <a:pt x="3660" y="994"/>
                      <a:pt x="3584" y="1069"/>
                      <a:pt x="3484" y="1145"/>
                    </a:cubicBezTo>
                    <a:cubicBezTo>
                      <a:pt x="3459" y="1170"/>
                      <a:pt x="3409" y="1195"/>
                      <a:pt x="3359" y="1220"/>
                    </a:cubicBezTo>
                    <a:cubicBezTo>
                      <a:pt x="3284" y="1270"/>
                      <a:pt x="3208" y="1320"/>
                      <a:pt x="3133" y="1395"/>
                    </a:cubicBezTo>
                    <a:cubicBezTo>
                      <a:pt x="3133" y="1395"/>
                      <a:pt x="3133" y="1370"/>
                      <a:pt x="3133" y="1370"/>
                    </a:cubicBezTo>
                    <a:cubicBezTo>
                      <a:pt x="3108" y="1295"/>
                      <a:pt x="3083" y="1195"/>
                      <a:pt x="3083" y="1120"/>
                    </a:cubicBezTo>
                    <a:cubicBezTo>
                      <a:pt x="3108" y="1044"/>
                      <a:pt x="3133" y="944"/>
                      <a:pt x="3208" y="919"/>
                    </a:cubicBezTo>
                    <a:cubicBezTo>
                      <a:pt x="3259" y="894"/>
                      <a:pt x="3284" y="844"/>
                      <a:pt x="3284" y="794"/>
                    </a:cubicBezTo>
                    <a:cubicBezTo>
                      <a:pt x="3265" y="737"/>
                      <a:pt x="3232" y="709"/>
                      <a:pt x="3185" y="709"/>
                    </a:cubicBezTo>
                    <a:cubicBezTo>
                      <a:pt x="3169" y="709"/>
                      <a:pt x="3152" y="712"/>
                      <a:pt x="3133" y="719"/>
                    </a:cubicBezTo>
                    <a:cubicBezTo>
                      <a:pt x="2958" y="769"/>
                      <a:pt x="2883" y="944"/>
                      <a:pt x="2883" y="1120"/>
                    </a:cubicBezTo>
                    <a:cubicBezTo>
                      <a:pt x="2883" y="1220"/>
                      <a:pt x="2908" y="1320"/>
                      <a:pt x="2933" y="1420"/>
                    </a:cubicBezTo>
                    <a:cubicBezTo>
                      <a:pt x="2933" y="1445"/>
                      <a:pt x="2933" y="1470"/>
                      <a:pt x="2933" y="1496"/>
                    </a:cubicBezTo>
                    <a:cubicBezTo>
                      <a:pt x="2958" y="1546"/>
                      <a:pt x="2958" y="1596"/>
                      <a:pt x="2958" y="1621"/>
                    </a:cubicBezTo>
                    <a:cubicBezTo>
                      <a:pt x="2933" y="1696"/>
                      <a:pt x="2908" y="1796"/>
                      <a:pt x="2908" y="1871"/>
                    </a:cubicBezTo>
                    <a:cubicBezTo>
                      <a:pt x="2933" y="2072"/>
                      <a:pt x="3058" y="2222"/>
                      <a:pt x="3183" y="2348"/>
                    </a:cubicBezTo>
                    <a:cubicBezTo>
                      <a:pt x="3259" y="2398"/>
                      <a:pt x="3309" y="2448"/>
                      <a:pt x="3334" y="2498"/>
                    </a:cubicBezTo>
                    <a:cubicBezTo>
                      <a:pt x="3409" y="2598"/>
                      <a:pt x="3434" y="2899"/>
                      <a:pt x="3384" y="3100"/>
                    </a:cubicBezTo>
                    <a:cubicBezTo>
                      <a:pt x="3259" y="3450"/>
                      <a:pt x="3008" y="3826"/>
                      <a:pt x="2632" y="3877"/>
                    </a:cubicBezTo>
                    <a:lnTo>
                      <a:pt x="2507" y="3877"/>
                    </a:lnTo>
                    <a:cubicBezTo>
                      <a:pt x="2607" y="3801"/>
                      <a:pt x="2682" y="3676"/>
                      <a:pt x="2707" y="3551"/>
                    </a:cubicBezTo>
                    <a:cubicBezTo>
                      <a:pt x="2757" y="3400"/>
                      <a:pt x="2757" y="3225"/>
                      <a:pt x="2707" y="3100"/>
                    </a:cubicBezTo>
                    <a:cubicBezTo>
                      <a:pt x="2617" y="2965"/>
                      <a:pt x="2467" y="2870"/>
                      <a:pt x="2328" y="2870"/>
                    </a:cubicBezTo>
                    <a:cubicBezTo>
                      <a:pt x="2312" y="2870"/>
                      <a:pt x="2297" y="2871"/>
                      <a:pt x="2281" y="2874"/>
                    </a:cubicBezTo>
                    <a:cubicBezTo>
                      <a:pt x="2181" y="2899"/>
                      <a:pt x="2081" y="2974"/>
                      <a:pt x="2030" y="3049"/>
                    </a:cubicBezTo>
                    <a:cubicBezTo>
                      <a:pt x="2005" y="3150"/>
                      <a:pt x="2005" y="3225"/>
                      <a:pt x="2030" y="3325"/>
                    </a:cubicBezTo>
                    <a:cubicBezTo>
                      <a:pt x="2049" y="3362"/>
                      <a:pt x="2081" y="3385"/>
                      <a:pt x="2126" y="3385"/>
                    </a:cubicBezTo>
                    <a:cubicBezTo>
                      <a:pt x="2142" y="3385"/>
                      <a:pt x="2161" y="3382"/>
                      <a:pt x="2181" y="3375"/>
                    </a:cubicBezTo>
                    <a:cubicBezTo>
                      <a:pt x="2231" y="3350"/>
                      <a:pt x="2256" y="3275"/>
                      <a:pt x="2231" y="3225"/>
                    </a:cubicBezTo>
                    <a:cubicBezTo>
                      <a:pt x="2206" y="3200"/>
                      <a:pt x="2231" y="3175"/>
                      <a:pt x="2231" y="3150"/>
                    </a:cubicBezTo>
                    <a:cubicBezTo>
                      <a:pt x="2256" y="3125"/>
                      <a:pt x="2281" y="3100"/>
                      <a:pt x="2306" y="3100"/>
                    </a:cubicBezTo>
                    <a:cubicBezTo>
                      <a:pt x="2320" y="3095"/>
                      <a:pt x="2333" y="3093"/>
                      <a:pt x="2346" y="3093"/>
                    </a:cubicBezTo>
                    <a:cubicBezTo>
                      <a:pt x="2407" y="3093"/>
                      <a:pt x="2465" y="3138"/>
                      <a:pt x="2507" y="3200"/>
                    </a:cubicBezTo>
                    <a:cubicBezTo>
                      <a:pt x="2532" y="3275"/>
                      <a:pt x="2557" y="3375"/>
                      <a:pt x="2507" y="3476"/>
                    </a:cubicBezTo>
                    <a:cubicBezTo>
                      <a:pt x="2457" y="3626"/>
                      <a:pt x="2356" y="3751"/>
                      <a:pt x="2206" y="3826"/>
                    </a:cubicBezTo>
                    <a:cubicBezTo>
                      <a:pt x="2181" y="3801"/>
                      <a:pt x="2131" y="3801"/>
                      <a:pt x="2081" y="3776"/>
                    </a:cubicBezTo>
                    <a:cubicBezTo>
                      <a:pt x="1955" y="3751"/>
                      <a:pt x="1855" y="3726"/>
                      <a:pt x="1730" y="3701"/>
                    </a:cubicBezTo>
                    <a:cubicBezTo>
                      <a:pt x="1604" y="3676"/>
                      <a:pt x="1504" y="3676"/>
                      <a:pt x="1404" y="3676"/>
                    </a:cubicBezTo>
                    <a:cubicBezTo>
                      <a:pt x="1354" y="3601"/>
                      <a:pt x="1354" y="3501"/>
                      <a:pt x="1379" y="3425"/>
                    </a:cubicBezTo>
                    <a:cubicBezTo>
                      <a:pt x="1404" y="3375"/>
                      <a:pt x="1479" y="3325"/>
                      <a:pt x="1529" y="3275"/>
                    </a:cubicBezTo>
                    <a:cubicBezTo>
                      <a:pt x="1554" y="3250"/>
                      <a:pt x="1604" y="3200"/>
                      <a:pt x="1629" y="3175"/>
                    </a:cubicBezTo>
                    <a:cubicBezTo>
                      <a:pt x="1755" y="3024"/>
                      <a:pt x="1780" y="2824"/>
                      <a:pt x="1705" y="2648"/>
                    </a:cubicBezTo>
                    <a:cubicBezTo>
                      <a:pt x="1705" y="2623"/>
                      <a:pt x="1680" y="2623"/>
                      <a:pt x="1629" y="2623"/>
                    </a:cubicBezTo>
                    <a:cubicBezTo>
                      <a:pt x="1604" y="2623"/>
                      <a:pt x="1604" y="2674"/>
                      <a:pt x="1604" y="2699"/>
                    </a:cubicBezTo>
                    <a:cubicBezTo>
                      <a:pt x="1655" y="2824"/>
                      <a:pt x="1629" y="2999"/>
                      <a:pt x="1554" y="3100"/>
                    </a:cubicBezTo>
                    <a:cubicBezTo>
                      <a:pt x="1529" y="3125"/>
                      <a:pt x="1479" y="3175"/>
                      <a:pt x="1454" y="3200"/>
                    </a:cubicBezTo>
                    <a:cubicBezTo>
                      <a:pt x="1379" y="3250"/>
                      <a:pt x="1329" y="3300"/>
                      <a:pt x="1279" y="3400"/>
                    </a:cubicBezTo>
                    <a:cubicBezTo>
                      <a:pt x="1254" y="3476"/>
                      <a:pt x="1254" y="3601"/>
                      <a:pt x="1279" y="3701"/>
                    </a:cubicBezTo>
                    <a:cubicBezTo>
                      <a:pt x="702" y="3776"/>
                      <a:pt x="151" y="4227"/>
                      <a:pt x="0" y="4804"/>
                    </a:cubicBezTo>
                    <a:cubicBezTo>
                      <a:pt x="0" y="4879"/>
                      <a:pt x="0" y="4929"/>
                      <a:pt x="51" y="4979"/>
                    </a:cubicBezTo>
                    <a:cubicBezTo>
                      <a:pt x="76" y="4979"/>
                      <a:pt x="101" y="5004"/>
                      <a:pt x="126" y="5004"/>
                    </a:cubicBezTo>
                    <a:cubicBezTo>
                      <a:pt x="139" y="5009"/>
                      <a:pt x="153" y="5011"/>
                      <a:pt x="167" y="5011"/>
                    </a:cubicBezTo>
                    <a:cubicBezTo>
                      <a:pt x="234" y="5011"/>
                      <a:pt x="306" y="4966"/>
                      <a:pt x="326" y="4904"/>
                    </a:cubicBezTo>
                    <a:cubicBezTo>
                      <a:pt x="441" y="4374"/>
                      <a:pt x="1001" y="3993"/>
                      <a:pt x="1519" y="3993"/>
                    </a:cubicBezTo>
                    <a:cubicBezTo>
                      <a:pt x="1565" y="3993"/>
                      <a:pt x="1610" y="3996"/>
                      <a:pt x="1655" y="4002"/>
                    </a:cubicBezTo>
                    <a:cubicBezTo>
                      <a:pt x="1780" y="4027"/>
                      <a:pt x="1880" y="4052"/>
                      <a:pt x="1980" y="4102"/>
                    </a:cubicBezTo>
                    <a:cubicBezTo>
                      <a:pt x="2131" y="4127"/>
                      <a:pt x="2281" y="4177"/>
                      <a:pt x="2406" y="4202"/>
                    </a:cubicBezTo>
                    <a:cubicBezTo>
                      <a:pt x="2532" y="4227"/>
                      <a:pt x="2657" y="4303"/>
                      <a:pt x="2757" y="4378"/>
                    </a:cubicBezTo>
                    <a:cubicBezTo>
                      <a:pt x="2833" y="4453"/>
                      <a:pt x="2908" y="4503"/>
                      <a:pt x="2983" y="4528"/>
                    </a:cubicBezTo>
                    <a:cubicBezTo>
                      <a:pt x="3020" y="4538"/>
                      <a:pt x="3055" y="4542"/>
                      <a:pt x="3088" y="4542"/>
                    </a:cubicBezTo>
                    <a:cubicBezTo>
                      <a:pt x="3229" y="4542"/>
                      <a:pt x="3327" y="4464"/>
                      <a:pt x="3409" y="4403"/>
                    </a:cubicBezTo>
                    <a:cubicBezTo>
                      <a:pt x="3459" y="4378"/>
                      <a:pt x="3484" y="4353"/>
                      <a:pt x="3509" y="4328"/>
                    </a:cubicBezTo>
                    <a:cubicBezTo>
                      <a:pt x="3584" y="4303"/>
                      <a:pt x="3635" y="4303"/>
                      <a:pt x="3710" y="4303"/>
                    </a:cubicBezTo>
                    <a:cubicBezTo>
                      <a:pt x="3710" y="4303"/>
                      <a:pt x="3710" y="4303"/>
                      <a:pt x="3735" y="4328"/>
                    </a:cubicBezTo>
                    <a:cubicBezTo>
                      <a:pt x="3910" y="4403"/>
                      <a:pt x="4036" y="4503"/>
                      <a:pt x="4086" y="4628"/>
                    </a:cubicBezTo>
                    <a:cubicBezTo>
                      <a:pt x="4136" y="4754"/>
                      <a:pt x="4111" y="4929"/>
                      <a:pt x="3985" y="4979"/>
                    </a:cubicBezTo>
                    <a:cubicBezTo>
                      <a:pt x="3960" y="5004"/>
                      <a:pt x="3935" y="5004"/>
                      <a:pt x="3935" y="5004"/>
                    </a:cubicBezTo>
                    <a:cubicBezTo>
                      <a:pt x="3960" y="4954"/>
                      <a:pt x="3960" y="4904"/>
                      <a:pt x="3935" y="4879"/>
                    </a:cubicBezTo>
                    <a:cubicBezTo>
                      <a:pt x="3919" y="4831"/>
                      <a:pt x="3893" y="4814"/>
                      <a:pt x="3864" y="4814"/>
                    </a:cubicBezTo>
                    <a:cubicBezTo>
                      <a:pt x="3847" y="4814"/>
                      <a:pt x="3828" y="4820"/>
                      <a:pt x="3810" y="4829"/>
                    </a:cubicBezTo>
                    <a:cubicBezTo>
                      <a:pt x="3735" y="4854"/>
                      <a:pt x="3710" y="4904"/>
                      <a:pt x="3710" y="4979"/>
                    </a:cubicBezTo>
                    <a:cubicBezTo>
                      <a:pt x="3710" y="5029"/>
                      <a:pt x="3735" y="5105"/>
                      <a:pt x="3760" y="5155"/>
                    </a:cubicBezTo>
                    <a:lnTo>
                      <a:pt x="3785" y="5155"/>
                    </a:lnTo>
                    <a:cubicBezTo>
                      <a:pt x="3826" y="5196"/>
                      <a:pt x="3875" y="5215"/>
                      <a:pt x="3928" y="5215"/>
                    </a:cubicBezTo>
                    <a:cubicBezTo>
                      <a:pt x="3970" y="5215"/>
                      <a:pt x="4016" y="5202"/>
                      <a:pt x="4061" y="5180"/>
                    </a:cubicBezTo>
                    <a:cubicBezTo>
                      <a:pt x="4311" y="5080"/>
                      <a:pt x="4386" y="4779"/>
                      <a:pt x="4286" y="4553"/>
                    </a:cubicBezTo>
                    <a:cubicBezTo>
                      <a:pt x="4261" y="4478"/>
                      <a:pt x="4211" y="4403"/>
                      <a:pt x="4136" y="4328"/>
                    </a:cubicBezTo>
                    <a:cubicBezTo>
                      <a:pt x="4186" y="4328"/>
                      <a:pt x="4236" y="4328"/>
                      <a:pt x="4286" y="4303"/>
                    </a:cubicBezTo>
                    <a:cubicBezTo>
                      <a:pt x="4437" y="4278"/>
                      <a:pt x="4587" y="4202"/>
                      <a:pt x="4687" y="4102"/>
                    </a:cubicBezTo>
                    <a:cubicBezTo>
                      <a:pt x="4712" y="4077"/>
                      <a:pt x="4737" y="4052"/>
                      <a:pt x="4762" y="4027"/>
                    </a:cubicBezTo>
                    <a:cubicBezTo>
                      <a:pt x="4812" y="4002"/>
                      <a:pt x="4863" y="4002"/>
                      <a:pt x="4913" y="3977"/>
                    </a:cubicBezTo>
                    <a:cubicBezTo>
                      <a:pt x="4988" y="3927"/>
                      <a:pt x="5063" y="3877"/>
                      <a:pt x="5138" y="3826"/>
                    </a:cubicBezTo>
                    <a:cubicBezTo>
                      <a:pt x="5163" y="3801"/>
                      <a:pt x="5213" y="3751"/>
                      <a:pt x="5239" y="3726"/>
                    </a:cubicBezTo>
                    <a:cubicBezTo>
                      <a:pt x="5296" y="3707"/>
                      <a:pt x="5382" y="3659"/>
                      <a:pt x="5475" y="3659"/>
                    </a:cubicBezTo>
                    <a:cubicBezTo>
                      <a:pt x="5504" y="3659"/>
                      <a:pt x="5534" y="3664"/>
                      <a:pt x="5564" y="3676"/>
                    </a:cubicBezTo>
                    <a:cubicBezTo>
                      <a:pt x="5640" y="3701"/>
                      <a:pt x="5690" y="3751"/>
                      <a:pt x="5715" y="3826"/>
                    </a:cubicBezTo>
                    <a:cubicBezTo>
                      <a:pt x="5715" y="3902"/>
                      <a:pt x="5690" y="3977"/>
                      <a:pt x="5614" y="4027"/>
                    </a:cubicBezTo>
                    <a:cubicBezTo>
                      <a:pt x="5589" y="4052"/>
                      <a:pt x="5589" y="4077"/>
                      <a:pt x="5614" y="4102"/>
                    </a:cubicBezTo>
                    <a:cubicBezTo>
                      <a:pt x="5614" y="4115"/>
                      <a:pt x="5627" y="4121"/>
                      <a:pt x="5643" y="4121"/>
                    </a:cubicBezTo>
                    <a:cubicBezTo>
                      <a:pt x="5658" y="4121"/>
                      <a:pt x="5677" y="4115"/>
                      <a:pt x="5690" y="4102"/>
                    </a:cubicBezTo>
                    <a:cubicBezTo>
                      <a:pt x="5765" y="4052"/>
                      <a:pt x="5815" y="3927"/>
                      <a:pt x="5815" y="3826"/>
                    </a:cubicBezTo>
                    <a:cubicBezTo>
                      <a:pt x="5790" y="3701"/>
                      <a:pt x="5715" y="3601"/>
                      <a:pt x="5614" y="3576"/>
                    </a:cubicBezTo>
                    <a:cubicBezTo>
                      <a:pt x="5563" y="3554"/>
                      <a:pt x="5512" y="3545"/>
                      <a:pt x="5463" y="3545"/>
                    </a:cubicBezTo>
                    <a:cubicBezTo>
                      <a:pt x="5345" y="3545"/>
                      <a:pt x="5242" y="3598"/>
                      <a:pt x="5188" y="3651"/>
                    </a:cubicBezTo>
                    <a:cubicBezTo>
                      <a:pt x="5138" y="3676"/>
                      <a:pt x="5113" y="3701"/>
                      <a:pt x="5063" y="3751"/>
                    </a:cubicBezTo>
                    <a:cubicBezTo>
                      <a:pt x="4988" y="3801"/>
                      <a:pt x="4938" y="3851"/>
                      <a:pt x="4863" y="3877"/>
                    </a:cubicBezTo>
                    <a:cubicBezTo>
                      <a:pt x="4863" y="3877"/>
                      <a:pt x="4838" y="3877"/>
                      <a:pt x="4812" y="3902"/>
                    </a:cubicBezTo>
                    <a:cubicBezTo>
                      <a:pt x="4838" y="3801"/>
                      <a:pt x="4863" y="3701"/>
                      <a:pt x="4838" y="3626"/>
                    </a:cubicBezTo>
                    <a:cubicBezTo>
                      <a:pt x="4794" y="3452"/>
                      <a:pt x="4618" y="3315"/>
                      <a:pt x="4441" y="3315"/>
                    </a:cubicBezTo>
                    <a:cubicBezTo>
                      <a:pt x="4414" y="3315"/>
                      <a:pt x="4388" y="3319"/>
                      <a:pt x="4361" y="3325"/>
                    </a:cubicBezTo>
                    <a:cubicBezTo>
                      <a:pt x="4336" y="3325"/>
                      <a:pt x="4311" y="3325"/>
                      <a:pt x="4286" y="3350"/>
                    </a:cubicBezTo>
                    <a:cubicBezTo>
                      <a:pt x="4338" y="3265"/>
                      <a:pt x="4436" y="3226"/>
                      <a:pt x="4525" y="3226"/>
                    </a:cubicBezTo>
                    <a:cubicBezTo>
                      <a:pt x="4566" y="3226"/>
                      <a:pt x="4605" y="3234"/>
                      <a:pt x="4637" y="3250"/>
                    </a:cubicBezTo>
                    <a:cubicBezTo>
                      <a:pt x="4665" y="3264"/>
                      <a:pt x="4691" y="3270"/>
                      <a:pt x="4715" y="3270"/>
                    </a:cubicBezTo>
                    <a:cubicBezTo>
                      <a:pt x="4777" y="3270"/>
                      <a:pt x="4826" y="3229"/>
                      <a:pt x="4863" y="3175"/>
                    </a:cubicBezTo>
                    <a:cubicBezTo>
                      <a:pt x="4913" y="3100"/>
                      <a:pt x="4863" y="2999"/>
                      <a:pt x="4787" y="2974"/>
                    </a:cubicBezTo>
                    <a:cubicBezTo>
                      <a:pt x="4701" y="2927"/>
                      <a:pt x="4606" y="2904"/>
                      <a:pt x="4513" y="2904"/>
                    </a:cubicBezTo>
                    <a:cubicBezTo>
                      <a:pt x="4311" y="2904"/>
                      <a:pt x="4113" y="3011"/>
                      <a:pt x="4010" y="3200"/>
                    </a:cubicBezTo>
                    <a:cubicBezTo>
                      <a:pt x="3935" y="3300"/>
                      <a:pt x="3935" y="3400"/>
                      <a:pt x="3960" y="3501"/>
                    </a:cubicBezTo>
                    <a:cubicBezTo>
                      <a:pt x="3985" y="3576"/>
                      <a:pt x="4036" y="3626"/>
                      <a:pt x="4111" y="3676"/>
                    </a:cubicBezTo>
                    <a:cubicBezTo>
                      <a:pt x="4142" y="3692"/>
                      <a:pt x="4173" y="3697"/>
                      <a:pt x="4203" y="3697"/>
                    </a:cubicBezTo>
                    <a:cubicBezTo>
                      <a:pt x="4271" y="3697"/>
                      <a:pt x="4335" y="3668"/>
                      <a:pt x="4386" y="3651"/>
                    </a:cubicBezTo>
                    <a:cubicBezTo>
                      <a:pt x="4411" y="3651"/>
                      <a:pt x="4411" y="3626"/>
                      <a:pt x="4437" y="3626"/>
                    </a:cubicBezTo>
                    <a:cubicBezTo>
                      <a:pt x="4462" y="3626"/>
                      <a:pt x="4512" y="3651"/>
                      <a:pt x="4512" y="3701"/>
                    </a:cubicBezTo>
                    <a:cubicBezTo>
                      <a:pt x="4537" y="3751"/>
                      <a:pt x="4512" y="3826"/>
                      <a:pt x="4462" y="3877"/>
                    </a:cubicBezTo>
                    <a:cubicBezTo>
                      <a:pt x="4411" y="3927"/>
                      <a:pt x="4311" y="3977"/>
                      <a:pt x="4211" y="4002"/>
                    </a:cubicBezTo>
                    <a:cubicBezTo>
                      <a:pt x="4178" y="4010"/>
                      <a:pt x="4144" y="4013"/>
                      <a:pt x="4111" y="4013"/>
                    </a:cubicBezTo>
                    <a:cubicBezTo>
                      <a:pt x="4044" y="4013"/>
                      <a:pt x="3977" y="4002"/>
                      <a:pt x="3910" y="4002"/>
                    </a:cubicBezTo>
                    <a:cubicBezTo>
                      <a:pt x="3835" y="3989"/>
                      <a:pt x="3754" y="3977"/>
                      <a:pt x="3666" y="3977"/>
                    </a:cubicBezTo>
                    <a:cubicBezTo>
                      <a:pt x="3578" y="3977"/>
                      <a:pt x="3484" y="3989"/>
                      <a:pt x="3384" y="4027"/>
                    </a:cubicBezTo>
                    <a:cubicBezTo>
                      <a:pt x="3334" y="4052"/>
                      <a:pt x="3259" y="4102"/>
                      <a:pt x="3234" y="4152"/>
                    </a:cubicBezTo>
                    <a:cubicBezTo>
                      <a:pt x="3133" y="4202"/>
                      <a:pt x="3108" y="4227"/>
                      <a:pt x="3058" y="4227"/>
                    </a:cubicBezTo>
                    <a:cubicBezTo>
                      <a:pt x="3058" y="4202"/>
                      <a:pt x="2983" y="4152"/>
                      <a:pt x="2933" y="4127"/>
                    </a:cubicBezTo>
                    <a:cubicBezTo>
                      <a:pt x="3259" y="3977"/>
                      <a:pt x="3484" y="3676"/>
                      <a:pt x="3635" y="3350"/>
                    </a:cubicBezTo>
                    <a:cubicBezTo>
                      <a:pt x="3660" y="3300"/>
                      <a:pt x="3685" y="3275"/>
                      <a:pt x="3685" y="3200"/>
                    </a:cubicBezTo>
                    <a:cubicBezTo>
                      <a:pt x="3710" y="3175"/>
                      <a:pt x="3710" y="3150"/>
                      <a:pt x="3710" y="3125"/>
                    </a:cubicBezTo>
                    <a:cubicBezTo>
                      <a:pt x="3760" y="2949"/>
                      <a:pt x="3810" y="2799"/>
                      <a:pt x="3835" y="2623"/>
                    </a:cubicBezTo>
                    <a:cubicBezTo>
                      <a:pt x="3885" y="2473"/>
                      <a:pt x="3910" y="2298"/>
                      <a:pt x="3960" y="2147"/>
                    </a:cubicBezTo>
                    <a:cubicBezTo>
                      <a:pt x="4010" y="2272"/>
                      <a:pt x="4086" y="2373"/>
                      <a:pt x="4186" y="2473"/>
                    </a:cubicBezTo>
                    <a:lnTo>
                      <a:pt x="4186" y="2498"/>
                    </a:lnTo>
                    <a:cubicBezTo>
                      <a:pt x="4286" y="2548"/>
                      <a:pt x="4361" y="2598"/>
                      <a:pt x="4437" y="2623"/>
                    </a:cubicBezTo>
                    <a:cubicBezTo>
                      <a:pt x="4470" y="2630"/>
                      <a:pt x="4502" y="2633"/>
                      <a:pt x="4532" y="2633"/>
                    </a:cubicBezTo>
                    <a:cubicBezTo>
                      <a:pt x="4616" y="2633"/>
                      <a:pt x="4689" y="2610"/>
                      <a:pt x="4762" y="2573"/>
                    </a:cubicBezTo>
                    <a:cubicBezTo>
                      <a:pt x="4762" y="2548"/>
                      <a:pt x="4787" y="2548"/>
                      <a:pt x="4787" y="2523"/>
                    </a:cubicBezTo>
                    <a:lnTo>
                      <a:pt x="4888" y="2523"/>
                    </a:lnTo>
                    <a:cubicBezTo>
                      <a:pt x="4963" y="2548"/>
                      <a:pt x="5013" y="2573"/>
                      <a:pt x="5038" y="2623"/>
                    </a:cubicBezTo>
                    <a:cubicBezTo>
                      <a:pt x="5063" y="2648"/>
                      <a:pt x="5063" y="2674"/>
                      <a:pt x="5063" y="2724"/>
                    </a:cubicBezTo>
                    <a:cubicBezTo>
                      <a:pt x="5088" y="2774"/>
                      <a:pt x="5113" y="2824"/>
                      <a:pt x="5163" y="2874"/>
                    </a:cubicBezTo>
                    <a:cubicBezTo>
                      <a:pt x="5218" y="2911"/>
                      <a:pt x="5273" y="2934"/>
                      <a:pt x="5328" y="2934"/>
                    </a:cubicBezTo>
                    <a:cubicBezTo>
                      <a:pt x="5349" y="2934"/>
                      <a:pt x="5369" y="2931"/>
                      <a:pt x="5389" y="2924"/>
                    </a:cubicBezTo>
                    <a:cubicBezTo>
                      <a:pt x="5464" y="2899"/>
                      <a:pt x="5539" y="2824"/>
                      <a:pt x="5539" y="2749"/>
                    </a:cubicBezTo>
                    <a:cubicBezTo>
                      <a:pt x="5539" y="2699"/>
                      <a:pt x="5514" y="2674"/>
                      <a:pt x="5489" y="2674"/>
                    </a:cubicBezTo>
                    <a:cubicBezTo>
                      <a:pt x="5464" y="2674"/>
                      <a:pt x="5439" y="2699"/>
                      <a:pt x="5439" y="2724"/>
                    </a:cubicBezTo>
                    <a:cubicBezTo>
                      <a:pt x="5439" y="2774"/>
                      <a:pt x="5389" y="2799"/>
                      <a:pt x="5364" y="2824"/>
                    </a:cubicBezTo>
                    <a:cubicBezTo>
                      <a:pt x="5314" y="2824"/>
                      <a:pt x="5264" y="2824"/>
                      <a:pt x="5239" y="2799"/>
                    </a:cubicBezTo>
                    <a:cubicBezTo>
                      <a:pt x="5213" y="2774"/>
                      <a:pt x="5188" y="2724"/>
                      <a:pt x="5163" y="2674"/>
                    </a:cubicBezTo>
                    <a:cubicBezTo>
                      <a:pt x="5163" y="2648"/>
                      <a:pt x="5138" y="2598"/>
                      <a:pt x="5138" y="2573"/>
                    </a:cubicBezTo>
                    <a:cubicBezTo>
                      <a:pt x="5088" y="2498"/>
                      <a:pt x="5013" y="2448"/>
                      <a:pt x="4913" y="2423"/>
                    </a:cubicBezTo>
                    <a:lnTo>
                      <a:pt x="4863" y="2423"/>
                    </a:lnTo>
                    <a:cubicBezTo>
                      <a:pt x="4863" y="2373"/>
                      <a:pt x="4888" y="2323"/>
                      <a:pt x="4888" y="2272"/>
                    </a:cubicBezTo>
                    <a:lnTo>
                      <a:pt x="4888" y="2247"/>
                    </a:lnTo>
                    <a:cubicBezTo>
                      <a:pt x="4913" y="2172"/>
                      <a:pt x="4913" y="2122"/>
                      <a:pt x="4938" y="2072"/>
                    </a:cubicBezTo>
                    <a:cubicBezTo>
                      <a:pt x="4955" y="2054"/>
                      <a:pt x="4973" y="2037"/>
                      <a:pt x="4991" y="2037"/>
                    </a:cubicBezTo>
                    <a:cubicBezTo>
                      <a:pt x="4998" y="2037"/>
                      <a:pt x="5006" y="2040"/>
                      <a:pt x="5013" y="2047"/>
                    </a:cubicBezTo>
                    <a:cubicBezTo>
                      <a:pt x="5026" y="2054"/>
                      <a:pt x="5040" y="2057"/>
                      <a:pt x="5053" y="2057"/>
                    </a:cubicBezTo>
                    <a:cubicBezTo>
                      <a:pt x="5090" y="2057"/>
                      <a:pt x="5127" y="2034"/>
                      <a:pt x="5163" y="1997"/>
                    </a:cubicBezTo>
                    <a:cubicBezTo>
                      <a:pt x="5188" y="1947"/>
                      <a:pt x="5163" y="1897"/>
                      <a:pt x="5113" y="1846"/>
                    </a:cubicBezTo>
                    <a:cubicBezTo>
                      <a:pt x="5079" y="1826"/>
                      <a:pt x="5042" y="1816"/>
                      <a:pt x="5006" y="1816"/>
                    </a:cubicBezTo>
                    <a:cubicBezTo>
                      <a:pt x="4911" y="1816"/>
                      <a:pt x="4817" y="1881"/>
                      <a:pt x="4762" y="1972"/>
                    </a:cubicBezTo>
                    <a:cubicBezTo>
                      <a:pt x="4712" y="2047"/>
                      <a:pt x="4687" y="2122"/>
                      <a:pt x="4687" y="2222"/>
                    </a:cubicBezTo>
                    <a:lnTo>
                      <a:pt x="4687" y="2247"/>
                    </a:lnTo>
                    <a:cubicBezTo>
                      <a:pt x="4662" y="2298"/>
                      <a:pt x="4662" y="2373"/>
                      <a:pt x="4612" y="2398"/>
                    </a:cubicBezTo>
                    <a:cubicBezTo>
                      <a:pt x="4587" y="2423"/>
                      <a:pt x="4537" y="2423"/>
                      <a:pt x="4487" y="2423"/>
                    </a:cubicBezTo>
                    <a:cubicBezTo>
                      <a:pt x="4437" y="2398"/>
                      <a:pt x="4386" y="2373"/>
                      <a:pt x="4336" y="2323"/>
                    </a:cubicBezTo>
                    <a:cubicBezTo>
                      <a:pt x="4211" y="2197"/>
                      <a:pt x="4111" y="2022"/>
                      <a:pt x="4086" y="1846"/>
                    </a:cubicBezTo>
                    <a:cubicBezTo>
                      <a:pt x="4086" y="1821"/>
                      <a:pt x="4111" y="1821"/>
                      <a:pt x="4111" y="1796"/>
                    </a:cubicBezTo>
                    <a:cubicBezTo>
                      <a:pt x="4211" y="1621"/>
                      <a:pt x="4361" y="1470"/>
                      <a:pt x="4562" y="1370"/>
                    </a:cubicBezTo>
                    <a:cubicBezTo>
                      <a:pt x="4634" y="1341"/>
                      <a:pt x="4732" y="1312"/>
                      <a:pt x="4835" y="1312"/>
                    </a:cubicBezTo>
                    <a:cubicBezTo>
                      <a:pt x="4910" y="1312"/>
                      <a:pt x="4989" y="1328"/>
                      <a:pt x="5063" y="1370"/>
                    </a:cubicBezTo>
                    <a:cubicBezTo>
                      <a:pt x="5084" y="1384"/>
                      <a:pt x="5107" y="1390"/>
                      <a:pt x="5130" y="1390"/>
                    </a:cubicBezTo>
                    <a:cubicBezTo>
                      <a:pt x="5190" y="1390"/>
                      <a:pt x="5253" y="1349"/>
                      <a:pt x="5289" y="1295"/>
                    </a:cubicBezTo>
                    <a:cubicBezTo>
                      <a:pt x="5314" y="1220"/>
                      <a:pt x="5289" y="1120"/>
                      <a:pt x="5213" y="1095"/>
                    </a:cubicBezTo>
                    <a:cubicBezTo>
                      <a:pt x="5106" y="1018"/>
                      <a:pt x="4980" y="988"/>
                      <a:pt x="4846" y="988"/>
                    </a:cubicBezTo>
                    <a:cubicBezTo>
                      <a:pt x="4762" y="988"/>
                      <a:pt x="4674" y="1000"/>
                      <a:pt x="4587" y="1019"/>
                    </a:cubicBezTo>
                    <a:cubicBezTo>
                      <a:pt x="4537" y="969"/>
                      <a:pt x="4512" y="894"/>
                      <a:pt x="4512" y="844"/>
                    </a:cubicBezTo>
                    <a:cubicBezTo>
                      <a:pt x="4512" y="769"/>
                      <a:pt x="4562" y="694"/>
                      <a:pt x="4612" y="668"/>
                    </a:cubicBezTo>
                    <a:cubicBezTo>
                      <a:pt x="4629" y="660"/>
                      <a:pt x="4645" y="657"/>
                      <a:pt x="4662" y="657"/>
                    </a:cubicBezTo>
                    <a:cubicBezTo>
                      <a:pt x="4696" y="657"/>
                      <a:pt x="4729" y="668"/>
                      <a:pt x="4762" y="668"/>
                    </a:cubicBezTo>
                    <a:lnTo>
                      <a:pt x="4863" y="668"/>
                    </a:lnTo>
                    <a:cubicBezTo>
                      <a:pt x="5013" y="668"/>
                      <a:pt x="5113" y="618"/>
                      <a:pt x="5213" y="543"/>
                    </a:cubicBezTo>
                    <a:cubicBezTo>
                      <a:pt x="5289" y="418"/>
                      <a:pt x="5314" y="267"/>
                      <a:pt x="5264" y="142"/>
                    </a:cubicBezTo>
                    <a:cubicBezTo>
                      <a:pt x="5213" y="92"/>
                      <a:pt x="5163" y="17"/>
                      <a:pt x="5088" y="17"/>
                    </a:cubicBezTo>
                    <a:cubicBezTo>
                      <a:pt x="5057" y="6"/>
                      <a:pt x="5026" y="0"/>
                      <a:pt x="4995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2" name="Google Shape;162;p8"/>
              <p:cNvSpPr/>
              <p:nvPr/>
            </p:nvSpPr>
            <p:spPr>
              <a:xfrm>
                <a:off x="6884882" y="3775810"/>
                <a:ext cx="355485" cy="506202"/>
              </a:xfrm>
              <a:custGeom>
                <a:avLst/>
                <a:gdLst/>
                <a:ahLst/>
                <a:cxnLst/>
                <a:rect l="l" t="t" r="r" b="b"/>
                <a:pathLst>
                  <a:path w="4788" h="6818" extrusionOk="0">
                    <a:moveTo>
                      <a:pt x="2582" y="0"/>
                    </a:moveTo>
                    <a:cubicBezTo>
                      <a:pt x="2507" y="0"/>
                      <a:pt x="2407" y="0"/>
                      <a:pt x="2357" y="50"/>
                    </a:cubicBezTo>
                    <a:cubicBezTo>
                      <a:pt x="2231" y="126"/>
                      <a:pt x="2181" y="276"/>
                      <a:pt x="2206" y="401"/>
                    </a:cubicBezTo>
                    <a:cubicBezTo>
                      <a:pt x="2231" y="527"/>
                      <a:pt x="2332" y="627"/>
                      <a:pt x="2432" y="677"/>
                    </a:cubicBezTo>
                    <a:cubicBezTo>
                      <a:pt x="2457" y="702"/>
                      <a:pt x="2507" y="727"/>
                      <a:pt x="2532" y="727"/>
                    </a:cubicBezTo>
                    <a:cubicBezTo>
                      <a:pt x="2582" y="752"/>
                      <a:pt x="2632" y="777"/>
                      <a:pt x="2657" y="802"/>
                    </a:cubicBezTo>
                    <a:cubicBezTo>
                      <a:pt x="2708" y="852"/>
                      <a:pt x="2708" y="953"/>
                      <a:pt x="2657" y="1003"/>
                    </a:cubicBezTo>
                    <a:cubicBezTo>
                      <a:pt x="2632" y="1078"/>
                      <a:pt x="2582" y="1103"/>
                      <a:pt x="2507" y="1153"/>
                    </a:cubicBezTo>
                    <a:cubicBezTo>
                      <a:pt x="2357" y="978"/>
                      <a:pt x="2156" y="877"/>
                      <a:pt x="1931" y="877"/>
                    </a:cubicBezTo>
                    <a:cubicBezTo>
                      <a:pt x="1830" y="877"/>
                      <a:pt x="1780" y="953"/>
                      <a:pt x="1780" y="1028"/>
                    </a:cubicBezTo>
                    <a:cubicBezTo>
                      <a:pt x="1755" y="1128"/>
                      <a:pt x="1830" y="1203"/>
                      <a:pt x="1931" y="1203"/>
                    </a:cubicBezTo>
                    <a:cubicBezTo>
                      <a:pt x="2131" y="1203"/>
                      <a:pt x="2282" y="1354"/>
                      <a:pt x="2357" y="1454"/>
                    </a:cubicBezTo>
                    <a:cubicBezTo>
                      <a:pt x="2482" y="1629"/>
                      <a:pt x="2557" y="1855"/>
                      <a:pt x="2557" y="2055"/>
                    </a:cubicBezTo>
                    <a:cubicBezTo>
                      <a:pt x="2557" y="2055"/>
                      <a:pt x="2557" y="2080"/>
                      <a:pt x="2557" y="2080"/>
                    </a:cubicBezTo>
                    <a:cubicBezTo>
                      <a:pt x="2432" y="2231"/>
                      <a:pt x="2282" y="2356"/>
                      <a:pt x="2081" y="2381"/>
                    </a:cubicBezTo>
                    <a:cubicBezTo>
                      <a:pt x="2031" y="2406"/>
                      <a:pt x="1956" y="2406"/>
                      <a:pt x="1906" y="2406"/>
                    </a:cubicBezTo>
                    <a:cubicBezTo>
                      <a:pt x="1855" y="2381"/>
                      <a:pt x="1830" y="2356"/>
                      <a:pt x="1805" y="2331"/>
                    </a:cubicBezTo>
                    <a:cubicBezTo>
                      <a:pt x="1780" y="2281"/>
                      <a:pt x="1805" y="2206"/>
                      <a:pt x="1830" y="2156"/>
                    </a:cubicBezTo>
                    <a:lnTo>
                      <a:pt x="1855" y="2131"/>
                    </a:lnTo>
                    <a:cubicBezTo>
                      <a:pt x="1881" y="2055"/>
                      <a:pt x="1906" y="1955"/>
                      <a:pt x="1906" y="1880"/>
                    </a:cubicBezTo>
                    <a:cubicBezTo>
                      <a:pt x="1906" y="1730"/>
                      <a:pt x="1805" y="1604"/>
                      <a:pt x="1655" y="1604"/>
                    </a:cubicBezTo>
                    <a:cubicBezTo>
                      <a:pt x="1580" y="1604"/>
                      <a:pt x="1530" y="1654"/>
                      <a:pt x="1530" y="1704"/>
                    </a:cubicBezTo>
                    <a:cubicBezTo>
                      <a:pt x="1530" y="1780"/>
                      <a:pt x="1580" y="1805"/>
                      <a:pt x="1655" y="1805"/>
                    </a:cubicBezTo>
                    <a:cubicBezTo>
                      <a:pt x="1655" y="1805"/>
                      <a:pt x="1680" y="1855"/>
                      <a:pt x="1680" y="1880"/>
                    </a:cubicBezTo>
                    <a:cubicBezTo>
                      <a:pt x="1680" y="1930"/>
                      <a:pt x="1680" y="1980"/>
                      <a:pt x="1655" y="2055"/>
                    </a:cubicBezTo>
                    <a:lnTo>
                      <a:pt x="1630" y="2080"/>
                    </a:lnTo>
                    <a:cubicBezTo>
                      <a:pt x="1630" y="2105"/>
                      <a:pt x="1605" y="2156"/>
                      <a:pt x="1605" y="2206"/>
                    </a:cubicBezTo>
                    <a:cubicBezTo>
                      <a:pt x="1580" y="2206"/>
                      <a:pt x="1555" y="2206"/>
                      <a:pt x="1530" y="2181"/>
                    </a:cubicBezTo>
                    <a:cubicBezTo>
                      <a:pt x="1508" y="2173"/>
                      <a:pt x="1483" y="2170"/>
                      <a:pt x="1458" y="2170"/>
                    </a:cubicBezTo>
                    <a:cubicBezTo>
                      <a:pt x="1398" y="2170"/>
                      <a:pt x="1332" y="2188"/>
                      <a:pt x="1279" y="2206"/>
                    </a:cubicBezTo>
                    <a:cubicBezTo>
                      <a:pt x="1254" y="2231"/>
                      <a:pt x="1204" y="2256"/>
                      <a:pt x="1179" y="2281"/>
                    </a:cubicBezTo>
                    <a:cubicBezTo>
                      <a:pt x="1154" y="2331"/>
                      <a:pt x="1104" y="2356"/>
                      <a:pt x="1078" y="2356"/>
                    </a:cubicBezTo>
                    <a:cubicBezTo>
                      <a:pt x="1064" y="2363"/>
                      <a:pt x="1049" y="2366"/>
                      <a:pt x="1035" y="2366"/>
                    </a:cubicBezTo>
                    <a:cubicBezTo>
                      <a:pt x="1001" y="2366"/>
                      <a:pt x="971" y="2349"/>
                      <a:pt x="953" y="2331"/>
                    </a:cubicBezTo>
                    <a:cubicBezTo>
                      <a:pt x="928" y="2281"/>
                      <a:pt x="928" y="2231"/>
                      <a:pt x="928" y="2206"/>
                    </a:cubicBezTo>
                    <a:cubicBezTo>
                      <a:pt x="953" y="2181"/>
                      <a:pt x="928" y="2131"/>
                      <a:pt x="903" y="2131"/>
                    </a:cubicBezTo>
                    <a:cubicBezTo>
                      <a:pt x="878" y="2131"/>
                      <a:pt x="853" y="2131"/>
                      <a:pt x="828" y="2156"/>
                    </a:cubicBezTo>
                    <a:cubicBezTo>
                      <a:pt x="803" y="2231"/>
                      <a:pt x="828" y="2331"/>
                      <a:pt x="878" y="2381"/>
                    </a:cubicBezTo>
                    <a:cubicBezTo>
                      <a:pt x="916" y="2438"/>
                      <a:pt x="967" y="2466"/>
                      <a:pt x="1033" y="2466"/>
                    </a:cubicBezTo>
                    <a:cubicBezTo>
                      <a:pt x="1055" y="2466"/>
                      <a:pt x="1078" y="2463"/>
                      <a:pt x="1104" y="2456"/>
                    </a:cubicBezTo>
                    <a:cubicBezTo>
                      <a:pt x="1154" y="2456"/>
                      <a:pt x="1204" y="2406"/>
                      <a:pt x="1254" y="2356"/>
                    </a:cubicBezTo>
                    <a:cubicBezTo>
                      <a:pt x="1279" y="2356"/>
                      <a:pt x="1304" y="2331"/>
                      <a:pt x="1329" y="2306"/>
                    </a:cubicBezTo>
                    <a:cubicBezTo>
                      <a:pt x="1354" y="2293"/>
                      <a:pt x="1386" y="2287"/>
                      <a:pt x="1417" y="2287"/>
                    </a:cubicBezTo>
                    <a:cubicBezTo>
                      <a:pt x="1448" y="2287"/>
                      <a:pt x="1479" y="2293"/>
                      <a:pt x="1505" y="2306"/>
                    </a:cubicBezTo>
                    <a:cubicBezTo>
                      <a:pt x="1530" y="2306"/>
                      <a:pt x="1580" y="2306"/>
                      <a:pt x="1605" y="2331"/>
                    </a:cubicBezTo>
                    <a:cubicBezTo>
                      <a:pt x="1605" y="2356"/>
                      <a:pt x="1605" y="2381"/>
                      <a:pt x="1605" y="2406"/>
                    </a:cubicBezTo>
                    <a:cubicBezTo>
                      <a:pt x="1655" y="2506"/>
                      <a:pt x="1730" y="2582"/>
                      <a:pt x="1855" y="2607"/>
                    </a:cubicBezTo>
                    <a:cubicBezTo>
                      <a:pt x="1893" y="2619"/>
                      <a:pt x="1937" y="2626"/>
                      <a:pt x="1984" y="2626"/>
                    </a:cubicBezTo>
                    <a:cubicBezTo>
                      <a:pt x="2031" y="2626"/>
                      <a:pt x="2081" y="2619"/>
                      <a:pt x="2131" y="2607"/>
                    </a:cubicBezTo>
                    <a:lnTo>
                      <a:pt x="2156" y="2607"/>
                    </a:lnTo>
                    <a:cubicBezTo>
                      <a:pt x="2282" y="2557"/>
                      <a:pt x="2382" y="2506"/>
                      <a:pt x="2507" y="2431"/>
                    </a:cubicBezTo>
                    <a:lnTo>
                      <a:pt x="2507" y="2431"/>
                    </a:lnTo>
                    <a:cubicBezTo>
                      <a:pt x="2457" y="2582"/>
                      <a:pt x="2432" y="2732"/>
                      <a:pt x="2382" y="2907"/>
                    </a:cubicBezTo>
                    <a:cubicBezTo>
                      <a:pt x="2332" y="3058"/>
                      <a:pt x="2282" y="3233"/>
                      <a:pt x="2231" y="3384"/>
                    </a:cubicBezTo>
                    <a:cubicBezTo>
                      <a:pt x="2231" y="3409"/>
                      <a:pt x="2231" y="3459"/>
                      <a:pt x="2206" y="3484"/>
                    </a:cubicBezTo>
                    <a:cubicBezTo>
                      <a:pt x="2206" y="3534"/>
                      <a:pt x="2206" y="3584"/>
                      <a:pt x="2206" y="3634"/>
                    </a:cubicBezTo>
                    <a:cubicBezTo>
                      <a:pt x="2156" y="3985"/>
                      <a:pt x="2206" y="4361"/>
                      <a:pt x="2432" y="4637"/>
                    </a:cubicBezTo>
                    <a:lnTo>
                      <a:pt x="2407" y="4637"/>
                    </a:lnTo>
                    <a:cubicBezTo>
                      <a:pt x="2357" y="4662"/>
                      <a:pt x="2282" y="4662"/>
                      <a:pt x="2256" y="4662"/>
                    </a:cubicBezTo>
                    <a:cubicBezTo>
                      <a:pt x="2231" y="4662"/>
                      <a:pt x="2206" y="4612"/>
                      <a:pt x="2156" y="4512"/>
                    </a:cubicBezTo>
                    <a:cubicBezTo>
                      <a:pt x="2131" y="4461"/>
                      <a:pt x="2106" y="4411"/>
                      <a:pt x="2081" y="4336"/>
                    </a:cubicBezTo>
                    <a:cubicBezTo>
                      <a:pt x="1956" y="4186"/>
                      <a:pt x="1780" y="4111"/>
                      <a:pt x="1630" y="4060"/>
                    </a:cubicBezTo>
                    <a:cubicBezTo>
                      <a:pt x="1530" y="4010"/>
                      <a:pt x="1454" y="3985"/>
                      <a:pt x="1379" y="3910"/>
                    </a:cubicBezTo>
                    <a:cubicBezTo>
                      <a:pt x="1304" y="3835"/>
                      <a:pt x="1229" y="3760"/>
                      <a:pt x="1229" y="3684"/>
                    </a:cubicBezTo>
                    <a:cubicBezTo>
                      <a:pt x="1204" y="3609"/>
                      <a:pt x="1204" y="3534"/>
                      <a:pt x="1254" y="3509"/>
                    </a:cubicBezTo>
                    <a:cubicBezTo>
                      <a:pt x="1272" y="3491"/>
                      <a:pt x="1302" y="3474"/>
                      <a:pt x="1327" y="3474"/>
                    </a:cubicBezTo>
                    <a:cubicBezTo>
                      <a:pt x="1337" y="3474"/>
                      <a:pt x="1347" y="3477"/>
                      <a:pt x="1354" y="3484"/>
                    </a:cubicBezTo>
                    <a:cubicBezTo>
                      <a:pt x="1379" y="3509"/>
                      <a:pt x="1379" y="3509"/>
                      <a:pt x="1404" y="3534"/>
                    </a:cubicBezTo>
                    <a:cubicBezTo>
                      <a:pt x="1454" y="3584"/>
                      <a:pt x="1505" y="3659"/>
                      <a:pt x="1630" y="3684"/>
                    </a:cubicBezTo>
                    <a:cubicBezTo>
                      <a:pt x="1705" y="3684"/>
                      <a:pt x="1780" y="3659"/>
                      <a:pt x="1830" y="3609"/>
                    </a:cubicBezTo>
                    <a:cubicBezTo>
                      <a:pt x="1906" y="3534"/>
                      <a:pt x="1956" y="3434"/>
                      <a:pt x="1956" y="3308"/>
                    </a:cubicBezTo>
                    <a:cubicBezTo>
                      <a:pt x="1956" y="3008"/>
                      <a:pt x="1680" y="2732"/>
                      <a:pt x="1379" y="2732"/>
                    </a:cubicBezTo>
                    <a:cubicBezTo>
                      <a:pt x="1279" y="2732"/>
                      <a:pt x="1204" y="2782"/>
                      <a:pt x="1204" y="2882"/>
                    </a:cubicBezTo>
                    <a:cubicBezTo>
                      <a:pt x="1204" y="2958"/>
                      <a:pt x="1279" y="3033"/>
                      <a:pt x="1354" y="3058"/>
                    </a:cubicBezTo>
                    <a:cubicBezTo>
                      <a:pt x="1505" y="3058"/>
                      <a:pt x="1605" y="3183"/>
                      <a:pt x="1630" y="3308"/>
                    </a:cubicBezTo>
                    <a:cubicBezTo>
                      <a:pt x="1605" y="3283"/>
                      <a:pt x="1605" y="3258"/>
                      <a:pt x="1580" y="3233"/>
                    </a:cubicBezTo>
                    <a:cubicBezTo>
                      <a:pt x="1515" y="3179"/>
                      <a:pt x="1431" y="3153"/>
                      <a:pt x="1345" y="3153"/>
                    </a:cubicBezTo>
                    <a:cubicBezTo>
                      <a:pt x="1231" y="3153"/>
                      <a:pt x="1114" y="3198"/>
                      <a:pt x="1028" y="3283"/>
                    </a:cubicBezTo>
                    <a:cubicBezTo>
                      <a:pt x="953" y="3359"/>
                      <a:pt x="928" y="3434"/>
                      <a:pt x="903" y="3534"/>
                    </a:cubicBezTo>
                    <a:cubicBezTo>
                      <a:pt x="878" y="3509"/>
                      <a:pt x="878" y="3484"/>
                      <a:pt x="878" y="3484"/>
                    </a:cubicBezTo>
                    <a:cubicBezTo>
                      <a:pt x="828" y="3409"/>
                      <a:pt x="803" y="3334"/>
                      <a:pt x="753" y="3258"/>
                    </a:cubicBezTo>
                    <a:cubicBezTo>
                      <a:pt x="753" y="3208"/>
                      <a:pt x="728" y="3183"/>
                      <a:pt x="703" y="3133"/>
                    </a:cubicBezTo>
                    <a:cubicBezTo>
                      <a:pt x="652" y="3033"/>
                      <a:pt x="552" y="2857"/>
                      <a:pt x="377" y="2857"/>
                    </a:cubicBezTo>
                    <a:cubicBezTo>
                      <a:pt x="355" y="2853"/>
                      <a:pt x="333" y="2851"/>
                      <a:pt x="313" y="2851"/>
                    </a:cubicBezTo>
                    <a:cubicBezTo>
                      <a:pt x="217" y="2851"/>
                      <a:pt x="138" y="2896"/>
                      <a:pt x="76" y="2958"/>
                    </a:cubicBezTo>
                    <a:cubicBezTo>
                      <a:pt x="1" y="3058"/>
                      <a:pt x="1" y="3183"/>
                      <a:pt x="26" y="3283"/>
                    </a:cubicBezTo>
                    <a:cubicBezTo>
                      <a:pt x="44" y="3301"/>
                      <a:pt x="61" y="3319"/>
                      <a:pt x="79" y="3319"/>
                    </a:cubicBezTo>
                    <a:cubicBezTo>
                      <a:pt x="86" y="3319"/>
                      <a:pt x="94" y="3316"/>
                      <a:pt x="101" y="3308"/>
                    </a:cubicBezTo>
                    <a:cubicBezTo>
                      <a:pt x="126" y="3308"/>
                      <a:pt x="151" y="3258"/>
                      <a:pt x="126" y="3233"/>
                    </a:cubicBezTo>
                    <a:cubicBezTo>
                      <a:pt x="101" y="3183"/>
                      <a:pt x="126" y="3083"/>
                      <a:pt x="151" y="3033"/>
                    </a:cubicBezTo>
                    <a:cubicBezTo>
                      <a:pt x="192" y="2992"/>
                      <a:pt x="250" y="2951"/>
                      <a:pt x="310" y="2951"/>
                    </a:cubicBezTo>
                    <a:cubicBezTo>
                      <a:pt x="324" y="2951"/>
                      <a:pt x="338" y="2953"/>
                      <a:pt x="352" y="2958"/>
                    </a:cubicBezTo>
                    <a:cubicBezTo>
                      <a:pt x="477" y="2958"/>
                      <a:pt x="577" y="3108"/>
                      <a:pt x="602" y="3183"/>
                    </a:cubicBezTo>
                    <a:cubicBezTo>
                      <a:pt x="627" y="3208"/>
                      <a:pt x="652" y="3258"/>
                      <a:pt x="652" y="3308"/>
                    </a:cubicBezTo>
                    <a:cubicBezTo>
                      <a:pt x="703" y="3384"/>
                      <a:pt x="728" y="3459"/>
                      <a:pt x="778" y="3534"/>
                    </a:cubicBezTo>
                    <a:cubicBezTo>
                      <a:pt x="803" y="3584"/>
                      <a:pt x="853" y="3634"/>
                      <a:pt x="878" y="3659"/>
                    </a:cubicBezTo>
                    <a:cubicBezTo>
                      <a:pt x="903" y="3709"/>
                      <a:pt x="903" y="3735"/>
                      <a:pt x="903" y="3785"/>
                    </a:cubicBezTo>
                    <a:cubicBezTo>
                      <a:pt x="953" y="3910"/>
                      <a:pt x="1028" y="4035"/>
                      <a:pt x="1154" y="4161"/>
                    </a:cubicBezTo>
                    <a:cubicBezTo>
                      <a:pt x="1204" y="4186"/>
                      <a:pt x="1254" y="4211"/>
                      <a:pt x="1279" y="4236"/>
                    </a:cubicBezTo>
                    <a:cubicBezTo>
                      <a:pt x="1179" y="4261"/>
                      <a:pt x="1104" y="4311"/>
                      <a:pt x="1028" y="4361"/>
                    </a:cubicBezTo>
                    <a:cubicBezTo>
                      <a:pt x="853" y="4512"/>
                      <a:pt x="753" y="4812"/>
                      <a:pt x="928" y="5013"/>
                    </a:cubicBezTo>
                    <a:cubicBezTo>
                      <a:pt x="970" y="5096"/>
                      <a:pt x="1046" y="5144"/>
                      <a:pt x="1127" y="5144"/>
                    </a:cubicBezTo>
                    <a:cubicBezTo>
                      <a:pt x="1144" y="5144"/>
                      <a:pt x="1162" y="5142"/>
                      <a:pt x="1179" y="5138"/>
                    </a:cubicBezTo>
                    <a:lnTo>
                      <a:pt x="1204" y="5138"/>
                    </a:lnTo>
                    <a:cubicBezTo>
                      <a:pt x="1254" y="5113"/>
                      <a:pt x="1304" y="5063"/>
                      <a:pt x="1329" y="5013"/>
                    </a:cubicBezTo>
                    <a:cubicBezTo>
                      <a:pt x="1354" y="4963"/>
                      <a:pt x="1354" y="4887"/>
                      <a:pt x="1329" y="4837"/>
                    </a:cubicBezTo>
                    <a:cubicBezTo>
                      <a:pt x="1314" y="4806"/>
                      <a:pt x="1279" y="4785"/>
                      <a:pt x="1243" y="4785"/>
                    </a:cubicBezTo>
                    <a:cubicBezTo>
                      <a:pt x="1221" y="4785"/>
                      <a:pt x="1198" y="4793"/>
                      <a:pt x="1179" y="4812"/>
                    </a:cubicBezTo>
                    <a:cubicBezTo>
                      <a:pt x="1129" y="4837"/>
                      <a:pt x="1129" y="4887"/>
                      <a:pt x="1129" y="4913"/>
                    </a:cubicBezTo>
                    <a:cubicBezTo>
                      <a:pt x="1129" y="4913"/>
                      <a:pt x="1104" y="4913"/>
                      <a:pt x="1078" y="4887"/>
                    </a:cubicBezTo>
                    <a:cubicBezTo>
                      <a:pt x="1003" y="4787"/>
                      <a:pt x="1053" y="4612"/>
                      <a:pt x="1179" y="4537"/>
                    </a:cubicBezTo>
                    <a:cubicBezTo>
                      <a:pt x="1255" y="4460"/>
                      <a:pt x="1361" y="4427"/>
                      <a:pt x="1496" y="4427"/>
                    </a:cubicBezTo>
                    <a:cubicBezTo>
                      <a:pt x="1538" y="4427"/>
                      <a:pt x="1583" y="4430"/>
                      <a:pt x="1630" y="4436"/>
                    </a:cubicBezTo>
                    <a:cubicBezTo>
                      <a:pt x="1655" y="4436"/>
                      <a:pt x="1655" y="4411"/>
                      <a:pt x="1680" y="4411"/>
                    </a:cubicBezTo>
                    <a:cubicBezTo>
                      <a:pt x="1730" y="4461"/>
                      <a:pt x="1780" y="4486"/>
                      <a:pt x="1805" y="4537"/>
                    </a:cubicBezTo>
                    <a:cubicBezTo>
                      <a:pt x="1830" y="4562"/>
                      <a:pt x="1855" y="4612"/>
                      <a:pt x="1881" y="4662"/>
                    </a:cubicBezTo>
                    <a:cubicBezTo>
                      <a:pt x="1931" y="4762"/>
                      <a:pt x="1981" y="4938"/>
                      <a:pt x="2181" y="4988"/>
                    </a:cubicBezTo>
                    <a:cubicBezTo>
                      <a:pt x="2256" y="4988"/>
                      <a:pt x="2357" y="4988"/>
                      <a:pt x="2457" y="4963"/>
                    </a:cubicBezTo>
                    <a:cubicBezTo>
                      <a:pt x="2540" y="4963"/>
                      <a:pt x="2635" y="4951"/>
                      <a:pt x="2719" y="4951"/>
                    </a:cubicBezTo>
                    <a:cubicBezTo>
                      <a:pt x="2760" y="4951"/>
                      <a:pt x="2799" y="4954"/>
                      <a:pt x="2833" y="4963"/>
                    </a:cubicBezTo>
                    <a:cubicBezTo>
                      <a:pt x="2983" y="5013"/>
                      <a:pt x="3134" y="5063"/>
                      <a:pt x="3259" y="5088"/>
                    </a:cubicBezTo>
                    <a:cubicBezTo>
                      <a:pt x="3384" y="5113"/>
                      <a:pt x="3485" y="5138"/>
                      <a:pt x="3585" y="5163"/>
                    </a:cubicBezTo>
                    <a:cubicBezTo>
                      <a:pt x="4136" y="5364"/>
                      <a:pt x="4487" y="6040"/>
                      <a:pt x="4337" y="6617"/>
                    </a:cubicBezTo>
                    <a:cubicBezTo>
                      <a:pt x="4312" y="6692"/>
                      <a:pt x="4362" y="6792"/>
                      <a:pt x="4437" y="6792"/>
                    </a:cubicBezTo>
                    <a:cubicBezTo>
                      <a:pt x="4462" y="6817"/>
                      <a:pt x="4487" y="6817"/>
                      <a:pt x="4512" y="6817"/>
                    </a:cubicBezTo>
                    <a:cubicBezTo>
                      <a:pt x="4562" y="6792"/>
                      <a:pt x="4612" y="6742"/>
                      <a:pt x="4637" y="6692"/>
                    </a:cubicBezTo>
                    <a:cubicBezTo>
                      <a:pt x="4788" y="6116"/>
                      <a:pt x="4537" y="5439"/>
                      <a:pt x="4061" y="5088"/>
                    </a:cubicBezTo>
                    <a:cubicBezTo>
                      <a:pt x="4161" y="5013"/>
                      <a:pt x="4211" y="4913"/>
                      <a:pt x="4211" y="4812"/>
                    </a:cubicBezTo>
                    <a:cubicBezTo>
                      <a:pt x="4236" y="4737"/>
                      <a:pt x="4211" y="4662"/>
                      <a:pt x="4186" y="4587"/>
                    </a:cubicBezTo>
                    <a:cubicBezTo>
                      <a:pt x="4161" y="4537"/>
                      <a:pt x="4136" y="4486"/>
                      <a:pt x="4136" y="4436"/>
                    </a:cubicBezTo>
                    <a:cubicBezTo>
                      <a:pt x="4111" y="4286"/>
                      <a:pt x="4161" y="4136"/>
                      <a:pt x="4287" y="4060"/>
                    </a:cubicBezTo>
                    <a:cubicBezTo>
                      <a:pt x="4312" y="4035"/>
                      <a:pt x="4312" y="4010"/>
                      <a:pt x="4287" y="3985"/>
                    </a:cubicBezTo>
                    <a:cubicBezTo>
                      <a:pt x="4261" y="3960"/>
                      <a:pt x="4236" y="3960"/>
                      <a:pt x="4211" y="3960"/>
                    </a:cubicBezTo>
                    <a:cubicBezTo>
                      <a:pt x="4086" y="4085"/>
                      <a:pt x="4011" y="4286"/>
                      <a:pt x="4036" y="4461"/>
                    </a:cubicBezTo>
                    <a:cubicBezTo>
                      <a:pt x="4036" y="4512"/>
                      <a:pt x="4061" y="4562"/>
                      <a:pt x="4061" y="4612"/>
                    </a:cubicBezTo>
                    <a:cubicBezTo>
                      <a:pt x="4086" y="4687"/>
                      <a:pt x="4111" y="4737"/>
                      <a:pt x="4111" y="4812"/>
                    </a:cubicBezTo>
                    <a:cubicBezTo>
                      <a:pt x="4111" y="4887"/>
                      <a:pt x="4061" y="4963"/>
                      <a:pt x="3986" y="5013"/>
                    </a:cubicBezTo>
                    <a:cubicBezTo>
                      <a:pt x="3886" y="4963"/>
                      <a:pt x="3785" y="4913"/>
                      <a:pt x="3685" y="4862"/>
                    </a:cubicBezTo>
                    <a:cubicBezTo>
                      <a:pt x="3585" y="4837"/>
                      <a:pt x="3459" y="4812"/>
                      <a:pt x="3334" y="4762"/>
                    </a:cubicBezTo>
                    <a:cubicBezTo>
                      <a:pt x="3284" y="4762"/>
                      <a:pt x="3234" y="4762"/>
                      <a:pt x="3209" y="4737"/>
                    </a:cubicBezTo>
                    <a:cubicBezTo>
                      <a:pt x="3109" y="4612"/>
                      <a:pt x="3084" y="4461"/>
                      <a:pt x="3109" y="4311"/>
                    </a:cubicBezTo>
                    <a:cubicBezTo>
                      <a:pt x="3134" y="4186"/>
                      <a:pt x="3184" y="4111"/>
                      <a:pt x="3259" y="4060"/>
                    </a:cubicBezTo>
                    <a:cubicBezTo>
                      <a:pt x="3297" y="4035"/>
                      <a:pt x="3340" y="4023"/>
                      <a:pt x="3381" y="4023"/>
                    </a:cubicBezTo>
                    <a:cubicBezTo>
                      <a:pt x="3422" y="4023"/>
                      <a:pt x="3459" y="4035"/>
                      <a:pt x="3485" y="4060"/>
                    </a:cubicBezTo>
                    <a:cubicBezTo>
                      <a:pt x="3510" y="4085"/>
                      <a:pt x="3510" y="4111"/>
                      <a:pt x="3510" y="4161"/>
                    </a:cubicBezTo>
                    <a:cubicBezTo>
                      <a:pt x="3510" y="4161"/>
                      <a:pt x="3510" y="4186"/>
                      <a:pt x="3485" y="4211"/>
                    </a:cubicBezTo>
                    <a:cubicBezTo>
                      <a:pt x="3434" y="4261"/>
                      <a:pt x="3434" y="4311"/>
                      <a:pt x="3459" y="4361"/>
                    </a:cubicBezTo>
                    <a:cubicBezTo>
                      <a:pt x="3490" y="4392"/>
                      <a:pt x="3521" y="4414"/>
                      <a:pt x="3552" y="4414"/>
                    </a:cubicBezTo>
                    <a:cubicBezTo>
                      <a:pt x="3572" y="4414"/>
                      <a:pt x="3591" y="4405"/>
                      <a:pt x="3610" y="4386"/>
                    </a:cubicBezTo>
                    <a:cubicBezTo>
                      <a:pt x="3685" y="4336"/>
                      <a:pt x="3735" y="4261"/>
                      <a:pt x="3735" y="4161"/>
                    </a:cubicBezTo>
                    <a:cubicBezTo>
                      <a:pt x="3735" y="4060"/>
                      <a:pt x="3685" y="3960"/>
                      <a:pt x="3610" y="3885"/>
                    </a:cubicBezTo>
                    <a:cubicBezTo>
                      <a:pt x="3547" y="3835"/>
                      <a:pt x="3466" y="3810"/>
                      <a:pt x="3381" y="3810"/>
                    </a:cubicBezTo>
                    <a:cubicBezTo>
                      <a:pt x="3297" y="3810"/>
                      <a:pt x="3209" y="3835"/>
                      <a:pt x="3134" y="3885"/>
                    </a:cubicBezTo>
                    <a:cubicBezTo>
                      <a:pt x="3008" y="3960"/>
                      <a:pt x="2933" y="4085"/>
                      <a:pt x="2908" y="4261"/>
                    </a:cubicBezTo>
                    <a:cubicBezTo>
                      <a:pt x="2883" y="4386"/>
                      <a:pt x="2883" y="4512"/>
                      <a:pt x="2908" y="4637"/>
                    </a:cubicBezTo>
                    <a:cubicBezTo>
                      <a:pt x="2883" y="4637"/>
                      <a:pt x="2858" y="4612"/>
                      <a:pt x="2808" y="4587"/>
                    </a:cubicBezTo>
                    <a:cubicBezTo>
                      <a:pt x="2507" y="4361"/>
                      <a:pt x="2482" y="3910"/>
                      <a:pt x="2532" y="3534"/>
                    </a:cubicBezTo>
                    <a:cubicBezTo>
                      <a:pt x="2582" y="3334"/>
                      <a:pt x="2758" y="3083"/>
                      <a:pt x="2883" y="3033"/>
                    </a:cubicBezTo>
                    <a:cubicBezTo>
                      <a:pt x="2933" y="3008"/>
                      <a:pt x="3008" y="2983"/>
                      <a:pt x="3084" y="2983"/>
                    </a:cubicBezTo>
                    <a:cubicBezTo>
                      <a:pt x="3234" y="2933"/>
                      <a:pt x="3434" y="2882"/>
                      <a:pt x="3560" y="2682"/>
                    </a:cubicBezTo>
                    <a:cubicBezTo>
                      <a:pt x="3610" y="2632"/>
                      <a:pt x="3635" y="2557"/>
                      <a:pt x="3635" y="2456"/>
                    </a:cubicBezTo>
                    <a:cubicBezTo>
                      <a:pt x="3660" y="2431"/>
                      <a:pt x="3685" y="2406"/>
                      <a:pt x="3710" y="2356"/>
                    </a:cubicBezTo>
                    <a:cubicBezTo>
                      <a:pt x="3735" y="2331"/>
                      <a:pt x="3735" y="2331"/>
                      <a:pt x="3760" y="2306"/>
                    </a:cubicBezTo>
                    <a:cubicBezTo>
                      <a:pt x="3835" y="2231"/>
                      <a:pt x="3911" y="2156"/>
                      <a:pt x="3961" y="2055"/>
                    </a:cubicBezTo>
                    <a:cubicBezTo>
                      <a:pt x="4036" y="1905"/>
                      <a:pt x="4036" y="1704"/>
                      <a:pt x="3911" y="1579"/>
                    </a:cubicBezTo>
                    <a:cubicBezTo>
                      <a:pt x="3898" y="1554"/>
                      <a:pt x="3873" y="1542"/>
                      <a:pt x="3845" y="1542"/>
                    </a:cubicBezTo>
                    <a:cubicBezTo>
                      <a:pt x="3817" y="1542"/>
                      <a:pt x="3785" y="1554"/>
                      <a:pt x="3760" y="1579"/>
                    </a:cubicBezTo>
                    <a:cubicBezTo>
                      <a:pt x="3735" y="1604"/>
                      <a:pt x="3735" y="1679"/>
                      <a:pt x="3760" y="1730"/>
                    </a:cubicBezTo>
                    <a:cubicBezTo>
                      <a:pt x="3810" y="1780"/>
                      <a:pt x="3810" y="1880"/>
                      <a:pt x="3760" y="1955"/>
                    </a:cubicBezTo>
                    <a:cubicBezTo>
                      <a:pt x="3735" y="2030"/>
                      <a:pt x="3660" y="2080"/>
                      <a:pt x="3610" y="2156"/>
                    </a:cubicBezTo>
                    <a:lnTo>
                      <a:pt x="3585" y="2181"/>
                    </a:lnTo>
                    <a:cubicBezTo>
                      <a:pt x="3585" y="2156"/>
                      <a:pt x="3585" y="2156"/>
                      <a:pt x="3585" y="2156"/>
                    </a:cubicBezTo>
                    <a:cubicBezTo>
                      <a:pt x="3560" y="2080"/>
                      <a:pt x="3510" y="1980"/>
                      <a:pt x="3459" y="1905"/>
                    </a:cubicBezTo>
                    <a:cubicBezTo>
                      <a:pt x="3459" y="1880"/>
                      <a:pt x="3434" y="1830"/>
                      <a:pt x="3409" y="1780"/>
                    </a:cubicBezTo>
                    <a:cubicBezTo>
                      <a:pt x="3359" y="1679"/>
                      <a:pt x="3334" y="1579"/>
                      <a:pt x="3359" y="1504"/>
                    </a:cubicBezTo>
                    <a:cubicBezTo>
                      <a:pt x="3384" y="1454"/>
                      <a:pt x="3434" y="1404"/>
                      <a:pt x="3459" y="1404"/>
                    </a:cubicBezTo>
                    <a:cubicBezTo>
                      <a:pt x="3477" y="1408"/>
                      <a:pt x="3494" y="1410"/>
                      <a:pt x="3510" y="1410"/>
                    </a:cubicBezTo>
                    <a:cubicBezTo>
                      <a:pt x="3585" y="1410"/>
                      <a:pt x="3639" y="1365"/>
                      <a:pt x="3660" y="1303"/>
                    </a:cubicBezTo>
                    <a:cubicBezTo>
                      <a:pt x="3685" y="1228"/>
                      <a:pt x="3635" y="1128"/>
                      <a:pt x="3560" y="1103"/>
                    </a:cubicBezTo>
                    <a:cubicBezTo>
                      <a:pt x="3528" y="1097"/>
                      <a:pt x="3497" y="1094"/>
                      <a:pt x="3466" y="1094"/>
                    </a:cubicBezTo>
                    <a:cubicBezTo>
                      <a:pt x="3373" y="1094"/>
                      <a:pt x="3284" y="1122"/>
                      <a:pt x="3209" y="1178"/>
                    </a:cubicBezTo>
                    <a:cubicBezTo>
                      <a:pt x="3209" y="1153"/>
                      <a:pt x="3209" y="1153"/>
                      <a:pt x="3209" y="1153"/>
                    </a:cubicBezTo>
                    <a:cubicBezTo>
                      <a:pt x="3209" y="1103"/>
                      <a:pt x="3234" y="1053"/>
                      <a:pt x="3234" y="978"/>
                    </a:cubicBezTo>
                    <a:cubicBezTo>
                      <a:pt x="3234" y="978"/>
                      <a:pt x="3259" y="953"/>
                      <a:pt x="3259" y="928"/>
                    </a:cubicBezTo>
                    <a:cubicBezTo>
                      <a:pt x="3284" y="827"/>
                      <a:pt x="3284" y="727"/>
                      <a:pt x="3234" y="652"/>
                    </a:cubicBezTo>
                    <a:cubicBezTo>
                      <a:pt x="3221" y="639"/>
                      <a:pt x="3209" y="633"/>
                      <a:pt x="3196" y="633"/>
                    </a:cubicBezTo>
                    <a:cubicBezTo>
                      <a:pt x="3184" y="633"/>
                      <a:pt x="3171" y="639"/>
                      <a:pt x="3159" y="652"/>
                    </a:cubicBezTo>
                    <a:cubicBezTo>
                      <a:pt x="3134" y="677"/>
                      <a:pt x="3109" y="702"/>
                      <a:pt x="3134" y="727"/>
                    </a:cubicBezTo>
                    <a:cubicBezTo>
                      <a:pt x="3159" y="752"/>
                      <a:pt x="3159" y="827"/>
                      <a:pt x="3159" y="902"/>
                    </a:cubicBezTo>
                    <a:cubicBezTo>
                      <a:pt x="3134" y="928"/>
                      <a:pt x="3134" y="953"/>
                      <a:pt x="3134" y="953"/>
                    </a:cubicBezTo>
                    <a:cubicBezTo>
                      <a:pt x="3109" y="1028"/>
                      <a:pt x="3109" y="1078"/>
                      <a:pt x="3109" y="1153"/>
                    </a:cubicBezTo>
                    <a:cubicBezTo>
                      <a:pt x="3109" y="1203"/>
                      <a:pt x="3109" y="1228"/>
                      <a:pt x="3134" y="1253"/>
                    </a:cubicBezTo>
                    <a:cubicBezTo>
                      <a:pt x="3084" y="1303"/>
                      <a:pt x="3058" y="1354"/>
                      <a:pt x="3033" y="1404"/>
                    </a:cubicBezTo>
                    <a:cubicBezTo>
                      <a:pt x="3008" y="1554"/>
                      <a:pt x="3033" y="1730"/>
                      <a:pt x="3109" y="1930"/>
                    </a:cubicBezTo>
                    <a:cubicBezTo>
                      <a:pt x="3134" y="1980"/>
                      <a:pt x="3159" y="2030"/>
                      <a:pt x="3184" y="2080"/>
                    </a:cubicBezTo>
                    <a:cubicBezTo>
                      <a:pt x="3234" y="2131"/>
                      <a:pt x="3259" y="2206"/>
                      <a:pt x="3284" y="2281"/>
                    </a:cubicBezTo>
                    <a:cubicBezTo>
                      <a:pt x="3334" y="2381"/>
                      <a:pt x="3334" y="2456"/>
                      <a:pt x="3284" y="2532"/>
                    </a:cubicBezTo>
                    <a:cubicBezTo>
                      <a:pt x="3234" y="2607"/>
                      <a:pt x="3134" y="2632"/>
                      <a:pt x="2983" y="2657"/>
                    </a:cubicBezTo>
                    <a:cubicBezTo>
                      <a:pt x="2908" y="2682"/>
                      <a:pt x="2833" y="2707"/>
                      <a:pt x="2758" y="2732"/>
                    </a:cubicBezTo>
                    <a:cubicBezTo>
                      <a:pt x="2808" y="2506"/>
                      <a:pt x="2858" y="2281"/>
                      <a:pt x="2858" y="2055"/>
                    </a:cubicBezTo>
                    <a:cubicBezTo>
                      <a:pt x="2883" y="1780"/>
                      <a:pt x="2783" y="1529"/>
                      <a:pt x="2657" y="1303"/>
                    </a:cubicBezTo>
                    <a:cubicBezTo>
                      <a:pt x="2733" y="1253"/>
                      <a:pt x="2808" y="1178"/>
                      <a:pt x="2858" y="1103"/>
                    </a:cubicBezTo>
                    <a:cubicBezTo>
                      <a:pt x="2933" y="978"/>
                      <a:pt x="2933" y="777"/>
                      <a:pt x="2833" y="677"/>
                    </a:cubicBezTo>
                    <a:cubicBezTo>
                      <a:pt x="2758" y="602"/>
                      <a:pt x="2683" y="577"/>
                      <a:pt x="2632" y="552"/>
                    </a:cubicBezTo>
                    <a:cubicBezTo>
                      <a:pt x="2607" y="527"/>
                      <a:pt x="2582" y="527"/>
                      <a:pt x="2557" y="501"/>
                    </a:cubicBezTo>
                    <a:cubicBezTo>
                      <a:pt x="2482" y="476"/>
                      <a:pt x="2432" y="401"/>
                      <a:pt x="2432" y="351"/>
                    </a:cubicBezTo>
                    <a:cubicBezTo>
                      <a:pt x="2407" y="301"/>
                      <a:pt x="2432" y="251"/>
                      <a:pt x="2457" y="226"/>
                    </a:cubicBezTo>
                    <a:cubicBezTo>
                      <a:pt x="2474" y="226"/>
                      <a:pt x="2490" y="215"/>
                      <a:pt x="2507" y="215"/>
                    </a:cubicBezTo>
                    <a:cubicBezTo>
                      <a:pt x="2515" y="215"/>
                      <a:pt x="2524" y="217"/>
                      <a:pt x="2532" y="226"/>
                    </a:cubicBezTo>
                    <a:cubicBezTo>
                      <a:pt x="2532" y="226"/>
                      <a:pt x="2557" y="226"/>
                      <a:pt x="2557" y="251"/>
                    </a:cubicBezTo>
                    <a:cubicBezTo>
                      <a:pt x="2573" y="282"/>
                      <a:pt x="2607" y="303"/>
                      <a:pt x="2643" y="303"/>
                    </a:cubicBezTo>
                    <a:cubicBezTo>
                      <a:pt x="2666" y="303"/>
                      <a:pt x="2688" y="295"/>
                      <a:pt x="2708" y="276"/>
                    </a:cubicBezTo>
                    <a:cubicBezTo>
                      <a:pt x="2758" y="251"/>
                      <a:pt x="2783" y="201"/>
                      <a:pt x="2758" y="151"/>
                    </a:cubicBezTo>
                    <a:cubicBezTo>
                      <a:pt x="2708" y="75"/>
                      <a:pt x="2657" y="25"/>
                      <a:pt x="2582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3" name="Google Shape;163;p8"/>
              <p:cNvSpPr/>
              <p:nvPr/>
            </p:nvSpPr>
            <p:spPr>
              <a:xfrm>
                <a:off x="7595310" y="3569521"/>
                <a:ext cx="322001" cy="520012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7004" extrusionOk="0">
                    <a:moveTo>
                      <a:pt x="3610" y="1"/>
                    </a:moveTo>
                    <a:cubicBezTo>
                      <a:pt x="3484" y="1"/>
                      <a:pt x="3359" y="126"/>
                      <a:pt x="3334" y="252"/>
                    </a:cubicBezTo>
                    <a:cubicBezTo>
                      <a:pt x="3309" y="377"/>
                      <a:pt x="3334" y="502"/>
                      <a:pt x="3384" y="602"/>
                    </a:cubicBezTo>
                    <a:cubicBezTo>
                      <a:pt x="3409" y="653"/>
                      <a:pt x="3434" y="678"/>
                      <a:pt x="3459" y="703"/>
                    </a:cubicBezTo>
                    <a:cubicBezTo>
                      <a:pt x="3484" y="753"/>
                      <a:pt x="3534" y="778"/>
                      <a:pt x="3534" y="828"/>
                    </a:cubicBezTo>
                    <a:cubicBezTo>
                      <a:pt x="3559" y="878"/>
                      <a:pt x="3509" y="953"/>
                      <a:pt x="3459" y="1003"/>
                    </a:cubicBezTo>
                    <a:cubicBezTo>
                      <a:pt x="3384" y="1029"/>
                      <a:pt x="3309" y="1054"/>
                      <a:pt x="3259" y="1054"/>
                    </a:cubicBezTo>
                    <a:cubicBezTo>
                      <a:pt x="3184" y="828"/>
                      <a:pt x="3058" y="653"/>
                      <a:pt x="2858" y="552"/>
                    </a:cubicBezTo>
                    <a:cubicBezTo>
                      <a:pt x="2831" y="535"/>
                      <a:pt x="2801" y="526"/>
                      <a:pt x="2772" y="526"/>
                    </a:cubicBezTo>
                    <a:cubicBezTo>
                      <a:pt x="2718" y="526"/>
                      <a:pt x="2665" y="554"/>
                      <a:pt x="2632" y="602"/>
                    </a:cubicBezTo>
                    <a:cubicBezTo>
                      <a:pt x="2607" y="703"/>
                      <a:pt x="2632" y="778"/>
                      <a:pt x="2707" y="828"/>
                    </a:cubicBezTo>
                    <a:cubicBezTo>
                      <a:pt x="2883" y="928"/>
                      <a:pt x="2958" y="1129"/>
                      <a:pt x="2983" y="1254"/>
                    </a:cubicBezTo>
                    <a:cubicBezTo>
                      <a:pt x="3008" y="1455"/>
                      <a:pt x="2958" y="1680"/>
                      <a:pt x="2858" y="1856"/>
                    </a:cubicBezTo>
                    <a:cubicBezTo>
                      <a:pt x="2858" y="1881"/>
                      <a:pt x="2858" y="1881"/>
                      <a:pt x="2833" y="1906"/>
                    </a:cubicBezTo>
                    <a:cubicBezTo>
                      <a:pt x="2736" y="1954"/>
                      <a:pt x="2618" y="1982"/>
                      <a:pt x="2499" y="1982"/>
                    </a:cubicBezTo>
                    <a:cubicBezTo>
                      <a:pt x="2434" y="1982"/>
                      <a:pt x="2369" y="1974"/>
                      <a:pt x="2306" y="1956"/>
                    </a:cubicBezTo>
                    <a:cubicBezTo>
                      <a:pt x="2231" y="1956"/>
                      <a:pt x="2181" y="1931"/>
                      <a:pt x="2131" y="1881"/>
                    </a:cubicBezTo>
                    <a:cubicBezTo>
                      <a:pt x="2106" y="1856"/>
                      <a:pt x="2081" y="1805"/>
                      <a:pt x="2081" y="1780"/>
                    </a:cubicBezTo>
                    <a:cubicBezTo>
                      <a:pt x="2081" y="1730"/>
                      <a:pt x="2131" y="1680"/>
                      <a:pt x="2181" y="1630"/>
                    </a:cubicBezTo>
                    <a:lnTo>
                      <a:pt x="2206" y="1605"/>
                    </a:lnTo>
                    <a:cubicBezTo>
                      <a:pt x="2256" y="1555"/>
                      <a:pt x="2331" y="1505"/>
                      <a:pt x="2382" y="1404"/>
                    </a:cubicBezTo>
                    <a:cubicBezTo>
                      <a:pt x="2432" y="1279"/>
                      <a:pt x="2407" y="1129"/>
                      <a:pt x="2281" y="1054"/>
                    </a:cubicBezTo>
                    <a:cubicBezTo>
                      <a:pt x="2261" y="1047"/>
                      <a:pt x="2243" y="1044"/>
                      <a:pt x="2226" y="1044"/>
                    </a:cubicBezTo>
                    <a:cubicBezTo>
                      <a:pt x="2181" y="1044"/>
                      <a:pt x="2149" y="1067"/>
                      <a:pt x="2131" y="1104"/>
                    </a:cubicBezTo>
                    <a:cubicBezTo>
                      <a:pt x="2106" y="1154"/>
                      <a:pt x="2131" y="1229"/>
                      <a:pt x="2181" y="1254"/>
                    </a:cubicBezTo>
                    <a:cubicBezTo>
                      <a:pt x="2181" y="1254"/>
                      <a:pt x="2206" y="1279"/>
                      <a:pt x="2181" y="1329"/>
                    </a:cubicBezTo>
                    <a:cubicBezTo>
                      <a:pt x="2156" y="1379"/>
                      <a:pt x="2106" y="1404"/>
                      <a:pt x="2056" y="1455"/>
                    </a:cubicBezTo>
                    <a:lnTo>
                      <a:pt x="2031" y="1480"/>
                    </a:lnTo>
                    <a:cubicBezTo>
                      <a:pt x="2006" y="1505"/>
                      <a:pt x="1981" y="1530"/>
                      <a:pt x="1930" y="1580"/>
                    </a:cubicBezTo>
                    <a:cubicBezTo>
                      <a:pt x="1930" y="1555"/>
                      <a:pt x="1905" y="1530"/>
                      <a:pt x="1905" y="1530"/>
                    </a:cubicBezTo>
                    <a:cubicBezTo>
                      <a:pt x="1830" y="1455"/>
                      <a:pt x="1755" y="1430"/>
                      <a:pt x="1655" y="1430"/>
                    </a:cubicBezTo>
                    <a:cubicBezTo>
                      <a:pt x="1630" y="1430"/>
                      <a:pt x="1580" y="1430"/>
                      <a:pt x="1554" y="1455"/>
                    </a:cubicBezTo>
                    <a:cubicBezTo>
                      <a:pt x="1521" y="1455"/>
                      <a:pt x="1488" y="1466"/>
                      <a:pt x="1454" y="1466"/>
                    </a:cubicBezTo>
                    <a:cubicBezTo>
                      <a:pt x="1438" y="1466"/>
                      <a:pt x="1421" y="1463"/>
                      <a:pt x="1404" y="1455"/>
                    </a:cubicBezTo>
                    <a:cubicBezTo>
                      <a:pt x="1379" y="1455"/>
                      <a:pt x="1329" y="1404"/>
                      <a:pt x="1329" y="1379"/>
                    </a:cubicBezTo>
                    <a:cubicBezTo>
                      <a:pt x="1304" y="1329"/>
                      <a:pt x="1329" y="1279"/>
                      <a:pt x="1354" y="1254"/>
                    </a:cubicBezTo>
                    <a:cubicBezTo>
                      <a:pt x="1379" y="1229"/>
                      <a:pt x="1379" y="1204"/>
                      <a:pt x="1379" y="1179"/>
                    </a:cubicBezTo>
                    <a:cubicBezTo>
                      <a:pt x="1366" y="1166"/>
                      <a:pt x="1354" y="1160"/>
                      <a:pt x="1341" y="1160"/>
                    </a:cubicBezTo>
                    <a:cubicBezTo>
                      <a:pt x="1329" y="1160"/>
                      <a:pt x="1316" y="1166"/>
                      <a:pt x="1304" y="1179"/>
                    </a:cubicBezTo>
                    <a:cubicBezTo>
                      <a:pt x="1229" y="1229"/>
                      <a:pt x="1204" y="1304"/>
                      <a:pt x="1229" y="1404"/>
                    </a:cubicBezTo>
                    <a:cubicBezTo>
                      <a:pt x="1229" y="1480"/>
                      <a:pt x="1304" y="1555"/>
                      <a:pt x="1379" y="1555"/>
                    </a:cubicBezTo>
                    <a:cubicBezTo>
                      <a:pt x="1417" y="1567"/>
                      <a:pt x="1448" y="1574"/>
                      <a:pt x="1479" y="1574"/>
                    </a:cubicBezTo>
                    <a:cubicBezTo>
                      <a:pt x="1511" y="1574"/>
                      <a:pt x="1542" y="1567"/>
                      <a:pt x="1580" y="1555"/>
                    </a:cubicBezTo>
                    <a:cubicBezTo>
                      <a:pt x="1605" y="1555"/>
                      <a:pt x="1630" y="1530"/>
                      <a:pt x="1655" y="1530"/>
                    </a:cubicBezTo>
                    <a:cubicBezTo>
                      <a:pt x="1730" y="1530"/>
                      <a:pt x="1780" y="1555"/>
                      <a:pt x="1830" y="1605"/>
                    </a:cubicBezTo>
                    <a:cubicBezTo>
                      <a:pt x="1855" y="1630"/>
                      <a:pt x="1880" y="1655"/>
                      <a:pt x="1880" y="1680"/>
                    </a:cubicBezTo>
                    <a:cubicBezTo>
                      <a:pt x="1880" y="1705"/>
                      <a:pt x="1880" y="1730"/>
                      <a:pt x="1880" y="1730"/>
                    </a:cubicBezTo>
                    <a:cubicBezTo>
                      <a:pt x="1855" y="1856"/>
                      <a:pt x="1905" y="1956"/>
                      <a:pt x="1981" y="2056"/>
                    </a:cubicBezTo>
                    <a:cubicBezTo>
                      <a:pt x="2056" y="2106"/>
                      <a:pt x="2131" y="2131"/>
                      <a:pt x="2231" y="2156"/>
                    </a:cubicBezTo>
                    <a:cubicBezTo>
                      <a:pt x="2231" y="2156"/>
                      <a:pt x="2256" y="2181"/>
                      <a:pt x="2256" y="2181"/>
                    </a:cubicBezTo>
                    <a:cubicBezTo>
                      <a:pt x="2319" y="2194"/>
                      <a:pt x="2382" y="2200"/>
                      <a:pt x="2444" y="2200"/>
                    </a:cubicBezTo>
                    <a:cubicBezTo>
                      <a:pt x="2507" y="2200"/>
                      <a:pt x="2570" y="2194"/>
                      <a:pt x="2632" y="2181"/>
                    </a:cubicBezTo>
                    <a:lnTo>
                      <a:pt x="2632" y="2181"/>
                    </a:lnTo>
                    <a:cubicBezTo>
                      <a:pt x="2532" y="2307"/>
                      <a:pt x="2432" y="2432"/>
                      <a:pt x="2306" y="2532"/>
                    </a:cubicBezTo>
                    <a:cubicBezTo>
                      <a:pt x="2206" y="2658"/>
                      <a:pt x="2081" y="2783"/>
                      <a:pt x="1955" y="2908"/>
                    </a:cubicBezTo>
                    <a:cubicBezTo>
                      <a:pt x="1955" y="2933"/>
                      <a:pt x="1930" y="2958"/>
                      <a:pt x="1905" y="2983"/>
                    </a:cubicBezTo>
                    <a:cubicBezTo>
                      <a:pt x="1880" y="3034"/>
                      <a:pt x="1830" y="3084"/>
                      <a:pt x="1830" y="3109"/>
                    </a:cubicBezTo>
                    <a:cubicBezTo>
                      <a:pt x="1630" y="3409"/>
                      <a:pt x="1504" y="3760"/>
                      <a:pt x="1554" y="4111"/>
                    </a:cubicBezTo>
                    <a:cubicBezTo>
                      <a:pt x="1504" y="4086"/>
                      <a:pt x="1429" y="4061"/>
                      <a:pt x="1404" y="4061"/>
                    </a:cubicBezTo>
                    <a:cubicBezTo>
                      <a:pt x="1379" y="4036"/>
                      <a:pt x="1379" y="3986"/>
                      <a:pt x="1379" y="3886"/>
                    </a:cubicBezTo>
                    <a:cubicBezTo>
                      <a:pt x="1379" y="3836"/>
                      <a:pt x="1404" y="3760"/>
                      <a:pt x="1379" y="3685"/>
                    </a:cubicBezTo>
                    <a:cubicBezTo>
                      <a:pt x="1354" y="3485"/>
                      <a:pt x="1229" y="3334"/>
                      <a:pt x="1128" y="3234"/>
                    </a:cubicBezTo>
                    <a:cubicBezTo>
                      <a:pt x="1053" y="3134"/>
                      <a:pt x="1003" y="3059"/>
                      <a:pt x="953" y="2983"/>
                    </a:cubicBezTo>
                    <a:cubicBezTo>
                      <a:pt x="928" y="2883"/>
                      <a:pt x="903" y="2783"/>
                      <a:pt x="928" y="2708"/>
                    </a:cubicBezTo>
                    <a:cubicBezTo>
                      <a:pt x="953" y="2633"/>
                      <a:pt x="978" y="2582"/>
                      <a:pt x="1053" y="2557"/>
                    </a:cubicBezTo>
                    <a:cubicBezTo>
                      <a:pt x="1078" y="2557"/>
                      <a:pt x="1128" y="2557"/>
                      <a:pt x="1153" y="2582"/>
                    </a:cubicBezTo>
                    <a:cubicBezTo>
                      <a:pt x="1153" y="2607"/>
                      <a:pt x="1153" y="2633"/>
                      <a:pt x="1153" y="2658"/>
                    </a:cubicBezTo>
                    <a:cubicBezTo>
                      <a:pt x="1179" y="2708"/>
                      <a:pt x="1204" y="2808"/>
                      <a:pt x="1304" y="2883"/>
                    </a:cubicBezTo>
                    <a:cubicBezTo>
                      <a:pt x="1333" y="2913"/>
                      <a:pt x="1371" y="2925"/>
                      <a:pt x="1413" y="2925"/>
                    </a:cubicBezTo>
                    <a:cubicBezTo>
                      <a:pt x="1442" y="2925"/>
                      <a:pt x="1473" y="2919"/>
                      <a:pt x="1504" y="2908"/>
                    </a:cubicBezTo>
                    <a:cubicBezTo>
                      <a:pt x="1605" y="2883"/>
                      <a:pt x="1705" y="2808"/>
                      <a:pt x="1755" y="2708"/>
                    </a:cubicBezTo>
                    <a:cubicBezTo>
                      <a:pt x="1880" y="2432"/>
                      <a:pt x="1780" y="2081"/>
                      <a:pt x="1504" y="1931"/>
                    </a:cubicBezTo>
                    <a:cubicBezTo>
                      <a:pt x="1478" y="1913"/>
                      <a:pt x="1448" y="1905"/>
                      <a:pt x="1419" y="1905"/>
                    </a:cubicBezTo>
                    <a:cubicBezTo>
                      <a:pt x="1368" y="1905"/>
                      <a:pt x="1320" y="1932"/>
                      <a:pt x="1304" y="1981"/>
                    </a:cubicBezTo>
                    <a:cubicBezTo>
                      <a:pt x="1254" y="2056"/>
                      <a:pt x="1279" y="2156"/>
                      <a:pt x="1354" y="2206"/>
                    </a:cubicBezTo>
                    <a:cubicBezTo>
                      <a:pt x="1454" y="2282"/>
                      <a:pt x="1504" y="2432"/>
                      <a:pt x="1479" y="2557"/>
                    </a:cubicBezTo>
                    <a:cubicBezTo>
                      <a:pt x="1454" y="2532"/>
                      <a:pt x="1454" y="2507"/>
                      <a:pt x="1454" y="2482"/>
                    </a:cubicBezTo>
                    <a:cubicBezTo>
                      <a:pt x="1396" y="2327"/>
                      <a:pt x="1232" y="2232"/>
                      <a:pt x="1068" y="2232"/>
                    </a:cubicBezTo>
                    <a:cubicBezTo>
                      <a:pt x="1021" y="2232"/>
                      <a:pt x="973" y="2240"/>
                      <a:pt x="928" y="2257"/>
                    </a:cubicBezTo>
                    <a:cubicBezTo>
                      <a:pt x="853" y="2282"/>
                      <a:pt x="778" y="2332"/>
                      <a:pt x="727" y="2407"/>
                    </a:cubicBezTo>
                    <a:cubicBezTo>
                      <a:pt x="727" y="2382"/>
                      <a:pt x="702" y="2382"/>
                      <a:pt x="702" y="2357"/>
                    </a:cubicBezTo>
                    <a:cubicBezTo>
                      <a:pt x="702" y="2282"/>
                      <a:pt x="702" y="2206"/>
                      <a:pt x="727" y="2131"/>
                    </a:cubicBezTo>
                    <a:cubicBezTo>
                      <a:pt x="727" y="2081"/>
                      <a:pt x="727" y="2031"/>
                      <a:pt x="727" y="1956"/>
                    </a:cubicBezTo>
                    <a:cubicBezTo>
                      <a:pt x="727" y="1856"/>
                      <a:pt x="702" y="1680"/>
                      <a:pt x="552" y="1555"/>
                    </a:cubicBezTo>
                    <a:cubicBezTo>
                      <a:pt x="505" y="1524"/>
                      <a:pt x="440" y="1502"/>
                      <a:pt x="373" y="1502"/>
                    </a:cubicBezTo>
                    <a:cubicBezTo>
                      <a:pt x="331" y="1502"/>
                      <a:pt x="289" y="1511"/>
                      <a:pt x="251" y="1530"/>
                    </a:cubicBezTo>
                    <a:cubicBezTo>
                      <a:pt x="151" y="1580"/>
                      <a:pt x="76" y="1680"/>
                      <a:pt x="76" y="1805"/>
                    </a:cubicBezTo>
                    <a:cubicBezTo>
                      <a:pt x="76" y="1831"/>
                      <a:pt x="76" y="1856"/>
                      <a:pt x="126" y="1856"/>
                    </a:cubicBezTo>
                    <a:cubicBezTo>
                      <a:pt x="151" y="1856"/>
                      <a:pt x="176" y="1831"/>
                      <a:pt x="176" y="1805"/>
                    </a:cubicBezTo>
                    <a:cubicBezTo>
                      <a:pt x="176" y="1730"/>
                      <a:pt x="226" y="1680"/>
                      <a:pt x="301" y="1630"/>
                    </a:cubicBezTo>
                    <a:cubicBezTo>
                      <a:pt x="322" y="1620"/>
                      <a:pt x="351" y="1614"/>
                      <a:pt x="382" y="1614"/>
                    </a:cubicBezTo>
                    <a:cubicBezTo>
                      <a:pt x="426" y="1614"/>
                      <a:pt x="472" y="1626"/>
                      <a:pt x="502" y="1655"/>
                    </a:cubicBezTo>
                    <a:cubicBezTo>
                      <a:pt x="602" y="1730"/>
                      <a:pt x="627" y="1906"/>
                      <a:pt x="627" y="1956"/>
                    </a:cubicBezTo>
                    <a:cubicBezTo>
                      <a:pt x="627" y="2006"/>
                      <a:pt x="602" y="2056"/>
                      <a:pt x="602" y="2106"/>
                    </a:cubicBezTo>
                    <a:cubicBezTo>
                      <a:pt x="602" y="2206"/>
                      <a:pt x="602" y="2282"/>
                      <a:pt x="602" y="2382"/>
                    </a:cubicBezTo>
                    <a:cubicBezTo>
                      <a:pt x="602" y="2432"/>
                      <a:pt x="627" y="2482"/>
                      <a:pt x="652" y="2532"/>
                    </a:cubicBezTo>
                    <a:cubicBezTo>
                      <a:pt x="627" y="2557"/>
                      <a:pt x="627" y="2607"/>
                      <a:pt x="602" y="2633"/>
                    </a:cubicBezTo>
                    <a:cubicBezTo>
                      <a:pt x="577" y="2783"/>
                      <a:pt x="602" y="2933"/>
                      <a:pt x="652" y="3084"/>
                    </a:cubicBezTo>
                    <a:cubicBezTo>
                      <a:pt x="677" y="3134"/>
                      <a:pt x="702" y="3184"/>
                      <a:pt x="727" y="3234"/>
                    </a:cubicBezTo>
                    <a:cubicBezTo>
                      <a:pt x="627" y="3209"/>
                      <a:pt x="552" y="3209"/>
                      <a:pt x="452" y="3209"/>
                    </a:cubicBezTo>
                    <a:cubicBezTo>
                      <a:pt x="226" y="3259"/>
                      <a:pt x="1" y="3485"/>
                      <a:pt x="51" y="3735"/>
                    </a:cubicBezTo>
                    <a:cubicBezTo>
                      <a:pt x="51" y="3861"/>
                      <a:pt x="126" y="3936"/>
                      <a:pt x="226" y="3961"/>
                    </a:cubicBezTo>
                    <a:cubicBezTo>
                      <a:pt x="226" y="3986"/>
                      <a:pt x="226" y="3986"/>
                      <a:pt x="226" y="3986"/>
                    </a:cubicBezTo>
                    <a:cubicBezTo>
                      <a:pt x="301" y="3986"/>
                      <a:pt x="377" y="3986"/>
                      <a:pt x="427" y="3936"/>
                    </a:cubicBezTo>
                    <a:cubicBezTo>
                      <a:pt x="477" y="3886"/>
                      <a:pt x="502" y="3836"/>
                      <a:pt x="502" y="3785"/>
                    </a:cubicBezTo>
                    <a:cubicBezTo>
                      <a:pt x="502" y="3724"/>
                      <a:pt x="451" y="3679"/>
                      <a:pt x="405" y="3679"/>
                    </a:cubicBezTo>
                    <a:cubicBezTo>
                      <a:pt x="395" y="3679"/>
                      <a:pt x="385" y="3681"/>
                      <a:pt x="377" y="3685"/>
                    </a:cubicBezTo>
                    <a:cubicBezTo>
                      <a:pt x="326" y="3685"/>
                      <a:pt x="301" y="3710"/>
                      <a:pt x="276" y="3760"/>
                    </a:cubicBezTo>
                    <a:cubicBezTo>
                      <a:pt x="276" y="3760"/>
                      <a:pt x="251" y="3735"/>
                      <a:pt x="251" y="3710"/>
                    </a:cubicBezTo>
                    <a:cubicBezTo>
                      <a:pt x="226" y="3585"/>
                      <a:pt x="377" y="3460"/>
                      <a:pt x="502" y="3435"/>
                    </a:cubicBezTo>
                    <a:cubicBezTo>
                      <a:pt x="530" y="3429"/>
                      <a:pt x="559" y="3426"/>
                      <a:pt x="590" y="3426"/>
                    </a:cubicBezTo>
                    <a:cubicBezTo>
                      <a:pt x="696" y="3426"/>
                      <a:pt x="817" y="3463"/>
                      <a:pt x="953" y="3560"/>
                    </a:cubicBezTo>
                    <a:lnTo>
                      <a:pt x="978" y="3560"/>
                    </a:lnTo>
                    <a:cubicBezTo>
                      <a:pt x="1028" y="3610"/>
                      <a:pt x="1053" y="3685"/>
                      <a:pt x="1053" y="3735"/>
                    </a:cubicBezTo>
                    <a:cubicBezTo>
                      <a:pt x="1078" y="3760"/>
                      <a:pt x="1053" y="3811"/>
                      <a:pt x="1053" y="3861"/>
                    </a:cubicBezTo>
                    <a:cubicBezTo>
                      <a:pt x="1053" y="3986"/>
                      <a:pt x="1028" y="4161"/>
                      <a:pt x="1179" y="4287"/>
                    </a:cubicBezTo>
                    <a:cubicBezTo>
                      <a:pt x="1254" y="4337"/>
                      <a:pt x="1329" y="4387"/>
                      <a:pt x="1429" y="4412"/>
                    </a:cubicBezTo>
                    <a:cubicBezTo>
                      <a:pt x="1554" y="4462"/>
                      <a:pt x="1680" y="4512"/>
                      <a:pt x="1780" y="4587"/>
                    </a:cubicBezTo>
                    <a:cubicBezTo>
                      <a:pt x="1880" y="4713"/>
                      <a:pt x="1981" y="4788"/>
                      <a:pt x="2081" y="4888"/>
                    </a:cubicBezTo>
                    <a:cubicBezTo>
                      <a:pt x="2181" y="4963"/>
                      <a:pt x="2256" y="5039"/>
                      <a:pt x="2331" y="5114"/>
                    </a:cubicBezTo>
                    <a:cubicBezTo>
                      <a:pt x="2732" y="5540"/>
                      <a:pt x="2732" y="6292"/>
                      <a:pt x="2331" y="6743"/>
                    </a:cubicBezTo>
                    <a:cubicBezTo>
                      <a:pt x="2281" y="6793"/>
                      <a:pt x="2281" y="6893"/>
                      <a:pt x="2331" y="6968"/>
                    </a:cubicBezTo>
                    <a:cubicBezTo>
                      <a:pt x="2356" y="6968"/>
                      <a:pt x="2382" y="6993"/>
                      <a:pt x="2407" y="6993"/>
                    </a:cubicBezTo>
                    <a:cubicBezTo>
                      <a:pt x="2420" y="7000"/>
                      <a:pt x="2435" y="7003"/>
                      <a:pt x="2451" y="7003"/>
                    </a:cubicBezTo>
                    <a:cubicBezTo>
                      <a:pt x="2493" y="7003"/>
                      <a:pt x="2539" y="6980"/>
                      <a:pt x="2557" y="6943"/>
                    </a:cubicBezTo>
                    <a:cubicBezTo>
                      <a:pt x="2983" y="6492"/>
                      <a:pt x="3058" y="5816"/>
                      <a:pt x="2808" y="5264"/>
                    </a:cubicBezTo>
                    <a:cubicBezTo>
                      <a:pt x="2908" y="5239"/>
                      <a:pt x="3008" y="5189"/>
                      <a:pt x="3058" y="5089"/>
                    </a:cubicBezTo>
                    <a:cubicBezTo>
                      <a:pt x="3108" y="5014"/>
                      <a:pt x="3133" y="4938"/>
                      <a:pt x="3133" y="4863"/>
                    </a:cubicBezTo>
                    <a:cubicBezTo>
                      <a:pt x="3133" y="4813"/>
                      <a:pt x="3158" y="4763"/>
                      <a:pt x="3158" y="4713"/>
                    </a:cubicBezTo>
                    <a:cubicBezTo>
                      <a:pt x="3209" y="4587"/>
                      <a:pt x="3334" y="4487"/>
                      <a:pt x="3484" y="4437"/>
                    </a:cubicBezTo>
                    <a:cubicBezTo>
                      <a:pt x="3509" y="4437"/>
                      <a:pt x="3534" y="4412"/>
                      <a:pt x="3509" y="4387"/>
                    </a:cubicBezTo>
                    <a:cubicBezTo>
                      <a:pt x="3509" y="4362"/>
                      <a:pt x="3484" y="4337"/>
                      <a:pt x="3459" y="4337"/>
                    </a:cubicBezTo>
                    <a:cubicBezTo>
                      <a:pt x="3284" y="4387"/>
                      <a:pt x="3133" y="4512"/>
                      <a:pt x="3058" y="4688"/>
                    </a:cubicBezTo>
                    <a:cubicBezTo>
                      <a:pt x="3058" y="4738"/>
                      <a:pt x="3033" y="4788"/>
                      <a:pt x="3033" y="4838"/>
                    </a:cubicBezTo>
                    <a:cubicBezTo>
                      <a:pt x="3008" y="4913"/>
                      <a:pt x="3008" y="4988"/>
                      <a:pt x="2983" y="5039"/>
                    </a:cubicBezTo>
                    <a:cubicBezTo>
                      <a:pt x="2933" y="5114"/>
                      <a:pt x="2833" y="5164"/>
                      <a:pt x="2757" y="5164"/>
                    </a:cubicBezTo>
                    <a:cubicBezTo>
                      <a:pt x="2707" y="5064"/>
                      <a:pt x="2657" y="4988"/>
                      <a:pt x="2582" y="4913"/>
                    </a:cubicBezTo>
                    <a:cubicBezTo>
                      <a:pt x="2482" y="4813"/>
                      <a:pt x="2382" y="4738"/>
                      <a:pt x="2306" y="4638"/>
                    </a:cubicBezTo>
                    <a:cubicBezTo>
                      <a:pt x="2256" y="4613"/>
                      <a:pt x="2231" y="4587"/>
                      <a:pt x="2206" y="4562"/>
                    </a:cubicBezTo>
                    <a:cubicBezTo>
                      <a:pt x="2181" y="4412"/>
                      <a:pt x="2231" y="4237"/>
                      <a:pt x="2331" y="4136"/>
                    </a:cubicBezTo>
                    <a:cubicBezTo>
                      <a:pt x="2382" y="4036"/>
                      <a:pt x="2482" y="3986"/>
                      <a:pt x="2557" y="3986"/>
                    </a:cubicBezTo>
                    <a:cubicBezTo>
                      <a:pt x="2575" y="3982"/>
                      <a:pt x="2592" y="3979"/>
                      <a:pt x="2608" y="3979"/>
                    </a:cubicBezTo>
                    <a:cubicBezTo>
                      <a:pt x="2682" y="3979"/>
                      <a:pt x="2737" y="4024"/>
                      <a:pt x="2757" y="4086"/>
                    </a:cubicBezTo>
                    <a:cubicBezTo>
                      <a:pt x="2783" y="4111"/>
                      <a:pt x="2757" y="4136"/>
                      <a:pt x="2757" y="4186"/>
                    </a:cubicBezTo>
                    <a:cubicBezTo>
                      <a:pt x="2732" y="4186"/>
                      <a:pt x="2732" y="4212"/>
                      <a:pt x="2682" y="4212"/>
                    </a:cubicBezTo>
                    <a:cubicBezTo>
                      <a:pt x="2632" y="4237"/>
                      <a:pt x="2582" y="4287"/>
                      <a:pt x="2607" y="4337"/>
                    </a:cubicBezTo>
                    <a:cubicBezTo>
                      <a:pt x="2607" y="4412"/>
                      <a:pt x="2657" y="4437"/>
                      <a:pt x="2732" y="4437"/>
                    </a:cubicBezTo>
                    <a:cubicBezTo>
                      <a:pt x="2808" y="4412"/>
                      <a:pt x="2883" y="4362"/>
                      <a:pt x="2933" y="4287"/>
                    </a:cubicBezTo>
                    <a:cubicBezTo>
                      <a:pt x="2983" y="4186"/>
                      <a:pt x="2983" y="4086"/>
                      <a:pt x="2958" y="3986"/>
                    </a:cubicBezTo>
                    <a:cubicBezTo>
                      <a:pt x="2913" y="3851"/>
                      <a:pt x="2767" y="3757"/>
                      <a:pt x="2593" y="3757"/>
                    </a:cubicBezTo>
                    <a:cubicBezTo>
                      <a:pt x="2573" y="3757"/>
                      <a:pt x="2553" y="3758"/>
                      <a:pt x="2532" y="3760"/>
                    </a:cubicBezTo>
                    <a:cubicBezTo>
                      <a:pt x="2407" y="3785"/>
                      <a:pt x="2256" y="3861"/>
                      <a:pt x="2156" y="3986"/>
                    </a:cubicBezTo>
                    <a:cubicBezTo>
                      <a:pt x="2081" y="4086"/>
                      <a:pt x="2006" y="4212"/>
                      <a:pt x="1981" y="4337"/>
                    </a:cubicBezTo>
                    <a:cubicBezTo>
                      <a:pt x="1981" y="4312"/>
                      <a:pt x="1955" y="4287"/>
                      <a:pt x="1930" y="4237"/>
                    </a:cubicBezTo>
                    <a:cubicBezTo>
                      <a:pt x="1755" y="3911"/>
                      <a:pt x="1930" y="3485"/>
                      <a:pt x="2156" y="3184"/>
                    </a:cubicBezTo>
                    <a:cubicBezTo>
                      <a:pt x="2306" y="3034"/>
                      <a:pt x="2557" y="2883"/>
                      <a:pt x="2707" y="2883"/>
                    </a:cubicBezTo>
                    <a:cubicBezTo>
                      <a:pt x="2757" y="2908"/>
                      <a:pt x="2833" y="2908"/>
                      <a:pt x="2908" y="2933"/>
                    </a:cubicBezTo>
                    <a:cubicBezTo>
                      <a:pt x="3004" y="2947"/>
                      <a:pt x="3107" y="2968"/>
                      <a:pt x="3210" y="2968"/>
                    </a:cubicBezTo>
                    <a:cubicBezTo>
                      <a:pt x="3295" y="2968"/>
                      <a:pt x="3380" y="2954"/>
                      <a:pt x="3459" y="2908"/>
                    </a:cubicBezTo>
                    <a:cubicBezTo>
                      <a:pt x="3534" y="2858"/>
                      <a:pt x="3585" y="2808"/>
                      <a:pt x="3635" y="2733"/>
                    </a:cubicBezTo>
                    <a:cubicBezTo>
                      <a:pt x="3660" y="2708"/>
                      <a:pt x="3710" y="2708"/>
                      <a:pt x="3760" y="2683"/>
                    </a:cubicBezTo>
                    <a:cubicBezTo>
                      <a:pt x="3785" y="2683"/>
                      <a:pt x="3810" y="2658"/>
                      <a:pt x="3835" y="2658"/>
                    </a:cubicBezTo>
                    <a:cubicBezTo>
                      <a:pt x="3910" y="2633"/>
                      <a:pt x="4011" y="2582"/>
                      <a:pt x="4111" y="2532"/>
                    </a:cubicBezTo>
                    <a:cubicBezTo>
                      <a:pt x="4236" y="2432"/>
                      <a:pt x="4336" y="2257"/>
                      <a:pt x="4286" y="2081"/>
                    </a:cubicBezTo>
                    <a:cubicBezTo>
                      <a:pt x="4286" y="2031"/>
                      <a:pt x="4236" y="2006"/>
                      <a:pt x="4161" y="2006"/>
                    </a:cubicBezTo>
                    <a:cubicBezTo>
                      <a:pt x="4111" y="2031"/>
                      <a:pt x="4086" y="2081"/>
                      <a:pt x="4086" y="2156"/>
                    </a:cubicBezTo>
                    <a:cubicBezTo>
                      <a:pt x="4111" y="2206"/>
                      <a:pt x="4061" y="2307"/>
                      <a:pt x="3986" y="2357"/>
                    </a:cubicBezTo>
                    <a:cubicBezTo>
                      <a:pt x="3910" y="2382"/>
                      <a:pt x="3835" y="2432"/>
                      <a:pt x="3760" y="2457"/>
                    </a:cubicBezTo>
                    <a:lnTo>
                      <a:pt x="3735" y="2457"/>
                    </a:lnTo>
                    <a:cubicBezTo>
                      <a:pt x="3760" y="2357"/>
                      <a:pt x="3735" y="2257"/>
                      <a:pt x="3735" y="2181"/>
                    </a:cubicBezTo>
                    <a:cubicBezTo>
                      <a:pt x="3735" y="2131"/>
                      <a:pt x="3735" y="2081"/>
                      <a:pt x="3735" y="2031"/>
                    </a:cubicBezTo>
                    <a:cubicBezTo>
                      <a:pt x="3760" y="1906"/>
                      <a:pt x="3785" y="1805"/>
                      <a:pt x="3835" y="1755"/>
                    </a:cubicBezTo>
                    <a:cubicBezTo>
                      <a:pt x="3850" y="1726"/>
                      <a:pt x="3882" y="1714"/>
                      <a:pt x="3911" y="1714"/>
                    </a:cubicBezTo>
                    <a:cubicBezTo>
                      <a:pt x="3931" y="1714"/>
                      <a:pt x="3950" y="1720"/>
                      <a:pt x="3960" y="1730"/>
                    </a:cubicBezTo>
                    <a:cubicBezTo>
                      <a:pt x="3998" y="1755"/>
                      <a:pt x="4042" y="1768"/>
                      <a:pt x="4083" y="1768"/>
                    </a:cubicBezTo>
                    <a:cubicBezTo>
                      <a:pt x="4123" y="1768"/>
                      <a:pt x="4161" y="1755"/>
                      <a:pt x="4186" y="1730"/>
                    </a:cubicBezTo>
                    <a:cubicBezTo>
                      <a:pt x="4261" y="1655"/>
                      <a:pt x="4261" y="1555"/>
                      <a:pt x="4186" y="1505"/>
                    </a:cubicBezTo>
                    <a:cubicBezTo>
                      <a:pt x="4129" y="1428"/>
                      <a:pt x="4042" y="1395"/>
                      <a:pt x="3948" y="1395"/>
                    </a:cubicBezTo>
                    <a:cubicBezTo>
                      <a:pt x="3919" y="1395"/>
                      <a:pt x="3890" y="1399"/>
                      <a:pt x="3860" y="1404"/>
                    </a:cubicBezTo>
                    <a:cubicBezTo>
                      <a:pt x="3860" y="1404"/>
                      <a:pt x="3860" y="1379"/>
                      <a:pt x="3860" y="1379"/>
                    </a:cubicBezTo>
                    <a:cubicBezTo>
                      <a:pt x="3885" y="1329"/>
                      <a:pt x="3935" y="1279"/>
                      <a:pt x="3960" y="1254"/>
                    </a:cubicBezTo>
                    <a:cubicBezTo>
                      <a:pt x="3986" y="1229"/>
                      <a:pt x="3986" y="1229"/>
                      <a:pt x="4011" y="1204"/>
                    </a:cubicBezTo>
                    <a:cubicBezTo>
                      <a:pt x="4086" y="1129"/>
                      <a:pt x="4111" y="1029"/>
                      <a:pt x="4111" y="953"/>
                    </a:cubicBezTo>
                    <a:cubicBezTo>
                      <a:pt x="4111" y="928"/>
                      <a:pt x="4086" y="903"/>
                      <a:pt x="4036" y="903"/>
                    </a:cubicBezTo>
                    <a:cubicBezTo>
                      <a:pt x="4011" y="903"/>
                      <a:pt x="3986" y="928"/>
                      <a:pt x="4011" y="978"/>
                    </a:cubicBezTo>
                    <a:cubicBezTo>
                      <a:pt x="4011" y="1003"/>
                      <a:pt x="3986" y="1079"/>
                      <a:pt x="3935" y="1129"/>
                    </a:cubicBezTo>
                    <a:cubicBezTo>
                      <a:pt x="3910" y="1154"/>
                      <a:pt x="3910" y="1154"/>
                      <a:pt x="3885" y="1179"/>
                    </a:cubicBezTo>
                    <a:cubicBezTo>
                      <a:pt x="3835" y="1229"/>
                      <a:pt x="3785" y="1279"/>
                      <a:pt x="3760" y="1329"/>
                    </a:cubicBezTo>
                    <a:cubicBezTo>
                      <a:pt x="3760" y="1379"/>
                      <a:pt x="3760" y="1404"/>
                      <a:pt x="3760" y="1430"/>
                    </a:cubicBezTo>
                    <a:cubicBezTo>
                      <a:pt x="3685" y="1455"/>
                      <a:pt x="3635" y="1480"/>
                      <a:pt x="3610" y="1530"/>
                    </a:cubicBezTo>
                    <a:cubicBezTo>
                      <a:pt x="3484" y="1655"/>
                      <a:pt x="3434" y="1805"/>
                      <a:pt x="3434" y="2006"/>
                    </a:cubicBezTo>
                    <a:cubicBezTo>
                      <a:pt x="3409" y="2081"/>
                      <a:pt x="3409" y="2131"/>
                      <a:pt x="3434" y="2181"/>
                    </a:cubicBezTo>
                    <a:cubicBezTo>
                      <a:pt x="3434" y="2257"/>
                      <a:pt x="3434" y="2332"/>
                      <a:pt x="3409" y="2407"/>
                    </a:cubicBezTo>
                    <a:cubicBezTo>
                      <a:pt x="3409" y="2507"/>
                      <a:pt x="3359" y="2582"/>
                      <a:pt x="3309" y="2633"/>
                    </a:cubicBezTo>
                    <a:cubicBezTo>
                      <a:pt x="3280" y="2652"/>
                      <a:pt x="3244" y="2660"/>
                      <a:pt x="3204" y="2660"/>
                    </a:cubicBezTo>
                    <a:cubicBezTo>
                      <a:pt x="3138" y="2660"/>
                      <a:pt x="3060" y="2638"/>
                      <a:pt x="2983" y="2607"/>
                    </a:cubicBezTo>
                    <a:cubicBezTo>
                      <a:pt x="2908" y="2607"/>
                      <a:pt x="2808" y="2582"/>
                      <a:pt x="2732" y="2582"/>
                    </a:cubicBezTo>
                    <a:cubicBezTo>
                      <a:pt x="2883" y="2407"/>
                      <a:pt x="3033" y="2232"/>
                      <a:pt x="3158" y="2006"/>
                    </a:cubicBezTo>
                    <a:cubicBezTo>
                      <a:pt x="3259" y="1780"/>
                      <a:pt x="3334" y="1530"/>
                      <a:pt x="3309" y="1254"/>
                    </a:cubicBezTo>
                    <a:cubicBezTo>
                      <a:pt x="3409" y="1254"/>
                      <a:pt x="3484" y="1229"/>
                      <a:pt x="3559" y="1179"/>
                    </a:cubicBezTo>
                    <a:cubicBezTo>
                      <a:pt x="3710" y="1079"/>
                      <a:pt x="3785" y="928"/>
                      <a:pt x="3735" y="778"/>
                    </a:cubicBezTo>
                    <a:cubicBezTo>
                      <a:pt x="3735" y="703"/>
                      <a:pt x="3685" y="628"/>
                      <a:pt x="3635" y="577"/>
                    </a:cubicBezTo>
                    <a:cubicBezTo>
                      <a:pt x="3610" y="552"/>
                      <a:pt x="3585" y="527"/>
                      <a:pt x="3585" y="502"/>
                    </a:cubicBezTo>
                    <a:cubicBezTo>
                      <a:pt x="3534" y="427"/>
                      <a:pt x="3534" y="377"/>
                      <a:pt x="3534" y="302"/>
                    </a:cubicBezTo>
                    <a:cubicBezTo>
                      <a:pt x="3559" y="252"/>
                      <a:pt x="3585" y="227"/>
                      <a:pt x="3635" y="227"/>
                    </a:cubicBezTo>
                    <a:cubicBezTo>
                      <a:pt x="3643" y="218"/>
                      <a:pt x="3651" y="215"/>
                      <a:pt x="3659" y="215"/>
                    </a:cubicBezTo>
                    <a:cubicBezTo>
                      <a:pt x="3674" y="215"/>
                      <a:pt x="3685" y="227"/>
                      <a:pt x="3685" y="227"/>
                    </a:cubicBezTo>
                    <a:cubicBezTo>
                      <a:pt x="3710" y="252"/>
                      <a:pt x="3710" y="252"/>
                      <a:pt x="3710" y="277"/>
                    </a:cubicBezTo>
                    <a:cubicBezTo>
                      <a:pt x="3710" y="327"/>
                      <a:pt x="3760" y="377"/>
                      <a:pt x="3810" y="377"/>
                    </a:cubicBezTo>
                    <a:cubicBezTo>
                      <a:pt x="3885" y="377"/>
                      <a:pt x="3910" y="327"/>
                      <a:pt x="3935" y="277"/>
                    </a:cubicBezTo>
                    <a:cubicBezTo>
                      <a:pt x="3935" y="201"/>
                      <a:pt x="3885" y="126"/>
                      <a:pt x="3835" y="76"/>
                    </a:cubicBezTo>
                    <a:cubicBezTo>
                      <a:pt x="3785" y="26"/>
                      <a:pt x="3685" y="1"/>
                      <a:pt x="3610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4" name="Google Shape;164;p8"/>
              <p:cNvSpPr/>
              <p:nvPr/>
            </p:nvSpPr>
            <p:spPr>
              <a:xfrm>
                <a:off x="6877893" y="3955225"/>
                <a:ext cx="221473" cy="312200"/>
              </a:xfrm>
              <a:custGeom>
                <a:avLst/>
                <a:gdLst/>
                <a:ahLst/>
                <a:cxnLst/>
                <a:rect l="l" t="t" r="r" b="b"/>
                <a:pathLst>
                  <a:path w="2983" h="4205" extrusionOk="0">
                    <a:moveTo>
                      <a:pt x="1404" y="1"/>
                    </a:moveTo>
                    <a:cubicBezTo>
                      <a:pt x="1354" y="26"/>
                      <a:pt x="1329" y="51"/>
                      <a:pt x="1304" y="101"/>
                    </a:cubicBezTo>
                    <a:cubicBezTo>
                      <a:pt x="1278" y="126"/>
                      <a:pt x="1304" y="176"/>
                      <a:pt x="1329" y="176"/>
                    </a:cubicBezTo>
                    <a:cubicBezTo>
                      <a:pt x="1343" y="183"/>
                      <a:pt x="1356" y="186"/>
                      <a:pt x="1367" y="186"/>
                    </a:cubicBezTo>
                    <a:cubicBezTo>
                      <a:pt x="1393" y="186"/>
                      <a:pt x="1411" y="169"/>
                      <a:pt x="1429" y="151"/>
                    </a:cubicBezTo>
                    <a:lnTo>
                      <a:pt x="1454" y="151"/>
                    </a:lnTo>
                    <a:cubicBezTo>
                      <a:pt x="1454" y="143"/>
                      <a:pt x="1457" y="140"/>
                      <a:pt x="1460" y="140"/>
                    </a:cubicBezTo>
                    <a:cubicBezTo>
                      <a:pt x="1468" y="140"/>
                      <a:pt x="1479" y="151"/>
                      <a:pt x="1479" y="151"/>
                    </a:cubicBezTo>
                    <a:cubicBezTo>
                      <a:pt x="1504" y="151"/>
                      <a:pt x="1504" y="201"/>
                      <a:pt x="1504" y="226"/>
                    </a:cubicBezTo>
                    <a:cubicBezTo>
                      <a:pt x="1504" y="251"/>
                      <a:pt x="1479" y="301"/>
                      <a:pt x="1429" y="326"/>
                    </a:cubicBezTo>
                    <a:lnTo>
                      <a:pt x="1379" y="326"/>
                    </a:lnTo>
                    <a:cubicBezTo>
                      <a:pt x="1329" y="351"/>
                      <a:pt x="1304" y="376"/>
                      <a:pt x="1253" y="427"/>
                    </a:cubicBezTo>
                    <a:cubicBezTo>
                      <a:pt x="1203" y="502"/>
                      <a:pt x="1178" y="602"/>
                      <a:pt x="1228" y="702"/>
                    </a:cubicBezTo>
                    <a:cubicBezTo>
                      <a:pt x="1253" y="727"/>
                      <a:pt x="1304" y="777"/>
                      <a:pt x="1354" y="828"/>
                    </a:cubicBezTo>
                    <a:cubicBezTo>
                      <a:pt x="1278" y="953"/>
                      <a:pt x="1228" y="1103"/>
                      <a:pt x="1228" y="1279"/>
                    </a:cubicBezTo>
                    <a:cubicBezTo>
                      <a:pt x="1228" y="1404"/>
                      <a:pt x="1253" y="1554"/>
                      <a:pt x="1278" y="1705"/>
                    </a:cubicBezTo>
                    <a:cubicBezTo>
                      <a:pt x="1228" y="1680"/>
                      <a:pt x="1178" y="1655"/>
                      <a:pt x="1128" y="1655"/>
                    </a:cubicBezTo>
                    <a:cubicBezTo>
                      <a:pt x="1053" y="1630"/>
                      <a:pt x="978" y="1605"/>
                      <a:pt x="953" y="1554"/>
                    </a:cubicBezTo>
                    <a:cubicBezTo>
                      <a:pt x="928" y="1529"/>
                      <a:pt x="928" y="1454"/>
                      <a:pt x="953" y="1404"/>
                    </a:cubicBezTo>
                    <a:cubicBezTo>
                      <a:pt x="978" y="1354"/>
                      <a:pt x="1003" y="1329"/>
                      <a:pt x="1028" y="1279"/>
                    </a:cubicBezTo>
                    <a:cubicBezTo>
                      <a:pt x="1028" y="1254"/>
                      <a:pt x="1053" y="1229"/>
                      <a:pt x="1078" y="1179"/>
                    </a:cubicBezTo>
                    <a:cubicBezTo>
                      <a:pt x="1128" y="1078"/>
                      <a:pt x="1153" y="978"/>
                      <a:pt x="1103" y="878"/>
                    </a:cubicBezTo>
                    <a:cubicBezTo>
                      <a:pt x="1103" y="828"/>
                      <a:pt x="1078" y="803"/>
                      <a:pt x="1053" y="777"/>
                    </a:cubicBezTo>
                    <a:cubicBezTo>
                      <a:pt x="1078" y="752"/>
                      <a:pt x="1078" y="727"/>
                      <a:pt x="1078" y="727"/>
                    </a:cubicBezTo>
                    <a:cubicBezTo>
                      <a:pt x="1078" y="677"/>
                      <a:pt x="1078" y="627"/>
                      <a:pt x="1053" y="602"/>
                    </a:cubicBezTo>
                    <a:cubicBezTo>
                      <a:pt x="1053" y="577"/>
                      <a:pt x="1053" y="577"/>
                      <a:pt x="1053" y="552"/>
                    </a:cubicBezTo>
                    <a:cubicBezTo>
                      <a:pt x="1053" y="502"/>
                      <a:pt x="1053" y="477"/>
                      <a:pt x="1053" y="452"/>
                    </a:cubicBezTo>
                    <a:cubicBezTo>
                      <a:pt x="1078" y="427"/>
                      <a:pt x="1078" y="402"/>
                      <a:pt x="1053" y="402"/>
                    </a:cubicBezTo>
                    <a:lnTo>
                      <a:pt x="1003" y="402"/>
                    </a:lnTo>
                    <a:cubicBezTo>
                      <a:pt x="978" y="452"/>
                      <a:pt x="978" y="502"/>
                      <a:pt x="978" y="577"/>
                    </a:cubicBezTo>
                    <a:cubicBezTo>
                      <a:pt x="1003" y="602"/>
                      <a:pt x="1003" y="602"/>
                      <a:pt x="1003" y="602"/>
                    </a:cubicBezTo>
                    <a:cubicBezTo>
                      <a:pt x="1003" y="652"/>
                      <a:pt x="1028" y="677"/>
                      <a:pt x="1003" y="702"/>
                    </a:cubicBezTo>
                    <a:cubicBezTo>
                      <a:pt x="1003" y="727"/>
                      <a:pt x="1003" y="727"/>
                      <a:pt x="1003" y="727"/>
                    </a:cubicBezTo>
                    <a:cubicBezTo>
                      <a:pt x="966" y="691"/>
                      <a:pt x="916" y="667"/>
                      <a:pt x="862" y="667"/>
                    </a:cubicBezTo>
                    <a:cubicBezTo>
                      <a:pt x="843" y="667"/>
                      <a:pt x="822" y="671"/>
                      <a:pt x="802" y="677"/>
                    </a:cubicBezTo>
                    <a:cubicBezTo>
                      <a:pt x="752" y="702"/>
                      <a:pt x="727" y="752"/>
                      <a:pt x="727" y="803"/>
                    </a:cubicBezTo>
                    <a:cubicBezTo>
                      <a:pt x="752" y="853"/>
                      <a:pt x="802" y="878"/>
                      <a:pt x="852" y="878"/>
                    </a:cubicBezTo>
                    <a:cubicBezTo>
                      <a:pt x="877" y="878"/>
                      <a:pt x="903" y="903"/>
                      <a:pt x="928" y="928"/>
                    </a:cubicBezTo>
                    <a:cubicBezTo>
                      <a:pt x="928" y="978"/>
                      <a:pt x="928" y="1028"/>
                      <a:pt x="903" y="1103"/>
                    </a:cubicBezTo>
                    <a:cubicBezTo>
                      <a:pt x="877" y="1128"/>
                      <a:pt x="852" y="1153"/>
                      <a:pt x="852" y="1179"/>
                    </a:cubicBezTo>
                    <a:cubicBezTo>
                      <a:pt x="827" y="1229"/>
                      <a:pt x="802" y="1279"/>
                      <a:pt x="777" y="1329"/>
                    </a:cubicBezTo>
                    <a:lnTo>
                      <a:pt x="752" y="1329"/>
                    </a:lnTo>
                    <a:cubicBezTo>
                      <a:pt x="727" y="1279"/>
                      <a:pt x="677" y="1254"/>
                      <a:pt x="677" y="1204"/>
                    </a:cubicBezTo>
                    <a:cubicBezTo>
                      <a:pt x="652" y="1153"/>
                      <a:pt x="627" y="1103"/>
                      <a:pt x="677" y="1053"/>
                    </a:cubicBezTo>
                    <a:cubicBezTo>
                      <a:pt x="702" y="1028"/>
                      <a:pt x="702" y="1003"/>
                      <a:pt x="677" y="978"/>
                    </a:cubicBezTo>
                    <a:cubicBezTo>
                      <a:pt x="652" y="965"/>
                      <a:pt x="633" y="959"/>
                      <a:pt x="617" y="959"/>
                    </a:cubicBezTo>
                    <a:cubicBezTo>
                      <a:pt x="602" y="959"/>
                      <a:pt x="589" y="965"/>
                      <a:pt x="577" y="978"/>
                    </a:cubicBezTo>
                    <a:cubicBezTo>
                      <a:pt x="502" y="1053"/>
                      <a:pt x="502" y="1179"/>
                      <a:pt x="552" y="1254"/>
                    </a:cubicBezTo>
                    <a:cubicBezTo>
                      <a:pt x="577" y="1329"/>
                      <a:pt x="627" y="1379"/>
                      <a:pt x="677" y="1429"/>
                    </a:cubicBezTo>
                    <a:cubicBezTo>
                      <a:pt x="677" y="1429"/>
                      <a:pt x="677" y="1454"/>
                      <a:pt x="702" y="1454"/>
                    </a:cubicBezTo>
                    <a:cubicBezTo>
                      <a:pt x="727" y="1479"/>
                      <a:pt x="727" y="1504"/>
                      <a:pt x="752" y="1529"/>
                    </a:cubicBezTo>
                    <a:cubicBezTo>
                      <a:pt x="752" y="1580"/>
                      <a:pt x="752" y="1630"/>
                      <a:pt x="777" y="1655"/>
                    </a:cubicBezTo>
                    <a:cubicBezTo>
                      <a:pt x="852" y="1780"/>
                      <a:pt x="978" y="1805"/>
                      <a:pt x="1078" y="1830"/>
                    </a:cubicBezTo>
                    <a:cubicBezTo>
                      <a:pt x="1128" y="1855"/>
                      <a:pt x="1178" y="1855"/>
                      <a:pt x="1203" y="1880"/>
                    </a:cubicBezTo>
                    <a:cubicBezTo>
                      <a:pt x="1278" y="1905"/>
                      <a:pt x="1379" y="2081"/>
                      <a:pt x="1404" y="2181"/>
                    </a:cubicBezTo>
                    <a:cubicBezTo>
                      <a:pt x="1454" y="2432"/>
                      <a:pt x="1429" y="2707"/>
                      <a:pt x="1228" y="2833"/>
                    </a:cubicBezTo>
                    <a:cubicBezTo>
                      <a:pt x="1203" y="2858"/>
                      <a:pt x="1203" y="2858"/>
                      <a:pt x="1178" y="2883"/>
                    </a:cubicBezTo>
                    <a:cubicBezTo>
                      <a:pt x="1203" y="2808"/>
                      <a:pt x="1203" y="2707"/>
                      <a:pt x="1178" y="2632"/>
                    </a:cubicBezTo>
                    <a:cubicBezTo>
                      <a:pt x="1178" y="2532"/>
                      <a:pt x="1128" y="2457"/>
                      <a:pt x="1053" y="2407"/>
                    </a:cubicBezTo>
                    <a:cubicBezTo>
                      <a:pt x="1003" y="2369"/>
                      <a:pt x="946" y="2350"/>
                      <a:pt x="893" y="2350"/>
                    </a:cubicBezTo>
                    <a:cubicBezTo>
                      <a:pt x="840" y="2350"/>
                      <a:pt x="790" y="2369"/>
                      <a:pt x="752" y="2407"/>
                    </a:cubicBezTo>
                    <a:cubicBezTo>
                      <a:pt x="702" y="2432"/>
                      <a:pt x="677" y="2507"/>
                      <a:pt x="677" y="2557"/>
                    </a:cubicBezTo>
                    <a:cubicBezTo>
                      <a:pt x="677" y="2632"/>
                      <a:pt x="702" y="2682"/>
                      <a:pt x="752" y="2707"/>
                    </a:cubicBezTo>
                    <a:cubicBezTo>
                      <a:pt x="765" y="2720"/>
                      <a:pt x="784" y="2726"/>
                      <a:pt x="799" y="2726"/>
                    </a:cubicBezTo>
                    <a:cubicBezTo>
                      <a:pt x="815" y="2726"/>
                      <a:pt x="827" y="2720"/>
                      <a:pt x="827" y="2707"/>
                    </a:cubicBezTo>
                    <a:cubicBezTo>
                      <a:pt x="852" y="2657"/>
                      <a:pt x="852" y="2632"/>
                      <a:pt x="827" y="2607"/>
                    </a:cubicBezTo>
                    <a:cubicBezTo>
                      <a:pt x="802" y="2582"/>
                      <a:pt x="802" y="2582"/>
                      <a:pt x="802" y="2557"/>
                    </a:cubicBezTo>
                    <a:cubicBezTo>
                      <a:pt x="802" y="2532"/>
                      <a:pt x="827" y="2507"/>
                      <a:pt x="827" y="2507"/>
                    </a:cubicBezTo>
                    <a:cubicBezTo>
                      <a:pt x="840" y="2494"/>
                      <a:pt x="865" y="2488"/>
                      <a:pt x="893" y="2488"/>
                    </a:cubicBezTo>
                    <a:cubicBezTo>
                      <a:pt x="921" y="2488"/>
                      <a:pt x="953" y="2494"/>
                      <a:pt x="978" y="2507"/>
                    </a:cubicBezTo>
                    <a:cubicBezTo>
                      <a:pt x="1003" y="2532"/>
                      <a:pt x="1053" y="2582"/>
                      <a:pt x="1053" y="2657"/>
                    </a:cubicBezTo>
                    <a:cubicBezTo>
                      <a:pt x="1078" y="2757"/>
                      <a:pt x="1053" y="2858"/>
                      <a:pt x="1003" y="2933"/>
                    </a:cubicBezTo>
                    <a:cubicBezTo>
                      <a:pt x="978" y="2933"/>
                      <a:pt x="953" y="2933"/>
                      <a:pt x="903" y="2958"/>
                    </a:cubicBezTo>
                    <a:cubicBezTo>
                      <a:pt x="852" y="2958"/>
                      <a:pt x="752" y="2983"/>
                      <a:pt x="677" y="3008"/>
                    </a:cubicBezTo>
                    <a:cubicBezTo>
                      <a:pt x="627" y="3033"/>
                      <a:pt x="577" y="3058"/>
                      <a:pt x="502" y="3083"/>
                    </a:cubicBezTo>
                    <a:cubicBezTo>
                      <a:pt x="476" y="3058"/>
                      <a:pt x="426" y="3008"/>
                      <a:pt x="426" y="2958"/>
                    </a:cubicBezTo>
                    <a:cubicBezTo>
                      <a:pt x="426" y="2933"/>
                      <a:pt x="451" y="2883"/>
                      <a:pt x="451" y="2833"/>
                    </a:cubicBezTo>
                    <a:cubicBezTo>
                      <a:pt x="476" y="2808"/>
                      <a:pt x="476" y="2783"/>
                      <a:pt x="476" y="2757"/>
                    </a:cubicBezTo>
                    <a:cubicBezTo>
                      <a:pt x="502" y="2632"/>
                      <a:pt x="451" y="2532"/>
                      <a:pt x="376" y="2457"/>
                    </a:cubicBezTo>
                    <a:cubicBezTo>
                      <a:pt x="364" y="2444"/>
                      <a:pt x="357" y="2438"/>
                      <a:pt x="351" y="2438"/>
                    </a:cubicBezTo>
                    <a:cubicBezTo>
                      <a:pt x="345" y="2438"/>
                      <a:pt x="339" y="2444"/>
                      <a:pt x="326" y="2457"/>
                    </a:cubicBezTo>
                    <a:cubicBezTo>
                      <a:pt x="326" y="2457"/>
                      <a:pt x="326" y="2482"/>
                      <a:pt x="326" y="2507"/>
                    </a:cubicBezTo>
                    <a:cubicBezTo>
                      <a:pt x="401" y="2557"/>
                      <a:pt x="426" y="2657"/>
                      <a:pt x="426" y="2732"/>
                    </a:cubicBezTo>
                    <a:cubicBezTo>
                      <a:pt x="426" y="2757"/>
                      <a:pt x="401" y="2783"/>
                      <a:pt x="401" y="2833"/>
                    </a:cubicBezTo>
                    <a:cubicBezTo>
                      <a:pt x="376" y="2858"/>
                      <a:pt x="351" y="2908"/>
                      <a:pt x="376" y="2983"/>
                    </a:cubicBezTo>
                    <a:cubicBezTo>
                      <a:pt x="376" y="3033"/>
                      <a:pt x="401" y="3108"/>
                      <a:pt x="451" y="3133"/>
                    </a:cubicBezTo>
                    <a:cubicBezTo>
                      <a:pt x="151" y="3359"/>
                      <a:pt x="0" y="3760"/>
                      <a:pt x="101" y="4136"/>
                    </a:cubicBezTo>
                    <a:cubicBezTo>
                      <a:pt x="101" y="4161"/>
                      <a:pt x="126" y="4186"/>
                      <a:pt x="176" y="4186"/>
                    </a:cubicBezTo>
                    <a:cubicBezTo>
                      <a:pt x="176" y="4199"/>
                      <a:pt x="182" y="4205"/>
                      <a:pt x="191" y="4205"/>
                    </a:cubicBezTo>
                    <a:cubicBezTo>
                      <a:pt x="201" y="4205"/>
                      <a:pt x="213" y="4199"/>
                      <a:pt x="226" y="4186"/>
                    </a:cubicBezTo>
                    <a:cubicBezTo>
                      <a:pt x="276" y="4186"/>
                      <a:pt x="301" y="4136"/>
                      <a:pt x="301" y="4086"/>
                    </a:cubicBezTo>
                    <a:cubicBezTo>
                      <a:pt x="201" y="3735"/>
                      <a:pt x="426" y="3309"/>
                      <a:pt x="752" y="3209"/>
                    </a:cubicBezTo>
                    <a:cubicBezTo>
                      <a:pt x="827" y="3184"/>
                      <a:pt x="877" y="3158"/>
                      <a:pt x="953" y="3133"/>
                    </a:cubicBezTo>
                    <a:cubicBezTo>
                      <a:pt x="1053" y="3133"/>
                      <a:pt x="1128" y="3108"/>
                      <a:pt x="1228" y="3083"/>
                    </a:cubicBezTo>
                    <a:cubicBezTo>
                      <a:pt x="1253" y="3071"/>
                      <a:pt x="1291" y="3064"/>
                      <a:pt x="1332" y="3064"/>
                    </a:cubicBezTo>
                    <a:cubicBezTo>
                      <a:pt x="1372" y="3064"/>
                      <a:pt x="1416" y="3071"/>
                      <a:pt x="1454" y="3083"/>
                    </a:cubicBezTo>
                    <a:lnTo>
                      <a:pt x="1629" y="3083"/>
                    </a:lnTo>
                    <a:cubicBezTo>
                      <a:pt x="1730" y="3058"/>
                      <a:pt x="1780" y="2958"/>
                      <a:pt x="1830" y="2883"/>
                    </a:cubicBezTo>
                    <a:cubicBezTo>
                      <a:pt x="1830" y="2858"/>
                      <a:pt x="1830" y="2833"/>
                      <a:pt x="1855" y="2808"/>
                    </a:cubicBezTo>
                    <a:cubicBezTo>
                      <a:pt x="1880" y="2783"/>
                      <a:pt x="1905" y="2757"/>
                      <a:pt x="1955" y="2732"/>
                    </a:cubicBezTo>
                    <a:cubicBezTo>
                      <a:pt x="1955" y="2757"/>
                      <a:pt x="1955" y="2757"/>
                      <a:pt x="1955" y="2757"/>
                    </a:cubicBezTo>
                    <a:cubicBezTo>
                      <a:pt x="1989" y="2751"/>
                      <a:pt x="2021" y="2748"/>
                      <a:pt x="2051" y="2748"/>
                    </a:cubicBezTo>
                    <a:cubicBezTo>
                      <a:pt x="2132" y="2748"/>
                      <a:pt x="2201" y="2771"/>
                      <a:pt x="2256" y="2808"/>
                    </a:cubicBezTo>
                    <a:cubicBezTo>
                      <a:pt x="2306" y="2858"/>
                      <a:pt x="2356" y="2983"/>
                      <a:pt x="2306" y="3033"/>
                    </a:cubicBezTo>
                    <a:cubicBezTo>
                      <a:pt x="2281" y="3058"/>
                      <a:pt x="2281" y="3058"/>
                      <a:pt x="2281" y="3058"/>
                    </a:cubicBezTo>
                    <a:cubicBezTo>
                      <a:pt x="2281" y="3033"/>
                      <a:pt x="2281" y="3008"/>
                      <a:pt x="2256" y="2983"/>
                    </a:cubicBezTo>
                    <a:cubicBezTo>
                      <a:pt x="2241" y="2976"/>
                      <a:pt x="2229" y="2973"/>
                      <a:pt x="2218" y="2973"/>
                    </a:cubicBezTo>
                    <a:cubicBezTo>
                      <a:pt x="2191" y="2973"/>
                      <a:pt x="2173" y="2990"/>
                      <a:pt x="2156" y="3008"/>
                    </a:cubicBezTo>
                    <a:cubicBezTo>
                      <a:pt x="2131" y="3033"/>
                      <a:pt x="2131" y="3083"/>
                      <a:pt x="2156" y="3108"/>
                    </a:cubicBezTo>
                    <a:cubicBezTo>
                      <a:pt x="2156" y="3158"/>
                      <a:pt x="2206" y="3184"/>
                      <a:pt x="2231" y="3184"/>
                    </a:cubicBezTo>
                    <a:cubicBezTo>
                      <a:pt x="2250" y="3190"/>
                      <a:pt x="2267" y="3193"/>
                      <a:pt x="2283" y="3193"/>
                    </a:cubicBezTo>
                    <a:cubicBezTo>
                      <a:pt x="2331" y="3193"/>
                      <a:pt x="2369" y="3165"/>
                      <a:pt x="2406" y="3108"/>
                    </a:cubicBezTo>
                    <a:cubicBezTo>
                      <a:pt x="2507" y="2983"/>
                      <a:pt x="2456" y="2808"/>
                      <a:pt x="2331" y="2707"/>
                    </a:cubicBezTo>
                    <a:cubicBezTo>
                      <a:pt x="2306" y="2682"/>
                      <a:pt x="2231" y="2657"/>
                      <a:pt x="2181" y="2632"/>
                    </a:cubicBezTo>
                    <a:cubicBezTo>
                      <a:pt x="2206" y="2607"/>
                      <a:pt x="2231" y="2607"/>
                      <a:pt x="2256" y="2582"/>
                    </a:cubicBezTo>
                    <a:cubicBezTo>
                      <a:pt x="2331" y="2507"/>
                      <a:pt x="2406" y="2432"/>
                      <a:pt x="2406" y="2356"/>
                    </a:cubicBezTo>
                    <a:cubicBezTo>
                      <a:pt x="2431" y="2331"/>
                      <a:pt x="2431" y="2306"/>
                      <a:pt x="2431" y="2281"/>
                    </a:cubicBezTo>
                    <a:cubicBezTo>
                      <a:pt x="2456" y="2256"/>
                      <a:pt x="2482" y="2231"/>
                      <a:pt x="2507" y="2206"/>
                    </a:cubicBezTo>
                    <a:cubicBezTo>
                      <a:pt x="2532" y="2156"/>
                      <a:pt x="2557" y="2106"/>
                      <a:pt x="2582" y="2056"/>
                    </a:cubicBezTo>
                    <a:cubicBezTo>
                      <a:pt x="2582" y="2031"/>
                      <a:pt x="2607" y="2006"/>
                      <a:pt x="2607" y="1981"/>
                    </a:cubicBezTo>
                    <a:cubicBezTo>
                      <a:pt x="2632" y="1930"/>
                      <a:pt x="2682" y="1855"/>
                      <a:pt x="2757" y="1855"/>
                    </a:cubicBezTo>
                    <a:cubicBezTo>
                      <a:pt x="2771" y="1848"/>
                      <a:pt x="2784" y="1845"/>
                      <a:pt x="2797" y="1845"/>
                    </a:cubicBezTo>
                    <a:cubicBezTo>
                      <a:pt x="2832" y="1845"/>
                      <a:pt x="2864" y="1869"/>
                      <a:pt x="2883" y="1905"/>
                    </a:cubicBezTo>
                    <a:cubicBezTo>
                      <a:pt x="2908" y="1930"/>
                      <a:pt x="2908" y="1981"/>
                      <a:pt x="2908" y="2031"/>
                    </a:cubicBezTo>
                    <a:cubicBezTo>
                      <a:pt x="2883" y="2031"/>
                      <a:pt x="2908" y="2056"/>
                      <a:pt x="2908" y="2081"/>
                    </a:cubicBezTo>
                    <a:cubicBezTo>
                      <a:pt x="2933" y="2081"/>
                      <a:pt x="2958" y="2081"/>
                      <a:pt x="2958" y="2056"/>
                    </a:cubicBezTo>
                    <a:cubicBezTo>
                      <a:pt x="2983" y="1981"/>
                      <a:pt x="2983" y="1905"/>
                      <a:pt x="2933" y="1855"/>
                    </a:cubicBezTo>
                    <a:cubicBezTo>
                      <a:pt x="2908" y="1805"/>
                      <a:pt x="2832" y="1780"/>
                      <a:pt x="2757" y="1780"/>
                    </a:cubicBezTo>
                    <a:cubicBezTo>
                      <a:pt x="2657" y="1780"/>
                      <a:pt x="2582" y="1880"/>
                      <a:pt x="2557" y="1955"/>
                    </a:cubicBezTo>
                    <a:cubicBezTo>
                      <a:pt x="2532" y="1981"/>
                      <a:pt x="2532" y="2006"/>
                      <a:pt x="2507" y="2031"/>
                    </a:cubicBezTo>
                    <a:cubicBezTo>
                      <a:pt x="2482" y="2081"/>
                      <a:pt x="2482" y="2131"/>
                      <a:pt x="2456" y="2156"/>
                    </a:cubicBezTo>
                    <a:cubicBezTo>
                      <a:pt x="2431" y="2181"/>
                      <a:pt x="2431" y="2181"/>
                      <a:pt x="2431" y="2181"/>
                    </a:cubicBezTo>
                    <a:cubicBezTo>
                      <a:pt x="2406" y="2131"/>
                      <a:pt x="2381" y="2081"/>
                      <a:pt x="2356" y="2056"/>
                    </a:cubicBezTo>
                    <a:cubicBezTo>
                      <a:pt x="2295" y="1995"/>
                      <a:pt x="2216" y="1962"/>
                      <a:pt x="2141" y="1962"/>
                    </a:cubicBezTo>
                    <a:cubicBezTo>
                      <a:pt x="2092" y="1962"/>
                      <a:pt x="2045" y="1976"/>
                      <a:pt x="2005" y="2006"/>
                    </a:cubicBezTo>
                    <a:cubicBezTo>
                      <a:pt x="2005" y="2031"/>
                      <a:pt x="1980" y="2031"/>
                      <a:pt x="1980" y="2056"/>
                    </a:cubicBezTo>
                    <a:cubicBezTo>
                      <a:pt x="1980" y="1981"/>
                      <a:pt x="2055" y="1905"/>
                      <a:pt x="2131" y="1905"/>
                    </a:cubicBezTo>
                    <a:cubicBezTo>
                      <a:pt x="2206" y="1905"/>
                      <a:pt x="2231" y="1855"/>
                      <a:pt x="2231" y="1805"/>
                    </a:cubicBezTo>
                    <a:cubicBezTo>
                      <a:pt x="2231" y="1730"/>
                      <a:pt x="2181" y="1705"/>
                      <a:pt x="2131" y="1705"/>
                    </a:cubicBezTo>
                    <a:cubicBezTo>
                      <a:pt x="1955" y="1705"/>
                      <a:pt x="1780" y="1880"/>
                      <a:pt x="1780" y="2056"/>
                    </a:cubicBezTo>
                    <a:cubicBezTo>
                      <a:pt x="1780" y="2131"/>
                      <a:pt x="1805" y="2206"/>
                      <a:pt x="1855" y="2231"/>
                    </a:cubicBezTo>
                    <a:cubicBezTo>
                      <a:pt x="1880" y="2281"/>
                      <a:pt x="1930" y="2281"/>
                      <a:pt x="1980" y="2281"/>
                    </a:cubicBezTo>
                    <a:cubicBezTo>
                      <a:pt x="2055" y="2281"/>
                      <a:pt x="2081" y="2231"/>
                      <a:pt x="2131" y="2181"/>
                    </a:cubicBezTo>
                    <a:cubicBezTo>
                      <a:pt x="2131" y="2181"/>
                      <a:pt x="2131" y="2181"/>
                      <a:pt x="2131" y="2156"/>
                    </a:cubicBezTo>
                    <a:cubicBezTo>
                      <a:pt x="2156" y="2156"/>
                      <a:pt x="2181" y="2156"/>
                      <a:pt x="2206" y="2181"/>
                    </a:cubicBezTo>
                    <a:cubicBezTo>
                      <a:pt x="2231" y="2206"/>
                      <a:pt x="2231" y="2256"/>
                      <a:pt x="2231" y="2306"/>
                    </a:cubicBezTo>
                    <a:cubicBezTo>
                      <a:pt x="2206" y="2331"/>
                      <a:pt x="2181" y="2382"/>
                      <a:pt x="2131" y="2432"/>
                    </a:cubicBezTo>
                    <a:cubicBezTo>
                      <a:pt x="2081" y="2457"/>
                      <a:pt x="2030" y="2482"/>
                      <a:pt x="1980" y="2507"/>
                    </a:cubicBezTo>
                    <a:cubicBezTo>
                      <a:pt x="1880" y="2557"/>
                      <a:pt x="1780" y="2607"/>
                      <a:pt x="1705" y="2682"/>
                    </a:cubicBezTo>
                    <a:cubicBezTo>
                      <a:pt x="1680" y="2732"/>
                      <a:pt x="1654" y="2757"/>
                      <a:pt x="1629" y="2808"/>
                    </a:cubicBezTo>
                    <a:cubicBezTo>
                      <a:pt x="1604" y="2858"/>
                      <a:pt x="1604" y="2883"/>
                      <a:pt x="1579" y="2883"/>
                    </a:cubicBezTo>
                    <a:lnTo>
                      <a:pt x="1479" y="2883"/>
                    </a:lnTo>
                    <a:cubicBezTo>
                      <a:pt x="1604" y="2707"/>
                      <a:pt x="1654" y="2482"/>
                      <a:pt x="1629" y="2256"/>
                    </a:cubicBezTo>
                    <a:cubicBezTo>
                      <a:pt x="1629" y="2231"/>
                      <a:pt x="1629" y="2206"/>
                      <a:pt x="1604" y="2156"/>
                    </a:cubicBezTo>
                    <a:cubicBezTo>
                      <a:pt x="1604" y="2131"/>
                      <a:pt x="1604" y="2131"/>
                      <a:pt x="1604" y="2106"/>
                    </a:cubicBezTo>
                    <a:cubicBezTo>
                      <a:pt x="1579" y="2006"/>
                      <a:pt x="1554" y="1905"/>
                      <a:pt x="1529" y="1805"/>
                    </a:cubicBezTo>
                    <a:cubicBezTo>
                      <a:pt x="1504" y="1705"/>
                      <a:pt x="1454" y="1605"/>
                      <a:pt x="1454" y="1504"/>
                    </a:cubicBezTo>
                    <a:lnTo>
                      <a:pt x="1454" y="1504"/>
                    </a:lnTo>
                    <a:cubicBezTo>
                      <a:pt x="1504" y="1554"/>
                      <a:pt x="1579" y="1605"/>
                      <a:pt x="1654" y="1605"/>
                    </a:cubicBezTo>
                    <a:lnTo>
                      <a:pt x="1680" y="1605"/>
                    </a:lnTo>
                    <a:cubicBezTo>
                      <a:pt x="1730" y="1630"/>
                      <a:pt x="1780" y="1630"/>
                      <a:pt x="1830" y="1630"/>
                    </a:cubicBezTo>
                    <a:cubicBezTo>
                      <a:pt x="1905" y="1605"/>
                      <a:pt x="1980" y="1554"/>
                      <a:pt x="2005" y="1479"/>
                    </a:cubicBezTo>
                    <a:cubicBezTo>
                      <a:pt x="2005" y="1479"/>
                      <a:pt x="2005" y="1479"/>
                      <a:pt x="2005" y="1454"/>
                    </a:cubicBezTo>
                    <a:cubicBezTo>
                      <a:pt x="2030" y="1454"/>
                      <a:pt x="2030" y="1429"/>
                      <a:pt x="2055" y="1429"/>
                    </a:cubicBezTo>
                    <a:cubicBezTo>
                      <a:pt x="2106" y="1429"/>
                      <a:pt x="2131" y="1429"/>
                      <a:pt x="2156" y="1454"/>
                    </a:cubicBezTo>
                    <a:cubicBezTo>
                      <a:pt x="2181" y="1454"/>
                      <a:pt x="2206" y="1454"/>
                      <a:pt x="2206" y="1479"/>
                    </a:cubicBezTo>
                    <a:cubicBezTo>
                      <a:pt x="2231" y="1504"/>
                      <a:pt x="2281" y="1529"/>
                      <a:pt x="2306" y="1529"/>
                    </a:cubicBezTo>
                    <a:cubicBezTo>
                      <a:pt x="2321" y="1537"/>
                      <a:pt x="2335" y="1540"/>
                      <a:pt x="2350" y="1540"/>
                    </a:cubicBezTo>
                    <a:cubicBezTo>
                      <a:pt x="2386" y="1540"/>
                      <a:pt x="2421" y="1522"/>
                      <a:pt x="2456" y="1504"/>
                    </a:cubicBezTo>
                    <a:cubicBezTo>
                      <a:pt x="2482" y="1454"/>
                      <a:pt x="2482" y="1404"/>
                      <a:pt x="2482" y="1354"/>
                    </a:cubicBezTo>
                    <a:cubicBezTo>
                      <a:pt x="2456" y="1329"/>
                      <a:pt x="2456" y="1329"/>
                      <a:pt x="2431" y="1329"/>
                    </a:cubicBezTo>
                    <a:cubicBezTo>
                      <a:pt x="2406" y="1329"/>
                      <a:pt x="2406" y="1354"/>
                      <a:pt x="2406" y="1379"/>
                    </a:cubicBezTo>
                    <a:cubicBezTo>
                      <a:pt x="2431" y="1404"/>
                      <a:pt x="2406" y="1429"/>
                      <a:pt x="2406" y="1454"/>
                    </a:cubicBezTo>
                    <a:cubicBezTo>
                      <a:pt x="2381" y="1479"/>
                      <a:pt x="2356" y="1479"/>
                      <a:pt x="2331" y="1479"/>
                    </a:cubicBezTo>
                    <a:cubicBezTo>
                      <a:pt x="2306" y="1479"/>
                      <a:pt x="2281" y="1454"/>
                      <a:pt x="2256" y="1429"/>
                    </a:cubicBezTo>
                    <a:cubicBezTo>
                      <a:pt x="2231" y="1404"/>
                      <a:pt x="2231" y="1404"/>
                      <a:pt x="2206" y="1379"/>
                    </a:cubicBezTo>
                    <a:cubicBezTo>
                      <a:pt x="2156" y="1354"/>
                      <a:pt x="2106" y="1354"/>
                      <a:pt x="2030" y="1354"/>
                    </a:cubicBezTo>
                    <a:cubicBezTo>
                      <a:pt x="2030" y="1379"/>
                      <a:pt x="2005" y="1379"/>
                      <a:pt x="2005" y="1379"/>
                    </a:cubicBezTo>
                    <a:cubicBezTo>
                      <a:pt x="2005" y="1354"/>
                      <a:pt x="1980" y="1329"/>
                      <a:pt x="1980" y="1304"/>
                    </a:cubicBezTo>
                    <a:lnTo>
                      <a:pt x="1980" y="1279"/>
                    </a:lnTo>
                    <a:cubicBezTo>
                      <a:pt x="1955" y="1229"/>
                      <a:pt x="1955" y="1204"/>
                      <a:pt x="1955" y="1179"/>
                    </a:cubicBezTo>
                    <a:cubicBezTo>
                      <a:pt x="1955" y="1153"/>
                      <a:pt x="1955" y="1128"/>
                      <a:pt x="1980" y="1128"/>
                    </a:cubicBezTo>
                    <a:cubicBezTo>
                      <a:pt x="2005" y="1128"/>
                      <a:pt x="2030" y="1103"/>
                      <a:pt x="2055" y="1078"/>
                    </a:cubicBezTo>
                    <a:cubicBezTo>
                      <a:pt x="2055" y="1028"/>
                      <a:pt x="2005" y="1003"/>
                      <a:pt x="1980" y="1003"/>
                    </a:cubicBezTo>
                    <a:cubicBezTo>
                      <a:pt x="1880" y="1003"/>
                      <a:pt x="1830" y="1078"/>
                      <a:pt x="1805" y="1153"/>
                    </a:cubicBezTo>
                    <a:cubicBezTo>
                      <a:pt x="1805" y="1229"/>
                      <a:pt x="1830" y="1279"/>
                      <a:pt x="1855" y="1329"/>
                    </a:cubicBezTo>
                    <a:lnTo>
                      <a:pt x="1855" y="1354"/>
                    </a:lnTo>
                    <a:cubicBezTo>
                      <a:pt x="1880" y="1379"/>
                      <a:pt x="1880" y="1429"/>
                      <a:pt x="1880" y="1454"/>
                    </a:cubicBezTo>
                    <a:cubicBezTo>
                      <a:pt x="1855" y="1479"/>
                      <a:pt x="1830" y="1479"/>
                      <a:pt x="1805" y="1504"/>
                    </a:cubicBezTo>
                    <a:cubicBezTo>
                      <a:pt x="1780" y="1504"/>
                      <a:pt x="1755" y="1504"/>
                      <a:pt x="1705" y="1479"/>
                    </a:cubicBezTo>
                    <a:cubicBezTo>
                      <a:pt x="1579" y="1454"/>
                      <a:pt x="1479" y="1379"/>
                      <a:pt x="1429" y="1304"/>
                    </a:cubicBezTo>
                    <a:cubicBezTo>
                      <a:pt x="1429" y="1279"/>
                      <a:pt x="1429" y="1279"/>
                      <a:pt x="1429" y="1279"/>
                    </a:cubicBezTo>
                    <a:cubicBezTo>
                      <a:pt x="1429" y="1153"/>
                      <a:pt x="1454" y="1003"/>
                      <a:pt x="1529" y="903"/>
                    </a:cubicBezTo>
                    <a:cubicBezTo>
                      <a:pt x="1579" y="828"/>
                      <a:pt x="1680" y="752"/>
                      <a:pt x="1805" y="752"/>
                    </a:cubicBezTo>
                    <a:cubicBezTo>
                      <a:pt x="1855" y="752"/>
                      <a:pt x="1905" y="702"/>
                      <a:pt x="1905" y="652"/>
                    </a:cubicBezTo>
                    <a:cubicBezTo>
                      <a:pt x="1905" y="602"/>
                      <a:pt x="1855" y="552"/>
                      <a:pt x="1805" y="552"/>
                    </a:cubicBezTo>
                    <a:cubicBezTo>
                      <a:pt x="1680" y="552"/>
                      <a:pt x="1554" y="602"/>
                      <a:pt x="1454" y="702"/>
                    </a:cubicBezTo>
                    <a:cubicBezTo>
                      <a:pt x="1404" y="702"/>
                      <a:pt x="1379" y="677"/>
                      <a:pt x="1354" y="627"/>
                    </a:cubicBezTo>
                    <a:cubicBezTo>
                      <a:pt x="1329" y="577"/>
                      <a:pt x="1329" y="527"/>
                      <a:pt x="1354" y="502"/>
                    </a:cubicBezTo>
                    <a:cubicBezTo>
                      <a:pt x="1379" y="477"/>
                      <a:pt x="1404" y="477"/>
                      <a:pt x="1429" y="452"/>
                    </a:cubicBezTo>
                    <a:cubicBezTo>
                      <a:pt x="1454" y="452"/>
                      <a:pt x="1479" y="452"/>
                      <a:pt x="1504" y="427"/>
                    </a:cubicBezTo>
                    <a:cubicBezTo>
                      <a:pt x="1554" y="402"/>
                      <a:pt x="1604" y="326"/>
                      <a:pt x="1629" y="251"/>
                    </a:cubicBezTo>
                    <a:cubicBezTo>
                      <a:pt x="1654" y="176"/>
                      <a:pt x="1629" y="76"/>
                      <a:pt x="1554" y="26"/>
                    </a:cubicBezTo>
                    <a:cubicBezTo>
                      <a:pt x="1504" y="1"/>
                      <a:pt x="1454" y="1"/>
                      <a:pt x="1404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5" name="Google Shape;165;p8"/>
              <p:cNvSpPr/>
              <p:nvPr/>
            </p:nvSpPr>
            <p:spPr>
              <a:xfrm>
                <a:off x="7580556" y="3927768"/>
                <a:ext cx="266168" cy="239663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3228" extrusionOk="0">
                    <a:moveTo>
                      <a:pt x="477" y="1"/>
                    </a:moveTo>
                    <a:cubicBezTo>
                      <a:pt x="427" y="26"/>
                      <a:pt x="377" y="51"/>
                      <a:pt x="377" y="101"/>
                    </a:cubicBezTo>
                    <a:cubicBezTo>
                      <a:pt x="327" y="176"/>
                      <a:pt x="352" y="252"/>
                      <a:pt x="402" y="327"/>
                    </a:cubicBezTo>
                    <a:cubicBezTo>
                      <a:pt x="452" y="377"/>
                      <a:pt x="527" y="402"/>
                      <a:pt x="602" y="427"/>
                    </a:cubicBezTo>
                    <a:cubicBezTo>
                      <a:pt x="627" y="427"/>
                      <a:pt x="653" y="427"/>
                      <a:pt x="678" y="402"/>
                    </a:cubicBezTo>
                    <a:cubicBezTo>
                      <a:pt x="703" y="402"/>
                      <a:pt x="728" y="402"/>
                      <a:pt x="753" y="427"/>
                    </a:cubicBezTo>
                    <a:cubicBezTo>
                      <a:pt x="803" y="427"/>
                      <a:pt x="828" y="477"/>
                      <a:pt x="828" y="527"/>
                    </a:cubicBezTo>
                    <a:cubicBezTo>
                      <a:pt x="828" y="577"/>
                      <a:pt x="803" y="602"/>
                      <a:pt x="778" y="628"/>
                    </a:cubicBezTo>
                    <a:cubicBezTo>
                      <a:pt x="732" y="618"/>
                      <a:pt x="683" y="613"/>
                      <a:pt x="633" y="613"/>
                    </a:cubicBezTo>
                    <a:cubicBezTo>
                      <a:pt x="546" y="613"/>
                      <a:pt x="456" y="630"/>
                      <a:pt x="377" y="678"/>
                    </a:cubicBezTo>
                    <a:cubicBezTo>
                      <a:pt x="327" y="703"/>
                      <a:pt x="327" y="753"/>
                      <a:pt x="352" y="803"/>
                    </a:cubicBezTo>
                    <a:cubicBezTo>
                      <a:pt x="370" y="840"/>
                      <a:pt x="402" y="863"/>
                      <a:pt x="437" y="863"/>
                    </a:cubicBezTo>
                    <a:cubicBezTo>
                      <a:pt x="450" y="863"/>
                      <a:pt x="464" y="860"/>
                      <a:pt x="477" y="853"/>
                    </a:cubicBezTo>
                    <a:cubicBezTo>
                      <a:pt x="526" y="824"/>
                      <a:pt x="572" y="813"/>
                      <a:pt x="615" y="813"/>
                    </a:cubicBezTo>
                    <a:cubicBezTo>
                      <a:pt x="681" y="813"/>
                      <a:pt x="742" y="838"/>
                      <a:pt x="803" y="853"/>
                    </a:cubicBezTo>
                    <a:cubicBezTo>
                      <a:pt x="903" y="903"/>
                      <a:pt x="1003" y="1003"/>
                      <a:pt x="1079" y="1129"/>
                    </a:cubicBezTo>
                    <a:cubicBezTo>
                      <a:pt x="1079" y="1129"/>
                      <a:pt x="1079" y="1129"/>
                      <a:pt x="1079" y="1154"/>
                    </a:cubicBezTo>
                    <a:cubicBezTo>
                      <a:pt x="1054" y="1254"/>
                      <a:pt x="1003" y="1354"/>
                      <a:pt x="928" y="1430"/>
                    </a:cubicBezTo>
                    <a:cubicBezTo>
                      <a:pt x="878" y="1480"/>
                      <a:pt x="853" y="1505"/>
                      <a:pt x="828" y="1505"/>
                    </a:cubicBezTo>
                    <a:cubicBezTo>
                      <a:pt x="803" y="1505"/>
                      <a:pt x="778" y="1505"/>
                      <a:pt x="753" y="1480"/>
                    </a:cubicBezTo>
                    <a:cubicBezTo>
                      <a:pt x="728" y="1480"/>
                      <a:pt x="728" y="1430"/>
                      <a:pt x="703" y="1379"/>
                    </a:cubicBezTo>
                    <a:cubicBezTo>
                      <a:pt x="703" y="1329"/>
                      <a:pt x="703" y="1279"/>
                      <a:pt x="678" y="1204"/>
                    </a:cubicBezTo>
                    <a:cubicBezTo>
                      <a:pt x="642" y="1169"/>
                      <a:pt x="582" y="1133"/>
                      <a:pt x="523" y="1133"/>
                    </a:cubicBezTo>
                    <a:cubicBezTo>
                      <a:pt x="498" y="1133"/>
                      <a:pt x="474" y="1139"/>
                      <a:pt x="452" y="1154"/>
                    </a:cubicBezTo>
                    <a:cubicBezTo>
                      <a:pt x="402" y="1154"/>
                      <a:pt x="402" y="1204"/>
                      <a:pt x="427" y="1229"/>
                    </a:cubicBezTo>
                    <a:cubicBezTo>
                      <a:pt x="442" y="1258"/>
                      <a:pt x="456" y="1271"/>
                      <a:pt x="471" y="1271"/>
                    </a:cubicBezTo>
                    <a:cubicBezTo>
                      <a:pt x="481" y="1271"/>
                      <a:pt x="492" y="1264"/>
                      <a:pt x="502" y="1254"/>
                    </a:cubicBezTo>
                    <a:cubicBezTo>
                      <a:pt x="527" y="1254"/>
                      <a:pt x="552" y="1279"/>
                      <a:pt x="552" y="1279"/>
                    </a:cubicBezTo>
                    <a:cubicBezTo>
                      <a:pt x="577" y="1304"/>
                      <a:pt x="577" y="1354"/>
                      <a:pt x="577" y="1379"/>
                    </a:cubicBezTo>
                    <a:lnTo>
                      <a:pt x="577" y="1404"/>
                    </a:lnTo>
                    <a:cubicBezTo>
                      <a:pt x="577" y="1430"/>
                      <a:pt x="602" y="1455"/>
                      <a:pt x="602" y="1505"/>
                    </a:cubicBezTo>
                    <a:lnTo>
                      <a:pt x="552" y="1505"/>
                    </a:lnTo>
                    <a:cubicBezTo>
                      <a:pt x="502" y="1505"/>
                      <a:pt x="452" y="1555"/>
                      <a:pt x="427" y="1580"/>
                    </a:cubicBezTo>
                    <a:cubicBezTo>
                      <a:pt x="427" y="1605"/>
                      <a:pt x="402" y="1630"/>
                      <a:pt x="402" y="1655"/>
                    </a:cubicBezTo>
                    <a:cubicBezTo>
                      <a:pt x="402" y="1680"/>
                      <a:pt x="377" y="1705"/>
                      <a:pt x="352" y="1730"/>
                    </a:cubicBezTo>
                    <a:cubicBezTo>
                      <a:pt x="352" y="1755"/>
                      <a:pt x="302" y="1755"/>
                      <a:pt x="277" y="1755"/>
                    </a:cubicBezTo>
                    <a:cubicBezTo>
                      <a:pt x="252" y="1730"/>
                      <a:pt x="252" y="1705"/>
                      <a:pt x="252" y="1680"/>
                    </a:cubicBezTo>
                    <a:cubicBezTo>
                      <a:pt x="226" y="1655"/>
                      <a:pt x="226" y="1655"/>
                      <a:pt x="201" y="1655"/>
                    </a:cubicBezTo>
                    <a:cubicBezTo>
                      <a:pt x="176" y="1655"/>
                      <a:pt x="176" y="1680"/>
                      <a:pt x="176" y="1680"/>
                    </a:cubicBezTo>
                    <a:cubicBezTo>
                      <a:pt x="176" y="1730"/>
                      <a:pt x="226" y="1780"/>
                      <a:pt x="252" y="1805"/>
                    </a:cubicBezTo>
                    <a:cubicBezTo>
                      <a:pt x="266" y="1813"/>
                      <a:pt x="283" y="1816"/>
                      <a:pt x="300" y="1816"/>
                    </a:cubicBezTo>
                    <a:cubicBezTo>
                      <a:pt x="341" y="1816"/>
                      <a:pt x="384" y="1798"/>
                      <a:pt x="402" y="1780"/>
                    </a:cubicBezTo>
                    <a:cubicBezTo>
                      <a:pt x="427" y="1755"/>
                      <a:pt x="452" y="1705"/>
                      <a:pt x="452" y="1680"/>
                    </a:cubicBezTo>
                    <a:cubicBezTo>
                      <a:pt x="477" y="1655"/>
                      <a:pt x="477" y="1630"/>
                      <a:pt x="477" y="1630"/>
                    </a:cubicBezTo>
                    <a:cubicBezTo>
                      <a:pt x="502" y="1605"/>
                      <a:pt x="527" y="1580"/>
                      <a:pt x="577" y="1555"/>
                    </a:cubicBezTo>
                    <a:lnTo>
                      <a:pt x="627" y="1555"/>
                    </a:lnTo>
                    <a:cubicBezTo>
                      <a:pt x="653" y="1580"/>
                      <a:pt x="653" y="1580"/>
                      <a:pt x="653" y="1580"/>
                    </a:cubicBezTo>
                    <a:cubicBezTo>
                      <a:pt x="689" y="1617"/>
                      <a:pt x="739" y="1640"/>
                      <a:pt x="793" y="1640"/>
                    </a:cubicBezTo>
                    <a:cubicBezTo>
                      <a:pt x="813" y="1640"/>
                      <a:pt x="833" y="1637"/>
                      <a:pt x="853" y="1630"/>
                    </a:cubicBezTo>
                    <a:cubicBezTo>
                      <a:pt x="903" y="1605"/>
                      <a:pt x="953" y="1580"/>
                      <a:pt x="1003" y="1555"/>
                    </a:cubicBezTo>
                    <a:cubicBezTo>
                      <a:pt x="1003" y="1555"/>
                      <a:pt x="1003" y="1530"/>
                      <a:pt x="1003" y="1530"/>
                    </a:cubicBezTo>
                    <a:cubicBezTo>
                      <a:pt x="1079" y="1480"/>
                      <a:pt x="1129" y="1404"/>
                      <a:pt x="1154" y="1354"/>
                    </a:cubicBezTo>
                    <a:cubicBezTo>
                      <a:pt x="1179" y="1430"/>
                      <a:pt x="1204" y="1530"/>
                      <a:pt x="1229" y="1630"/>
                    </a:cubicBezTo>
                    <a:cubicBezTo>
                      <a:pt x="1254" y="1730"/>
                      <a:pt x="1279" y="1831"/>
                      <a:pt x="1304" y="1931"/>
                    </a:cubicBezTo>
                    <a:cubicBezTo>
                      <a:pt x="1304" y="1956"/>
                      <a:pt x="1304" y="1981"/>
                      <a:pt x="1304" y="2006"/>
                    </a:cubicBezTo>
                    <a:cubicBezTo>
                      <a:pt x="1329" y="2031"/>
                      <a:pt x="1329" y="2056"/>
                      <a:pt x="1354" y="2081"/>
                    </a:cubicBezTo>
                    <a:cubicBezTo>
                      <a:pt x="1429" y="2282"/>
                      <a:pt x="1580" y="2482"/>
                      <a:pt x="1780" y="2557"/>
                    </a:cubicBezTo>
                    <a:cubicBezTo>
                      <a:pt x="1755" y="2582"/>
                      <a:pt x="1705" y="2607"/>
                      <a:pt x="1705" y="2633"/>
                    </a:cubicBezTo>
                    <a:cubicBezTo>
                      <a:pt x="1680" y="2633"/>
                      <a:pt x="1655" y="2607"/>
                      <a:pt x="1605" y="2582"/>
                    </a:cubicBezTo>
                    <a:cubicBezTo>
                      <a:pt x="1580" y="2557"/>
                      <a:pt x="1530" y="2532"/>
                      <a:pt x="1505" y="2507"/>
                    </a:cubicBezTo>
                    <a:cubicBezTo>
                      <a:pt x="1431" y="2478"/>
                      <a:pt x="1366" y="2466"/>
                      <a:pt x="1305" y="2466"/>
                    </a:cubicBezTo>
                    <a:cubicBezTo>
                      <a:pt x="1262" y="2466"/>
                      <a:pt x="1220" y="2472"/>
                      <a:pt x="1179" y="2482"/>
                    </a:cubicBezTo>
                    <a:lnTo>
                      <a:pt x="978" y="2482"/>
                    </a:lnTo>
                    <a:cubicBezTo>
                      <a:pt x="928" y="2457"/>
                      <a:pt x="878" y="2432"/>
                      <a:pt x="828" y="2407"/>
                    </a:cubicBezTo>
                    <a:cubicBezTo>
                      <a:pt x="803" y="2382"/>
                      <a:pt x="803" y="2332"/>
                      <a:pt x="803" y="2307"/>
                    </a:cubicBezTo>
                    <a:cubicBezTo>
                      <a:pt x="803" y="2257"/>
                      <a:pt x="828" y="2257"/>
                      <a:pt x="853" y="2257"/>
                    </a:cubicBezTo>
                    <a:lnTo>
                      <a:pt x="878" y="2257"/>
                    </a:lnTo>
                    <a:cubicBezTo>
                      <a:pt x="914" y="2274"/>
                      <a:pt x="949" y="2292"/>
                      <a:pt x="993" y="2292"/>
                    </a:cubicBezTo>
                    <a:cubicBezTo>
                      <a:pt x="1012" y="2292"/>
                      <a:pt x="1031" y="2289"/>
                      <a:pt x="1054" y="2282"/>
                    </a:cubicBezTo>
                    <a:cubicBezTo>
                      <a:pt x="1104" y="2257"/>
                      <a:pt x="1129" y="2232"/>
                      <a:pt x="1154" y="2181"/>
                    </a:cubicBezTo>
                    <a:cubicBezTo>
                      <a:pt x="1154" y="2106"/>
                      <a:pt x="1154" y="2056"/>
                      <a:pt x="1129" y="1981"/>
                    </a:cubicBezTo>
                    <a:cubicBezTo>
                      <a:pt x="1055" y="1871"/>
                      <a:pt x="915" y="1801"/>
                      <a:pt x="776" y="1801"/>
                    </a:cubicBezTo>
                    <a:cubicBezTo>
                      <a:pt x="725" y="1801"/>
                      <a:pt x="674" y="1810"/>
                      <a:pt x="627" y="1831"/>
                    </a:cubicBezTo>
                    <a:cubicBezTo>
                      <a:pt x="577" y="1856"/>
                      <a:pt x="577" y="1931"/>
                      <a:pt x="602" y="1981"/>
                    </a:cubicBezTo>
                    <a:cubicBezTo>
                      <a:pt x="617" y="2010"/>
                      <a:pt x="640" y="2022"/>
                      <a:pt x="667" y="2022"/>
                    </a:cubicBezTo>
                    <a:cubicBezTo>
                      <a:pt x="686" y="2022"/>
                      <a:pt x="707" y="2016"/>
                      <a:pt x="728" y="2006"/>
                    </a:cubicBezTo>
                    <a:cubicBezTo>
                      <a:pt x="746" y="2000"/>
                      <a:pt x="767" y="1997"/>
                      <a:pt x="788" y="1997"/>
                    </a:cubicBezTo>
                    <a:cubicBezTo>
                      <a:pt x="850" y="1997"/>
                      <a:pt x="916" y="2025"/>
                      <a:pt x="953" y="2081"/>
                    </a:cubicBezTo>
                    <a:cubicBezTo>
                      <a:pt x="928" y="2056"/>
                      <a:pt x="903" y="2056"/>
                      <a:pt x="903" y="2056"/>
                    </a:cubicBezTo>
                    <a:cubicBezTo>
                      <a:pt x="887" y="2053"/>
                      <a:pt x="871" y="2051"/>
                      <a:pt x="855" y="2051"/>
                    </a:cubicBezTo>
                    <a:cubicBezTo>
                      <a:pt x="747" y="2051"/>
                      <a:pt x="646" y="2122"/>
                      <a:pt x="602" y="2232"/>
                    </a:cubicBezTo>
                    <a:cubicBezTo>
                      <a:pt x="602" y="2307"/>
                      <a:pt x="602" y="2357"/>
                      <a:pt x="602" y="2407"/>
                    </a:cubicBezTo>
                    <a:lnTo>
                      <a:pt x="577" y="2407"/>
                    </a:lnTo>
                    <a:cubicBezTo>
                      <a:pt x="552" y="2382"/>
                      <a:pt x="502" y="2357"/>
                      <a:pt x="452" y="2307"/>
                    </a:cubicBezTo>
                    <a:cubicBezTo>
                      <a:pt x="452" y="2282"/>
                      <a:pt x="402" y="2282"/>
                      <a:pt x="377" y="2257"/>
                    </a:cubicBezTo>
                    <a:cubicBezTo>
                      <a:pt x="341" y="2221"/>
                      <a:pt x="281" y="2186"/>
                      <a:pt x="213" y="2186"/>
                    </a:cubicBezTo>
                    <a:cubicBezTo>
                      <a:pt x="185" y="2186"/>
                      <a:pt x="156" y="2192"/>
                      <a:pt x="126" y="2206"/>
                    </a:cubicBezTo>
                    <a:cubicBezTo>
                      <a:pt x="51" y="2232"/>
                      <a:pt x="1" y="2282"/>
                      <a:pt x="1" y="2357"/>
                    </a:cubicBezTo>
                    <a:cubicBezTo>
                      <a:pt x="1" y="2432"/>
                      <a:pt x="26" y="2507"/>
                      <a:pt x="76" y="2532"/>
                    </a:cubicBezTo>
                    <a:cubicBezTo>
                      <a:pt x="89" y="2545"/>
                      <a:pt x="95" y="2551"/>
                      <a:pt x="101" y="2551"/>
                    </a:cubicBezTo>
                    <a:cubicBezTo>
                      <a:pt x="107" y="2551"/>
                      <a:pt x="114" y="2545"/>
                      <a:pt x="126" y="2532"/>
                    </a:cubicBezTo>
                    <a:cubicBezTo>
                      <a:pt x="126" y="2507"/>
                      <a:pt x="126" y="2507"/>
                      <a:pt x="126" y="2482"/>
                    </a:cubicBezTo>
                    <a:cubicBezTo>
                      <a:pt x="76" y="2457"/>
                      <a:pt x="51" y="2407"/>
                      <a:pt x="76" y="2357"/>
                    </a:cubicBezTo>
                    <a:cubicBezTo>
                      <a:pt x="76" y="2332"/>
                      <a:pt x="101" y="2282"/>
                      <a:pt x="151" y="2257"/>
                    </a:cubicBezTo>
                    <a:cubicBezTo>
                      <a:pt x="166" y="2252"/>
                      <a:pt x="181" y="2250"/>
                      <a:pt x="196" y="2250"/>
                    </a:cubicBezTo>
                    <a:cubicBezTo>
                      <a:pt x="262" y="2250"/>
                      <a:pt x="331" y="2286"/>
                      <a:pt x="352" y="2307"/>
                    </a:cubicBezTo>
                    <a:cubicBezTo>
                      <a:pt x="377" y="2332"/>
                      <a:pt x="402" y="2357"/>
                      <a:pt x="427" y="2357"/>
                    </a:cubicBezTo>
                    <a:cubicBezTo>
                      <a:pt x="452" y="2407"/>
                      <a:pt x="502" y="2432"/>
                      <a:pt x="552" y="2457"/>
                    </a:cubicBezTo>
                    <a:cubicBezTo>
                      <a:pt x="577" y="2482"/>
                      <a:pt x="627" y="2482"/>
                      <a:pt x="653" y="2482"/>
                    </a:cubicBezTo>
                    <a:cubicBezTo>
                      <a:pt x="653" y="2507"/>
                      <a:pt x="678" y="2532"/>
                      <a:pt x="703" y="2557"/>
                    </a:cubicBezTo>
                    <a:cubicBezTo>
                      <a:pt x="753" y="2607"/>
                      <a:pt x="828" y="2658"/>
                      <a:pt x="953" y="2683"/>
                    </a:cubicBezTo>
                    <a:lnTo>
                      <a:pt x="1028" y="2683"/>
                    </a:lnTo>
                    <a:cubicBezTo>
                      <a:pt x="1003" y="2733"/>
                      <a:pt x="953" y="2783"/>
                      <a:pt x="928" y="2833"/>
                    </a:cubicBezTo>
                    <a:cubicBezTo>
                      <a:pt x="878" y="2958"/>
                      <a:pt x="928" y="3159"/>
                      <a:pt x="1079" y="3209"/>
                    </a:cubicBezTo>
                    <a:cubicBezTo>
                      <a:pt x="1104" y="3222"/>
                      <a:pt x="1135" y="3228"/>
                      <a:pt x="1166" y="3228"/>
                    </a:cubicBezTo>
                    <a:cubicBezTo>
                      <a:pt x="1198" y="3228"/>
                      <a:pt x="1229" y="3222"/>
                      <a:pt x="1254" y="3209"/>
                    </a:cubicBezTo>
                    <a:cubicBezTo>
                      <a:pt x="1254" y="3209"/>
                      <a:pt x="1254" y="3209"/>
                      <a:pt x="1254" y="3184"/>
                    </a:cubicBezTo>
                    <a:cubicBezTo>
                      <a:pt x="1279" y="3159"/>
                      <a:pt x="1304" y="3134"/>
                      <a:pt x="1304" y="3084"/>
                    </a:cubicBezTo>
                    <a:cubicBezTo>
                      <a:pt x="1304" y="3034"/>
                      <a:pt x="1279" y="3008"/>
                      <a:pt x="1229" y="2983"/>
                    </a:cubicBezTo>
                    <a:cubicBezTo>
                      <a:pt x="1204" y="2983"/>
                      <a:pt x="1154" y="2983"/>
                      <a:pt x="1154" y="3008"/>
                    </a:cubicBezTo>
                    <a:cubicBezTo>
                      <a:pt x="1129" y="3034"/>
                      <a:pt x="1129" y="3084"/>
                      <a:pt x="1154" y="3109"/>
                    </a:cubicBezTo>
                    <a:cubicBezTo>
                      <a:pt x="1154" y="3109"/>
                      <a:pt x="1129" y="3109"/>
                      <a:pt x="1129" y="3084"/>
                    </a:cubicBezTo>
                    <a:cubicBezTo>
                      <a:pt x="1054" y="3059"/>
                      <a:pt x="1028" y="2958"/>
                      <a:pt x="1054" y="2883"/>
                    </a:cubicBezTo>
                    <a:cubicBezTo>
                      <a:pt x="1104" y="2808"/>
                      <a:pt x="1179" y="2733"/>
                      <a:pt x="1279" y="2683"/>
                    </a:cubicBezTo>
                    <a:cubicBezTo>
                      <a:pt x="1279" y="2683"/>
                      <a:pt x="1304" y="2683"/>
                      <a:pt x="1304" y="2658"/>
                    </a:cubicBezTo>
                    <a:cubicBezTo>
                      <a:pt x="1329" y="2658"/>
                      <a:pt x="1379" y="2683"/>
                      <a:pt x="1404" y="2683"/>
                    </a:cubicBezTo>
                    <a:cubicBezTo>
                      <a:pt x="1429" y="2708"/>
                      <a:pt x="1455" y="2708"/>
                      <a:pt x="1480" y="2733"/>
                    </a:cubicBezTo>
                    <a:cubicBezTo>
                      <a:pt x="1521" y="2774"/>
                      <a:pt x="1595" y="2815"/>
                      <a:pt x="1689" y="2815"/>
                    </a:cubicBezTo>
                    <a:cubicBezTo>
                      <a:pt x="1710" y="2815"/>
                      <a:pt x="1732" y="2813"/>
                      <a:pt x="1755" y="2808"/>
                    </a:cubicBezTo>
                    <a:cubicBezTo>
                      <a:pt x="1780" y="2808"/>
                      <a:pt x="1830" y="2758"/>
                      <a:pt x="1881" y="2733"/>
                    </a:cubicBezTo>
                    <a:cubicBezTo>
                      <a:pt x="1956" y="2683"/>
                      <a:pt x="2031" y="2633"/>
                      <a:pt x="2106" y="2607"/>
                    </a:cubicBezTo>
                    <a:cubicBezTo>
                      <a:pt x="2181" y="2607"/>
                      <a:pt x="2282" y="2582"/>
                      <a:pt x="2357" y="2557"/>
                    </a:cubicBezTo>
                    <a:cubicBezTo>
                      <a:pt x="2432" y="2532"/>
                      <a:pt x="2507" y="2507"/>
                      <a:pt x="2557" y="2507"/>
                    </a:cubicBezTo>
                    <a:cubicBezTo>
                      <a:pt x="2587" y="2503"/>
                      <a:pt x="2618" y="2501"/>
                      <a:pt x="2648" y="2501"/>
                    </a:cubicBezTo>
                    <a:cubicBezTo>
                      <a:pt x="2975" y="2501"/>
                      <a:pt x="3316" y="2738"/>
                      <a:pt x="3384" y="3059"/>
                    </a:cubicBezTo>
                    <a:cubicBezTo>
                      <a:pt x="3409" y="3109"/>
                      <a:pt x="3460" y="3134"/>
                      <a:pt x="3510" y="3134"/>
                    </a:cubicBezTo>
                    <a:cubicBezTo>
                      <a:pt x="3535" y="3134"/>
                      <a:pt x="3535" y="3109"/>
                      <a:pt x="3560" y="3109"/>
                    </a:cubicBezTo>
                    <a:cubicBezTo>
                      <a:pt x="3585" y="3084"/>
                      <a:pt x="3585" y="3059"/>
                      <a:pt x="3585" y="3008"/>
                    </a:cubicBezTo>
                    <a:cubicBezTo>
                      <a:pt x="3485" y="2658"/>
                      <a:pt x="3159" y="2357"/>
                      <a:pt x="2808" y="2307"/>
                    </a:cubicBezTo>
                    <a:cubicBezTo>
                      <a:pt x="2833" y="2257"/>
                      <a:pt x="2833" y="2181"/>
                      <a:pt x="2808" y="2131"/>
                    </a:cubicBezTo>
                    <a:cubicBezTo>
                      <a:pt x="2783" y="2081"/>
                      <a:pt x="2733" y="2031"/>
                      <a:pt x="2708" y="2006"/>
                    </a:cubicBezTo>
                    <a:cubicBezTo>
                      <a:pt x="2683" y="1981"/>
                      <a:pt x="2658" y="1956"/>
                      <a:pt x="2632" y="1931"/>
                    </a:cubicBezTo>
                    <a:cubicBezTo>
                      <a:pt x="2582" y="1881"/>
                      <a:pt x="2582" y="1780"/>
                      <a:pt x="2607" y="1680"/>
                    </a:cubicBezTo>
                    <a:cubicBezTo>
                      <a:pt x="2607" y="1680"/>
                      <a:pt x="2607" y="1655"/>
                      <a:pt x="2582" y="1655"/>
                    </a:cubicBezTo>
                    <a:cubicBezTo>
                      <a:pt x="2582" y="1647"/>
                      <a:pt x="2580" y="1644"/>
                      <a:pt x="2575" y="1644"/>
                    </a:cubicBezTo>
                    <a:cubicBezTo>
                      <a:pt x="2566" y="1644"/>
                      <a:pt x="2549" y="1655"/>
                      <a:pt x="2532" y="1655"/>
                    </a:cubicBezTo>
                    <a:cubicBezTo>
                      <a:pt x="2507" y="1780"/>
                      <a:pt x="2507" y="1906"/>
                      <a:pt x="2582" y="1981"/>
                    </a:cubicBezTo>
                    <a:cubicBezTo>
                      <a:pt x="2607" y="2006"/>
                      <a:pt x="2632" y="2031"/>
                      <a:pt x="2658" y="2056"/>
                    </a:cubicBezTo>
                    <a:cubicBezTo>
                      <a:pt x="2683" y="2081"/>
                      <a:pt x="2733" y="2106"/>
                      <a:pt x="2733" y="2156"/>
                    </a:cubicBezTo>
                    <a:cubicBezTo>
                      <a:pt x="2758" y="2206"/>
                      <a:pt x="2758" y="2257"/>
                      <a:pt x="2733" y="2307"/>
                    </a:cubicBezTo>
                    <a:lnTo>
                      <a:pt x="2532" y="2307"/>
                    </a:lnTo>
                    <a:cubicBezTo>
                      <a:pt x="2457" y="2332"/>
                      <a:pt x="2382" y="2332"/>
                      <a:pt x="2307" y="2357"/>
                    </a:cubicBezTo>
                    <a:cubicBezTo>
                      <a:pt x="2282" y="2382"/>
                      <a:pt x="2257" y="2382"/>
                      <a:pt x="2231" y="2382"/>
                    </a:cubicBezTo>
                    <a:cubicBezTo>
                      <a:pt x="2131" y="2332"/>
                      <a:pt x="2081" y="2257"/>
                      <a:pt x="2056" y="2181"/>
                    </a:cubicBezTo>
                    <a:cubicBezTo>
                      <a:pt x="2031" y="2106"/>
                      <a:pt x="2031" y="2056"/>
                      <a:pt x="2056" y="2006"/>
                    </a:cubicBezTo>
                    <a:cubicBezTo>
                      <a:pt x="2081" y="1956"/>
                      <a:pt x="2131" y="1931"/>
                      <a:pt x="2181" y="1931"/>
                    </a:cubicBezTo>
                    <a:cubicBezTo>
                      <a:pt x="2181" y="1931"/>
                      <a:pt x="2206" y="1956"/>
                      <a:pt x="2206" y="1981"/>
                    </a:cubicBezTo>
                    <a:cubicBezTo>
                      <a:pt x="2231" y="1981"/>
                      <a:pt x="2231" y="2006"/>
                      <a:pt x="2231" y="2006"/>
                    </a:cubicBezTo>
                    <a:cubicBezTo>
                      <a:pt x="2206" y="2056"/>
                      <a:pt x="2231" y="2081"/>
                      <a:pt x="2257" y="2106"/>
                    </a:cubicBezTo>
                    <a:cubicBezTo>
                      <a:pt x="2264" y="2114"/>
                      <a:pt x="2273" y="2117"/>
                      <a:pt x="2283" y="2117"/>
                    </a:cubicBezTo>
                    <a:cubicBezTo>
                      <a:pt x="2307" y="2117"/>
                      <a:pt x="2332" y="2099"/>
                      <a:pt x="2332" y="2081"/>
                    </a:cubicBezTo>
                    <a:cubicBezTo>
                      <a:pt x="2357" y="2031"/>
                      <a:pt x="2357" y="1956"/>
                      <a:pt x="2332" y="1906"/>
                    </a:cubicBezTo>
                    <a:cubicBezTo>
                      <a:pt x="2307" y="1856"/>
                      <a:pt x="2257" y="1805"/>
                      <a:pt x="2206" y="1805"/>
                    </a:cubicBezTo>
                    <a:cubicBezTo>
                      <a:pt x="2189" y="1801"/>
                      <a:pt x="2171" y="1799"/>
                      <a:pt x="2153" y="1799"/>
                    </a:cubicBezTo>
                    <a:cubicBezTo>
                      <a:pt x="2065" y="1799"/>
                      <a:pt x="1972" y="1848"/>
                      <a:pt x="1931" y="1931"/>
                    </a:cubicBezTo>
                    <a:cubicBezTo>
                      <a:pt x="1881" y="2006"/>
                      <a:pt x="1881" y="2106"/>
                      <a:pt x="1906" y="2206"/>
                    </a:cubicBezTo>
                    <a:cubicBezTo>
                      <a:pt x="1931" y="2282"/>
                      <a:pt x="1981" y="2357"/>
                      <a:pt x="2056" y="2407"/>
                    </a:cubicBezTo>
                    <a:lnTo>
                      <a:pt x="1981" y="2407"/>
                    </a:lnTo>
                    <a:cubicBezTo>
                      <a:pt x="1730" y="2382"/>
                      <a:pt x="1580" y="2156"/>
                      <a:pt x="1505" y="1931"/>
                    </a:cubicBezTo>
                    <a:cubicBezTo>
                      <a:pt x="1480" y="1805"/>
                      <a:pt x="1480" y="1630"/>
                      <a:pt x="1530" y="1555"/>
                    </a:cubicBezTo>
                    <a:cubicBezTo>
                      <a:pt x="1555" y="1530"/>
                      <a:pt x="1605" y="1505"/>
                      <a:pt x="1630" y="1455"/>
                    </a:cubicBezTo>
                    <a:cubicBezTo>
                      <a:pt x="1705" y="1379"/>
                      <a:pt x="1805" y="1304"/>
                      <a:pt x="1805" y="1179"/>
                    </a:cubicBezTo>
                    <a:cubicBezTo>
                      <a:pt x="1805" y="1129"/>
                      <a:pt x="1805" y="1079"/>
                      <a:pt x="1780" y="1029"/>
                    </a:cubicBezTo>
                    <a:cubicBezTo>
                      <a:pt x="1780" y="1003"/>
                      <a:pt x="1780" y="978"/>
                      <a:pt x="1780" y="953"/>
                    </a:cubicBezTo>
                    <a:cubicBezTo>
                      <a:pt x="1805" y="928"/>
                      <a:pt x="1805" y="903"/>
                      <a:pt x="1805" y="903"/>
                    </a:cubicBezTo>
                    <a:cubicBezTo>
                      <a:pt x="1830" y="828"/>
                      <a:pt x="1830" y="778"/>
                      <a:pt x="1830" y="703"/>
                    </a:cubicBezTo>
                    <a:cubicBezTo>
                      <a:pt x="1830" y="602"/>
                      <a:pt x="1780" y="502"/>
                      <a:pt x="1680" y="452"/>
                    </a:cubicBezTo>
                    <a:cubicBezTo>
                      <a:pt x="1630" y="452"/>
                      <a:pt x="1605" y="477"/>
                      <a:pt x="1580" y="502"/>
                    </a:cubicBezTo>
                    <a:cubicBezTo>
                      <a:pt x="1580" y="527"/>
                      <a:pt x="1605" y="577"/>
                      <a:pt x="1630" y="577"/>
                    </a:cubicBezTo>
                    <a:cubicBezTo>
                      <a:pt x="1680" y="602"/>
                      <a:pt x="1705" y="653"/>
                      <a:pt x="1705" y="703"/>
                    </a:cubicBezTo>
                    <a:cubicBezTo>
                      <a:pt x="1705" y="753"/>
                      <a:pt x="1680" y="803"/>
                      <a:pt x="1680" y="853"/>
                    </a:cubicBezTo>
                    <a:cubicBezTo>
                      <a:pt x="1680" y="878"/>
                      <a:pt x="1680" y="878"/>
                      <a:pt x="1680" y="878"/>
                    </a:cubicBezTo>
                    <a:lnTo>
                      <a:pt x="1655" y="878"/>
                    </a:lnTo>
                    <a:cubicBezTo>
                      <a:pt x="1630" y="828"/>
                      <a:pt x="1580" y="803"/>
                      <a:pt x="1530" y="778"/>
                    </a:cubicBezTo>
                    <a:cubicBezTo>
                      <a:pt x="1505" y="753"/>
                      <a:pt x="1480" y="728"/>
                      <a:pt x="1455" y="728"/>
                    </a:cubicBezTo>
                    <a:cubicBezTo>
                      <a:pt x="1379" y="678"/>
                      <a:pt x="1354" y="628"/>
                      <a:pt x="1354" y="577"/>
                    </a:cubicBezTo>
                    <a:cubicBezTo>
                      <a:pt x="1329" y="552"/>
                      <a:pt x="1354" y="502"/>
                      <a:pt x="1379" y="502"/>
                    </a:cubicBezTo>
                    <a:cubicBezTo>
                      <a:pt x="1429" y="502"/>
                      <a:pt x="1455" y="427"/>
                      <a:pt x="1455" y="377"/>
                    </a:cubicBezTo>
                    <a:cubicBezTo>
                      <a:pt x="1429" y="327"/>
                      <a:pt x="1379" y="302"/>
                      <a:pt x="1329" y="302"/>
                    </a:cubicBezTo>
                    <a:cubicBezTo>
                      <a:pt x="1254" y="327"/>
                      <a:pt x="1204" y="377"/>
                      <a:pt x="1179" y="452"/>
                    </a:cubicBezTo>
                    <a:cubicBezTo>
                      <a:pt x="1179" y="452"/>
                      <a:pt x="1154" y="452"/>
                      <a:pt x="1154" y="427"/>
                    </a:cubicBezTo>
                    <a:cubicBezTo>
                      <a:pt x="1154" y="402"/>
                      <a:pt x="1129" y="377"/>
                      <a:pt x="1129" y="327"/>
                    </a:cubicBezTo>
                    <a:cubicBezTo>
                      <a:pt x="1129" y="327"/>
                      <a:pt x="1129" y="327"/>
                      <a:pt x="1129" y="302"/>
                    </a:cubicBezTo>
                    <a:cubicBezTo>
                      <a:pt x="1104" y="227"/>
                      <a:pt x="1079" y="201"/>
                      <a:pt x="1028" y="176"/>
                    </a:cubicBezTo>
                    <a:cubicBezTo>
                      <a:pt x="1020" y="168"/>
                      <a:pt x="1012" y="165"/>
                      <a:pt x="1004" y="165"/>
                    </a:cubicBezTo>
                    <a:cubicBezTo>
                      <a:pt x="989" y="165"/>
                      <a:pt x="978" y="176"/>
                      <a:pt x="978" y="176"/>
                    </a:cubicBezTo>
                    <a:cubicBezTo>
                      <a:pt x="978" y="201"/>
                      <a:pt x="978" y="227"/>
                      <a:pt x="1003" y="227"/>
                    </a:cubicBezTo>
                    <a:cubicBezTo>
                      <a:pt x="1028" y="252"/>
                      <a:pt x="1028" y="277"/>
                      <a:pt x="1054" y="327"/>
                    </a:cubicBezTo>
                    <a:cubicBezTo>
                      <a:pt x="1054" y="327"/>
                      <a:pt x="1054" y="352"/>
                      <a:pt x="1054" y="352"/>
                    </a:cubicBezTo>
                    <a:cubicBezTo>
                      <a:pt x="1079" y="402"/>
                      <a:pt x="1079" y="427"/>
                      <a:pt x="1104" y="477"/>
                    </a:cubicBezTo>
                    <a:cubicBezTo>
                      <a:pt x="1129" y="477"/>
                      <a:pt x="1129" y="502"/>
                      <a:pt x="1154" y="502"/>
                    </a:cubicBezTo>
                    <a:cubicBezTo>
                      <a:pt x="1129" y="552"/>
                      <a:pt x="1129" y="602"/>
                      <a:pt x="1154" y="628"/>
                    </a:cubicBezTo>
                    <a:cubicBezTo>
                      <a:pt x="1179" y="728"/>
                      <a:pt x="1229" y="803"/>
                      <a:pt x="1329" y="878"/>
                    </a:cubicBezTo>
                    <a:cubicBezTo>
                      <a:pt x="1354" y="903"/>
                      <a:pt x="1379" y="928"/>
                      <a:pt x="1429" y="928"/>
                    </a:cubicBezTo>
                    <a:cubicBezTo>
                      <a:pt x="1455" y="978"/>
                      <a:pt x="1505" y="1003"/>
                      <a:pt x="1530" y="1029"/>
                    </a:cubicBezTo>
                    <a:cubicBezTo>
                      <a:pt x="1580" y="1054"/>
                      <a:pt x="1605" y="1104"/>
                      <a:pt x="1605" y="1154"/>
                    </a:cubicBezTo>
                    <a:cubicBezTo>
                      <a:pt x="1605" y="1204"/>
                      <a:pt x="1555" y="1254"/>
                      <a:pt x="1480" y="1329"/>
                    </a:cubicBezTo>
                    <a:cubicBezTo>
                      <a:pt x="1455" y="1354"/>
                      <a:pt x="1429" y="1379"/>
                      <a:pt x="1379" y="1430"/>
                    </a:cubicBezTo>
                    <a:cubicBezTo>
                      <a:pt x="1354" y="1304"/>
                      <a:pt x="1304" y="1154"/>
                      <a:pt x="1254" y="1029"/>
                    </a:cubicBezTo>
                    <a:cubicBezTo>
                      <a:pt x="1179" y="878"/>
                      <a:pt x="1054" y="753"/>
                      <a:pt x="903" y="703"/>
                    </a:cubicBezTo>
                    <a:cubicBezTo>
                      <a:pt x="928" y="628"/>
                      <a:pt x="953" y="577"/>
                      <a:pt x="953" y="527"/>
                    </a:cubicBezTo>
                    <a:cubicBezTo>
                      <a:pt x="953" y="427"/>
                      <a:pt x="903" y="327"/>
                      <a:pt x="803" y="302"/>
                    </a:cubicBezTo>
                    <a:cubicBezTo>
                      <a:pt x="753" y="277"/>
                      <a:pt x="703" y="277"/>
                      <a:pt x="653" y="277"/>
                    </a:cubicBezTo>
                    <a:lnTo>
                      <a:pt x="602" y="277"/>
                    </a:lnTo>
                    <a:cubicBezTo>
                      <a:pt x="552" y="277"/>
                      <a:pt x="527" y="277"/>
                      <a:pt x="502" y="252"/>
                    </a:cubicBezTo>
                    <a:cubicBezTo>
                      <a:pt x="477" y="227"/>
                      <a:pt x="477" y="176"/>
                      <a:pt x="477" y="151"/>
                    </a:cubicBezTo>
                    <a:cubicBezTo>
                      <a:pt x="477" y="151"/>
                      <a:pt x="502" y="151"/>
                      <a:pt x="502" y="126"/>
                    </a:cubicBezTo>
                    <a:lnTo>
                      <a:pt x="527" y="126"/>
                    </a:lnTo>
                    <a:cubicBezTo>
                      <a:pt x="540" y="139"/>
                      <a:pt x="559" y="145"/>
                      <a:pt x="577" y="145"/>
                    </a:cubicBezTo>
                    <a:cubicBezTo>
                      <a:pt x="596" y="145"/>
                      <a:pt x="615" y="139"/>
                      <a:pt x="627" y="126"/>
                    </a:cubicBezTo>
                    <a:cubicBezTo>
                      <a:pt x="653" y="101"/>
                      <a:pt x="627" y="51"/>
                      <a:pt x="602" y="26"/>
                    </a:cubicBezTo>
                    <a:cubicBezTo>
                      <a:pt x="577" y="1"/>
                      <a:pt x="527" y="1"/>
                      <a:pt x="477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6" name="Google Shape;166;p8"/>
              <p:cNvSpPr/>
              <p:nvPr/>
            </p:nvSpPr>
            <p:spPr>
              <a:xfrm>
                <a:off x="7048667" y="3544537"/>
                <a:ext cx="519195" cy="842384"/>
              </a:xfrm>
              <a:custGeom>
                <a:avLst/>
                <a:gdLst/>
                <a:ahLst/>
                <a:cxnLst/>
                <a:rect l="l" t="t" r="r" b="b"/>
                <a:pathLst>
                  <a:path w="6993" h="11346" extrusionOk="0">
                    <a:moveTo>
                      <a:pt x="5842" y="1"/>
                    </a:moveTo>
                    <a:cubicBezTo>
                      <a:pt x="5817" y="1"/>
                      <a:pt x="5791" y="3"/>
                      <a:pt x="5765" y="7"/>
                    </a:cubicBezTo>
                    <a:cubicBezTo>
                      <a:pt x="5564" y="7"/>
                      <a:pt x="5364" y="183"/>
                      <a:pt x="5314" y="408"/>
                    </a:cubicBezTo>
                    <a:cubicBezTo>
                      <a:pt x="5264" y="609"/>
                      <a:pt x="5314" y="809"/>
                      <a:pt x="5439" y="985"/>
                    </a:cubicBezTo>
                    <a:cubicBezTo>
                      <a:pt x="5464" y="1035"/>
                      <a:pt x="5489" y="1085"/>
                      <a:pt x="5539" y="1135"/>
                    </a:cubicBezTo>
                    <a:cubicBezTo>
                      <a:pt x="5589" y="1210"/>
                      <a:pt x="5639" y="1261"/>
                      <a:pt x="5665" y="1336"/>
                    </a:cubicBezTo>
                    <a:cubicBezTo>
                      <a:pt x="5690" y="1436"/>
                      <a:pt x="5614" y="1536"/>
                      <a:pt x="5514" y="1611"/>
                    </a:cubicBezTo>
                    <a:cubicBezTo>
                      <a:pt x="5439" y="1687"/>
                      <a:pt x="5314" y="1712"/>
                      <a:pt x="5213" y="1712"/>
                    </a:cubicBezTo>
                    <a:cubicBezTo>
                      <a:pt x="5088" y="1336"/>
                      <a:pt x="4862" y="1060"/>
                      <a:pt x="4562" y="885"/>
                    </a:cubicBezTo>
                    <a:cubicBezTo>
                      <a:pt x="4529" y="872"/>
                      <a:pt x="4494" y="865"/>
                      <a:pt x="4458" y="865"/>
                    </a:cubicBezTo>
                    <a:cubicBezTo>
                      <a:pt x="4354" y="865"/>
                      <a:pt x="4248" y="917"/>
                      <a:pt x="4211" y="1010"/>
                    </a:cubicBezTo>
                    <a:cubicBezTo>
                      <a:pt x="4136" y="1135"/>
                      <a:pt x="4186" y="1286"/>
                      <a:pt x="4311" y="1361"/>
                    </a:cubicBezTo>
                    <a:cubicBezTo>
                      <a:pt x="4612" y="1511"/>
                      <a:pt x="4737" y="1812"/>
                      <a:pt x="4762" y="2063"/>
                    </a:cubicBezTo>
                    <a:cubicBezTo>
                      <a:pt x="4812" y="2363"/>
                      <a:pt x="4737" y="2739"/>
                      <a:pt x="4587" y="3015"/>
                    </a:cubicBezTo>
                    <a:cubicBezTo>
                      <a:pt x="4587" y="3040"/>
                      <a:pt x="4562" y="3065"/>
                      <a:pt x="4562" y="3090"/>
                    </a:cubicBezTo>
                    <a:cubicBezTo>
                      <a:pt x="4374" y="3175"/>
                      <a:pt x="4176" y="3226"/>
                      <a:pt x="3973" y="3226"/>
                    </a:cubicBezTo>
                    <a:cubicBezTo>
                      <a:pt x="3877" y="3226"/>
                      <a:pt x="3781" y="3214"/>
                      <a:pt x="3685" y="3190"/>
                    </a:cubicBezTo>
                    <a:cubicBezTo>
                      <a:pt x="3559" y="3165"/>
                      <a:pt x="3484" y="3115"/>
                      <a:pt x="3409" y="3065"/>
                    </a:cubicBezTo>
                    <a:cubicBezTo>
                      <a:pt x="3359" y="3015"/>
                      <a:pt x="3309" y="2940"/>
                      <a:pt x="3334" y="2890"/>
                    </a:cubicBezTo>
                    <a:cubicBezTo>
                      <a:pt x="3334" y="2814"/>
                      <a:pt x="3409" y="2714"/>
                      <a:pt x="3484" y="2664"/>
                    </a:cubicBezTo>
                    <a:lnTo>
                      <a:pt x="3534" y="2639"/>
                    </a:lnTo>
                    <a:cubicBezTo>
                      <a:pt x="3609" y="2539"/>
                      <a:pt x="3735" y="2439"/>
                      <a:pt x="3785" y="2313"/>
                    </a:cubicBezTo>
                    <a:cubicBezTo>
                      <a:pt x="3885" y="2113"/>
                      <a:pt x="3835" y="1837"/>
                      <a:pt x="3609" y="1712"/>
                    </a:cubicBezTo>
                    <a:cubicBezTo>
                      <a:pt x="3592" y="1706"/>
                      <a:pt x="3572" y="1703"/>
                      <a:pt x="3553" y="1703"/>
                    </a:cubicBezTo>
                    <a:cubicBezTo>
                      <a:pt x="3490" y="1703"/>
                      <a:pt x="3422" y="1735"/>
                      <a:pt x="3384" y="1812"/>
                    </a:cubicBezTo>
                    <a:cubicBezTo>
                      <a:pt x="3334" y="1887"/>
                      <a:pt x="3384" y="1987"/>
                      <a:pt x="3459" y="2038"/>
                    </a:cubicBezTo>
                    <a:cubicBezTo>
                      <a:pt x="3484" y="2038"/>
                      <a:pt x="3509" y="2113"/>
                      <a:pt x="3484" y="2163"/>
                    </a:cubicBezTo>
                    <a:cubicBezTo>
                      <a:pt x="3434" y="2238"/>
                      <a:pt x="3359" y="2313"/>
                      <a:pt x="3284" y="2363"/>
                    </a:cubicBezTo>
                    <a:lnTo>
                      <a:pt x="3258" y="2413"/>
                    </a:lnTo>
                    <a:cubicBezTo>
                      <a:pt x="3208" y="2439"/>
                      <a:pt x="3133" y="2514"/>
                      <a:pt x="3108" y="2564"/>
                    </a:cubicBezTo>
                    <a:cubicBezTo>
                      <a:pt x="3083" y="2539"/>
                      <a:pt x="3058" y="2514"/>
                      <a:pt x="3033" y="2489"/>
                    </a:cubicBezTo>
                    <a:cubicBezTo>
                      <a:pt x="2933" y="2388"/>
                      <a:pt x="2782" y="2338"/>
                      <a:pt x="2632" y="2338"/>
                    </a:cubicBezTo>
                    <a:cubicBezTo>
                      <a:pt x="2582" y="2363"/>
                      <a:pt x="2507" y="2363"/>
                      <a:pt x="2456" y="2388"/>
                    </a:cubicBezTo>
                    <a:cubicBezTo>
                      <a:pt x="2381" y="2388"/>
                      <a:pt x="2306" y="2413"/>
                      <a:pt x="2231" y="2413"/>
                    </a:cubicBezTo>
                    <a:cubicBezTo>
                      <a:pt x="2156" y="2388"/>
                      <a:pt x="2106" y="2338"/>
                      <a:pt x="2106" y="2263"/>
                    </a:cubicBezTo>
                    <a:cubicBezTo>
                      <a:pt x="2081" y="2188"/>
                      <a:pt x="2106" y="2113"/>
                      <a:pt x="2156" y="2063"/>
                    </a:cubicBezTo>
                    <a:cubicBezTo>
                      <a:pt x="2181" y="2038"/>
                      <a:pt x="2206" y="1987"/>
                      <a:pt x="2156" y="1962"/>
                    </a:cubicBezTo>
                    <a:cubicBezTo>
                      <a:pt x="2141" y="1933"/>
                      <a:pt x="2118" y="1921"/>
                      <a:pt x="2091" y="1921"/>
                    </a:cubicBezTo>
                    <a:cubicBezTo>
                      <a:pt x="2072" y="1921"/>
                      <a:pt x="2051" y="1927"/>
                      <a:pt x="2030" y="1937"/>
                    </a:cubicBezTo>
                    <a:cubicBezTo>
                      <a:pt x="1930" y="2038"/>
                      <a:pt x="1905" y="2163"/>
                      <a:pt x="1930" y="2288"/>
                    </a:cubicBezTo>
                    <a:cubicBezTo>
                      <a:pt x="1955" y="2439"/>
                      <a:pt x="2055" y="2539"/>
                      <a:pt x="2181" y="2564"/>
                    </a:cubicBezTo>
                    <a:cubicBezTo>
                      <a:pt x="2217" y="2571"/>
                      <a:pt x="2252" y="2574"/>
                      <a:pt x="2285" y="2574"/>
                    </a:cubicBezTo>
                    <a:cubicBezTo>
                      <a:pt x="2365" y="2574"/>
                      <a:pt x="2436" y="2556"/>
                      <a:pt x="2507" y="2539"/>
                    </a:cubicBezTo>
                    <a:cubicBezTo>
                      <a:pt x="2557" y="2539"/>
                      <a:pt x="2607" y="2514"/>
                      <a:pt x="2657" y="2514"/>
                    </a:cubicBezTo>
                    <a:cubicBezTo>
                      <a:pt x="2732" y="2514"/>
                      <a:pt x="2832" y="2564"/>
                      <a:pt x="2908" y="2614"/>
                    </a:cubicBezTo>
                    <a:cubicBezTo>
                      <a:pt x="2958" y="2664"/>
                      <a:pt x="2983" y="2714"/>
                      <a:pt x="3008" y="2739"/>
                    </a:cubicBezTo>
                    <a:cubicBezTo>
                      <a:pt x="2983" y="2789"/>
                      <a:pt x="2983" y="2814"/>
                      <a:pt x="2983" y="2840"/>
                    </a:cubicBezTo>
                    <a:cubicBezTo>
                      <a:pt x="2958" y="3015"/>
                      <a:pt x="3033" y="3215"/>
                      <a:pt x="3183" y="3341"/>
                    </a:cubicBezTo>
                    <a:cubicBezTo>
                      <a:pt x="3284" y="3416"/>
                      <a:pt x="3409" y="3491"/>
                      <a:pt x="3584" y="3516"/>
                    </a:cubicBezTo>
                    <a:lnTo>
                      <a:pt x="3609" y="3541"/>
                    </a:lnTo>
                    <a:cubicBezTo>
                      <a:pt x="3725" y="3556"/>
                      <a:pt x="3849" y="3570"/>
                      <a:pt x="3972" y="3570"/>
                    </a:cubicBezTo>
                    <a:cubicBezTo>
                      <a:pt x="4062" y="3570"/>
                      <a:pt x="4151" y="3562"/>
                      <a:pt x="4236" y="3541"/>
                    </a:cubicBezTo>
                    <a:lnTo>
                      <a:pt x="4236" y="3541"/>
                    </a:lnTo>
                    <a:cubicBezTo>
                      <a:pt x="4086" y="3742"/>
                      <a:pt x="3910" y="3942"/>
                      <a:pt x="3710" y="4118"/>
                    </a:cubicBezTo>
                    <a:cubicBezTo>
                      <a:pt x="3534" y="4318"/>
                      <a:pt x="3334" y="4519"/>
                      <a:pt x="3158" y="4744"/>
                    </a:cubicBezTo>
                    <a:cubicBezTo>
                      <a:pt x="3133" y="4769"/>
                      <a:pt x="3108" y="4819"/>
                      <a:pt x="3058" y="4870"/>
                    </a:cubicBezTo>
                    <a:cubicBezTo>
                      <a:pt x="3008" y="4920"/>
                      <a:pt x="2958" y="4995"/>
                      <a:pt x="2933" y="5070"/>
                    </a:cubicBezTo>
                    <a:cubicBezTo>
                      <a:pt x="2632" y="5546"/>
                      <a:pt x="2406" y="6148"/>
                      <a:pt x="2507" y="6699"/>
                    </a:cubicBezTo>
                    <a:cubicBezTo>
                      <a:pt x="2406" y="6649"/>
                      <a:pt x="2306" y="6624"/>
                      <a:pt x="2281" y="6599"/>
                    </a:cubicBezTo>
                    <a:cubicBezTo>
                      <a:pt x="2231" y="6549"/>
                      <a:pt x="2231" y="6499"/>
                      <a:pt x="2231" y="6323"/>
                    </a:cubicBezTo>
                    <a:cubicBezTo>
                      <a:pt x="2231" y="6223"/>
                      <a:pt x="2256" y="6123"/>
                      <a:pt x="2231" y="5997"/>
                    </a:cubicBezTo>
                    <a:cubicBezTo>
                      <a:pt x="2156" y="5672"/>
                      <a:pt x="1980" y="5446"/>
                      <a:pt x="1805" y="5246"/>
                    </a:cubicBezTo>
                    <a:cubicBezTo>
                      <a:pt x="1705" y="5120"/>
                      <a:pt x="1604" y="4995"/>
                      <a:pt x="1529" y="4870"/>
                    </a:cubicBezTo>
                    <a:cubicBezTo>
                      <a:pt x="1479" y="4694"/>
                      <a:pt x="1454" y="4544"/>
                      <a:pt x="1479" y="4444"/>
                    </a:cubicBezTo>
                    <a:cubicBezTo>
                      <a:pt x="1504" y="4318"/>
                      <a:pt x="1579" y="4218"/>
                      <a:pt x="1654" y="4193"/>
                    </a:cubicBezTo>
                    <a:cubicBezTo>
                      <a:pt x="1675" y="4186"/>
                      <a:pt x="1695" y="4183"/>
                      <a:pt x="1714" y="4183"/>
                    </a:cubicBezTo>
                    <a:cubicBezTo>
                      <a:pt x="1766" y="4183"/>
                      <a:pt x="1812" y="4206"/>
                      <a:pt x="1830" y="4243"/>
                    </a:cubicBezTo>
                    <a:cubicBezTo>
                      <a:pt x="1830" y="4268"/>
                      <a:pt x="1855" y="4293"/>
                      <a:pt x="1855" y="4318"/>
                    </a:cubicBezTo>
                    <a:cubicBezTo>
                      <a:pt x="1880" y="4444"/>
                      <a:pt x="1905" y="4594"/>
                      <a:pt x="2081" y="4719"/>
                    </a:cubicBezTo>
                    <a:cubicBezTo>
                      <a:pt x="2142" y="4750"/>
                      <a:pt x="2214" y="4772"/>
                      <a:pt x="2289" y="4772"/>
                    </a:cubicBezTo>
                    <a:cubicBezTo>
                      <a:pt x="2336" y="4772"/>
                      <a:pt x="2384" y="4763"/>
                      <a:pt x="2431" y="4744"/>
                    </a:cubicBezTo>
                    <a:cubicBezTo>
                      <a:pt x="2582" y="4719"/>
                      <a:pt x="2732" y="4594"/>
                      <a:pt x="2807" y="4418"/>
                    </a:cubicBezTo>
                    <a:cubicBezTo>
                      <a:pt x="3033" y="3992"/>
                      <a:pt x="2857" y="3391"/>
                      <a:pt x="2406" y="3140"/>
                    </a:cubicBezTo>
                    <a:cubicBezTo>
                      <a:pt x="2374" y="3127"/>
                      <a:pt x="2340" y="3121"/>
                      <a:pt x="2306" y="3121"/>
                    </a:cubicBezTo>
                    <a:cubicBezTo>
                      <a:pt x="2208" y="3121"/>
                      <a:pt x="2111" y="3173"/>
                      <a:pt x="2055" y="3266"/>
                    </a:cubicBezTo>
                    <a:cubicBezTo>
                      <a:pt x="1980" y="3391"/>
                      <a:pt x="2030" y="3541"/>
                      <a:pt x="2156" y="3616"/>
                    </a:cubicBezTo>
                    <a:cubicBezTo>
                      <a:pt x="2331" y="3717"/>
                      <a:pt x="2431" y="3967"/>
                      <a:pt x="2356" y="4168"/>
                    </a:cubicBezTo>
                    <a:cubicBezTo>
                      <a:pt x="2331" y="4118"/>
                      <a:pt x="2331" y="4093"/>
                      <a:pt x="2306" y="4043"/>
                    </a:cubicBezTo>
                    <a:cubicBezTo>
                      <a:pt x="2207" y="3805"/>
                      <a:pt x="1951" y="3661"/>
                      <a:pt x="1687" y="3661"/>
                    </a:cubicBezTo>
                    <a:cubicBezTo>
                      <a:pt x="1617" y="3661"/>
                      <a:pt x="1547" y="3671"/>
                      <a:pt x="1479" y="3692"/>
                    </a:cubicBezTo>
                    <a:cubicBezTo>
                      <a:pt x="1354" y="3742"/>
                      <a:pt x="1228" y="3842"/>
                      <a:pt x="1128" y="3942"/>
                    </a:cubicBezTo>
                    <a:cubicBezTo>
                      <a:pt x="1128" y="3917"/>
                      <a:pt x="1128" y="3892"/>
                      <a:pt x="1128" y="3867"/>
                    </a:cubicBezTo>
                    <a:cubicBezTo>
                      <a:pt x="1103" y="3742"/>
                      <a:pt x="1103" y="3616"/>
                      <a:pt x="1128" y="3491"/>
                    </a:cubicBezTo>
                    <a:cubicBezTo>
                      <a:pt x="1128" y="3416"/>
                      <a:pt x="1128" y="3316"/>
                      <a:pt x="1128" y="3241"/>
                    </a:cubicBezTo>
                    <a:cubicBezTo>
                      <a:pt x="1128" y="3065"/>
                      <a:pt x="1103" y="2764"/>
                      <a:pt x="878" y="2589"/>
                    </a:cubicBezTo>
                    <a:cubicBezTo>
                      <a:pt x="786" y="2528"/>
                      <a:pt x="668" y="2495"/>
                      <a:pt x="555" y="2495"/>
                    </a:cubicBezTo>
                    <a:cubicBezTo>
                      <a:pt x="482" y="2495"/>
                      <a:pt x="411" y="2509"/>
                      <a:pt x="351" y="2539"/>
                    </a:cubicBezTo>
                    <a:cubicBezTo>
                      <a:pt x="176" y="2639"/>
                      <a:pt x="76" y="2789"/>
                      <a:pt x="76" y="2990"/>
                    </a:cubicBezTo>
                    <a:cubicBezTo>
                      <a:pt x="50" y="3040"/>
                      <a:pt x="101" y="3065"/>
                      <a:pt x="151" y="3065"/>
                    </a:cubicBezTo>
                    <a:cubicBezTo>
                      <a:pt x="201" y="3065"/>
                      <a:pt x="226" y="3040"/>
                      <a:pt x="226" y="2990"/>
                    </a:cubicBezTo>
                    <a:cubicBezTo>
                      <a:pt x="251" y="2865"/>
                      <a:pt x="326" y="2764"/>
                      <a:pt x="426" y="2714"/>
                    </a:cubicBezTo>
                    <a:cubicBezTo>
                      <a:pt x="471" y="2692"/>
                      <a:pt x="527" y="2679"/>
                      <a:pt x="583" y="2679"/>
                    </a:cubicBezTo>
                    <a:cubicBezTo>
                      <a:pt x="652" y="2679"/>
                      <a:pt x="722" y="2698"/>
                      <a:pt x="777" y="2739"/>
                    </a:cubicBezTo>
                    <a:cubicBezTo>
                      <a:pt x="953" y="2865"/>
                      <a:pt x="953" y="3115"/>
                      <a:pt x="953" y="3241"/>
                    </a:cubicBezTo>
                    <a:cubicBezTo>
                      <a:pt x="953" y="3316"/>
                      <a:pt x="953" y="3391"/>
                      <a:pt x="953" y="3466"/>
                    </a:cubicBezTo>
                    <a:cubicBezTo>
                      <a:pt x="928" y="3616"/>
                      <a:pt x="928" y="3742"/>
                      <a:pt x="953" y="3892"/>
                    </a:cubicBezTo>
                    <a:cubicBezTo>
                      <a:pt x="953" y="3967"/>
                      <a:pt x="978" y="4068"/>
                      <a:pt x="1028" y="4143"/>
                    </a:cubicBezTo>
                    <a:cubicBezTo>
                      <a:pt x="1003" y="4193"/>
                      <a:pt x="978" y="4268"/>
                      <a:pt x="953" y="4343"/>
                    </a:cubicBezTo>
                    <a:cubicBezTo>
                      <a:pt x="928" y="4544"/>
                      <a:pt x="953" y="4794"/>
                      <a:pt x="1053" y="5070"/>
                    </a:cubicBezTo>
                    <a:cubicBezTo>
                      <a:pt x="1078" y="5145"/>
                      <a:pt x="1128" y="5195"/>
                      <a:pt x="1153" y="5271"/>
                    </a:cubicBezTo>
                    <a:cubicBezTo>
                      <a:pt x="1078" y="5258"/>
                      <a:pt x="1003" y="5252"/>
                      <a:pt x="931" y="5252"/>
                    </a:cubicBezTo>
                    <a:cubicBezTo>
                      <a:pt x="859" y="5252"/>
                      <a:pt x="790" y="5258"/>
                      <a:pt x="727" y="5271"/>
                    </a:cubicBezTo>
                    <a:cubicBezTo>
                      <a:pt x="351" y="5346"/>
                      <a:pt x="0" y="5722"/>
                      <a:pt x="76" y="6123"/>
                    </a:cubicBezTo>
                    <a:cubicBezTo>
                      <a:pt x="101" y="6298"/>
                      <a:pt x="201" y="6449"/>
                      <a:pt x="351" y="6499"/>
                    </a:cubicBezTo>
                    <a:lnTo>
                      <a:pt x="376" y="6499"/>
                    </a:lnTo>
                    <a:cubicBezTo>
                      <a:pt x="401" y="6505"/>
                      <a:pt x="428" y="6508"/>
                      <a:pt x="455" y="6508"/>
                    </a:cubicBezTo>
                    <a:cubicBezTo>
                      <a:pt x="536" y="6508"/>
                      <a:pt x="621" y="6480"/>
                      <a:pt x="677" y="6423"/>
                    </a:cubicBezTo>
                    <a:cubicBezTo>
                      <a:pt x="752" y="6348"/>
                      <a:pt x="802" y="6273"/>
                      <a:pt x="802" y="6173"/>
                    </a:cubicBezTo>
                    <a:cubicBezTo>
                      <a:pt x="777" y="6073"/>
                      <a:pt x="702" y="5997"/>
                      <a:pt x="602" y="5997"/>
                    </a:cubicBezTo>
                    <a:cubicBezTo>
                      <a:pt x="527" y="6022"/>
                      <a:pt x="477" y="6073"/>
                      <a:pt x="451" y="6148"/>
                    </a:cubicBezTo>
                    <a:cubicBezTo>
                      <a:pt x="426" y="6123"/>
                      <a:pt x="426" y="6098"/>
                      <a:pt x="401" y="6073"/>
                    </a:cubicBezTo>
                    <a:cubicBezTo>
                      <a:pt x="376" y="5847"/>
                      <a:pt x="577" y="5647"/>
                      <a:pt x="777" y="5596"/>
                    </a:cubicBezTo>
                    <a:cubicBezTo>
                      <a:pt x="813" y="5592"/>
                      <a:pt x="849" y="5590"/>
                      <a:pt x="886" y="5590"/>
                    </a:cubicBezTo>
                    <a:cubicBezTo>
                      <a:pt x="1083" y="5590"/>
                      <a:pt x="1301" y="5649"/>
                      <a:pt x="1554" y="5797"/>
                    </a:cubicBezTo>
                    <a:cubicBezTo>
                      <a:pt x="1554" y="5797"/>
                      <a:pt x="1579" y="5822"/>
                      <a:pt x="1579" y="5822"/>
                    </a:cubicBezTo>
                    <a:cubicBezTo>
                      <a:pt x="1654" y="5897"/>
                      <a:pt x="1705" y="5997"/>
                      <a:pt x="1705" y="6098"/>
                    </a:cubicBezTo>
                    <a:cubicBezTo>
                      <a:pt x="1730" y="6148"/>
                      <a:pt x="1730" y="6223"/>
                      <a:pt x="1705" y="6298"/>
                    </a:cubicBezTo>
                    <a:cubicBezTo>
                      <a:pt x="1705" y="6499"/>
                      <a:pt x="1680" y="6774"/>
                      <a:pt x="1930" y="7000"/>
                    </a:cubicBezTo>
                    <a:cubicBezTo>
                      <a:pt x="2030" y="7075"/>
                      <a:pt x="2156" y="7125"/>
                      <a:pt x="2331" y="7175"/>
                    </a:cubicBezTo>
                    <a:cubicBezTo>
                      <a:pt x="2507" y="7251"/>
                      <a:pt x="2757" y="7326"/>
                      <a:pt x="2883" y="7451"/>
                    </a:cubicBezTo>
                    <a:cubicBezTo>
                      <a:pt x="3033" y="7652"/>
                      <a:pt x="3233" y="7802"/>
                      <a:pt x="3409" y="7952"/>
                    </a:cubicBezTo>
                    <a:cubicBezTo>
                      <a:pt x="3559" y="8053"/>
                      <a:pt x="3685" y="8178"/>
                      <a:pt x="3810" y="8303"/>
                    </a:cubicBezTo>
                    <a:cubicBezTo>
                      <a:pt x="4461" y="9005"/>
                      <a:pt x="4461" y="10208"/>
                      <a:pt x="3835" y="10910"/>
                    </a:cubicBezTo>
                    <a:cubicBezTo>
                      <a:pt x="3735" y="11010"/>
                      <a:pt x="3735" y="11185"/>
                      <a:pt x="3835" y="11286"/>
                    </a:cubicBezTo>
                    <a:cubicBezTo>
                      <a:pt x="3885" y="11311"/>
                      <a:pt x="3910" y="11336"/>
                      <a:pt x="3960" y="11336"/>
                    </a:cubicBezTo>
                    <a:cubicBezTo>
                      <a:pt x="3985" y="11342"/>
                      <a:pt x="4009" y="11345"/>
                      <a:pt x="4031" y="11345"/>
                    </a:cubicBezTo>
                    <a:cubicBezTo>
                      <a:pt x="4098" y="11345"/>
                      <a:pt x="4154" y="11317"/>
                      <a:pt x="4211" y="11261"/>
                    </a:cubicBezTo>
                    <a:cubicBezTo>
                      <a:pt x="4862" y="10534"/>
                      <a:pt x="4988" y="9406"/>
                      <a:pt x="4587" y="8529"/>
                    </a:cubicBezTo>
                    <a:cubicBezTo>
                      <a:pt x="4737" y="8504"/>
                      <a:pt x="4888" y="8403"/>
                      <a:pt x="4988" y="8253"/>
                    </a:cubicBezTo>
                    <a:cubicBezTo>
                      <a:pt x="5063" y="8128"/>
                      <a:pt x="5063" y="8002"/>
                      <a:pt x="5088" y="7877"/>
                    </a:cubicBezTo>
                    <a:cubicBezTo>
                      <a:pt x="5113" y="7802"/>
                      <a:pt x="5113" y="7727"/>
                      <a:pt x="5138" y="7652"/>
                    </a:cubicBezTo>
                    <a:cubicBezTo>
                      <a:pt x="5213" y="7426"/>
                      <a:pt x="5414" y="7251"/>
                      <a:pt x="5639" y="7200"/>
                    </a:cubicBezTo>
                    <a:cubicBezTo>
                      <a:pt x="5690" y="7175"/>
                      <a:pt x="5715" y="7150"/>
                      <a:pt x="5690" y="7100"/>
                    </a:cubicBezTo>
                    <a:cubicBezTo>
                      <a:pt x="5690" y="7050"/>
                      <a:pt x="5639" y="7025"/>
                      <a:pt x="5589" y="7025"/>
                    </a:cubicBezTo>
                    <a:cubicBezTo>
                      <a:pt x="5314" y="7100"/>
                      <a:pt x="5063" y="7301"/>
                      <a:pt x="4963" y="7601"/>
                    </a:cubicBezTo>
                    <a:cubicBezTo>
                      <a:pt x="4938" y="7677"/>
                      <a:pt x="4938" y="7752"/>
                      <a:pt x="4913" y="7852"/>
                    </a:cubicBezTo>
                    <a:cubicBezTo>
                      <a:pt x="4913" y="7952"/>
                      <a:pt x="4888" y="8078"/>
                      <a:pt x="4837" y="8153"/>
                    </a:cubicBezTo>
                    <a:cubicBezTo>
                      <a:pt x="4762" y="8278"/>
                      <a:pt x="4637" y="8353"/>
                      <a:pt x="4487" y="8353"/>
                    </a:cubicBezTo>
                    <a:cubicBezTo>
                      <a:pt x="4411" y="8203"/>
                      <a:pt x="4311" y="8078"/>
                      <a:pt x="4186" y="7952"/>
                    </a:cubicBezTo>
                    <a:cubicBezTo>
                      <a:pt x="4035" y="7802"/>
                      <a:pt x="3885" y="7677"/>
                      <a:pt x="3735" y="7526"/>
                    </a:cubicBezTo>
                    <a:cubicBezTo>
                      <a:pt x="3685" y="7501"/>
                      <a:pt x="3609" y="7451"/>
                      <a:pt x="3559" y="7401"/>
                    </a:cubicBezTo>
                    <a:cubicBezTo>
                      <a:pt x="3534" y="7150"/>
                      <a:pt x="3609" y="6900"/>
                      <a:pt x="3760" y="6699"/>
                    </a:cubicBezTo>
                    <a:cubicBezTo>
                      <a:pt x="3860" y="6549"/>
                      <a:pt x="4010" y="6474"/>
                      <a:pt x="4136" y="6449"/>
                    </a:cubicBezTo>
                    <a:cubicBezTo>
                      <a:pt x="4155" y="6445"/>
                      <a:pt x="4175" y="6444"/>
                      <a:pt x="4194" y="6444"/>
                    </a:cubicBezTo>
                    <a:cubicBezTo>
                      <a:pt x="4318" y="6444"/>
                      <a:pt x="4418" y="6512"/>
                      <a:pt x="4461" y="6599"/>
                    </a:cubicBezTo>
                    <a:cubicBezTo>
                      <a:pt x="4487" y="6649"/>
                      <a:pt x="4487" y="6724"/>
                      <a:pt x="4461" y="6774"/>
                    </a:cubicBezTo>
                    <a:cubicBezTo>
                      <a:pt x="4436" y="6799"/>
                      <a:pt x="4411" y="6850"/>
                      <a:pt x="4361" y="6850"/>
                    </a:cubicBezTo>
                    <a:cubicBezTo>
                      <a:pt x="4261" y="6850"/>
                      <a:pt x="4211" y="6950"/>
                      <a:pt x="4211" y="7050"/>
                    </a:cubicBezTo>
                    <a:cubicBezTo>
                      <a:pt x="4236" y="7150"/>
                      <a:pt x="4336" y="7200"/>
                      <a:pt x="4411" y="7200"/>
                    </a:cubicBezTo>
                    <a:cubicBezTo>
                      <a:pt x="4562" y="7175"/>
                      <a:pt x="4687" y="7075"/>
                      <a:pt x="4762" y="6950"/>
                    </a:cubicBezTo>
                    <a:cubicBezTo>
                      <a:pt x="4837" y="6799"/>
                      <a:pt x="4837" y="6624"/>
                      <a:pt x="4787" y="6474"/>
                    </a:cubicBezTo>
                    <a:cubicBezTo>
                      <a:pt x="4694" y="6241"/>
                      <a:pt x="4429" y="6095"/>
                      <a:pt x="4171" y="6095"/>
                    </a:cubicBezTo>
                    <a:cubicBezTo>
                      <a:pt x="4151" y="6095"/>
                      <a:pt x="4131" y="6096"/>
                      <a:pt x="4111" y="6098"/>
                    </a:cubicBezTo>
                    <a:cubicBezTo>
                      <a:pt x="3860" y="6123"/>
                      <a:pt x="3659" y="6273"/>
                      <a:pt x="3484" y="6474"/>
                    </a:cubicBezTo>
                    <a:cubicBezTo>
                      <a:pt x="3359" y="6649"/>
                      <a:pt x="3258" y="6850"/>
                      <a:pt x="3233" y="7050"/>
                    </a:cubicBezTo>
                    <a:cubicBezTo>
                      <a:pt x="3183" y="7000"/>
                      <a:pt x="3158" y="6950"/>
                      <a:pt x="3133" y="6900"/>
                    </a:cubicBezTo>
                    <a:cubicBezTo>
                      <a:pt x="2857" y="6348"/>
                      <a:pt x="3108" y="5672"/>
                      <a:pt x="3484" y="5170"/>
                    </a:cubicBezTo>
                    <a:cubicBezTo>
                      <a:pt x="3710" y="4920"/>
                      <a:pt x="4111" y="4694"/>
                      <a:pt x="4336" y="4694"/>
                    </a:cubicBezTo>
                    <a:cubicBezTo>
                      <a:pt x="4436" y="4694"/>
                      <a:pt x="4562" y="4719"/>
                      <a:pt x="4687" y="4744"/>
                    </a:cubicBezTo>
                    <a:cubicBezTo>
                      <a:pt x="4825" y="4782"/>
                      <a:pt x="4969" y="4813"/>
                      <a:pt x="5119" y="4813"/>
                    </a:cubicBezTo>
                    <a:cubicBezTo>
                      <a:pt x="5270" y="4813"/>
                      <a:pt x="5426" y="4782"/>
                      <a:pt x="5589" y="4694"/>
                    </a:cubicBezTo>
                    <a:cubicBezTo>
                      <a:pt x="5690" y="4644"/>
                      <a:pt x="5790" y="4544"/>
                      <a:pt x="5865" y="4418"/>
                    </a:cubicBezTo>
                    <a:cubicBezTo>
                      <a:pt x="5915" y="4393"/>
                      <a:pt x="5965" y="4368"/>
                      <a:pt x="6040" y="4343"/>
                    </a:cubicBezTo>
                    <a:cubicBezTo>
                      <a:pt x="6091" y="4318"/>
                      <a:pt x="6116" y="4293"/>
                      <a:pt x="6166" y="4293"/>
                    </a:cubicBezTo>
                    <a:cubicBezTo>
                      <a:pt x="6316" y="4243"/>
                      <a:pt x="6492" y="4168"/>
                      <a:pt x="6617" y="4068"/>
                    </a:cubicBezTo>
                    <a:cubicBezTo>
                      <a:pt x="6817" y="3917"/>
                      <a:pt x="6993" y="3642"/>
                      <a:pt x="6918" y="3366"/>
                    </a:cubicBezTo>
                    <a:cubicBezTo>
                      <a:pt x="6897" y="3283"/>
                      <a:pt x="6825" y="3234"/>
                      <a:pt x="6743" y="3234"/>
                    </a:cubicBezTo>
                    <a:cubicBezTo>
                      <a:pt x="6726" y="3234"/>
                      <a:pt x="6709" y="3236"/>
                      <a:pt x="6692" y="3241"/>
                    </a:cubicBezTo>
                    <a:cubicBezTo>
                      <a:pt x="6617" y="3266"/>
                      <a:pt x="6567" y="3366"/>
                      <a:pt x="6592" y="3466"/>
                    </a:cubicBezTo>
                    <a:cubicBezTo>
                      <a:pt x="6617" y="3566"/>
                      <a:pt x="6517" y="3717"/>
                      <a:pt x="6416" y="3792"/>
                    </a:cubicBezTo>
                    <a:cubicBezTo>
                      <a:pt x="6316" y="3867"/>
                      <a:pt x="6191" y="3917"/>
                      <a:pt x="6040" y="3967"/>
                    </a:cubicBezTo>
                    <a:lnTo>
                      <a:pt x="6015" y="3967"/>
                    </a:lnTo>
                    <a:cubicBezTo>
                      <a:pt x="6015" y="3967"/>
                      <a:pt x="6015" y="3967"/>
                      <a:pt x="6015" y="3942"/>
                    </a:cubicBezTo>
                    <a:cubicBezTo>
                      <a:pt x="6040" y="3792"/>
                      <a:pt x="6040" y="3642"/>
                      <a:pt x="6015" y="3516"/>
                    </a:cubicBezTo>
                    <a:cubicBezTo>
                      <a:pt x="6015" y="3441"/>
                      <a:pt x="6015" y="3341"/>
                      <a:pt x="6015" y="3266"/>
                    </a:cubicBezTo>
                    <a:cubicBezTo>
                      <a:pt x="6015" y="3065"/>
                      <a:pt x="6066" y="2915"/>
                      <a:pt x="6166" y="2840"/>
                    </a:cubicBezTo>
                    <a:cubicBezTo>
                      <a:pt x="6198" y="2791"/>
                      <a:pt x="6262" y="2763"/>
                      <a:pt x="6310" y="2763"/>
                    </a:cubicBezTo>
                    <a:cubicBezTo>
                      <a:pt x="6336" y="2763"/>
                      <a:pt x="6357" y="2772"/>
                      <a:pt x="6366" y="2789"/>
                    </a:cubicBezTo>
                    <a:cubicBezTo>
                      <a:pt x="6425" y="2837"/>
                      <a:pt x="6490" y="2862"/>
                      <a:pt x="6553" y="2862"/>
                    </a:cubicBezTo>
                    <a:cubicBezTo>
                      <a:pt x="6622" y="2862"/>
                      <a:pt x="6689" y="2830"/>
                      <a:pt x="6742" y="2764"/>
                    </a:cubicBezTo>
                    <a:cubicBezTo>
                      <a:pt x="6842" y="2664"/>
                      <a:pt x="6842" y="2514"/>
                      <a:pt x="6742" y="2413"/>
                    </a:cubicBezTo>
                    <a:cubicBezTo>
                      <a:pt x="6624" y="2295"/>
                      <a:pt x="6475" y="2255"/>
                      <a:pt x="6320" y="2255"/>
                    </a:cubicBezTo>
                    <a:cubicBezTo>
                      <a:pt x="6277" y="2255"/>
                      <a:pt x="6234" y="2258"/>
                      <a:pt x="6191" y="2263"/>
                    </a:cubicBezTo>
                    <a:cubicBezTo>
                      <a:pt x="6216" y="2238"/>
                      <a:pt x="6216" y="2238"/>
                      <a:pt x="6216" y="2213"/>
                    </a:cubicBezTo>
                    <a:cubicBezTo>
                      <a:pt x="6241" y="2138"/>
                      <a:pt x="6291" y="2088"/>
                      <a:pt x="6366" y="2012"/>
                    </a:cubicBezTo>
                    <a:cubicBezTo>
                      <a:pt x="6391" y="1987"/>
                      <a:pt x="6416" y="1962"/>
                      <a:pt x="6416" y="1937"/>
                    </a:cubicBezTo>
                    <a:cubicBezTo>
                      <a:pt x="6542" y="1787"/>
                      <a:pt x="6617" y="1662"/>
                      <a:pt x="6592" y="1536"/>
                    </a:cubicBezTo>
                    <a:cubicBezTo>
                      <a:pt x="6571" y="1495"/>
                      <a:pt x="6551" y="1454"/>
                      <a:pt x="6517" y="1454"/>
                    </a:cubicBezTo>
                    <a:cubicBezTo>
                      <a:pt x="6509" y="1454"/>
                      <a:pt x="6501" y="1456"/>
                      <a:pt x="6492" y="1461"/>
                    </a:cubicBezTo>
                    <a:cubicBezTo>
                      <a:pt x="6441" y="1461"/>
                      <a:pt x="6416" y="1511"/>
                      <a:pt x="6416" y="1561"/>
                    </a:cubicBezTo>
                    <a:cubicBezTo>
                      <a:pt x="6416" y="1637"/>
                      <a:pt x="6391" y="1712"/>
                      <a:pt x="6291" y="1837"/>
                    </a:cubicBezTo>
                    <a:cubicBezTo>
                      <a:pt x="6266" y="1837"/>
                      <a:pt x="6266" y="1862"/>
                      <a:pt x="6241" y="1887"/>
                    </a:cubicBezTo>
                    <a:cubicBezTo>
                      <a:pt x="6166" y="1962"/>
                      <a:pt x="6091" y="2038"/>
                      <a:pt x="6040" y="2163"/>
                    </a:cubicBezTo>
                    <a:cubicBezTo>
                      <a:pt x="6040" y="2213"/>
                      <a:pt x="6015" y="2263"/>
                      <a:pt x="6015" y="2313"/>
                    </a:cubicBezTo>
                    <a:cubicBezTo>
                      <a:pt x="5940" y="2363"/>
                      <a:pt x="5840" y="2413"/>
                      <a:pt x="5790" y="2489"/>
                    </a:cubicBezTo>
                    <a:cubicBezTo>
                      <a:pt x="5614" y="2664"/>
                      <a:pt x="5514" y="2915"/>
                      <a:pt x="5489" y="3266"/>
                    </a:cubicBezTo>
                    <a:cubicBezTo>
                      <a:pt x="5489" y="3341"/>
                      <a:pt x="5489" y="3441"/>
                      <a:pt x="5514" y="3541"/>
                    </a:cubicBezTo>
                    <a:cubicBezTo>
                      <a:pt x="5514" y="3667"/>
                      <a:pt x="5514" y="3767"/>
                      <a:pt x="5489" y="3892"/>
                    </a:cubicBezTo>
                    <a:cubicBezTo>
                      <a:pt x="5464" y="4068"/>
                      <a:pt x="5414" y="4193"/>
                      <a:pt x="5314" y="4243"/>
                    </a:cubicBezTo>
                    <a:cubicBezTo>
                      <a:pt x="5257" y="4277"/>
                      <a:pt x="5190" y="4290"/>
                      <a:pt x="5113" y="4290"/>
                    </a:cubicBezTo>
                    <a:cubicBezTo>
                      <a:pt x="5020" y="4290"/>
                      <a:pt x="4911" y="4271"/>
                      <a:pt x="4787" y="4243"/>
                    </a:cubicBezTo>
                    <a:cubicBezTo>
                      <a:pt x="4662" y="4218"/>
                      <a:pt x="4537" y="4193"/>
                      <a:pt x="4386" y="4168"/>
                    </a:cubicBezTo>
                    <a:cubicBezTo>
                      <a:pt x="4637" y="3892"/>
                      <a:pt x="4888" y="3616"/>
                      <a:pt x="5063" y="3266"/>
                    </a:cubicBezTo>
                    <a:cubicBezTo>
                      <a:pt x="5238" y="2890"/>
                      <a:pt x="5339" y="2464"/>
                      <a:pt x="5289" y="2038"/>
                    </a:cubicBezTo>
                    <a:cubicBezTo>
                      <a:pt x="5439" y="2038"/>
                      <a:pt x="5589" y="1987"/>
                      <a:pt x="5715" y="1912"/>
                    </a:cubicBezTo>
                    <a:cubicBezTo>
                      <a:pt x="5940" y="1762"/>
                      <a:pt x="6066" y="1486"/>
                      <a:pt x="5990" y="1261"/>
                    </a:cubicBezTo>
                    <a:cubicBezTo>
                      <a:pt x="5965" y="1110"/>
                      <a:pt x="5890" y="1010"/>
                      <a:pt x="5815" y="910"/>
                    </a:cubicBezTo>
                    <a:cubicBezTo>
                      <a:pt x="5765" y="885"/>
                      <a:pt x="5740" y="834"/>
                      <a:pt x="5715" y="809"/>
                    </a:cubicBezTo>
                    <a:cubicBezTo>
                      <a:pt x="5665" y="709"/>
                      <a:pt x="5639" y="584"/>
                      <a:pt x="5665" y="509"/>
                    </a:cubicBezTo>
                    <a:cubicBezTo>
                      <a:pt x="5665" y="408"/>
                      <a:pt x="5740" y="358"/>
                      <a:pt x="5815" y="333"/>
                    </a:cubicBezTo>
                    <a:cubicBezTo>
                      <a:pt x="5840" y="333"/>
                      <a:pt x="5865" y="358"/>
                      <a:pt x="5890" y="383"/>
                    </a:cubicBezTo>
                    <a:cubicBezTo>
                      <a:pt x="5915" y="383"/>
                      <a:pt x="5940" y="408"/>
                      <a:pt x="5940" y="433"/>
                    </a:cubicBezTo>
                    <a:cubicBezTo>
                      <a:pt x="5915" y="534"/>
                      <a:pt x="6015" y="609"/>
                      <a:pt x="6091" y="609"/>
                    </a:cubicBezTo>
                    <a:cubicBezTo>
                      <a:pt x="6191" y="609"/>
                      <a:pt x="6266" y="534"/>
                      <a:pt x="6266" y="433"/>
                    </a:cubicBezTo>
                    <a:cubicBezTo>
                      <a:pt x="6266" y="308"/>
                      <a:pt x="6216" y="208"/>
                      <a:pt x="6141" y="108"/>
                    </a:cubicBezTo>
                    <a:cubicBezTo>
                      <a:pt x="6058" y="46"/>
                      <a:pt x="5959" y="1"/>
                      <a:pt x="5842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" name="Google Shape;167;p8"/>
              <p:cNvSpPr/>
              <p:nvPr/>
            </p:nvSpPr>
            <p:spPr>
              <a:xfrm>
                <a:off x="7374305" y="3860152"/>
                <a:ext cx="357341" cy="505608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6810" extrusionOk="0">
                    <a:moveTo>
                      <a:pt x="2307" y="1"/>
                    </a:moveTo>
                    <a:cubicBezTo>
                      <a:pt x="2272" y="1"/>
                      <a:pt x="2237" y="7"/>
                      <a:pt x="2206" y="17"/>
                    </a:cubicBezTo>
                    <a:cubicBezTo>
                      <a:pt x="2131" y="42"/>
                      <a:pt x="2081" y="92"/>
                      <a:pt x="2055" y="142"/>
                    </a:cubicBezTo>
                    <a:cubicBezTo>
                      <a:pt x="2005" y="193"/>
                      <a:pt x="2030" y="268"/>
                      <a:pt x="2081" y="293"/>
                    </a:cubicBezTo>
                    <a:cubicBezTo>
                      <a:pt x="2101" y="299"/>
                      <a:pt x="2119" y="303"/>
                      <a:pt x="2136" y="303"/>
                    </a:cubicBezTo>
                    <a:cubicBezTo>
                      <a:pt x="2181" y="303"/>
                      <a:pt x="2213" y="279"/>
                      <a:pt x="2231" y="243"/>
                    </a:cubicBezTo>
                    <a:cubicBezTo>
                      <a:pt x="2231" y="243"/>
                      <a:pt x="2256" y="218"/>
                      <a:pt x="2256" y="218"/>
                    </a:cubicBezTo>
                    <a:lnTo>
                      <a:pt x="2331" y="218"/>
                    </a:lnTo>
                    <a:cubicBezTo>
                      <a:pt x="2356" y="243"/>
                      <a:pt x="2381" y="318"/>
                      <a:pt x="2356" y="368"/>
                    </a:cubicBezTo>
                    <a:cubicBezTo>
                      <a:pt x="2356" y="418"/>
                      <a:pt x="2306" y="468"/>
                      <a:pt x="2256" y="493"/>
                    </a:cubicBezTo>
                    <a:cubicBezTo>
                      <a:pt x="2231" y="518"/>
                      <a:pt x="2206" y="518"/>
                      <a:pt x="2181" y="543"/>
                    </a:cubicBezTo>
                    <a:cubicBezTo>
                      <a:pt x="2106" y="568"/>
                      <a:pt x="2030" y="619"/>
                      <a:pt x="1955" y="669"/>
                    </a:cubicBezTo>
                    <a:cubicBezTo>
                      <a:pt x="1880" y="794"/>
                      <a:pt x="1855" y="969"/>
                      <a:pt x="1930" y="1120"/>
                    </a:cubicBezTo>
                    <a:cubicBezTo>
                      <a:pt x="1980" y="1195"/>
                      <a:pt x="2055" y="1270"/>
                      <a:pt x="2131" y="1320"/>
                    </a:cubicBezTo>
                    <a:cubicBezTo>
                      <a:pt x="2005" y="1521"/>
                      <a:pt x="1930" y="1797"/>
                      <a:pt x="1930" y="2047"/>
                    </a:cubicBezTo>
                    <a:cubicBezTo>
                      <a:pt x="1930" y="2298"/>
                      <a:pt x="1980" y="2523"/>
                      <a:pt x="2030" y="2724"/>
                    </a:cubicBezTo>
                    <a:cubicBezTo>
                      <a:pt x="1955" y="2699"/>
                      <a:pt x="1880" y="2674"/>
                      <a:pt x="1805" y="2649"/>
                    </a:cubicBezTo>
                    <a:cubicBezTo>
                      <a:pt x="1680" y="2624"/>
                      <a:pt x="1554" y="2599"/>
                      <a:pt x="1504" y="2523"/>
                    </a:cubicBezTo>
                    <a:cubicBezTo>
                      <a:pt x="1479" y="2473"/>
                      <a:pt x="1479" y="2373"/>
                      <a:pt x="1504" y="2273"/>
                    </a:cubicBezTo>
                    <a:cubicBezTo>
                      <a:pt x="1529" y="2198"/>
                      <a:pt x="1579" y="2147"/>
                      <a:pt x="1604" y="2072"/>
                    </a:cubicBezTo>
                    <a:cubicBezTo>
                      <a:pt x="1629" y="2022"/>
                      <a:pt x="1654" y="1972"/>
                      <a:pt x="1680" y="1922"/>
                    </a:cubicBezTo>
                    <a:cubicBezTo>
                      <a:pt x="1780" y="1721"/>
                      <a:pt x="1805" y="1571"/>
                      <a:pt x="1755" y="1421"/>
                    </a:cubicBezTo>
                    <a:cubicBezTo>
                      <a:pt x="1730" y="1345"/>
                      <a:pt x="1705" y="1295"/>
                      <a:pt x="1654" y="1245"/>
                    </a:cubicBezTo>
                    <a:cubicBezTo>
                      <a:pt x="1680" y="1220"/>
                      <a:pt x="1680" y="1195"/>
                      <a:pt x="1680" y="1170"/>
                    </a:cubicBezTo>
                    <a:cubicBezTo>
                      <a:pt x="1705" y="1095"/>
                      <a:pt x="1680" y="1020"/>
                      <a:pt x="1654" y="969"/>
                    </a:cubicBezTo>
                    <a:cubicBezTo>
                      <a:pt x="1654" y="944"/>
                      <a:pt x="1654" y="919"/>
                      <a:pt x="1654" y="919"/>
                    </a:cubicBezTo>
                    <a:cubicBezTo>
                      <a:pt x="1629" y="819"/>
                      <a:pt x="1629" y="769"/>
                      <a:pt x="1654" y="719"/>
                    </a:cubicBezTo>
                    <a:cubicBezTo>
                      <a:pt x="1680" y="694"/>
                      <a:pt x="1654" y="669"/>
                      <a:pt x="1654" y="644"/>
                    </a:cubicBezTo>
                    <a:cubicBezTo>
                      <a:pt x="1629" y="644"/>
                      <a:pt x="1579" y="644"/>
                      <a:pt x="1579" y="669"/>
                    </a:cubicBezTo>
                    <a:cubicBezTo>
                      <a:pt x="1529" y="744"/>
                      <a:pt x="1504" y="819"/>
                      <a:pt x="1529" y="944"/>
                    </a:cubicBezTo>
                    <a:cubicBezTo>
                      <a:pt x="1554" y="944"/>
                      <a:pt x="1554" y="969"/>
                      <a:pt x="1554" y="995"/>
                    </a:cubicBezTo>
                    <a:cubicBezTo>
                      <a:pt x="1579" y="1045"/>
                      <a:pt x="1579" y="1095"/>
                      <a:pt x="1579" y="1145"/>
                    </a:cubicBezTo>
                    <a:cubicBezTo>
                      <a:pt x="1579" y="1170"/>
                      <a:pt x="1579" y="1170"/>
                      <a:pt x="1579" y="1170"/>
                    </a:cubicBezTo>
                    <a:cubicBezTo>
                      <a:pt x="1515" y="1121"/>
                      <a:pt x="1439" y="1094"/>
                      <a:pt x="1360" y="1094"/>
                    </a:cubicBezTo>
                    <a:cubicBezTo>
                      <a:pt x="1317" y="1094"/>
                      <a:pt x="1273" y="1102"/>
                      <a:pt x="1228" y="1120"/>
                    </a:cubicBezTo>
                    <a:cubicBezTo>
                      <a:pt x="1153" y="1120"/>
                      <a:pt x="1103" y="1220"/>
                      <a:pt x="1128" y="1295"/>
                    </a:cubicBezTo>
                    <a:cubicBezTo>
                      <a:pt x="1149" y="1378"/>
                      <a:pt x="1221" y="1427"/>
                      <a:pt x="1288" y="1427"/>
                    </a:cubicBezTo>
                    <a:cubicBezTo>
                      <a:pt x="1302" y="1427"/>
                      <a:pt x="1316" y="1425"/>
                      <a:pt x="1329" y="1421"/>
                    </a:cubicBezTo>
                    <a:cubicBezTo>
                      <a:pt x="1354" y="1421"/>
                      <a:pt x="1429" y="1446"/>
                      <a:pt x="1429" y="1496"/>
                    </a:cubicBezTo>
                    <a:cubicBezTo>
                      <a:pt x="1454" y="1571"/>
                      <a:pt x="1454" y="1671"/>
                      <a:pt x="1404" y="1797"/>
                    </a:cubicBezTo>
                    <a:cubicBezTo>
                      <a:pt x="1379" y="1822"/>
                      <a:pt x="1354" y="1872"/>
                      <a:pt x="1329" y="1922"/>
                    </a:cubicBezTo>
                    <a:cubicBezTo>
                      <a:pt x="1279" y="1997"/>
                      <a:pt x="1228" y="2072"/>
                      <a:pt x="1203" y="2172"/>
                    </a:cubicBezTo>
                    <a:lnTo>
                      <a:pt x="1178" y="2147"/>
                    </a:lnTo>
                    <a:cubicBezTo>
                      <a:pt x="1128" y="2097"/>
                      <a:pt x="1078" y="2022"/>
                      <a:pt x="1028" y="1947"/>
                    </a:cubicBezTo>
                    <a:cubicBezTo>
                      <a:pt x="1003" y="1872"/>
                      <a:pt x="978" y="1771"/>
                      <a:pt x="1028" y="1721"/>
                    </a:cubicBezTo>
                    <a:cubicBezTo>
                      <a:pt x="1078" y="1696"/>
                      <a:pt x="1078" y="1621"/>
                      <a:pt x="1028" y="1571"/>
                    </a:cubicBezTo>
                    <a:cubicBezTo>
                      <a:pt x="1007" y="1561"/>
                      <a:pt x="982" y="1555"/>
                      <a:pt x="958" y="1555"/>
                    </a:cubicBezTo>
                    <a:cubicBezTo>
                      <a:pt x="924" y="1555"/>
                      <a:pt x="892" y="1567"/>
                      <a:pt x="878" y="1596"/>
                    </a:cubicBezTo>
                    <a:cubicBezTo>
                      <a:pt x="752" y="1721"/>
                      <a:pt x="777" y="1922"/>
                      <a:pt x="827" y="2047"/>
                    </a:cubicBezTo>
                    <a:cubicBezTo>
                      <a:pt x="878" y="2147"/>
                      <a:pt x="953" y="2223"/>
                      <a:pt x="1028" y="2298"/>
                    </a:cubicBezTo>
                    <a:cubicBezTo>
                      <a:pt x="1053" y="2323"/>
                      <a:pt x="1078" y="2348"/>
                      <a:pt x="1078" y="2373"/>
                    </a:cubicBezTo>
                    <a:cubicBezTo>
                      <a:pt x="1128" y="2398"/>
                      <a:pt x="1153" y="2423"/>
                      <a:pt x="1153" y="2473"/>
                    </a:cubicBezTo>
                    <a:cubicBezTo>
                      <a:pt x="1178" y="2548"/>
                      <a:pt x="1203" y="2624"/>
                      <a:pt x="1228" y="2699"/>
                    </a:cubicBezTo>
                    <a:cubicBezTo>
                      <a:pt x="1354" y="2874"/>
                      <a:pt x="1554" y="2924"/>
                      <a:pt x="1730" y="2975"/>
                    </a:cubicBezTo>
                    <a:cubicBezTo>
                      <a:pt x="1805" y="3000"/>
                      <a:pt x="1855" y="3000"/>
                      <a:pt x="1930" y="3025"/>
                    </a:cubicBezTo>
                    <a:cubicBezTo>
                      <a:pt x="2055" y="3100"/>
                      <a:pt x="2206" y="3350"/>
                      <a:pt x="2256" y="3526"/>
                    </a:cubicBezTo>
                    <a:cubicBezTo>
                      <a:pt x="2331" y="3902"/>
                      <a:pt x="2281" y="4378"/>
                      <a:pt x="1980" y="4579"/>
                    </a:cubicBezTo>
                    <a:cubicBezTo>
                      <a:pt x="1955" y="4604"/>
                      <a:pt x="1905" y="4629"/>
                      <a:pt x="1880" y="4654"/>
                    </a:cubicBezTo>
                    <a:cubicBezTo>
                      <a:pt x="1905" y="4528"/>
                      <a:pt x="1930" y="4378"/>
                      <a:pt x="1905" y="4253"/>
                    </a:cubicBezTo>
                    <a:cubicBezTo>
                      <a:pt x="1855" y="4102"/>
                      <a:pt x="1780" y="3952"/>
                      <a:pt x="1654" y="3877"/>
                    </a:cubicBezTo>
                    <a:cubicBezTo>
                      <a:pt x="1583" y="3829"/>
                      <a:pt x="1501" y="3804"/>
                      <a:pt x="1421" y="3804"/>
                    </a:cubicBezTo>
                    <a:cubicBezTo>
                      <a:pt x="1332" y="3804"/>
                      <a:pt x="1244" y="3836"/>
                      <a:pt x="1178" y="3902"/>
                    </a:cubicBezTo>
                    <a:cubicBezTo>
                      <a:pt x="1103" y="3952"/>
                      <a:pt x="1053" y="4052"/>
                      <a:pt x="1078" y="4152"/>
                    </a:cubicBezTo>
                    <a:cubicBezTo>
                      <a:pt x="1078" y="4253"/>
                      <a:pt x="1103" y="4328"/>
                      <a:pt x="1178" y="4403"/>
                    </a:cubicBezTo>
                    <a:cubicBezTo>
                      <a:pt x="1199" y="4413"/>
                      <a:pt x="1224" y="4420"/>
                      <a:pt x="1248" y="4420"/>
                    </a:cubicBezTo>
                    <a:cubicBezTo>
                      <a:pt x="1282" y="4420"/>
                      <a:pt x="1314" y="4407"/>
                      <a:pt x="1329" y="4378"/>
                    </a:cubicBezTo>
                    <a:cubicBezTo>
                      <a:pt x="1379" y="4328"/>
                      <a:pt x="1354" y="4253"/>
                      <a:pt x="1304" y="4228"/>
                    </a:cubicBezTo>
                    <a:cubicBezTo>
                      <a:pt x="1279" y="4203"/>
                      <a:pt x="1279" y="4178"/>
                      <a:pt x="1279" y="4152"/>
                    </a:cubicBezTo>
                    <a:cubicBezTo>
                      <a:pt x="1279" y="4127"/>
                      <a:pt x="1304" y="4077"/>
                      <a:pt x="1329" y="4052"/>
                    </a:cubicBezTo>
                    <a:cubicBezTo>
                      <a:pt x="1354" y="4027"/>
                      <a:pt x="1391" y="4015"/>
                      <a:pt x="1432" y="4015"/>
                    </a:cubicBezTo>
                    <a:cubicBezTo>
                      <a:pt x="1473" y="4015"/>
                      <a:pt x="1517" y="4027"/>
                      <a:pt x="1554" y="4052"/>
                    </a:cubicBezTo>
                    <a:cubicBezTo>
                      <a:pt x="1604" y="4102"/>
                      <a:pt x="1654" y="4203"/>
                      <a:pt x="1680" y="4303"/>
                    </a:cubicBezTo>
                    <a:cubicBezTo>
                      <a:pt x="1705" y="4453"/>
                      <a:pt x="1680" y="4604"/>
                      <a:pt x="1604" y="4754"/>
                    </a:cubicBezTo>
                    <a:cubicBezTo>
                      <a:pt x="1554" y="4754"/>
                      <a:pt x="1504" y="4754"/>
                      <a:pt x="1454" y="4779"/>
                    </a:cubicBezTo>
                    <a:cubicBezTo>
                      <a:pt x="1354" y="4804"/>
                      <a:pt x="1228" y="4829"/>
                      <a:pt x="1103" y="4879"/>
                    </a:cubicBezTo>
                    <a:cubicBezTo>
                      <a:pt x="1003" y="4904"/>
                      <a:pt x="903" y="4954"/>
                      <a:pt x="827" y="5030"/>
                    </a:cubicBezTo>
                    <a:cubicBezTo>
                      <a:pt x="752" y="4980"/>
                      <a:pt x="702" y="4904"/>
                      <a:pt x="677" y="4804"/>
                    </a:cubicBezTo>
                    <a:cubicBezTo>
                      <a:pt x="677" y="4754"/>
                      <a:pt x="702" y="4679"/>
                      <a:pt x="727" y="4604"/>
                    </a:cubicBezTo>
                    <a:cubicBezTo>
                      <a:pt x="752" y="4553"/>
                      <a:pt x="752" y="4503"/>
                      <a:pt x="777" y="4453"/>
                    </a:cubicBezTo>
                    <a:cubicBezTo>
                      <a:pt x="802" y="4278"/>
                      <a:pt x="727" y="4077"/>
                      <a:pt x="577" y="3977"/>
                    </a:cubicBezTo>
                    <a:cubicBezTo>
                      <a:pt x="564" y="3964"/>
                      <a:pt x="552" y="3958"/>
                      <a:pt x="539" y="3958"/>
                    </a:cubicBezTo>
                    <a:cubicBezTo>
                      <a:pt x="527" y="3958"/>
                      <a:pt x="514" y="3964"/>
                      <a:pt x="502" y="3977"/>
                    </a:cubicBezTo>
                    <a:cubicBezTo>
                      <a:pt x="476" y="4002"/>
                      <a:pt x="502" y="4027"/>
                      <a:pt x="502" y="4052"/>
                    </a:cubicBezTo>
                    <a:cubicBezTo>
                      <a:pt x="627" y="4152"/>
                      <a:pt x="677" y="4303"/>
                      <a:pt x="652" y="4453"/>
                    </a:cubicBezTo>
                    <a:cubicBezTo>
                      <a:pt x="652" y="4478"/>
                      <a:pt x="627" y="4528"/>
                      <a:pt x="627" y="4579"/>
                    </a:cubicBezTo>
                    <a:cubicBezTo>
                      <a:pt x="602" y="4654"/>
                      <a:pt x="577" y="4729"/>
                      <a:pt x="577" y="4829"/>
                    </a:cubicBezTo>
                    <a:cubicBezTo>
                      <a:pt x="577" y="4929"/>
                      <a:pt x="652" y="5030"/>
                      <a:pt x="727" y="5080"/>
                    </a:cubicBezTo>
                    <a:cubicBezTo>
                      <a:pt x="251" y="5456"/>
                      <a:pt x="0" y="6107"/>
                      <a:pt x="176" y="6684"/>
                    </a:cubicBezTo>
                    <a:cubicBezTo>
                      <a:pt x="176" y="6759"/>
                      <a:pt x="226" y="6784"/>
                      <a:pt x="276" y="6809"/>
                    </a:cubicBezTo>
                    <a:lnTo>
                      <a:pt x="351" y="6809"/>
                    </a:lnTo>
                    <a:cubicBezTo>
                      <a:pt x="451" y="6784"/>
                      <a:pt x="502" y="6684"/>
                      <a:pt x="476" y="6609"/>
                    </a:cubicBezTo>
                    <a:cubicBezTo>
                      <a:pt x="326" y="6057"/>
                      <a:pt x="677" y="5381"/>
                      <a:pt x="1203" y="5180"/>
                    </a:cubicBezTo>
                    <a:cubicBezTo>
                      <a:pt x="1304" y="5130"/>
                      <a:pt x="1429" y="5105"/>
                      <a:pt x="1529" y="5080"/>
                    </a:cubicBezTo>
                    <a:cubicBezTo>
                      <a:pt x="1680" y="5055"/>
                      <a:pt x="1830" y="5030"/>
                      <a:pt x="1955" y="4954"/>
                    </a:cubicBezTo>
                    <a:cubicBezTo>
                      <a:pt x="1985" y="4947"/>
                      <a:pt x="2018" y="4944"/>
                      <a:pt x="2054" y="4944"/>
                    </a:cubicBezTo>
                    <a:cubicBezTo>
                      <a:pt x="2141" y="4944"/>
                      <a:pt x="2243" y="4962"/>
                      <a:pt x="2331" y="4980"/>
                    </a:cubicBezTo>
                    <a:cubicBezTo>
                      <a:pt x="2415" y="4980"/>
                      <a:pt x="2476" y="4991"/>
                      <a:pt x="2530" y="4991"/>
                    </a:cubicBezTo>
                    <a:cubicBezTo>
                      <a:pt x="2557" y="4991"/>
                      <a:pt x="2582" y="4988"/>
                      <a:pt x="2607" y="4980"/>
                    </a:cubicBezTo>
                    <a:cubicBezTo>
                      <a:pt x="2807" y="4929"/>
                      <a:pt x="2883" y="4779"/>
                      <a:pt x="2933" y="4654"/>
                    </a:cubicBezTo>
                    <a:cubicBezTo>
                      <a:pt x="2933" y="4604"/>
                      <a:pt x="2958" y="4579"/>
                      <a:pt x="2983" y="4528"/>
                    </a:cubicBezTo>
                    <a:cubicBezTo>
                      <a:pt x="3033" y="4478"/>
                      <a:pt x="3083" y="4453"/>
                      <a:pt x="3133" y="4428"/>
                    </a:cubicBezTo>
                    <a:lnTo>
                      <a:pt x="3158" y="4428"/>
                    </a:lnTo>
                    <a:cubicBezTo>
                      <a:pt x="3194" y="4424"/>
                      <a:pt x="3228" y="4422"/>
                      <a:pt x="3262" y="4422"/>
                    </a:cubicBezTo>
                    <a:cubicBezTo>
                      <a:pt x="3419" y="4422"/>
                      <a:pt x="3552" y="4467"/>
                      <a:pt x="3634" y="4528"/>
                    </a:cubicBezTo>
                    <a:cubicBezTo>
                      <a:pt x="3735" y="4604"/>
                      <a:pt x="3785" y="4779"/>
                      <a:pt x="3710" y="4879"/>
                    </a:cubicBezTo>
                    <a:cubicBezTo>
                      <a:pt x="3685" y="4904"/>
                      <a:pt x="3685" y="4929"/>
                      <a:pt x="3659" y="4929"/>
                    </a:cubicBezTo>
                    <a:cubicBezTo>
                      <a:pt x="3685" y="4879"/>
                      <a:pt x="3659" y="4829"/>
                      <a:pt x="3609" y="4804"/>
                    </a:cubicBezTo>
                    <a:cubicBezTo>
                      <a:pt x="3589" y="4794"/>
                      <a:pt x="3568" y="4788"/>
                      <a:pt x="3547" y="4788"/>
                    </a:cubicBezTo>
                    <a:cubicBezTo>
                      <a:pt x="3518" y="4788"/>
                      <a:pt x="3488" y="4800"/>
                      <a:pt x="3459" y="4829"/>
                    </a:cubicBezTo>
                    <a:cubicBezTo>
                      <a:pt x="3434" y="4879"/>
                      <a:pt x="3434" y="4954"/>
                      <a:pt x="3459" y="5005"/>
                    </a:cubicBezTo>
                    <a:cubicBezTo>
                      <a:pt x="3484" y="5080"/>
                      <a:pt x="3534" y="5130"/>
                      <a:pt x="3609" y="5130"/>
                    </a:cubicBezTo>
                    <a:cubicBezTo>
                      <a:pt x="3627" y="5134"/>
                      <a:pt x="3645" y="5136"/>
                      <a:pt x="3662" y="5136"/>
                    </a:cubicBezTo>
                    <a:cubicBezTo>
                      <a:pt x="3744" y="5136"/>
                      <a:pt x="3823" y="5092"/>
                      <a:pt x="3885" y="5030"/>
                    </a:cubicBezTo>
                    <a:cubicBezTo>
                      <a:pt x="4035" y="4804"/>
                      <a:pt x="3935" y="4503"/>
                      <a:pt x="3760" y="4353"/>
                    </a:cubicBezTo>
                    <a:cubicBezTo>
                      <a:pt x="3685" y="4303"/>
                      <a:pt x="3609" y="4253"/>
                      <a:pt x="3509" y="4228"/>
                    </a:cubicBezTo>
                    <a:cubicBezTo>
                      <a:pt x="3559" y="4203"/>
                      <a:pt x="3584" y="4178"/>
                      <a:pt x="3634" y="4152"/>
                    </a:cubicBezTo>
                    <a:cubicBezTo>
                      <a:pt x="3760" y="4027"/>
                      <a:pt x="3860" y="3902"/>
                      <a:pt x="3885" y="3777"/>
                    </a:cubicBezTo>
                    <a:cubicBezTo>
                      <a:pt x="3910" y="3726"/>
                      <a:pt x="3910" y="3701"/>
                      <a:pt x="3910" y="3651"/>
                    </a:cubicBezTo>
                    <a:cubicBezTo>
                      <a:pt x="3960" y="3626"/>
                      <a:pt x="3985" y="3576"/>
                      <a:pt x="4010" y="3551"/>
                    </a:cubicBezTo>
                    <a:cubicBezTo>
                      <a:pt x="4060" y="3476"/>
                      <a:pt x="4111" y="3376"/>
                      <a:pt x="4136" y="3300"/>
                    </a:cubicBezTo>
                    <a:cubicBezTo>
                      <a:pt x="4161" y="3250"/>
                      <a:pt x="4161" y="3225"/>
                      <a:pt x="4186" y="3175"/>
                    </a:cubicBezTo>
                    <a:cubicBezTo>
                      <a:pt x="4211" y="3100"/>
                      <a:pt x="4311" y="2975"/>
                      <a:pt x="4436" y="2949"/>
                    </a:cubicBezTo>
                    <a:cubicBezTo>
                      <a:pt x="4512" y="2949"/>
                      <a:pt x="4587" y="2975"/>
                      <a:pt x="4637" y="3025"/>
                    </a:cubicBezTo>
                    <a:cubicBezTo>
                      <a:pt x="4687" y="3100"/>
                      <a:pt x="4687" y="3175"/>
                      <a:pt x="4662" y="3250"/>
                    </a:cubicBezTo>
                    <a:cubicBezTo>
                      <a:pt x="4637" y="3275"/>
                      <a:pt x="4662" y="3300"/>
                      <a:pt x="4687" y="3300"/>
                    </a:cubicBezTo>
                    <a:cubicBezTo>
                      <a:pt x="4694" y="3308"/>
                      <a:pt x="4702" y="3311"/>
                      <a:pt x="4709" y="3311"/>
                    </a:cubicBezTo>
                    <a:cubicBezTo>
                      <a:pt x="4727" y="3311"/>
                      <a:pt x="4745" y="3293"/>
                      <a:pt x="4762" y="3275"/>
                    </a:cubicBezTo>
                    <a:cubicBezTo>
                      <a:pt x="4812" y="3175"/>
                      <a:pt x="4787" y="3050"/>
                      <a:pt x="4712" y="2975"/>
                    </a:cubicBezTo>
                    <a:cubicBezTo>
                      <a:pt x="4671" y="2891"/>
                      <a:pt x="4577" y="2843"/>
                      <a:pt x="4490" y="2843"/>
                    </a:cubicBezTo>
                    <a:cubicBezTo>
                      <a:pt x="4472" y="2843"/>
                      <a:pt x="4454" y="2845"/>
                      <a:pt x="4436" y="2849"/>
                    </a:cubicBezTo>
                    <a:cubicBezTo>
                      <a:pt x="4261" y="2874"/>
                      <a:pt x="4136" y="3025"/>
                      <a:pt x="4086" y="3125"/>
                    </a:cubicBezTo>
                    <a:cubicBezTo>
                      <a:pt x="4086" y="3175"/>
                      <a:pt x="4060" y="3225"/>
                      <a:pt x="4035" y="3275"/>
                    </a:cubicBezTo>
                    <a:cubicBezTo>
                      <a:pt x="4010" y="3350"/>
                      <a:pt x="3985" y="3426"/>
                      <a:pt x="3935" y="3476"/>
                    </a:cubicBezTo>
                    <a:cubicBezTo>
                      <a:pt x="3910" y="3501"/>
                      <a:pt x="3910" y="3501"/>
                      <a:pt x="3910" y="3526"/>
                    </a:cubicBezTo>
                    <a:cubicBezTo>
                      <a:pt x="3885" y="3426"/>
                      <a:pt x="3835" y="3350"/>
                      <a:pt x="3785" y="3275"/>
                    </a:cubicBezTo>
                    <a:cubicBezTo>
                      <a:pt x="3703" y="3194"/>
                      <a:pt x="3593" y="3149"/>
                      <a:pt x="3484" y="3149"/>
                    </a:cubicBezTo>
                    <a:cubicBezTo>
                      <a:pt x="3392" y="3149"/>
                      <a:pt x="3302" y="3181"/>
                      <a:pt x="3233" y="3250"/>
                    </a:cubicBezTo>
                    <a:cubicBezTo>
                      <a:pt x="3208" y="3250"/>
                      <a:pt x="3183" y="3275"/>
                      <a:pt x="3158" y="3300"/>
                    </a:cubicBezTo>
                    <a:cubicBezTo>
                      <a:pt x="3183" y="3175"/>
                      <a:pt x="3309" y="3050"/>
                      <a:pt x="3434" y="3050"/>
                    </a:cubicBezTo>
                    <a:cubicBezTo>
                      <a:pt x="3509" y="3050"/>
                      <a:pt x="3584" y="2975"/>
                      <a:pt x="3584" y="2874"/>
                    </a:cubicBezTo>
                    <a:cubicBezTo>
                      <a:pt x="3584" y="2799"/>
                      <a:pt x="3509" y="2724"/>
                      <a:pt x="3409" y="2724"/>
                    </a:cubicBezTo>
                    <a:cubicBezTo>
                      <a:pt x="3108" y="2749"/>
                      <a:pt x="2857" y="3000"/>
                      <a:pt x="2832" y="3325"/>
                    </a:cubicBezTo>
                    <a:cubicBezTo>
                      <a:pt x="2832" y="3426"/>
                      <a:pt x="2883" y="3526"/>
                      <a:pt x="2958" y="3601"/>
                    </a:cubicBezTo>
                    <a:cubicBezTo>
                      <a:pt x="3008" y="3651"/>
                      <a:pt x="3083" y="3676"/>
                      <a:pt x="3158" y="3676"/>
                    </a:cubicBezTo>
                    <a:cubicBezTo>
                      <a:pt x="3284" y="3651"/>
                      <a:pt x="3359" y="3576"/>
                      <a:pt x="3409" y="3526"/>
                    </a:cubicBezTo>
                    <a:cubicBezTo>
                      <a:pt x="3409" y="3501"/>
                      <a:pt x="3434" y="3501"/>
                      <a:pt x="3434" y="3476"/>
                    </a:cubicBezTo>
                    <a:cubicBezTo>
                      <a:pt x="3459" y="3476"/>
                      <a:pt x="3509" y="3476"/>
                      <a:pt x="3534" y="3501"/>
                    </a:cubicBezTo>
                    <a:cubicBezTo>
                      <a:pt x="3584" y="3551"/>
                      <a:pt x="3584" y="3626"/>
                      <a:pt x="3584" y="3701"/>
                    </a:cubicBezTo>
                    <a:cubicBezTo>
                      <a:pt x="3559" y="3777"/>
                      <a:pt x="3509" y="3827"/>
                      <a:pt x="3409" y="3902"/>
                    </a:cubicBezTo>
                    <a:cubicBezTo>
                      <a:pt x="3359" y="3977"/>
                      <a:pt x="3258" y="4002"/>
                      <a:pt x="3158" y="4052"/>
                    </a:cubicBezTo>
                    <a:cubicBezTo>
                      <a:pt x="3008" y="4102"/>
                      <a:pt x="2857" y="4178"/>
                      <a:pt x="2732" y="4353"/>
                    </a:cubicBezTo>
                    <a:cubicBezTo>
                      <a:pt x="2682" y="4403"/>
                      <a:pt x="2657" y="4478"/>
                      <a:pt x="2632" y="4528"/>
                    </a:cubicBezTo>
                    <a:cubicBezTo>
                      <a:pt x="2582" y="4629"/>
                      <a:pt x="2557" y="4654"/>
                      <a:pt x="2532" y="4654"/>
                    </a:cubicBezTo>
                    <a:cubicBezTo>
                      <a:pt x="2523" y="4662"/>
                      <a:pt x="2509" y="4665"/>
                      <a:pt x="2493" y="4665"/>
                    </a:cubicBezTo>
                    <a:cubicBezTo>
                      <a:pt x="2459" y="4665"/>
                      <a:pt x="2415" y="4654"/>
                      <a:pt x="2381" y="4654"/>
                    </a:cubicBezTo>
                    <a:cubicBezTo>
                      <a:pt x="2582" y="4378"/>
                      <a:pt x="2632" y="3977"/>
                      <a:pt x="2607" y="3626"/>
                    </a:cubicBezTo>
                    <a:cubicBezTo>
                      <a:pt x="2607" y="3601"/>
                      <a:pt x="2582" y="3526"/>
                      <a:pt x="2582" y="3476"/>
                    </a:cubicBezTo>
                    <a:cubicBezTo>
                      <a:pt x="2582" y="3451"/>
                      <a:pt x="2557" y="3426"/>
                      <a:pt x="2557" y="3401"/>
                    </a:cubicBezTo>
                    <a:cubicBezTo>
                      <a:pt x="2532" y="3225"/>
                      <a:pt x="2482" y="3050"/>
                      <a:pt x="2431" y="2899"/>
                    </a:cubicBezTo>
                    <a:cubicBezTo>
                      <a:pt x="2381" y="2749"/>
                      <a:pt x="2331" y="2573"/>
                      <a:pt x="2306" y="2423"/>
                    </a:cubicBezTo>
                    <a:lnTo>
                      <a:pt x="2306" y="2423"/>
                    </a:lnTo>
                    <a:cubicBezTo>
                      <a:pt x="2406" y="2498"/>
                      <a:pt x="2532" y="2573"/>
                      <a:pt x="2657" y="2599"/>
                    </a:cubicBezTo>
                    <a:cubicBezTo>
                      <a:pt x="2707" y="2611"/>
                      <a:pt x="2757" y="2617"/>
                      <a:pt x="2804" y="2617"/>
                    </a:cubicBezTo>
                    <a:cubicBezTo>
                      <a:pt x="2851" y="2617"/>
                      <a:pt x="2895" y="2611"/>
                      <a:pt x="2933" y="2599"/>
                    </a:cubicBezTo>
                    <a:cubicBezTo>
                      <a:pt x="3058" y="2573"/>
                      <a:pt x="3158" y="2498"/>
                      <a:pt x="3183" y="2398"/>
                    </a:cubicBezTo>
                    <a:cubicBezTo>
                      <a:pt x="3183" y="2373"/>
                      <a:pt x="3208" y="2348"/>
                      <a:pt x="3208" y="2348"/>
                    </a:cubicBezTo>
                    <a:cubicBezTo>
                      <a:pt x="3233" y="2323"/>
                      <a:pt x="3258" y="2298"/>
                      <a:pt x="3284" y="2298"/>
                    </a:cubicBezTo>
                    <a:cubicBezTo>
                      <a:pt x="3315" y="2287"/>
                      <a:pt x="3342" y="2281"/>
                      <a:pt x="3366" y="2281"/>
                    </a:cubicBezTo>
                    <a:cubicBezTo>
                      <a:pt x="3400" y="2281"/>
                      <a:pt x="3430" y="2294"/>
                      <a:pt x="3459" y="2323"/>
                    </a:cubicBezTo>
                    <a:cubicBezTo>
                      <a:pt x="3484" y="2323"/>
                      <a:pt x="3509" y="2348"/>
                      <a:pt x="3534" y="2373"/>
                    </a:cubicBezTo>
                    <a:cubicBezTo>
                      <a:pt x="3584" y="2398"/>
                      <a:pt x="3634" y="2448"/>
                      <a:pt x="3710" y="2473"/>
                    </a:cubicBezTo>
                    <a:cubicBezTo>
                      <a:pt x="3785" y="2473"/>
                      <a:pt x="3860" y="2448"/>
                      <a:pt x="3935" y="2398"/>
                    </a:cubicBezTo>
                    <a:cubicBezTo>
                      <a:pt x="3985" y="2323"/>
                      <a:pt x="3985" y="2223"/>
                      <a:pt x="3960" y="2147"/>
                    </a:cubicBezTo>
                    <a:cubicBezTo>
                      <a:pt x="3935" y="2122"/>
                      <a:pt x="3910" y="2122"/>
                      <a:pt x="3885" y="2122"/>
                    </a:cubicBezTo>
                    <a:cubicBezTo>
                      <a:pt x="3860" y="2147"/>
                      <a:pt x="3860" y="2172"/>
                      <a:pt x="3860" y="2198"/>
                    </a:cubicBezTo>
                    <a:cubicBezTo>
                      <a:pt x="3885" y="2248"/>
                      <a:pt x="3860" y="2298"/>
                      <a:pt x="3835" y="2323"/>
                    </a:cubicBezTo>
                    <a:cubicBezTo>
                      <a:pt x="3817" y="2341"/>
                      <a:pt x="3787" y="2358"/>
                      <a:pt x="3762" y="2358"/>
                    </a:cubicBezTo>
                    <a:cubicBezTo>
                      <a:pt x="3751" y="2358"/>
                      <a:pt x="3742" y="2355"/>
                      <a:pt x="3735" y="2348"/>
                    </a:cubicBezTo>
                    <a:cubicBezTo>
                      <a:pt x="3685" y="2348"/>
                      <a:pt x="3659" y="2323"/>
                      <a:pt x="3609" y="2298"/>
                    </a:cubicBezTo>
                    <a:cubicBezTo>
                      <a:pt x="3584" y="2273"/>
                      <a:pt x="3559" y="2248"/>
                      <a:pt x="3509" y="2223"/>
                    </a:cubicBezTo>
                    <a:cubicBezTo>
                      <a:pt x="3465" y="2193"/>
                      <a:pt x="3421" y="2181"/>
                      <a:pt x="3372" y="2181"/>
                    </a:cubicBezTo>
                    <a:cubicBezTo>
                      <a:pt x="3337" y="2181"/>
                      <a:pt x="3300" y="2187"/>
                      <a:pt x="3258" y="2198"/>
                    </a:cubicBezTo>
                    <a:cubicBezTo>
                      <a:pt x="3233" y="2198"/>
                      <a:pt x="3208" y="2198"/>
                      <a:pt x="3208" y="2223"/>
                    </a:cubicBezTo>
                    <a:cubicBezTo>
                      <a:pt x="3183" y="2172"/>
                      <a:pt x="3183" y="2122"/>
                      <a:pt x="3158" y="2072"/>
                    </a:cubicBezTo>
                    <a:lnTo>
                      <a:pt x="3158" y="2047"/>
                    </a:lnTo>
                    <a:cubicBezTo>
                      <a:pt x="3133" y="1997"/>
                      <a:pt x="3108" y="1922"/>
                      <a:pt x="3108" y="1872"/>
                    </a:cubicBezTo>
                    <a:cubicBezTo>
                      <a:pt x="3108" y="1847"/>
                      <a:pt x="3133" y="1822"/>
                      <a:pt x="3133" y="1822"/>
                    </a:cubicBezTo>
                    <a:cubicBezTo>
                      <a:pt x="3208" y="1822"/>
                      <a:pt x="3258" y="1771"/>
                      <a:pt x="3258" y="1721"/>
                    </a:cubicBezTo>
                    <a:cubicBezTo>
                      <a:pt x="3258" y="1646"/>
                      <a:pt x="3208" y="1596"/>
                      <a:pt x="3158" y="1596"/>
                    </a:cubicBezTo>
                    <a:cubicBezTo>
                      <a:pt x="3008" y="1596"/>
                      <a:pt x="2908" y="1746"/>
                      <a:pt x="2883" y="1872"/>
                    </a:cubicBezTo>
                    <a:cubicBezTo>
                      <a:pt x="2883" y="1972"/>
                      <a:pt x="2908" y="2047"/>
                      <a:pt x="2958" y="2122"/>
                    </a:cubicBezTo>
                    <a:lnTo>
                      <a:pt x="2958" y="2147"/>
                    </a:lnTo>
                    <a:cubicBezTo>
                      <a:pt x="2983" y="2198"/>
                      <a:pt x="3008" y="2273"/>
                      <a:pt x="2983" y="2323"/>
                    </a:cubicBezTo>
                    <a:cubicBezTo>
                      <a:pt x="2983" y="2348"/>
                      <a:pt x="2933" y="2398"/>
                      <a:pt x="2883" y="2398"/>
                    </a:cubicBezTo>
                    <a:cubicBezTo>
                      <a:pt x="2866" y="2406"/>
                      <a:pt x="2849" y="2409"/>
                      <a:pt x="2831" y="2409"/>
                    </a:cubicBezTo>
                    <a:cubicBezTo>
                      <a:pt x="2796" y="2409"/>
                      <a:pt x="2757" y="2398"/>
                      <a:pt x="2707" y="2398"/>
                    </a:cubicBezTo>
                    <a:cubicBezTo>
                      <a:pt x="2532" y="2348"/>
                      <a:pt x="2356" y="2248"/>
                      <a:pt x="2256" y="2097"/>
                    </a:cubicBezTo>
                    <a:cubicBezTo>
                      <a:pt x="2256" y="2072"/>
                      <a:pt x="2256" y="2072"/>
                      <a:pt x="2256" y="2047"/>
                    </a:cubicBezTo>
                    <a:cubicBezTo>
                      <a:pt x="2256" y="1847"/>
                      <a:pt x="2306" y="1621"/>
                      <a:pt x="2431" y="1471"/>
                    </a:cubicBezTo>
                    <a:cubicBezTo>
                      <a:pt x="2507" y="1345"/>
                      <a:pt x="2657" y="1195"/>
                      <a:pt x="2857" y="1195"/>
                    </a:cubicBezTo>
                    <a:cubicBezTo>
                      <a:pt x="2958" y="1195"/>
                      <a:pt x="3033" y="1120"/>
                      <a:pt x="3033" y="1045"/>
                    </a:cubicBezTo>
                    <a:cubicBezTo>
                      <a:pt x="3033" y="944"/>
                      <a:pt x="2958" y="869"/>
                      <a:pt x="2857" y="869"/>
                    </a:cubicBezTo>
                    <a:cubicBezTo>
                      <a:pt x="2632" y="869"/>
                      <a:pt x="2431" y="969"/>
                      <a:pt x="2281" y="1145"/>
                    </a:cubicBezTo>
                    <a:cubicBezTo>
                      <a:pt x="2231" y="1120"/>
                      <a:pt x="2156" y="1070"/>
                      <a:pt x="2131" y="1020"/>
                    </a:cubicBezTo>
                    <a:cubicBezTo>
                      <a:pt x="2081" y="944"/>
                      <a:pt x="2081" y="869"/>
                      <a:pt x="2131" y="819"/>
                    </a:cubicBezTo>
                    <a:cubicBezTo>
                      <a:pt x="2156" y="794"/>
                      <a:pt x="2206" y="769"/>
                      <a:pt x="2256" y="744"/>
                    </a:cubicBezTo>
                    <a:cubicBezTo>
                      <a:pt x="2281" y="719"/>
                      <a:pt x="2331" y="694"/>
                      <a:pt x="2356" y="694"/>
                    </a:cubicBezTo>
                    <a:cubicBezTo>
                      <a:pt x="2456" y="619"/>
                      <a:pt x="2557" y="518"/>
                      <a:pt x="2582" y="418"/>
                    </a:cubicBezTo>
                    <a:cubicBezTo>
                      <a:pt x="2607" y="268"/>
                      <a:pt x="2557" y="117"/>
                      <a:pt x="2431" y="42"/>
                    </a:cubicBezTo>
                    <a:cubicBezTo>
                      <a:pt x="2402" y="13"/>
                      <a:pt x="2355" y="1"/>
                      <a:pt x="2307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" name="Google Shape;168;p8"/>
              <p:cNvSpPr/>
              <p:nvPr/>
            </p:nvSpPr>
            <p:spPr>
              <a:xfrm>
                <a:off x="6970487" y="4028094"/>
                <a:ext cx="433665" cy="387262"/>
              </a:xfrm>
              <a:custGeom>
                <a:avLst/>
                <a:gdLst/>
                <a:ahLst/>
                <a:cxnLst/>
                <a:rect l="l" t="t" r="r" b="b"/>
                <a:pathLst>
                  <a:path w="5841" h="5216" extrusionOk="0">
                    <a:moveTo>
                      <a:pt x="794" y="0"/>
                    </a:moveTo>
                    <a:cubicBezTo>
                      <a:pt x="772" y="0"/>
                      <a:pt x="750" y="3"/>
                      <a:pt x="728" y="11"/>
                    </a:cubicBezTo>
                    <a:cubicBezTo>
                      <a:pt x="652" y="36"/>
                      <a:pt x="577" y="86"/>
                      <a:pt x="552" y="161"/>
                    </a:cubicBezTo>
                    <a:cubicBezTo>
                      <a:pt x="477" y="286"/>
                      <a:pt x="502" y="437"/>
                      <a:pt x="602" y="537"/>
                    </a:cubicBezTo>
                    <a:cubicBezTo>
                      <a:pt x="702" y="612"/>
                      <a:pt x="803" y="662"/>
                      <a:pt x="953" y="662"/>
                    </a:cubicBezTo>
                    <a:lnTo>
                      <a:pt x="1204" y="662"/>
                    </a:lnTo>
                    <a:cubicBezTo>
                      <a:pt x="1254" y="687"/>
                      <a:pt x="1304" y="763"/>
                      <a:pt x="1304" y="838"/>
                    </a:cubicBezTo>
                    <a:cubicBezTo>
                      <a:pt x="1304" y="913"/>
                      <a:pt x="1279" y="988"/>
                      <a:pt x="1229" y="1038"/>
                    </a:cubicBezTo>
                    <a:cubicBezTo>
                      <a:pt x="1140" y="1009"/>
                      <a:pt x="1051" y="995"/>
                      <a:pt x="965" y="995"/>
                    </a:cubicBezTo>
                    <a:cubicBezTo>
                      <a:pt x="833" y="995"/>
                      <a:pt x="708" y="1028"/>
                      <a:pt x="602" y="1088"/>
                    </a:cubicBezTo>
                    <a:cubicBezTo>
                      <a:pt x="527" y="1139"/>
                      <a:pt x="477" y="1239"/>
                      <a:pt x="527" y="1314"/>
                    </a:cubicBezTo>
                    <a:cubicBezTo>
                      <a:pt x="559" y="1363"/>
                      <a:pt x="613" y="1390"/>
                      <a:pt x="667" y="1390"/>
                    </a:cubicBezTo>
                    <a:cubicBezTo>
                      <a:pt x="696" y="1390"/>
                      <a:pt x="726" y="1382"/>
                      <a:pt x="753" y="1364"/>
                    </a:cubicBezTo>
                    <a:cubicBezTo>
                      <a:pt x="823" y="1324"/>
                      <a:pt x="897" y="1308"/>
                      <a:pt x="969" y="1308"/>
                    </a:cubicBezTo>
                    <a:cubicBezTo>
                      <a:pt x="1076" y="1308"/>
                      <a:pt x="1179" y="1344"/>
                      <a:pt x="1254" y="1389"/>
                    </a:cubicBezTo>
                    <a:cubicBezTo>
                      <a:pt x="1429" y="1464"/>
                      <a:pt x="1605" y="1615"/>
                      <a:pt x="1705" y="1790"/>
                    </a:cubicBezTo>
                    <a:cubicBezTo>
                      <a:pt x="1705" y="1815"/>
                      <a:pt x="1730" y="1815"/>
                      <a:pt x="1730" y="1840"/>
                    </a:cubicBezTo>
                    <a:cubicBezTo>
                      <a:pt x="1705" y="2016"/>
                      <a:pt x="1605" y="2191"/>
                      <a:pt x="1479" y="2317"/>
                    </a:cubicBezTo>
                    <a:cubicBezTo>
                      <a:pt x="1429" y="2367"/>
                      <a:pt x="1379" y="2417"/>
                      <a:pt x="1329" y="2417"/>
                    </a:cubicBezTo>
                    <a:cubicBezTo>
                      <a:pt x="1304" y="2429"/>
                      <a:pt x="1279" y="2436"/>
                      <a:pt x="1257" y="2436"/>
                    </a:cubicBezTo>
                    <a:cubicBezTo>
                      <a:pt x="1235" y="2436"/>
                      <a:pt x="1216" y="2429"/>
                      <a:pt x="1204" y="2417"/>
                    </a:cubicBezTo>
                    <a:cubicBezTo>
                      <a:pt x="1154" y="2367"/>
                      <a:pt x="1154" y="2291"/>
                      <a:pt x="1129" y="2241"/>
                    </a:cubicBezTo>
                    <a:lnTo>
                      <a:pt x="1129" y="2216"/>
                    </a:lnTo>
                    <a:cubicBezTo>
                      <a:pt x="1129" y="2141"/>
                      <a:pt x="1103" y="2041"/>
                      <a:pt x="1053" y="1966"/>
                    </a:cubicBezTo>
                    <a:cubicBezTo>
                      <a:pt x="999" y="1894"/>
                      <a:pt x="907" y="1835"/>
                      <a:pt x="813" y="1835"/>
                    </a:cubicBezTo>
                    <a:cubicBezTo>
                      <a:pt x="776" y="1835"/>
                      <a:pt x="738" y="1844"/>
                      <a:pt x="702" y="1865"/>
                    </a:cubicBezTo>
                    <a:cubicBezTo>
                      <a:pt x="652" y="1890"/>
                      <a:pt x="627" y="1966"/>
                      <a:pt x="652" y="2016"/>
                    </a:cubicBezTo>
                    <a:cubicBezTo>
                      <a:pt x="682" y="2045"/>
                      <a:pt x="711" y="2057"/>
                      <a:pt x="740" y="2057"/>
                    </a:cubicBezTo>
                    <a:cubicBezTo>
                      <a:pt x="761" y="2057"/>
                      <a:pt x="782" y="2051"/>
                      <a:pt x="803" y="2041"/>
                    </a:cubicBezTo>
                    <a:cubicBezTo>
                      <a:pt x="828" y="2041"/>
                      <a:pt x="853" y="2041"/>
                      <a:pt x="878" y="2091"/>
                    </a:cubicBezTo>
                    <a:cubicBezTo>
                      <a:pt x="903" y="2116"/>
                      <a:pt x="903" y="2191"/>
                      <a:pt x="928" y="2241"/>
                    </a:cubicBezTo>
                    <a:lnTo>
                      <a:pt x="928" y="2266"/>
                    </a:lnTo>
                    <a:cubicBezTo>
                      <a:pt x="928" y="2317"/>
                      <a:pt x="953" y="2367"/>
                      <a:pt x="953" y="2417"/>
                    </a:cubicBezTo>
                    <a:lnTo>
                      <a:pt x="903" y="2417"/>
                    </a:lnTo>
                    <a:cubicBezTo>
                      <a:pt x="803" y="2442"/>
                      <a:pt x="728" y="2492"/>
                      <a:pt x="677" y="2567"/>
                    </a:cubicBezTo>
                    <a:cubicBezTo>
                      <a:pt x="677" y="2617"/>
                      <a:pt x="652" y="2642"/>
                      <a:pt x="652" y="2692"/>
                    </a:cubicBezTo>
                    <a:cubicBezTo>
                      <a:pt x="627" y="2718"/>
                      <a:pt x="602" y="2768"/>
                      <a:pt x="577" y="2793"/>
                    </a:cubicBezTo>
                    <a:cubicBezTo>
                      <a:pt x="562" y="2822"/>
                      <a:pt x="539" y="2834"/>
                      <a:pt x="512" y="2834"/>
                    </a:cubicBezTo>
                    <a:cubicBezTo>
                      <a:pt x="493" y="2834"/>
                      <a:pt x="473" y="2828"/>
                      <a:pt x="452" y="2818"/>
                    </a:cubicBezTo>
                    <a:cubicBezTo>
                      <a:pt x="427" y="2818"/>
                      <a:pt x="377" y="2768"/>
                      <a:pt x="377" y="2743"/>
                    </a:cubicBezTo>
                    <a:cubicBezTo>
                      <a:pt x="377" y="2706"/>
                      <a:pt x="363" y="2683"/>
                      <a:pt x="346" y="2683"/>
                    </a:cubicBezTo>
                    <a:cubicBezTo>
                      <a:pt x="340" y="2683"/>
                      <a:pt x="333" y="2686"/>
                      <a:pt x="326" y="2692"/>
                    </a:cubicBezTo>
                    <a:cubicBezTo>
                      <a:pt x="301" y="2692"/>
                      <a:pt x="276" y="2718"/>
                      <a:pt x="276" y="2743"/>
                    </a:cubicBezTo>
                    <a:cubicBezTo>
                      <a:pt x="276" y="2818"/>
                      <a:pt x="352" y="2893"/>
                      <a:pt x="427" y="2918"/>
                    </a:cubicBezTo>
                    <a:cubicBezTo>
                      <a:pt x="458" y="2928"/>
                      <a:pt x="489" y="2934"/>
                      <a:pt x="520" y="2934"/>
                    </a:cubicBezTo>
                    <a:cubicBezTo>
                      <a:pt x="564" y="2934"/>
                      <a:pt x="608" y="2922"/>
                      <a:pt x="652" y="2893"/>
                    </a:cubicBezTo>
                    <a:cubicBezTo>
                      <a:pt x="702" y="2843"/>
                      <a:pt x="728" y="2768"/>
                      <a:pt x="753" y="2718"/>
                    </a:cubicBezTo>
                    <a:cubicBezTo>
                      <a:pt x="753" y="2692"/>
                      <a:pt x="778" y="2667"/>
                      <a:pt x="778" y="2642"/>
                    </a:cubicBezTo>
                    <a:cubicBezTo>
                      <a:pt x="803" y="2592"/>
                      <a:pt x="853" y="2542"/>
                      <a:pt x="928" y="2542"/>
                    </a:cubicBezTo>
                    <a:cubicBezTo>
                      <a:pt x="953" y="2517"/>
                      <a:pt x="978" y="2517"/>
                      <a:pt x="1028" y="2517"/>
                    </a:cubicBezTo>
                    <a:cubicBezTo>
                      <a:pt x="1028" y="2542"/>
                      <a:pt x="1053" y="2567"/>
                      <a:pt x="1053" y="2567"/>
                    </a:cubicBezTo>
                    <a:cubicBezTo>
                      <a:pt x="1129" y="2624"/>
                      <a:pt x="1218" y="2652"/>
                      <a:pt x="1300" y="2652"/>
                    </a:cubicBezTo>
                    <a:cubicBezTo>
                      <a:pt x="1327" y="2652"/>
                      <a:pt x="1354" y="2649"/>
                      <a:pt x="1379" y="2642"/>
                    </a:cubicBezTo>
                    <a:cubicBezTo>
                      <a:pt x="1454" y="2617"/>
                      <a:pt x="1530" y="2567"/>
                      <a:pt x="1630" y="2492"/>
                    </a:cubicBezTo>
                    <a:cubicBezTo>
                      <a:pt x="1730" y="2392"/>
                      <a:pt x="1805" y="2291"/>
                      <a:pt x="1855" y="2166"/>
                    </a:cubicBezTo>
                    <a:cubicBezTo>
                      <a:pt x="1905" y="2317"/>
                      <a:pt x="1931" y="2467"/>
                      <a:pt x="1981" y="2617"/>
                    </a:cubicBezTo>
                    <a:cubicBezTo>
                      <a:pt x="2006" y="2793"/>
                      <a:pt x="2056" y="2968"/>
                      <a:pt x="2106" y="3119"/>
                    </a:cubicBezTo>
                    <a:cubicBezTo>
                      <a:pt x="2106" y="3144"/>
                      <a:pt x="2106" y="3194"/>
                      <a:pt x="2131" y="3219"/>
                    </a:cubicBezTo>
                    <a:cubicBezTo>
                      <a:pt x="2131" y="3269"/>
                      <a:pt x="2156" y="3319"/>
                      <a:pt x="2181" y="3369"/>
                    </a:cubicBezTo>
                    <a:cubicBezTo>
                      <a:pt x="2332" y="3670"/>
                      <a:pt x="2557" y="3996"/>
                      <a:pt x="2883" y="4121"/>
                    </a:cubicBezTo>
                    <a:cubicBezTo>
                      <a:pt x="2833" y="4171"/>
                      <a:pt x="2758" y="4221"/>
                      <a:pt x="2758" y="4221"/>
                    </a:cubicBezTo>
                    <a:cubicBezTo>
                      <a:pt x="2707" y="4221"/>
                      <a:pt x="2682" y="4196"/>
                      <a:pt x="2607" y="4146"/>
                    </a:cubicBezTo>
                    <a:cubicBezTo>
                      <a:pt x="2557" y="4096"/>
                      <a:pt x="2482" y="4071"/>
                      <a:pt x="2432" y="4046"/>
                    </a:cubicBezTo>
                    <a:cubicBezTo>
                      <a:pt x="2321" y="3990"/>
                      <a:pt x="2218" y="3973"/>
                      <a:pt x="2122" y="3973"/>
                    </a:cubicBezTo>
                    <a:cubicBezTo>
                      <a:pt x="2045" y="3973"/>
                      <a:pt x="1973" y="3985"/>
                      <a:pt x="1905" y="3996"/>
                    </a:cubicBezTo>
                    <a:cubicBezTo>
                      <a:pt x="1855" y="4008"/>
                      <a:pt x="1805" y="4015"/>
                      <a:pt x="1755" y="4015"/>
                    </a:cubicBezTo>
                    <a:cubicBezTo>
                      <a:pt x="1705" y="4015"/>
                      <a:pt x="1655" y="4008"/>
                      <a:pt x="1605" y="3996"/>
                    </a:cubicBezTo>
                    <a:cubicBezTo>
                      <a:pt x="1504" y="3971"/>
                      <a:pt x="1404" y="3946"/>
                      <a:pt x="1354" y="3895"/>
                    </a:cubicBezTo>
                    <a:cubicBezTo>
                      <a:pt x="1304" y="3845"/>
                      <a:pt x="1279" y="3770"/>
                      <a:pt x="1304" y="3720"/>
                    </a:cubicBezTo>
                    <a:cubicBezTo>
                      <a:pt x="1304" y="3670"/>
                      <a:pt x="1354" y="3645"/>
                      <a:pt x="1379" y="3645"/>
                    </a:cubicBezTo>
                    <a:lnTo>
                      <a:pt x="1429" y="3645"/>
                    </a:lnTo>
                    <a:cubicBezTo>
                      <a:pt x="1481" y="3662"/>
                      <a:pt x="1545" y="3691"/>
                      <a:pt x="1612" y="3691"/>
                    </a:cubicBezTo>
                    <a:cubicBezTo>
                      <a:pt x="1643" y="3691"/>
                      <a:pt x="1674" y="3685"/>
                      <a:pt x="1705" y="3670"/>
                    </a:cubicBezTo>
                    <a:cubicBezTo>
                      <a:pt x="1780" y="3645"/>
                      <a:pt x="1830" y="3570"/>
                      <a:pt x="1855" y="3520"/>
                    </a:cubicBezTo>
                    <a:cubicBezTo>
                      <a:pt x="1880" y="3419"/>
                      <a:pt x="1880" y="3294"/>
                      <a:pt x="1805" y="3194"/>
                    </a:cubicBezTo>
                    <a:cubicBezTo>
                      <a:pt x="1699" y="3017"/>
                      <a:pt x="1495" y="2903"/>
                      <a:pt x="1286" y="2903"/>
                    </a:cubicBezTo>
                    <a:cubicBezTo>
                      <a:pt x="1198" y="2903"/>
                      <a:pt x="1110" y="2924"/>
                      <a:pt x="1028" y="2968"/>
                    </a:cubicBezTo>
                    <a:cubicBezTo>
                      <a:pt x="953" y="3018"/>
                      <a:pt x="903" y="3119"/>
                      <a:pt x="953" y="3194"/>
                    </a:cubicBezTo>
                    <a:cubicBezTo>
                      <a:pt x="991" y="3250"/>
                      <a:pt x="1056" y="3278"/>
                      <a:pt x="1119" y="3278"/>
                    </a:cubicBezTo>
                    <a:cubicBezTo>
                      <a:pt x="1139" y="3278"/>
                      <a:pt x="1160" y="3275"/>
                      <a:pt x="1179" y="3269"/>
                    </a:cubicBezTo>
                    <a:cubicBezTo>
                      <a:pt x="1212" y="3244"/>
                      <a:pt x="1254" y="3233"/>
                      <a:pt x="1297" y="3233"/>
                    </a:cubicBezTo>
                    <a:cubicBezTo>
                      <a:pt x="1385" y="3233"/>
                      <a:pt x="1479" y="3277"/>
                      <a:pt x="1530" y="3344"/>
                    </a:cubicBezTo>
                    <a:cubicBezTo>
                      <a:pt x="1504" y="3344"/>
                      <a:pt x="1479" y="3319"/>
                      <a:pt x="1454" y="3319"/>
                    </a:cubicBezTo>
                    <a:cubicBezTo>
                      <a:pt x="1437" y="3317"/>
                      <a:pt x="1420" y="3316"/>
                      <a:pt x="1403" y="3316"/>
                    </a:cubicBezTo>
                    <a:cubicBezTo>
                      <a:pt x="1217" y="3316"/>
                      <a:pt x="1024" y="3436"/>
                      <a:pt x="978" y="3620"/>
                    </a:cubicBezTo>
                    <a:cubicBezTo>
                      <a:pt x="953" y="3720"/>
                      <a:pt x="978" y="3820"/>
                      <a:pt x="1003" y="3895"/>
                    </a:cubicBezTo>
                    <a:cubicBezTo>
                      <a:pt x="978" y="3895"/>
                      <a:pt x="953" y="3895"/>
                      <a:pt x="953" y="3870"/>
                    </a:cubicBezTo>
                    <a:cubicBezTo>
                      <a:pt x="878" y="3845"/>
                      <a:pt x="828" y="3795"/>
                      <a:pt x="753" y="3745"/>
                    </a:cubicBezTo>
                    <a:cubicBezTo>
                      <a:pt x="702" y="3720"/>
                      <a:pt x="677" y="3670"/>
                      <a:pt x="627" y="3645"/>
                    </a:cubicBezTo>
                    <a:cubicBezTo>
                      <a:pt x="571" y="3608"/>
                      <a:pt x="460" y="3543"/>
                      <a:pt x="335" y="3543"/>
                    </a:cubicBezTo>
                    <a:cubicBezTo>
                      <a:pt x="291" y="3543"/>
                      <a:pt x="246" y="3550"/>
                      <a:pt x="201" y="3570"/>
                    </a:cubicBezTo>
                    <a:cubicBezTo>
                      <a:pt x="101" y="3620"/>
                      <a:pt x="26" y="3720"/>
                      <a:pt x="1" y="3820"/>
                    </a:cubicBezTo>
                    <a:cubicBezTo>
                      <a:pt x="1" y="3946"/>
                      <a:pt x="51" y="4046"/>
                      <a:pt x="126" y="4121"/>
                    </a:cubicBezTo>
                    <a:cubicBezTo>
                      <a:pt x="133" y="4128"/>
                      <a:pt x="143" y="4131"/>
                      <a:pt x="153" y="4131"/>
                    </a:cubicBezTo>
                    <a:cubicBezTo>
                      <a:pt x="176" y="4131"/>
                      <a:pt x="201" y="4114"/>
                      <a:pt x="201" y="4096"/>
                    </a:cubicBezTo>
                    <a:cubicBezTo>
                      <a:pt x="226" y="4071"/>
                      <a:pt x="226" y="4046"/>
                      <a:pt x="201" y="4021"/>
                    </a:cubicBezTo>
                    <a:cubicBezTo>
                      <a:pt x="126" y="3996"/>
                      <a:pt x="101" y="3921"/>
                      <a:pt x="126" y="3845"/>
                    </a:cubicBezTo>
                    <a:cubicBezTo>
                      <a:pt x="126" y="3770"/>
                      <a:pt x="176" y="3695"/>
                      <a:pt x="251" y="3670"/>
                    </a:cubicBezTo>
                    <a:cubicBezTo>
                      <a:pt x="280" y="3658"/>
                      <a:pt x="310" y="3653"/>
                      <a:pt x="338" y="3653"/>
                    </a:cubicBezTo>
                    <a:cubicBezTo>
                      <a:pt x="432" y="3653"/>
                      <a:pt x="519" y="3707"/>
                      <a:pt x="577" y="3745"/>
                    </a:cubicBezTo>
                    <a:cubicBezTo>
                      <a:pt x="602" y="3770"/>
                      <a:pt x="652" y="3795"/>
                      <a:pt x="677" y="3820"/>
                    </a:cubicBezTo>
                    <a:cubicBezTo>
                      <a:pt x="753" y="3870"/>
                      <a:pt x="828" y="3946"/>
                      <a:pt x="903" y="3971"/>
                    </a:cubicBezTo>
                    <a:cubicBezTo>
                      <a:pt x="953" y="3996"/>
                      <a:pt x="1003" y="4021"/>
                      <a:pt x="1053" y="4021"/>
                    </a:cubicBezTo>
                    <a:cubicBezTo>
                      <a:pt x="1078" y="4046"/>
                      <a:pt x="1103" y="4096"/>
                      <a:pt x="1129" y="4121"/>
                    </a:cubicBezTo>
                    <a:cubicBezTo>
                      <a:pt x="1229" y="4221"/>
                      <a:pt x="1379" y="4271"/>
                      <a:pt x="1530" y="4322"/>
                    </a:cubicBezTo>
                    <a:cubicBezTo>
                      <a:pt x="1580" y="4322"/>
                      <a:pt x="1630" y="4322"/>
                      <a:pt x="1680" y="4347"/>
                    </a:cubicBezTo>
                    <a:cubicBezTo>
                      <a:pt x="1605" y="4397"/>
                      <a:pt x="1555" y="4472"/>
                      <a:pt x="1530" y="4572"/>
                    </a:cubicBezTo>
                    <a:cubicBezTo>
                      <a:pt x="1454" y="4773"/>
                      <a:pt x="1504" y="5098"/>
                      <a:pt x="1755" y="5199"/>
                    </a:cubicBezTo>
                    <a:cubicBezTo>
                      <a:pt x="1797" y="5209"/>
                      <a:pt x="1838" y="5215"/>
                      <a:pt x="1878" y="5215"/>
                    </a:cubicBezTo>
                    <a:cubicBezTo>
                      <a:pt x="1934" y="5215"/>
                      <a:pt x="1987" y="5203"/>
                      <a:pt x="2031" y="5174"/>
                    </a:cubicBezTo>
                    <a:lnTo>
                      <a:pt x="2056" y="5149"/>
                    </a:lnTo>
                    <a:cubicBezTo>
                      <a:pt x="2106" y="5124"/>
                      <a:pt x="2131" y="5048"/>
                      <a:pt x="2106" y="4973"/>
                    </a:cubicBezTo>
                    <a:cubicBezTo>
                      <a:pt x="2106" y="4923"/>
                      <a:pt x="2081" y="4848"/>
                      <a:pt x="2031" y="4823"/>
                    </a:cubicBezTo>
                    <a:cubicBezTo>
                      <a:pt x="2011" y="4816"/>
                      <a:pt x="1992" y="4813"/>
                      <a:pt x="1976" y="4813"/>
                    </a:cubicBezTo>
                    <a:cubicBezTo>
                      <a:pt x="1931" y="4813"/>
                      <a:pt x="1899" y="4836"/>
                      <a:pt x="1880" y="4873"/>
                    </a:cubicBezTo>
                    <a:cubicBezTo>
                      <a:pt x="1855" y="4923"/>
                      <a:pt x="1855" y="4973"/>
                      <a:pt x="1905" y="4998"/>
                    </a:cubicBezTo>
                    <a:lnTo>
                      <a:pt x="1830" y="4998"/>
                    </a:lnTo>
                    <a:cubicBezTo>
                      <a:pt x="1705" y="4948"/>
                      <a:pt x="1680" y="4773"/>
                      <a:pt x="1730" y="4647"/>
                    </a:cubicBezTo>
                    <a:cubicBezTo>
                      <a:pt x="1780" y="4522"/>
                      <a:pt x="1905" y="4397"/>
                      <a:pt x="2081" y="4322"/>
                    </a:cubicBezTo>
                    <a:cubicBezTo>
                      <a:pt x="2106" y="4322"/>
                      <a:pt x="2106" y="4322"/>
                      <a:pt x="2106" y="4296"/>
                    </a:cubicBezTo>
                    <a:cubicBezTo>
                      <a:pt x="2181" y="4296"/>
                      <a:pt x="2231" y="4296"/>
                      <a:pt x="2306" y="4322"/>
                    </a:cubicBezTo>
                    <a:cubicBezTo>
                      <a:pt x="2332" y="4347"/>
                      <a:pt x="2357" y="4372"/>
                      <a:pt x="2407" y="4397"/>
                    </a:cubicBezTo>
                    <a:cubicBezTo>
                      <a:pt x="2488" y="4458"/>
                      <a:pt x="2586" y="4536"/>
                      <a:pt x="2728" y="4536"/>
                    </a:cubicBezTo>
                    <a:cubicBezTo>
                      <a:pt x="2760" y="4536"/>
                      <a:pt x="2795" y="4531"/>
                      <a:pt x="2833" y="4522"/>
                    </a:cubicBezTo>
                    <a:cubicBezTo>
                      <a:pt x="2908" y="4522"/>
                      <a:pt x="2983" y="4447"/>
                      <a:pt x="3058" y="4397"/>
                    </a:cubicBezTo>
                    <a:cubicBezTo>
                      <a:pt x="3159" y="4322"/>
                      <a:pt x="3284" y="4221"/>
                      <a:pt x="3409" y="4196"/>
                    </a:cubicBezTo>
                    <a:cubicBezTo>
                      <a:pt x="3560" y="4171"/>
                      <a:pt x="3685" y="4146"/>
                      <a:pt x="3835" y="4096"/>
                    </a:cubicBezTo>
                    <a:cubicBezTo>
                      <a:pt x="3936" y="4071"/>
                      <a:pt x="4036" y="4021"/>
                      <a:pt x="4161" y="4021"/>
                    </a:cubicBezTo>
                    <a:cubicBezTo>
                      <a:pt x="4221" y="4010"/>
                      <a:pt x="4281" y="4005"/>
                      <a:pt x="4341" y="4005"/>
                    </a:cubicBezTo>
                    <a:cubicBezTo>
                      <a:pt x="4862" y="4005"/>
                      <a:pt x="5377" y="4381"/>
                      <a:pt x="5489" y="4898"/>
                    </a:cubicBezTo>
                    <a:cubicBezTo>
                      <a:pt x="5514" y="4973"/>
                      <a:pt x="5615" y="5023"/>
                      <a:pt x="5690" y="5023"/>
                    </a:cubicBezTo>
                    <a:cubicBezTo>
                      <a:pt x="5715" y="4998"/>
                      <a:pt x="5740" y="4998"/>
                      <a:pt x="5765" y="4973"/>
                    </a:cubicBezTo>
                    <a:cubicBezTo>
                      <a:pt x="5815" y="4923"/>
                      <a:pt x="5840" y="4873"/>
                      <a:pt x="5815" y="4823"/>
                    </a:cubicBezTo>
                    <a:cubicBezTo>
                      <a:pt x="5665" y="4221"/>
                      <a:pt x="5113" y="3770"/>
                      <a:pt x="4537" y="3695"/>
                    </a:cubicBezTo>
                    <a:cubicBezTo>
                      <a:pt x="4562" y="3595"/>
                      <a:pt x="4562" y="3494"/>
                      <a:pt x="4537" y="3394"/>
                    </a:cubicBezTo>
                    <a:cubicBezTo>
                      <a:pt x="4487" y="3319"/>
                      <a:pt x="4437" y="3269"/>
                      <a:pt x="4362" y="3194"/>
                    </a:cubicBezTo>
                    <a:cubicBezTo>
                      <a:pt x="4337" y="3169"/>
                      <a:pt x="4286" y="3144"/>
                      <a:pt x="4261" y="3093"/>
                    </a:cubicBezTo>
                    <a:cubicBezTo>
                      <a:pt x="4186" y="2993"/>
                      <a:pt x="4161" y="2818"/>
                      <a:pt x="4211" y="2692"/>
                    </a:cubicBezTo>
                    <a:cubicBezTo>
                      <a:pt x="4211" y="2667"/>
                      <a:pt x="4211" y="2642"/>
                      <a:pt x="4186" y="2617"/>
                    </a:cubicBezTo>
                    <a:cubicBezTo>
                      <a:pt x="4161" y="2617"/>
                      <a:pt x="4111" y="2617"/>
                      <a:pt x="4111" y="2667"/>
                    </a:cubicBezTo>
                    <a:cubicBezTo>
                      <a:pt x="4036" y="2818"/>
                      <a:pt x="4061" y="3018"/>
                      <a:pt x="4186" y="3169"/>
                    </a:cubicBezTo>
                    <a:cubicBezTo>
                      <a:pt x="4211" y="3219"/>
                      <a:pt x="4261" y="3244"/>
                      <a:pt x="4286" y="3294"/>
                    </a:cubicBezTo>
                    <a:cubicBezTo>
                      <a:pt x="4362" y="3319"/>
                      <a:pt x="4412" y="3369"/>
                      <a:pt x="4437" y="3444"/>
                    </a:cubicBezTo>
                    <a:cubicBezTo>
                      <a:pt x="4462" y="3520"/>
                      <a:pt x="4462" y="3620"/>
                      <a:pt x="4412" y="3670"/>
                    </a:cubicBezTo>
                    <a:cubicBezTo>
                      <a:pt x="4311" y="3670"/>
                      <a:pt x="4211" y="3670"/>
                      <a:pt x="4111" y="3695"/>
                    </a:cubicBezTo>
                    <a:cubicBezTo>
                      <a:pt x="3961" y="3720"/>
                      <a:pt x="3860" y="3745"/>
                      <a:pt x="3735" y="3795"/>
                    </a:cubicBezTo>
                    <a:cubicBezTo>
                      <a:pt x="3685" y="3795"/>
                      <a:pt x="3635" y="3820"/>
                      <a:pt x="3610" y="3820"/>
                    </a:cubicBezTo>
                    <a:cubicBezTo>
                      <a:pt x="3459" y="3770"/>
                      <a:pt x="3359" y="3645"/>
                      <a:pt x="3309" y="3494"/>
                    </a:cubicBezTo>
                    <a:cubicBezTo>
                      <a:pt x="3284" y="3394"/>
                      <a:pt x="3284" y="3269"/>
                      <a:pt x="3309" y="3194"/>
                    </a:cubicBezTo>
                    <a:cubicBezTo>
                      <a:pt x="3350" y="3132"/>
                      <a:pt x="3408" y="3087"/>
                      <a:pt x="3470" y="3087"/>
                    </a:cubicBezTo>
                    <a:cubicBezTo>
                      <a:pt x="3483" y="3087"/>
                      <a:pt x="3496" y="3089"/>
                      <a:pt x="3509" y="3093"/>
                    </a:cubicBezTo>
                    <a:cubicBezTo>
                      <a:pt x="3535" y="3093"/>
                      <a:pt x="3560" y="3119"/>
                      <a:pt x="3585" y="3169"/>
                    </a:cubicBezTo>
                    <a:cubicBezTo>
                      <a:pt x="3585" y="3169"/>
                      <a:pt x="3610" y="3194"/>
                      <a:pt x="3585" y="3219"/>
                    </a:cubicBezTo>
                    <a:cubicBezTo>
                      <a:pt x="3560" y="3294"/>
                      <a:pt x="3585" y="3344"/>
                      <a:pt x="3635" y="3369"/>
                    </a:cubicBezTo>
                    <a:cubicBezTo>
                      <a:pt x="3655" y="3376"/>
                      <a:pt x="3673" y="3379"/>
                      <a:pt x="3690" y="3379"/>
                    </a:cubicBezTo>
                    <a:cubicBezTo>
                      <a:pt x="3735" y="3379"/>
                      <a:pt x="3767" y="3356"/>
                      <a:pt x="3785" y="3319"/>
                    </a:cubicBezTo>
                    <a:cubicBezTo>
                      <a:pt x="3835" y="3244"/>
                      <a:pt x="3810" y="3144"/>
                      <a:pt x="3785" y="3068"/>
                    </a:cubicBezTo>
                    <a:cubicBezTo>
                      <a:pt x="3735" y="2968"/>
                      <a:pt x="3635" y="2893"/>
                      <a:pt x="3560" y="2893"/>
                    </a:cubicBezTo>
                    <a:cubicBezTo>
                      <a:pt x="3529" y="2884"/>
                      <a:pt x="3498" y="2880"/>
                      <a:pt x="3468" y="2880"/>
                    </a:cubicBezTo>
                    <a:cubicBezTo>
                      <a:pt x="3325" y="2880"/>
                      <a:pt x="3191" y="2974"/>
                      <a:pt x="3108" y="3119"/>
                    </a:cubicBezTo>
                    <a:cubicBezTo>
                      <a:pt x="3058" y="3244"/>
                      <a:pt x="3058" y="3394"/>
                      <a:pt x="3108" y="3545"/>
                    </a:cubicBezTo>
                    <a:cubicBezTo>
                      <a:pt x="3134" y="3670"/>
                      <a:pt x="3209" y="3795"/>
                      <a:pt x="3309" y="3870"/>
                    </a:cubicBezTo>
                    <a:cubicBezTo>
                      <a:pt x="3296" y="3883"/>
                      <a:pt x="3278" y="3889"/>
                      <a:pt x="3256" y="3889"/>
                    </a:cubicBezTo>
                    <a:cubicBezTo>
                      <a:pt x="3234" y="3889"/>
                      <a:pt x="3209" y="3883"/>
                      <a:pt x="3184" y="3870"/>
                    </a:cubicBezTo>
                    <a:cubicBezTo>
                      <a:pt x="2808" y="3845"/>
                      <a:pt x="2557" y="3469"/>
                      <a:pt x="2432" y="3093"/>
                    </a:cubicBezTo>
                    <a:cubicBezTo>
                      <a:pt x="2382" y="2918"/>
                      <a:pt x="2407" y="2617"/>
                      <a:pt x="2482" y="2492"/>
                    </a:cubicBezTo>
                    <a:cubicBezTo>
                      <a:pt x="2507" y="2442"/>
                      <a:pt x="2557" y="2392"/>
                      <a:pt x="2632" y="2342"/>
                    </a:cubicBezTo>
                    <a:cubicBezTo>
                      <a:pt x="2758" y="2216"/>
                      <a:pt x="2883" y="2091"/>
                      <a:pt x="2908" y="1865"/>
                    </a:cubicBezTo>
                    <a:cubicBezTo>
                      <a:pt x="2908" y="1790"/>
                      <a:pt x="2883" y="1715"/>
                      <a:pt x="2858" y="1640"/>
                    </a:cubicBezTo>
                    <a:cubicBezTo>
                      <a:pt x="2858" y="1590"/>
                      <a:pt x="2858" y="1540"/>
                      <a:pt x="2883" y="1515"/>
                    </a:cubicBezTo>
                    <a:cubicBezTo>
                      <a:pt x="2883" y="1489"/>
                      <a:pt x="2883" y="1464"/>
                      <a:pt x="2883" y="1439"/>
                    </a:cubicBezTo>
                    <a:cubicBezTo>
                      <a:pt x="2908" y="1339"/>
                      <a:pt x="2933" y="1214"/>
                      <a:pt x="2933" y="1114"/>
                    </a:cubicBezTo>
                    <a:cubicBezTo>
                      <a:pt x="2933" y="963"/>
                      <a:pt x="2833" y="788"/>
                      <a:pt x="2682" y="713"/>
                    </a:cubicBezTo>
                    <a:cubicBezTo>
                      <a:pt x="2607" y="713"/>
                      <a:pt x="2557" y="738"/>
                      <a:pt x="2532" y="788"/>
                    </a:cubicBezTo>
                    <a:cubicBezTo>
                      <a:pt x="2532" y="838"/>
                      <a:pt x="2557" y="913"/>
                      <a:pt x="2607" y="913"/>
                    </a:cubicBezTo>
                    <a:cubicBezTo>
                      <a:pt x="2682" y="938"/>
                      <a:pt x="2707" y="1038"/>
                      <a:pt x="2733" y="1114"/>
                    </a:cubicBezTo>
                    <a:cubicBezTo>
                      <a:pt x="2733" y="1214"/>
                      <a:pt x="2707" y="1289"/>
                      <a:pt x="2682" y="1364"/>
                    </a:cubicBezTo>
                    <a:cubicBezTo>
                      <a:pt x="2682" y="1389"/>
                      <a:pt x="2682" y="1389"/>
                      <a:pt x="2682" y="1389"/>
                    </a:cubicBezTo>
                    <a:cubicBezTo>
                      <a:pt x="2607" y="1314"/>
                      <a:pt x="2532" y="1289"/>
                      <a:pt x="2457" y="1239"/>
                    </a:cubicBezTo>
                    <a:cubicBezTo>
                      <a:pt x="2407" y="1214"/>
                      <a:pt x="2357" y="1189"/>
                      <a:pt x="2332" y="1164"/>
                    </a:cubicBezTo>
                    <a:cubicBezTo>
                      <a:pt x="2231" y="1088"/>
                      <a:pt x="2156" y="1013"/>
                      <a:pt x="2131" y="938"/>
                    </a:cubicBezTo>
                    <a:cubicBezTo>
                      <a:pt x="2131" y="888"/>
                      <a:pt x="2156" y="813"/>
                      <a:pt x="2206" y="813"/>
                    </a:cubicBezTo>
                    <a:cubicBezTo>
                      <a:pt x="2281" y="788"/>
                      <a:pt x="2332" y="687"/>
                      <a:pt x="2306" y="612"/>
                    </a:cubicBezTo>
                    <a:cubicBezTo>
                      <a:pt x="2286" y="529"/>
                      <a:pt x="2231" y="481"/>
                      <a:pt x="2169" y="481"/>
                    </a:cubicBezTo>
                    <a:cubicBezTo>
                      <a:pt x="2157" y="481"/>
                      <a:pt x="2144" y="483"/>
                      <a:pt x="2131" y="487"/>
                    </a:cubicBezTo>
                    <a:cubicBezTo>
                      <a:pt x="2006" y="512"/>
                      <a:pt x="1905" y="612"/>
                      <a:pt x="1855" y="713"/>
                    </a:cubicBezTo>
                    <a:cubicBezTo>
                      <a:pt x="1855" y="713"/>
                      <a:pt x="1855" y="713"/>
                      <a:pt x="1855" y="687"/>
                    </a:cubicBezTo>
                    <a:cubicBezTo>
                      <a:pt x="1805" y="662"/>
                      <a:pt x="1805" y="587"/>
                      <a:pt x="1780" y="537"/>
                    </a:cubicBezTo>
                    <a:cubicBezTo>
                      <a:pt x="1780" y="512"/>
                      <a:pt x="1780" y="512"/>
                      <a:pt x="1780" y="487"/>
                    </a:cubicBezTo>
                    <a:cubicBezTo>
                      <a:pt x="1730" y="362"/>
                      <a:pt x="1680" y="311"/>
                      <a:pt x="1605" y="261"/>
                    </a:cubicBezTo>
                    <a:cubicBezTo>
                      <a:pt x="1580" y="261"/>
                      <a:pt x="1555" y="261"/>
                      <a:pt x="1555" y="286"/>
                    </a:cubicBezTo>
                    <a:cubicBezTo>
                      <a:pt x="1530" y="311"/>
                      <a:pt x="1555" y="337"/>
                      <a:pt x="1580" y="362"/>
                    </a:cubicBezTo>
                    <a:cubicBezTo>
                      <a:pt x="1605" y="387"/>
                      <a:pt x="1655" y="437"/>
                      <a:pt x="1680" y="512"/>
                    </a:cubicBezTo>
                    <a:cubicBezTo>
                      <a:pt x="1680" y="537"/>
                      <a:pt x="1680" y="537"/>
                      <a:pt x="1680" y="562"/>
                    </a:cubicBezTo>
                    <a:cubicBezTo>
                      <a:pt x="1705" y="637"/>
                      <a:pt x="1705" y="687"/>
                      <a:pt x="1755" y="763"/>
                    </a:cubicBezTo>
                    <a:cubicBezTo>
                      <a:pt x="1780" y="788"/>
                      <a:pt x="1805" y="813"/>
                      <a:pt x="1830" y="813"/>
                    </a:cubicBezTo>
                    <a:cubicBezTo>
                      <a:pt x="1805" y="888"/>
                      <a:pt x="1805" y="938"/>
                      <a:pt x="1830" y="1013"/>
                    </a:cubicBezTo>
                    <a:cubicBezTo>
                      <a:pt x="1855" y="1164"/>
                      <a:pt x="1956" y="1289"/>
                      <a:pt x="2131" y="1414"/>
                    </a:cubicBezTo>
                    <a:cubicBezTo>
                      <a:pt x="2181" y="1439"/>
                      <a:pt x="2231" y="1464"/>
                      <a:pt x="2281" y="1515"/>
                    </a:cubicBezTo>
                    <a:cubicBezTo>
                      <a:pt x="2332" y="1540"/>
                      <a:pt x="2407" y="1590"/>
                      <a:pt x="2457" y="1640"/>
                    </a:cubicBezTo>
                    <a:cubicBezTo>
                      <a:pt x="2532" y="1690"/>
                      <a:pt x="2582" y="1790"/>
                      <a:pt x="2582" y="1840"/>
                    </a:cubicBezTo>
                    <a:cubicBezTo>
                      <a:pt x="2582" y="1941"/>
                      <a:pt x="2482" y="2016"/>
                      <a:pt x="2407" y="2116"/>
                    </a:cubicBezTo>
                    <a:cubicBezTo>
                      <a:pt x="2332" y="2166"/>
                      <a:pt x="2281" y="2241"/>
                      <a:pt x="2231" y="2291"/>
                    </a:cubicBezTo>
                    <a:cubicBezTo>
                      <a:pt x="2181" y="2066"/>
                      <a:pt x="2106" y="1865"/>
                      <a:pt x="1981" y="1640"/>
                    </a:cubicBezTo>
                    <a:cubicBezTo>
                      <a:pt x="1855" y="1414"/>
                      <a:pt x="1655" y="1239"/>
                      <a:pt x="1429" y="1114"/>
                    </a:cubicBezTo>
                    <a:cubicBezTo>
                      <a:pt x="1479" y="1013"/>
                      <a:pt x="1504" y="938"/>
                      <a:pt x="1504" y="838"/>
                    </a:cubicBezTo>
                    <a:cubicBezTo>
                      <a:pt x="1504" y="662"/>
                      <a:pt x="1404" y="512"/>
                      <a:pt x="1279" y="462"/>
                    </a:cubicBezTo>
                    <a:cubicBezTo>
                      <a:pt x="1229" y="449"/>
                      <a:pt x="1185" y="443"/>
                      <a:pt x="1144" y="443"/>
                    </a:cubicBezTo>
                    <a:cubicBezTo>
                      <a:pt x="1103" y="443"/>
                      <a:pt x="1066" y="449"/>
                      <a:pt x="1028" y="462"/>
                    </a:cubicBezTo>
                    <a:lnTo>
                      <a:pt x="953" y="462"/>
                    </a:lnTo>
                    <a:cubicBezTo>
                      <a:pt x="878" y="462"/>
                      <a:pt x="803" y="437"/>
                      <a:pt x="778" y="387"/>
                    </a:cubicBezTo>
                    <a:cubicBezTo>
                      <a:pt x="728" y="362"/>
                      <a:pt x="728" y="286"/>
                      <a:pt x="753" y="261"/>
                    </a:cubicBezTo>
                    <a:cubicBezTo>
                      <a:pt x="753" y="236"/>
                      <a:pt x="778" y="236"/>
                      <a:pt x="778" y="211"/>
                    </a:cubicBezTo>
                    <a:cubicBezTo>
                      <a:pt x="803" y="211"/>
                      <a:pt x="828" y="211"/>
                      <a:pt x="828" y="236"/>
                    </a:cubicBezTo>
                    <a:cubicBezTo>
                      <a:pt x="841" y="243"/>
                      <a:pt x="855" y="246"/>
                      <a:pt x="868" y="246"/>
                    </a:cubicBezTo>
                    <a:cubicBezTo>
                      <a:pt x="905" y="246"/>
                      <a:pt x="941" y="223"/>
                      <a:pt x="978" y="186"/>
                    </a:cubicBezTo>
                    <a:cubicBezTo>
                      <a:pt x="1003" y="136"/>
                      <a:pt x="1003" y="86"/>
                      <a:pt x="953" y="36"/>
                    </a:cubicBezTo>
                    <a:cubicBezTo>
                      <a:pt x="900" y="18"/>
                      <a:pt x="847" y="0"/>
                      <a:pt x="794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" name="Google Shape;169;p8"/>
              <p:cNvSpPr/>
              <p:nvPr/>
            </p:nvSpPr>
            <p:spPr>
              <a:xfrm>
                <a:off x="6631856" y="4045616"/>
                <a:ext cx="322001" cy="521051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7018" extrusionOk="0">
                    <a:moveTo>
                      <a:pt x="3584" y="0"/>
                    </a:moveTo>
                    <a:cubicBezTo>
                      <a:pt x="3434" y="25"/>
                      <a:pt x="3309" y="126"/>
                      <a:pt x="3283" y="251"/>
                    </a:cubicBezTo>
                    <a:cubicBezTo>
                      <a:pt x="3258" y="376"/>
                      <a:pt x="3283" y="502"/>
                      <a:pt x="3359" y="602"/>
                    </a:cubicBezTo>
                    <a:cubicBezTo>
                      <a:pt x="3384" y="652"/>
                      <a:pt x="3409" y="677"/>
                      <a:pt x="3434" y="702"/>
                    </a:cubicBezTo>
                    <a:cubicBezTo>
                      <a:pt x="3459" y="752"/>
                      <a:pt x="3484" y="777"/>
                      <a:pt x="3509" y="827"/>
                    </a:cubicBezTo>
                    <a:cubicBezTo>
                      <a:pt x="3509" y="878"/>
                      <a:pt x="3484" y="953"/>
                      <a:pt x="3409" y="1003"/>
                    </a:cubicBezTo>
                    <a:cubicBezTo>
                      <a:pt x="3359" y="1053"/>
                      <a:pt x="3283" y="1053"/>
                      <a:pt x="3233" y="1053"/>
                    </a:cubicBezTo>
                    <a:cubicBezTo>
                      <a:pt x="3158" y="827"/>
                      <a:pt x="3008" y="652"/>
                      <a:pt x="2807" y="552"/>
                    </a:cubicBezTo>
                    <a:cubicBezTo>
                      <a:pt x="2786" y="538"/>
                      <a:pt x="2763" y="532"/>
                      <a:pt x="2741" y="532"/>
                    </a:cubicBezTo>
                    <a:cubicBezTo>
                      <a:pt x="2682" y="532"/>
                      <a:pt x="2625" y="573"/>
                      <a:pt x="2607" y="627"/>
                    </a:cubicBezTo>
                    <a:cubicBezTo>
                      <a:pt x="2557" y="702"/>
                      <a:pt x="2582" y="802"/>
                      <a:pt x="2682" y="852"/>
                    </a:cubicBezTo>
                    <a:cubicBezTo>
                      <a:pt x="2857" y="928"/>
                      <a:pt x="2933" y="1128"/>
                      <a:pt x="2933" y="1279"/>
                    </a:cubicBezTo>
                    <a:cubicBezTo>
                      <a:pt x="2983" y="1479"/>
                      <a:pt x="2933" y="1705"/>
                      <a:pt x="2832" y="1880"/>
                    </a:cubicBezTo>
                    <a:cubicBezTo>
                      <a:pt x="2832" y="1880"/>
                      <a:pt x="2832" y="1905"/>
                      <a:pt x="2832" y="1905"/>
                    </a:cubicBezTo>
                    <a:cubicBezTo>
                      <a:pt x="2701" y="1961"/>
                      <a:pt x="2555" y="1990"/>
                      <a:pt x="2416" y="1990"/>
                    </a:cubicBezTo>
                    <a:cubicBezTo>
                      <a:pt x="2370" y="1990"/>
                      <a:pt x="2325" y="1987"/>
                      <a:pt x="2281" y="1980"/>
                    </a:cubicBezTo>
                    <a:cubicBezTo>
                      <a:pt x="2206" y="1955"/>
                      <a:pt x="2156" y="1930"/>
                      <a:pt x="2106" y="1905"/>
                    </a:cubicBezTo>
                    <a:cubicBezTo>
                      <a:pt x="2080" y="1880"/>
                      <a:pt x="2055" y="1830"/>
                      <a:pt x="2055" y="1780"/>
                    </a:cubicBezTo>
                    <a:cubicBezTo>
                      <a:pt x="2055" y="1730"/>
                      <a:pt x="2106" y="1680"/>
                      <a:pt x="2156" y="1654"/>
                    </a:cubicBezTo>
                    <a:lnTo>
                      <a:pt x="2181" y="1629"/>
                    </a:lnTo>
                    <a:cubicBezTo>
                      <a:pt x="2231" y="1579"/>
                      <a:pt x="2306" y="1504"/>
                      <a:pt x="2356" y="1429"/>
                    </a:cubicBezTo>
                    <a:cubicBezTo>
                      <a:pt x="2406" y="1304"/>
                      <a:pt x="2381" y="1128"/>
                      <a:pt x="2231" y="1078"/>
                    </a:cubicBezTo>
                    <a:cubicBezTo>
                      <a:pt x="2217" y="1071"/>
                      <a:pt x="2204" y="1068"/>
                      <a:pt x="2191" y="1068"/>
                    </a:cubicBezTo>
                    <a:cubicBezTo>
                      <a:pt x="2156" y="1068"/>
                      <a:pt x="2124" y="1091"/>
                      <a:pt x="2106" y="1128"/>
                    </a:cubicBezTo>
                    <a:cubicBezTo>
                      <a:pt x="2080" y="1178"/>
                      <a:pt x="2080" y="1228"/>
                      <a:pt x="2156" y="1253"/>
                    </a:cubicBezTo>
                    <a:cubicBezTo>
                      <a:pt x="2156" y="1279"/>
                      <a:pt x="2156" y="1304"/>
                      <a:pt x="2156" y="1329"/>
                    </a:cubicBezTo>
                    <a:cubicBezTo>
                      <a:pt x="2131" y="1379"/>
                      <a:pt x="2080" y="1429"/>
                      <a:pt x="2030" y="1479"/>
                    </a:cubicBezTo>
                    <a:lnTo>
                      <a:pt x="2005" y="1479"/>
                    </a:lnTo>
                    <a:cubicBezTo>
                      <a:pt x="1980" y="1529"/>
                      <a:pt x="1955" y="1554"/>
                      <a:pt x="1905" y="1604"/>
                    </a:cubicBezTo>
                    <a:cubicBezTo>
                      <a:pt x="1905" y="1579"/>
                      <a:pt x="1880" y="1554"/>
                      <a:pt x="1880" y="1554"/>
                    </a:cubicBezTo>
                    <a:cubicBezTo>
                      <a:pt x="1805" y="1479"/>
                      <a:pt x="1730" y="1454"/>
                      <a:pt x="1629" y="1454"/>
                    </a:cubicBezTo>
                    <a:cubicBezTo>
                      <a:pt x="1604" y="1454"/>
                      <a:pt x="1554" y="1454"/>
                      <a:pt x="1529" y="1479"/>
                    </a:cubicBezTo>
                    <a:cubicBezTo>
                      <a:pt x="1496" y="1479"/>
                      <a:pt x="1462" y="1490"/>
                      <a:pt x="1429" y="1490"/>
                    </a:cubicBezTo>
                    <a:cubicBezTo>
                      <a:pt x="1412" y="1490"/>
                      <a:pt x="1395" y="1487"/>
                      <a:pt x="1379" y="1479"/>
                    </a:cubicBezTo>
                    <a:cubicBezTo>
                      <a:pt x="1329" y="1479"/>
                      <a:pt x="1304" y="1429"/>
                      <a:pt x="1304" y="1404"/>
                    </a:cubicBezTo>
                    <a:cubicBezTo>
                      <a:pt x="1278" y="1354"/>
                      <a:pt x="1304" y="1304"/>
                      <a:pt x="1329" y="1279"/>
                    </a:cubicBezTo>
                    <a:cubicBezTo>
                      <a:pt x="1354" y="1253"/>
                      <a:pt x="1354" y="1228"/>
                      <a:pt x="1329" y="1203"/>
                    </a:cubicBezTo>
                    <a:cubicBezTo>
                      <a:pt x="1329" y="1191"/>
                      <a:pt x="1316" y="1185"/>
                      <a:pt x="1300" y="1185"/>
                    </a:cubicBezTo>
                    <a:cubicBezTo>
                      <a:pt x="1285" y="1185"/>
                      <a:pt x="1266" y="1191"/>
                      <a:pt x="1253" y="1203"/>
                    </a:cubicBezTo>
                    <a:cubicBezTo>
                      <a:pt x="1203" y="1253"/>
                      <a:pt x="1178" y="1354"/>
                      <a:pt x="1203" y="1429"/>
                    </a:cubicBezTo>
                    <a:cubicBezTo>
                      <a:pt x="1203" y="1504"/>
                      <a:pt x="1278" y="1579"/>
                      <a:pt x="1354" y="1579"/>
                    </a:cubicBezTo>
                    <a:cubicBezTo>
                      <a:pt x="1391" y="1592"/>
                      <a:pt x="1423" y="1598"/>
                      <a:pt x="1454" y="1598"/>
                    </a:cubicBezTo>
                    <a:cubicBezTo>
                      <a:pt x="1485" y="1598"/>
                      <a:pt x="1517" y="1592"/>
                      <a:pt x="1554" y="1579"/>
                    </a:cubicBezTo>
                    <a:cubicBezTo>
                      <a:pt x="1579" y="1579"/>
                      <a:pt x="1604" y="1554"/>
                      <a:pt x="1629" y="1554"/>
                    </a:cubicBezTo>
                    <a:cubicBezTo>
                      <a:pt x="1705" y="1554"/>
                      <a:pt x="1755" y="1579"/>
                      <a:pt x="1805" y="1629"/>
                    </a:cubicBezTo>
                    <a:cubicBezTo>
                      <a:pt x="1830" y="1654"/>
                      <a:pt x="1855" y="1680"/>
                      <a:pt x="1855" y="1705"/>
                    </a:cubicBezTo>
                    <a:cubicBezTo>
                      <a:pt x="1855" y="1730"/>
                      <a:pt x="1855" y="1730"/>
                      <a:pt x="1855" y="1755"/>
                    </a:cubicBezTo>
                    <a:cubicBezTo>
                      <a:pt x="1830" y="1880"/>
                      <a:pt x="1880" y="1980"/>
                      <a:pt x="1980" y="2055"/>
                    </a:cubicBezTo>
                    <a:cubicBezTo>
                      <a:pt x="2030" y="2131"/>
                      <a:pt x="2106" y="2156"/>
                      <a:pt x="2206" y="2181"/>
                    </a:cubicBezTo>
                    <a:lnTo>
                      <a:pt x="2231" y="2181"/>
                    </a:lnTo>
                    <a:cubicBezTo>
                      <a:pt x="2356" y="2206"/>
                      <a:pt x="2507" y="2206"/>
                      <a:pt x="2632" y="2206"/>
                    </a:cubicBezTo>
                    <a:cubicBezTo>
                      <a:pt x="2532" y="2306"/>
                      <a:pt x="2406" y="2431"/>
                      <a:pt x="2306" y="2557"/>
                    </a:cubicBezTo>
                    <a:cubicBezTo>
                      <a:pt x="2181" y="2682"/>
                      <a:pt x="2055" y="2807"/>
                      <a:pt x="1955" y="2933"/>
                    </a:cubicBezTo>
                    <a:cubicBezTo>
                      <a:pt x="1930" y="2958"/>
                      <a:pt x="1905" y="2983"/>
                      <a:pt x="1905" y="3008"/>
                    </a:cubicBezTo>
                    <a:cubicBezTo>
                      <a:pt x="1855" y="3058"/>
                      <a:pt x="1830" y="3083"/>
                      <a:pt x="1805" y="3133"/>
                    </a:cubicBezTo>
                    <a:cubicBezTo>
                      <a:pt x="1629" y="3434"/>
                      <a:pt x="1504" y="3785"/>
                      <a:pt x="1554" y="4136"/>
                    </a:cubicBezTo>
                    <a:cubicBezTo>
                      <a:pt x="1504" y="4111"/>
                      <a:pt x="1429" y="4086"/>
                      <a:pt x="1404" y="4086"/>
                    </a:cubicBezTo>
                    <a:cubicBezTo>
                      <a:pt x="1379" y="4060"/>
                      <a:pt x="1379" y="4010"/>
                      <a:pt x="1379" y="3910"/>
                    </a:cubicBezTo>
                    <a:cubicBezTo>
                      <a:pt x="1379" y="3860"/>
                      <a:pt x="1404" y="3785"/>
                      <a:pt x="1379" y="3710"/>
                    </a:cubicBezTo>
                    <a:cubicBezTo>
                      <a:pt x="1354" y="3509"/>
                      <a:pt x="1228" y="3384"/>
                      <a:pt x="1128" y="3258"/>
                    </a:cubicBezTo>
                    <a:cubicBezTo>
                      <a:pt x="1053" y="3183"/>
                      <a:pt x="978" y="3083"/>
                      <a:pt x="953" y="3008"/>
                    </a:cubicBezTo>
                    <a:cubicBezTo>
                      <a:pt x="903" y="2908"/>
                      <a:pt x="903" y="2807"/>
                      <a:pt x="903" y="2732"/>
                    </a:cubicBezTo>
                    <a:cubicBezTo>
                      <a:pt x="928" y="2682"/>
                      <a:pt x="978" y="2607"/>
                      <a:pt x="1028" y="2582"/>
                    </a:cubicBezTo>
                    <a:cubicBezTo>
                      <a:pt x="1078" y="2582"/>
                      <a:pt x="1128" y="2607"/>
                      <a:pt x="1128" y="2632"/>
                    </a:cubicBezTo>
                    <a:cubicBezTo>
                      <a:pt x="1128" y="2632"/>
                      <a:pt x="1153" y="2657"/>
                      <a:pt x="1153" y="2682"/>
                    </a:cubicBezTo>
                    <a:cubicBezTo>
                      <a:pt x="1153" y="2732"/>
                      <a:pt x="1178" y="2857"/>
                      <a:pt x="1278" y="2908"/>
                    </a:cubicBezTo>
                    <a:cubicBezTo>
                      <a:pt x="1322" y="2937"/>
                      <a:pt x="1367" y="2949"/>
                      <a:pt x="1411" y="2949"/>
                    </a:cubicBezTo>
                    <a:cubicBezTo>
                      <a:pt x="1442" y="2949"/>
                      <a:pt x="1473" y="2943"/>
                      <a:pt x="1504" y="2933"/>
                    </a:cubicBezTo>
                    <a:cubicBezTo>
                      <a:pt x="1604" y="2908"/>
                      <a:pt x="1679" y="2832"/>
                      <a:pt x="1730" y="2732"/>
                    </a:cubicBezTo>
                    <a:cubicBezTo>
                      <a:pt x="1880" y="2456"/>
                      <a:pt x="1755" y="2106"/>
                      <a:pt x="1479" y="1955"/>
                    </a:cubicBezTo>
                    <a:cubicBezTo>
                      <a:pt x="1452" y="1937"/>
                      <a:pt x="1423" y="1929"/>
                      <a:pt x="1394" y="1929"/>
                    </a:cubicBezTo>
                    <a:cubicBezTo>
                      <a:pt x="1342" y="1929"/>
                      <a:pt x="1295" y="1957"/>
                      <a:pt x="1278" y="2005"/>
                    </a:cubicBezTo>
                    <a:cubicBezTo>
                      <a:pt x="1228" y="2081"/>
                      <a:pt x="1253" y="2181"/>
                      <a:pt x="1329" y="2231"/>
                    </a:cubicBezTo>
                    <a:cubicBezTo>
                      <a:pt x="1454" y="2306"/>
                      <a:pt x="1504" y="2456"/>
                      <a:pt x="1454" y="2582"/>
                    </a:cubicBezTo>
                    <a:cubicBezTo>
                      <a:pt x="1454" y="2557"/>
                      <a:pt x="1454" y="2532"/>
                      <a:pt x="1429" y="2507"/>
                    </a:cubicBezTo>
                    <a:cubicBezTo>
                      <a:pt x="1371" y="2351"/>
                      <a:pt x="1222" y="2256"/>
                      <a:pt x="1065" y="2256"/>
                    </a:cubicBezTo>
                    <a:cubicBezTo>
                      <a:pt x="1019" y="2256"/>
                      <a:pt x="973" y="2264"/>
                      <a:pt x="928" y="2281"/>
                    </a:cubicBezTo>
                    <a:cubicBezTo>
                      <a:pt x="827" y="2306"/>
                      <a:pt x="752" y="2381"/>
                      <a:pt x="702" y="2456"/>
                    </a:cubicBezTo>
                    <a:cubicBezTo>
                      <a:pt x="702" y="2431"/>
                      <a:pt x="702" y="2406"/>
                      <a:pt x="702" y="2406"/>
                    </a:cubicBezTo>
                    <a:cubicBezTo>
                      <a:pt x="677" y="2306"/>
                      <a:pt x="702" y="2231"/>
                      <a:pt x="702" y="2156"/>
                    </a:cubicBezTo>
                    <a:cubicBezTo>
                      <a:pt x="702" y="2106"/>
                      <a:pt x="702" y="2055"/>
                      <a:pt x="702" y="2005"/>
                    </a:cubicBezTo>
                    <a:cubicBezTo>
                      <a:pt x="702" y="1905"/>
                      <a:pt x="677" y="1705"/>
                      <a:pt x="527" y="1604"/>
                    </a:cubicBezTo>
                    <a:cubicBezTo>
                      <a:pt x="485" y="1563"/>
                      <a:pt x="429" y="1544"/>
                      <a:pt x="369" y="1544"/>
                    </a:cubicBezTo>
                    <a:cubicBezTo>
                      <a:pt x="321" y="1544"/>
                      <a:pt x="271" y="1557"/>
                      <a:pt x="226" y="1579"/>
                    </a:cubicBezTo>
                    <a:cubicBezTo>
                      <a:pt x="126" y="1629"/>
                      <a:pt x="50" y="1730"/>
                      <a:pt x="50" y="1855"/>
                    </a:cubicBezTo>
                    <a:cubicBezTo>
                      <a:pt x="50" y="1880"/>
                      <a:pt x="75" y="1905"/>
                      <a:pt x="101" y="1905"/>
                    </a:cubicBezTo>
                    <a:cubicBezTo>
                      <a:pt x="126" y="1905"/>
                      <a:pt x="151" y="1880"/>
                      <a:pt x="151" y="1855"/>
                    </a:cubicBezTo>
                    <a:cubicBezTo>
                      <a:pt x="151" y="1780"/>
                      <a:pt x="201" y="1705"/>
                      <a:pt x="276" y="1680"/>
                    </a:cubicBezTo>
                    <a:cubicBezTo>
                      <a:pt x="301" y="1667"/>
                      <a:pt x="339" y="1661"/>
                      <a:pt x="376" y="1661"/>
                    </a:cubicBezTo>
                    <a:cubicBezTo>
                      <a:pt x="414" y="1661"/>
                      <a:pt x="451" y="1667"/>
                      <a:pt x="476" y="1680"/>
                    </a:cubicBezTo>
                    <a:cubicBezTo>
                      <a:pt x="577" y="1780"/>
                      <a:pt x="602" y="1930"/>
                      <a:pt x="602" y="2005"/>
                    </a:cubicBezTo>
                    <a:cubicBezTo>
                      <a:pt x="602" y="2055"/>
                      <a:pt x="602" y="2106"/>
                      <a:pt x="577" y="2156"/>
                    </a:cubicBezTo>
                    <a:cubicBezTo>
                      <a:pt x="577" y="2231"/>
                      <a:pt x="577" y="2331"/>
                      <a:pt x="577" y="2406"/>
                    </a:cubicBezTo>
                    <a:cubicBezTo>
                      <a:pt x="602" y="2456"/>
                      <a:pt x="602" y="2507"/>
                      <a:pt x="627" y="2557"/>
                    </a:cubicBezTo>
                    <a:cubicBezTo>
                      <a:pt x="627" y="2607"/>
                      <a:pt x="602" y="2632"/>
                      <a:pt x="602" y="2682"/>
                    </a:cubicBezTo>
                    <a:cubicBezTo>
                      <a:pt x="577" y="2807"/>
                      <a:pt x="602" y="2958"/>
                      <a:pt x="652" y="3133"/>
                    </a:cubicBezTo>
                    <a:cubicBezTo>
                      <a:pt x="677" y="3183"/>
                      <a:pt x="702" y="3208"/>
                      <a:pt x="727" y="3258"/>
                    </a:cubicBezTo>
                    <a:cubicBezTo>
                      <a:pt x="677" y="3246"/>
                      <a:pt x="627" y="3240"/>
                      <a:pt x="580" y="3240"/>
                    </a:cubicBezTo>
                    <a:cubicBezTo>
                      <a:pt x="533" y="3240"/>
                      <a:pt x="489" y="3246"/>
                      <a:pt x="451" y="3258"/>
                    </a:cubicBezTo>
                    <a:cubicBezTo>
                      <a:pt x="226" y="3309"/>
                      <a:pt x="0" y="3534"/>
                      <a:pt x="50" y="3785"/>
                    </a:cubicBezTo>
                    <a:cubicBezTo>
                      <a:pt x="75" y="3910"/>
                      <a:pt x="126" y="3985"/>
                      <a:pt x="226" y="4010"/>
                    </a:cubicBezTo>
                    <a:cubicBezTo>
                      <a:pt x="248" y="4018"/>
                      <a:pt x="270" y="4021"/>
                      <a:pt x="291" y="4021"/>
                    </a:cubicBezTo>
                    <a:cubicBezTo>
                      <a:pt x="343" y="4021"/>
                      <a:pt x="391" y="4003"/>
                      <a:pt x="426" y="3985"/>
                    </a:cubicBezTo>
                    <a:cubicBezTo>
                      <a:pt x="476" y="3935"/>
                      <a:pt x="502" y="3885"/>
                      <a:pt x="502" y="3810"/>
                    </a:cubicBezTo>
                    <a:cubicBezTo>
                      <a:pt x="502" y="3760"/>
                      <a:pt x="426" y="3710"/>
                      <a:pt x="376" y="3710"/>
                    </a:cubicBezTo>
                    <a:cubicBezTo>
                      <a:pt x="326" y="3710"/>
                      <a:pt x="301" y="3760"/>
                      <a:pt x="276" y="3810"/>
                    </a:cubicBezTo>
                    <a:cubicBezTo>
                      <a:pt x="276" y="3785"/>
                      <a:pt x="251" y="3785"/>
                      <a:pt x="251" y="3760"/>
                    </a:cubicBezTo>
                    <a:cubicBezTo>
                      <a:pt x="226" y="3609"/>
                      <a:pt x="351" y="3484"/>
                      <a:pt x="502" y="3459"/>
                    </a:cubicBezTo>
                    <a:cubicBezTo>
                      <a:pt x="523" y="3455"/>
                      <a:pt x="545" y="3453"/>
                      <a:pt x="568" y="3453"/>
                    </a:cubicBezTo>
                    <a:cubicBezTo>
                      <a:pt x="679" y="3453"/>
                      <a:pt x="807" y="3501"/>
                      <a:pt x="953" y="3584"/>
                    </a:cubicBezTo>
                    <a:lnTo>
                      <a:pt x="978" y="3584"/>
                    </a:lnTo>
                    <a:cubicBezTo>
                      <a:pt x="1028" y="3659"/>
                      <a:pt x="1053" y="3710"/>
                      <a:pt x="1053" y="3760"/>
                    </a:cubicBezTo>
                    <a:cubicBezTo>
                      <a:pt x="1078" y="3810"/>
                      <a:pt x="1053" y="3835"/>
                      <a:pt x="1053" y="3885"/>
                    </a:cubicBezTo>
                    <a:cubicBezTo>
                      <a:pt x="1053" y="4010"/>
                      <a:pt x="1053" y="4186"/>
                      <a:pt x="1203" y="4336"/>
                    </a:cubicBezTo>
                    <a:cubicBezTo>
                      <a:pt x="1253" y="4386"/>
                      <a:pt x="1329" y="4411"/>
                      <a:pt x="1429" y="4436"/>
                    </a:cubicBezTo>
                    <a:cubicBezTo>
                      <a:pt x="1554" y="4487"/>
                      <a:pt x="1705" y="4537"/>
                      <a:pt x="1780" y="4612"/>
                    </a:cubicBezTo>
                    <a:cubicBezTo>
                      <a:pt x="1880" y="4737"/>
                      <a:pt x="2005" y="4812"/>
                      <a:pt x="2106" y="4913"/>
                    </a:cubicBezTo>
                    <a:cubicBezTo>
                      <a:pt x="2206" y="4988"/>
                      <a:pt x="2281" y="5063"/>
                      <a:pt x="2356" y="5138"/>
                    </a:cubicBezTo>
                    <a:cubicBezTo>
                      <a:pt x="2757" y="5564"/>
                      <a:pt x="2757" y="6316"/>
                      <a:pt x="2356" y="6742"/>
                    </a:cubicBezTo>
                    <a:cubicBezTo>
                      <a:pt x="2306" y="6817"/>
                      <a:pt x="2306" y="6918"/>
                      <a:pt x="2381" y="6968"/>
                    </a:cubicBezTo>
                    <a:cubicBezTo>
                      <a:pt x="2406" y="6993"/>
                      <a:pt x="2431" y="6993"/>
                      <a:pt x="2456" y="7018"/>
                    </a:cubicBezTo>
                    <a:cubicBezTo>
                      <a:pt x="2507" y="7018"/>
                      <a:pt x="2557" y="7018"/>
                      <a:pt x="2607" y="6968"/>
                    </a:cubicBezTo>
                    <a:cubicBezTo>
                      <a:pt x="3008" y="6517"/>
                      <a:pt x="3083" y="5815"/>
                      <a:pt x="2832" y="5263"/>
                    </a:cubicBezTo>
                    <a:cubicBezTo>
                      <a:pt x="2933" y="5263"/>
                      <a:pt x="3033" y="5188"/>
                      <a:pt x="3083" y="5113"/>
                    </a:cubicBezTo>
                    <a:cubicBezTo>
                      <a:pt x="3133" y="5038"/>
                      <a:pt x="3133" y="4938"/>
                      <a:pt x="3158" y="4862"/>
                    </a:cubicBezTo>
                    <a:cubicBezTo>
                      <a:pt x="3158" y="4812"/>
                      <a:pt x="3158" y="4762"/>
                      <a:pt x="3183" y="4737"/>
                    </a:cubicBezTo>
                    <a:cubicBezTo>
                      <a:pt x="3233" y="4587"/>
                      <a:pt x="3334" y="4487"/>
                      <a:pt x="3484" y="4461"/>
                    </a:cubicBezTo>
                    <a:cubicBezTo>
                      <a:pt x="3509" y="4436"/>
                      <a:pt x="3534" y="4411"/>
                      <a:pt x="3534" y="4386"/>
                    </a:cubicBezTo>
                    <a:cubicBezTo>
                      <a:pt x="3509" y="4361"/>
                      <a:pt x="3484" y="4336"/>
                      <a:pt x="3459" y="4336"/>
                    </a:cubicBezTo>
                    <a:cubicBezTo>
                      <a:pt x="3283" y="4386"/>
                      <a:pt x="3133" y="4512"/>
                      <a:pt x="3083" y="4687"/>
                    </a:cubicBezTo>
                    <a:cubicBezTo>
                      <a:pt x="3058" y="4737"/>
                      <a:pt x="3058" y="4787"/>
                      <a:pt x="3033" y="4862"/>
                    </a:cubicBezTo>
                    <a:cubicBezTo>
                      <a:pt x="3033" y="4913"/>
                      <a:pt x="3033" y="4988"/>
                      <a:pt x="2983" y="5038"/>
                    </a:cubicBezTo>
                    <a:cubicBezTo>
                      <a:pt x="2958" y="5113"/>
                      <a:pt x="2857" y="5163"/>
                      <a:pt x="2782" y="5163"/>
                    </a:cubicBezTo>
                    <a:cubicBezTo>
                      <a:pt x="2732" y="5088"/>
                      <a:pt x="2657" y="4988"/>
                      <a:pt x="2582" y="4913"/>
                    </a:cubicBezTo>
                    <a:cubicBezTo>
                      <a:pt x="2507" y="4812"/>
                      <a:pt x="2406" y="4737"/>
                      <a:pt x="2306" y="4662"/>
                    </a:cubicBezTo>
                    <a:cubicBezTo>
                      <a:pt x="2281" y="4637"/>
                      <a:pt x="2231" y="4612"/>
                      <a:pt x="2206" y="4562"/>
                    </a:cubicBezTo>
                    <a:cubicBezTo>
                      <a:pt x="2181" y="4411"/>
                      <a:pt x="2231" y="4261"/>
                      <a:pt x="2331" y="4136"/>
                    </a:cubicBezTo>
                    <a:cubicBezTo>
                      <a:pt x="2381" y="4060"/>
                      <a:pt x="2481" y="4010"/>
                      <a:pt x="2557" y="3985"/>
                    </a:cubicBezTo>
                    <a:cubicBezTo>
                      <a:pt x="2657" y="3985"/>
                      <a:pt x="2732" y="4010"/>
                      <a:pt x="2757" y="4086"/>
                    </a:cubicBezTo>
                    <a:cubicBezTo>
                      <a:pt x="2782" y="4111"/>
                      <a:pt x="2782" y="4161"/>
                      <a:pt x="2757" y="4186"/>
                    </a:cubicBezTo>
                    <a:cubicBezTo>
                      <a:pt x="2757" y="4211"/>
                      <a:pt x="2732" y="4236"/>
                      <a:pt x="2707" y="4236"/>
                    </a:cubicBezTo>
                    <a:cubicBezTo>
                      <a:pt x="2632" y="4236"/>
                      <a:pt x="2607" y="4311"/>
                      <a:pt x="2607" y="4361"/>
                    </a:cubicBezTo>
                    <a:cubicBezTo>
                      <a:pt x="2607" y="4402"/>
                      <a:pt x="2657" y="4443"/>
                      <a:pt x="2703" y="4443"/>
                    </a:cubicBezTo>
                    <a:cubicBezTo>
                      <a:pt x="2713" y="4443"/>
                      <a:pt x="2723" y="4441"/>
                      <a:pt x="2732" y="4436"/>
                    </a:cubicBezTo>
                    <a:cubicBezTo>
                      <a:pt x="2807" y="4436"/>
                      <a:pt x="2882" y="4386"/>
                      <a:pt x="2933" y="4286"/>
                    </a:cubicBezTo>
                    <a:cubicBezTo>
                      <a:pt x="2983" y="4211"/>
                      <a:pt x="3008" y="4086"/>
                      <a:pt x="2958" y="4010"/>
                    </a:cubicBezTo>
                    <a:cubicBezTo>
                      <a:pt x="2913" y="3875"/>
                      <a:pt x="2767" y="3781"/>
                      <a:pt x="2593" y="3781"/>
                    </a:cubicBezTo>
                    <a:cubicBezTo>
                      <a:pt x="2573" y="3781"/>
                      <a:pt x="2552" y="3782"/>
                      <a:pt x="2532" y="3785"/>
                    </a:cubicBezTo>
                    <a:cubicBezTo>
                      <a:pt x="2406" y="3785"/>
                      <a:pt x="2256" y="3885"/>
                      <a:pt x="2156" y="4010"/>
                    </a:cubicBezTo>
                    <a:cubicBezTo>
                      <a:pt x="2080" y="4111"/>
                      <a:pt x="2030" y="4236"/>
                      <a:pt x="2005" y="4361"/>
                    </a:cubicBezTo>
                    <a:cubicBezTo>
                      <a:pt x="1980" y="4336"/>
                      <a:pt x="1955" y="4286"/>
                      <a:pt x="1930" y="4261"/>
                    </a:cubicBezTo>
                    <a:cubicBezTo>
                      <a:pt x="1755" y="3935"/>
                      <a:pt x="1930" y="3509"/>
                      <a:pt x="2156" y="3208"/>
                    </a:cubicBezTo>
                    <a:cubicBezTo>
                      <a:pt x="2281" y="3058"/>
                      <a:pt x="2557" y="2908"/>
                      <a:pt x="2682" y="2908"/>
                    </a:cubicBezTo>
                    <a:cubicBezTo>
                      <a:pt x="2757" y="2908"/>
                      <a:pt x="2807" y="2933"/>
                      <a:pt x="2882" y="2933"/>
                    </a:cubicBezTo>
                    <a:cubicBezTo>
                      <a:pt x="2970" y="2958"/>
                      <a:pt x="3064" y="2977"/>
                      <a:pt x="3161" y="2977"/>
                    </a:cubicBezTo>
                    <a:cubicBezTo>
                      <a:pt x="3258" y="2977"/>
                      <a:pt x="3359" y="2958"/>
                      <a:pt x="3459" y="2908"/>
                    </a:cubicBezTo>
                    <a:cubicBezTo>
                      <a:pt x="3509" y="2857"/>
                      <a:pt x="3584" y="2807"/>
                      <a:pt x="3634" y="2732"/>
                    </a:cubicBezTo>
                    <a:cubicBezTo>
                      <a:pt x="3659" y="2707"/>
                      <a:pt x="3684" y="2707"/>
                      <a:pt x="3735" y="2682"/>
                    </a:cubicBezTo>
                    <a:cubicBezTo>
                      <a:pt x="3760" y="2682"/>
                      <a:pt x="3785" y="2657"/>
                      <a:pt x="3810" y="2657"/>
                    </a:cubicBezTo>
                    <a:cubicBezTo>
                      <a:pt x="3910" y="2607"/>
                      <a:pt x="4010" y="2582"/>
                      <a:pt x="4085" y="2507"/>
                    </a:cubicBezTo>
                    <a:cubicBezTo>
                      <a:pt x="4211" y="2431"/>
                      <a:pt x="4336" y="2256"/>
                      <a:pt x="4286" y="2081"/>
                    </a:cubicBezTo>
                    <a:cubicBezTo>
                      <a:pt x="4266" y="2040"/>
                      <a:pt x="4228" y="1999"/>
                      <a:pt x="4174" y="1999"/>
                    </a:cubicBezTo>
                    <a:cubicBezTo>
                      <a:pt x="4162" y="1999"/>
                      <a:pt x="4149" y="2001"/>
                      <a:pt x="4136" y="2005"/>
                    </a:cubicBezTo>
                    <a:cubicBezTo>
                      <a:pt x="4085" y="2030"/>
                      <a:pt x="4060" y="2081"/>
                      <a:pt x="4060" y="2131"/>
                    </a:cubicBezTo>
                    <a:cubicBezTo>
                      <a:pt x="4085" y="2206"/>
                      <a:pt x="4035" y="2306"/>
                      <a:pt x="3960" y="2331"/>
                    </a:cubicBezTo>
                    <a:cubicBezTo>
                      <a:pt x="3910" y="2381"/>
                      <a:pt x="3835" y="2431"/>
                      <a:pt x="3735" y="2456"/>
                    </a:cubicBezTo>
                    <a:lnTo>
                      <a:pt x="3710" y="2456"/>
                    </a:lnTo>
                    <a:cubicBezTo>
                      <a:pt x="3735" y="2356"/>
                      <a:pt x="3735" y="2256"/>
                      <a:pt x="3735" y="2181"/>
                    </a:cubicBezTo>
                    <a:cubicBezTo>
                      <a:pt x="3735" y="2131"/>
                      <a:pt x="3735" y="2081"/>
                      <a:pt x="3735" y="2030"/>
                    </a:cubicBezTo>
                    <a:cubicBezTo>
                      <a:pt x="3735" y="1905"/>
                      <a:pt x="3760" y="1805"/>
                      <a:pt x="3810" y="1755"/>
                    </a:cubicBezTo>
                    <a:cubicBezTo>
                      <a:pt x="3824" y="1725"/>
                      <a:pt x="3856" y="1713"/>
                      <a:pt x="3885" y="1713"/>
                    </a:cubicBezTo>
                    <a:cubicBezTo>
                      <a:pt x="3906" y="1713"/>
                      <a:pt x="3925" y="1719"/>
                      <a:pt x="3935" y="1730"/>
                    </a:cubicBezTo>
                    <a:cubicBezTo>
                      <a:pt x="3973" y="1755"/>
                      <a:pt x="4017" y="1767"/>
                      <a:pt x="4057" y="1767"/>
                    </a:cubicBezTo>
                    <a:cubicBezTo>
                      <a:pt x="4098" y="1767"/>
                      <a:pt x="4136" y="1755"/>
                      <a:pt x="4161" y="1730"/>
                    </a:cubicBezTo>
                    <a:cubicBezTo>
                      <a:pt x="4236" y="1654"/>
                      <a:pt x="4236" y="1554"/>
                      <a:pt x="4161" y="1479"/>
                    </a:cubicBezTo>
                    <a:cubicBezTo>
                      <a:pt x="4085" y="1423"/>
                      <a:pt x="4010" y="1394"/>
                      <a:pt x="3925" y="1394"/>
                    </a:cubicBezTo>
                    <a:cubicBezTo>
                      <a:pt x="3896" y="1394"/>
                      <a:pt x="3866" y="1398"/>
                      <a:pt x="3835" y="1404"/>
                    </a:cubicBezTo>
                    <a:cubicBezTo>
                      <a:pt x="3835" y="1379"/>
                      <a:pt x="3835" y="1379"/>
                      <a:pt x="3835" y="1379"/>
                    </a:cubicBezTo>
                    <a:cubicBezTo>
                      <a:pt x="3860" y="1329"/>
                      <a:pt x="3910" y="1279"/>
                      <a:pt x="3935" y="1253"/>
                    </a:cubicBezTo>
                    <a:lnTo>
                      <a:pt x="3985" y="1203"/>
                    </a:lnTo>
                    <a:cubicBezTo>
                      <a:pt x="4060" y="1103"/>
                      <a:pt x="4085" y="1028"/>
                      <a:pt x="4060" y="953"/>
                    </a:cubicBezTo>
                    <a:cubicBezTo>
                      <a:pt x="4060" y="928"/>
                      <a:pt x="4035" y="903"/>
                      <a:pt x="4010" y="903"/>
                    </a:cubicBezTo>
                    <a:cubicBezTo>
                      <a:pt x="3985" y="903"/>
                      <a:pt x="3960" y="928"/>
                      <a:pt x="3960" y="953"/>
                    </a:cubicBezTo>
                    <a:cubicBezTo>
                      <a:pt x="3985" y="1003"/>
                      <a:pt x="3960" y="1078"/>
                      <a:pt x="3885" y="1128"/>
                    </a:cubicBezTo>
                    <a:cubicBezTo>
                      <a:pt x="3885" y="1153"/>
                      <a:pt x="3860" y="1153"/>
                      <a:pt x="3860" y="1178"/>
                    </a:cubicBezTo>
                    <a:cubicBezTo>
                      <a:pt x="3810" y="1228"/>
                      <a:pt x="3760" y="1279"/>
                      <a:pt x="3735" y="1329"/>
                    </a:cubicBezTo>
                    <a:cubicBezTo>
                      <a:pt x="3735" y="1379"/>
                      <a:pt x="3735" y="1404"/>
                      <a:pt x="3735" y="1429"/>
                    </a:cubicBezTo>
                    <a:cubicBezTo>
                      <a:pt x="3659" y="1454"/>
                      <a:pt x="3609" y="1479"/>
                      <a:pt x="3584" y="1529"/>
                    </a:cubicBezTo>
                    <a:cubicBezTo>
                      <a:pt x="3459" y="1654"/>
                      <a:pt x="3409" y="1805"/>
                      <a:pt x="3409" y="2005"/>
                    </a:cubicBezTo>
                    <a:cubicBezTo>
                      <a:pt x="3409" y="2081"/>
                      <a:pt x="3409" y="2131"/>
                      <a:pt x="3409" y="2181"/>
                    </a:cubicBezTo>
                    <a:cubicBezTo>
                      <a:pt x="3409" y="2256"/>
                      <a:pt x="3409" y="2331"/>
                      <a:pt x="3409" y="2406"/>
                    </a:cubicBezTo>
                    <a:cubicBezTo>
                      <a:pt x="3384" y="2507"/>
                      <a:pt x="3334" y="2607"/>
                      <a:pt x="3283" y="2632"/>
                    </a:cubicBezTo>
                    <a:cubicBezTo>
                      <a:pt x="3252" y="2653"/>
                      <a:pt x="3211" y="2661"/>
                      <a:pt x="3165" y="2661"/>
                    </a:cubicBezTo>
                    <a:cubicBezTo>
                      <a:pt x="3102" y="2661"/>
                      <a:pt x="3030" y="2646"/>
                      <a:pt x="2958" y="2632"/>
                    </a:cubicBezTo>
                    <a:cubicBezTo>
                      <a:pt x="2882" y="2607"/>
                      <a:pt x="2807" y="2582"/>
                      <a:pt x="2707" y="2582"/>
                    </a:cubicBezTo>
                    <a:cubicBezTo>
                      <a:pt x="2882" y="2406"/>
                      <a:pt x="3008" y="2231"/>
                      <a:pt x="3133" y="2030"/>
                    </a:cubicBezTo>
                    <a:cubicBezTo>
                      <a:pt x="3258" y="1805"/>
                      <a:pt x="3283" y="1529"/>
                      <a:pt x="3258" y="1279"/>
                    </a:cubicBezTo>
                    <a:cubicBezTo>
                      <a:pt x="3359" y="1253"/>
                      <a:pt x="3459" y="1228"/>
                      <a:pt x="3534" y="1178"/>
                    </a:cubicBezTo>
                    <a:cubicBezTo>
                      <a:pt x="3684" y="1078"/>
                      <a:pt x="3735" y="928"/>
                      <a:pt x="3710" y="777"/>
                    </a:cubicBezTo>
                    <a:cubicBezTo>
                      <a:pt x="3684" y="702"/>
                      <a:pt x="3634" y="627"/>
                      <a:pt x="3584" y="577"/>
                    </a:cubicBezTo>
                    <a:cubicBezTo>
                      <a:pt x="3584" y="552"/>
                      <a:pt x="3559" y="527"/>
                      <a:pt x="3534" y="502"/>
                    </a:cubicBezTo>
                    <a:cubicBezTo>
                      <a:pt x="3509" y="426"/>
                      <a:pt x="3484" y="376"/>
                      <a:pt x="3509" y="301"/>
                    </a:cubicBezTo>
                    <a:cubicBezTo>
                      <a:pt x="3509" y="251"/>
                      <a:pt x="3559" y="226"/>
                      <a:pt x="3584" y="226"/>
                    </a:cubicBezTo>
                    <a:cubicBezTo>
                      <a:pt x="3593" y="218"/>
                      <a:pt x="3601" y="215"/>
                      <a:pt x="3609" y="215"/>
                    </a:cubicBezTo>
                    <a:cubicBezTo>
                      <a:pt x="3626" y="215"/>
                      <a:pt x="3643" y="226"/>
                      <a:pt x="3659" y="226"/>
                    </a:cubicBezTo>
                    <a:cubicBezTo>
                      <a:pt x="3659" y="251"/>
                      <a:pt x="3659" y="251"/>
                      <a:pt x="3659" y="276"/>
                    </a:cubicBezTo>
                    <a:cubicBezTo>
                      <a:pt x="3659" y="326"/>
                      <a:pt x="3710" y="376"/>
                      <a:pt x="3785" y="376"/>
                    </a:cubicBezTo>
                    <a:cubicBezTo>
                      <a:pt x="3835" y="376"/>
                      <a:pt x="3885" y="326"/>
                      <a:pt x="3885" y="276"/>
                    </a:cubicBezTo>
                    <a:cubicBezTo>
                      <a:pt x="3885" y="201"/>
                      <a:pt x="3860" y="126"/>
                      <a:pt x="3785" y="75"/>
                    </a:cubicBezTo>
                    <a:cubicBezTo>
                      <a:pt x="3735" y="25"/>
                      <a:pt x="3659" y="0"/>
                      <a:pt x="3584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" name="Google Shape;170;p8"/>
              <p:cNvSpPr/>
              <p:nvPr/>
            </p:nvSpPr>
            <p:spPr>
              <a:xfrm>
                <a:off x="6832837" y="4240954"/>
                <a:ext cx="221473" cy="312720"/>
              </a:xfrm>
              <a:custGeom>
                <a:avLst/>
                <a:gdLst/>
                <a:ahLst/>
                <a:cxnLst/>
                <a:rect l="l" t="t" r="r" b="b"/>
                <a:pathLst>
                  <a:path w="2983" h="4212" extrusionOk="0">
                    <a:moveTo>
                      <a:pt x="1378" y="1"/>
                    </a:moveTo>
                    <a:cubicBezTo>
                      <a:pt x="1328" y="26"/>
                      <a:pt x="1278" y="51"/>
                      <a:pt x="1278" y="76"/>
                    </a:cubicBezTo>
                    <a:cubicBezTo>
                      <a:pt x="1253" y="126"/>
                      <a:pt x="1278" y="151"/>
                      <a:pt x="1303" y="176"/>
                    </a:cubicBezTo>
                    <a:cubicBezTo>
                      <a:pt x="1311" y="184"/>
                      <a:pt x="1320" y="187"/>
                      <a:pt x="1330" y="187"/>
                    </a:cubicBezTo>
                    <a:cubicBezTo>
                      <a:pt x="1353" y="187"/>
                      <a:pt x="1378" y="169"/>
                      <a:pt x="1378" y="151"/>
                    </a:cubicBezTo>
                    <a:cubicBezTo>
                      <a:pt x="1378" y="151"/>
                      <a:pt x="1404" y="126"/>
                      <a:pt x="1404" y="126"/>
                    </a:cubicBezTo>
                    <a:cubicBezTo>
                      <a:pt x="1429" y="126"/>
                      <a:pt x="1429" y="126"/>
                      <a:pt x="1454" y="151"/>
                    </a:cubicBezTo>
                    <a:cubicBezTo>
                      <a:pt x="1454" y="151"/>
                      <a:pt x="1479" y="176"/>
                      <a:pt x="1479" y="226"/>
                    </a:cubicBezTo>
                    <a:cubicBezTo>
                      <a:pt x="1454" y="252"/>
                      <a:pt x="1429" y="277"/>
                      <a:pt x="1404" y="302"/>
                    </a:cubicBezTo>
                    <a:cubicBezTo>
                      <a:pt x="1378" y="327"/>
                      <a:pt x="1353" y="327"/>
                      <a:pt x="1353" y="327"/>
                    </a:cubicBezTo>
                    <a:cubicBezTo>
                      <a:pt x="1303" y="352"/>
                      <a:pt x="1253" y="377"/>
                      <a:pt x="1228" y="427"/>
                    </a:cubicBezTo>
                    <a:cubicBezTo>
                      <a:pt x="1153" y="477"/>
                      <a:pt x="1153" y="602"/>
                      <a:pt x="1203" y="678"/>
                    </a:cubicBezTo>
                    <a:cubicBezTo>
                      <a:pt x="1228" y="728"/>
                      <a:pt x="1278" y="778"/>
                      <a:pt x="1328" y="803"/>
                    </a:cubicBezTo>
                    <a:cubicBezTo>
                      <a:pt x="1253" y="953"/>
                      <a:pt x="1203" y="1104"/>
                      <a:pt x="1203" y="1254"/>
                    </a:cubicBezTo>
                    <a:cubicBezTo>
                      <a:pt x="1203" y="1404"/>
                      <a:pt x="1228" y="1555"/>
                      <a:pt x="1278" y="1680"/>
                    </a:cubicBezTo>
                    <a:cubicBezTo>
                      <a:pt x="1228" y="1680"/>
                      <a:pt x="1178" y="1655"/>
                      <a:pt x="1128" y="1655"/>
                    </a:cubicBezTo>
                    <a:cubicBezTo>
                      <a:pt x="1028" y="1630"/>
                      <a:pt x="977" y="1605"/>
                      <a:pt x="927" y="1555"/>
                    </a:cubicBezTo>
                    <a:cubicBezTo>
                      <a:pt x="927" y="1530"/>
                      <a:pt x="927" y="1455"/>
                      <a:pt x="927" y="1404"/>
                    </a:cubicBezTo>
                    <a:cubicBezTo>
                      <a:pt x="952" y="1354"/>
                      <a:pt x="977" y="1329"/>
                      <a:pt x="1003" y="1279"/>
                    </a:cubicBezTo>
                    <a:cubicBezTo>
                      <a:pt x="1028" y="1254"/>
                      <a:pt x="1028" y="1229"/>
                      <a:pt x="1053" y="1179"/>
                    </a:cubicBezTo>
                    <a:cubicBezTo>
                      <a:pt x="1103" y="1079"/>
                      <a:pt x="1103" y="953"/>
                      <a:pt x="1078" y="878"/>
                    </a:cubicBezTo>
                    <a:cubicBezTo>
                      <a:pt x="1078" y="828"/>
                      <a:pt x="1053" y="803"/>
                      <a:pt x="1028" y="778"/>
                    </a:cubicBezTo>
                    <a:cubicBezTo>
                      <a:pt x="1053" y="753"/>
                      <a:pt x="1053" y="728"/>
                      <a:pt x="1053" y="728"/>
                    </a:cubicBezTo>
                    <a:cubicBezTo>
                      <a:pt x="1053" y="678"/>
                      <a:pt x="1053" y="627"/>
                      <a:pt x="1028" y="602"/>
                    </a:cubicBezTo>
                    <a:cubicBezTo>
                      <a:pt x="1028" y="577"/>
                      <a:pt x="1028" y="577"/>
                      <a:pt x="1028" y="552"/>
                    </a:cubicBezTo>
                    <a:cubicBezTo>
                      <a:pt x="1003" y="502"/>
                      <a:pt x="1003" y="477"/>
                      <a:pt x="1028" y="452"/>
                    </a:cubicBezTo>
                    <a:cubicBezTo>
                      <a:pt x="1028" y="427"/>
                      <a:pt x="1028" y="402"/>
                      <a:pt x="1028" y="402"/>
                    </a:cubicBezTo>
                    <a:lnTo>
                      <a:pt x="977" y="402"/>
                    </a:lnTo>
                    <a:cubicBezTo>
                      <a:pt x="952" y="452"/>
                      <a:pt x="927" y="502"/>
                      <a:pt x="952" y="577"/>
                    </a:cubicBezTo>
                    <a:cubicBezTo>
                      <a:pt x="952" y="577"/>
                      <a:pt x="952" y="602"/>
                      <a:pt x="977" y="602"/>
                    </a:cubicBezTo>
                    <a:cubicBezTo>
                      <a:pt x="977" y="653"/>
                      <a:pt x="977" y="678"/>
                      <a:pt x="977" y="703"/>
                    </a:cubicBezTo>
                    <a:cubicBezTo>
                      <a:pt x="977" y="728"/>
                      <a:pt x="977" y="728"/>
                      <a:pt x="977" y="728"/>
                    </a:cubicBezTo>
                    <a:cubicBezTo>
                      <a:pt x="941" y="691"/>
                      <a:pt x="891" y="668"/>
                      <a:pt x="837" y="668"/>
                    </a:cubicBezTo>
                    <a:cubicBezTo>
                      <a:pt x="817" y="668"/>
                      <a:pt x="797" y="671"/>
                      <a:pt x="777" y="678"/>
                    </a:cubicBezTo>
                    <a:cubicBezTo>
                      <a:pt x="727" y="703"/>
                      <a:pt x="677" y="753"/>
                      <a:pt x="702" y="803"/>
                    </a:cubicBezTo>
                    <a:cubicBezTo>
                      <a:pt x="722" y="844"/>
                      <a:pt x="759" y="885"/>
                      <a:pt x="800" y="885"/>
                    </a:cubicBezTo>
                    <a:cubicBezTo>
                      <a:pt x="809" y="885"/>
                      <a:pt x="818" y="883"/>
                      <a:pt x="827" y="878"/>
                    </a:cubicBezTo>
                    <a:cubicBezTo>
                      <a:pt x="852" y="878"/>
                      <a:pt x="877" y="903"/>
                      <a:pt x="902" y="928"/>
                    </a:cubicBezTo>
                    <a:cubicBezTo>
                      <a:pt x="902" y="978"/>
                      <a:pt x="902" y="1028"/>
                      <a:pt x="877" y="1104"/>
                    </a:cubicBezTo>
                    <a:cubicBezTo>
                      <a:pt x="852" y="1129"/>
                      <a:pt x="827" y="1154"/>
                      <a:pt x="827" y="1179"/>
                    </a:cubicBezTo>
                    <a:cubicBezTo>
                      <a:pt x="802" y="1229"/>
                      <a:pt x="777" y="1279"/>
                      <a:pt x="752" y="1329"/>
                    </a:cubicBezTo>
                    <a:cubicBezTo>
                      <a:pt x="702" y="1304"/>
                      <a:pt x="677" y="1254"/>
                      <a:pt x="652" y="1204"/>
                    </a:cubicBezTo>
                    <a:cubicBezTo>
                      <a:pt x="627" y="1154"/>
                      <a:pt x="602" y="1104"/>
                      <a:pt x="652" y="1079"/>
                    </a:cubicBezTo>
                    <a:cubicBezTo>
                      <a:pt x="677" y="1028"/>
                      <a:pt x="677" y="1003"/>
                      <a:pt x="627" y="978"/>
                    </a:cubicBezTo>
                    <a:cubicBezTo>
                      <a:pt x="614" y="966"/>
                      <a:pt x="602" y="960"/>
                      <a:pt x="589" y="960"/>
                    </a:cubicBezTo>
                    <a:cubicBezTo>
                      <a:pt x="576" y="960"/>
                      <a:pt x="564" y="966"/>
                      <a:pt x="551" y="978"/>
                    </a:cubicBezTo>
                    <a:cubicBezTo>
                      <a:pt x="476" y="1054"/>
                      <a:pt x="476" y="1179"/>
                      <a:pt x="526" y="1279"/>
                    </a:cubicBezTo>
                    <a:cubicBezTo>
                      <a:pt x="551" y="1329"/>
                      <a:pt x="602" y="1379"/>
                      <a:pt x="652" y="1429"/>
                    </a:cubicBezTo>
                    <a:cubicBezTo>
                      <a:pt x="652" y="1429"/>
                      <a:pt x="677" y="1455"/>
                      <a:pt x="677" y="1455"/>
                    </a:cubicBezTo>
                    <a:cubicBezTo>
                      <a:pt x="702" y="1480"/>
                      <a:pt x="702" y="1505"/>
                      <a:pt x="727" y="1530"/>
                    </a:cubicBezTo>
                    <a:cubicBezTo>
                      <a:pt x="727" y="1580"/>
                      <a:pt x="752" y="1630"/>
                      <a:pt x="777" y="1655"/>
                    </a:cubicBezTo>
                    <a:cubicBezTo>
                      <a:pt x="852" y="1780"/>
                      <a:pt x="952" y="1805"/>
                      <a:pt x="1078" y="1830"/>
                    </a:cubicBezTo>
                    <a:cubicBezTo>
                      <a:pt x="1103" y="1856"/>
                      <a:pt x="1153" y="1856"/>
                      <a:pt x="1203" y="1881"/>
                    </a:cubicBezTo>
                    <a:cubicBezTo>
                      <a:pt x="1278" y="1906"/>
                      <a:pt x="1378" y="2056"/>
                      <a:pt x="1404" y="2181"/>
                    </a:cubicBezTo>
                    <a:cubicBezTo>
                      <a:pt x="1454" y="2407"/>
                      <a:pt x="1429" y="2708"/>
                      <a:pt x="1228" y="2833"/>
                    </a:cubicBezTo>
                    <a:cubicBezTo>
                      <a:pt x="1203" y="2858"/>
                      <a:pt x="1178" y="2858"/>
                      <a:pt x="1178" y="2883"/>
                    </a:cubicBezTo>
                    <a:cubicBezTo>
                      <a:pt x="1178" y="2783"/>
                      <a:pt x="1203" y="2708"/>
                      <a:pt x="1178" y="2632"/>
                    </a:cubicBezTo>
                    <a:cubicBezTo>
                      <a:pt x="1153" y="2532"/>
                      <a:pt x="1103" y="2457"/>
                      <a:pt x="1028" y="2407"/>
                    </a:cubicBezTo>
                    <a:cubicBezTo>
                      <a:pt x="977" y="2369"/>
                      <a:pt x="921" y="2351"/>
                      <a:pt x="868" y="2351"/>
                    </a:cubicBezTo>
                    <a:cubicBezTo>
                      <a:pt x="815" y="2351"/>
                      <a:pt x="764" y="2369"/>
                      <a:pt x="727" y="2407"/>
                    </a:cubicBezTo>
                    <a:cubicBezTo>
                      <a:pt x="677" y="2457"/>
                      <a:pt x="652" y="2507"/>
                      <a:pt x="677" y="2582"/>
                    </a:cubicBezTo>
                    <a:cubicBezTo>
                      <a:pt x="677" y="2632"/>
                      <a:pt x="702" y="2683"/>
                      <a:pt x="727" y="2708"/>
                    </a:cubicBezTo>
                    <a:cubicBezTo>
                      <a:pt x="752" y="2720"/>
                      <a:pt x="771" y="2726"/>
                      <a:pt x="786" y="2726"/>
                    </a:cubicBezTo>
                    <a:cubicBezTo>
                      <a:pt x="802" y="2726"/>
                      <a:pt x="815" y="2720"/>
                      <a:pt x="827" y="2708"/>
                    </a:cubicBezTo>
                    <a:cubicBezTo>
                      <a:pt x="852" y="2658"/>
                      <a:pt x="852" y="2632"/>
                      <a:pt x="827" y="2607"/>
                    </a:cubicBezTo>
                    <a:cubicBezTo>
                      <a:pt x="802" y="2607"/>
                      <a:pt x="802" y="2582"/>
                      <a:pt x="802" y="2557"/>
                    </a:cubicBezTo>
                    <a:cubicBezTo>
                      <a:pt x="802" y="2532"/>
                      <a:pt x="802" y="2532"/>
                      <a:pt x="827" y="2507"/>
                    </a:cubicBezTo>
                    <a:cubicBezTo>
                      <a:pt x="840" y="2495"/>
                      <a:pt x="865" y="2488"/>
                      <a:pt x="890" y="2488"/>
                    </a:cubicBezTo>
                    <a:cubicBezTo>
                      <a:pt x="915" y="2488"/>
                      <a:pt x="940" y="2495"/>
                      <a:pt x="952" y="2507"/>
                    </a:cubicBezTo>
                    <a:cubicBezTo>
                      <a:pt x="1003" y="2532"/>
                      <a:pt x="1028" y="2582"/>
                      <a:pt x="1053" y="2658"/>
                    </a:cubicBezTo>
                    <a:cubicBezTo>
                      <a:pt x="1078" y="2758"/>
                      <a:pt x="1053" y="2858"/>
                      <a:pt x="1003" y="2933"/>
                    </a:cubicBezTo>
                    <a:cubicBezTo>
                      <a:pt x="977" y="2933"/>
                      <a:pt x="927" y="2933"/>
                      <a:pt x="902" y="2958"/>
                    </a:cubicBezTo>
                    <a:cubicBezTo>
                      <a:pt x="827" y="2958"/>
                      <a:pt x="752" y="2983"/>
                      <a:pt x="677" y="3008"/>
                    </a:cubicBezTo>
                    <a:cubicBezTo>
                      <a:pt x="627" y="3034"/>
                      <a:pt x="576" y="3059"/>
                      <a:pt x="501" y="3109"/>
                    </a:cubicBezTo>
                    <a:cubicBezTo>
                      <a:pt x="476" y="3084"/>
                      <a:pt x="426" y="3034"/>
                      <a:pt x="426" y="2983"/>
                    </a:cubicBezTo>
                    <a:cubicBezTo>
                      <a:pt x="426" y="2933"/>
                      <a:pt x="451" y="2883"/>
                      <a:pt x="451" y="2858"/>
                    </a:cubicBezTo>
                    <a:cubicBezTo>
                      <a:pt x="476" y="2808"/>
                      <a:pt x="476" y="2783"/>
                      <a:pt x="476" y="2758"/>
                    </a:cubicBezTo>
                    <a:cubicBezTo>
                      <a:pt x="501" y="2632"/>
                      <a:pt x="451" y="2532"/>
                      <a:pt x="376" y="2457"/>
                    </a:cubicBezTo>
                    <a:cubicBezTo>
                      <a:pt x="368" y="2449"/>
                      <a:pt x="359" y="2446"/>
                      <a:pt x="352" y="2446"/>
                    </a:cubicBezTo>
                    <a:cubicBezTo>
                      <a:pt x="337" y="2446"/>
                      <a:pt x="326" y="2457"/>
                      <a:pt x="326" y="2457"/>
                    </a:cubicBezTo>
                    <a:cubicBezTo>
                      <a:pt x="301" y="2482"/>
                      <a:pt x="301" y="2507"/>
                      <a:pt x="326" y="2507"/>
                    </a:cubicBezTo>
                    <a:cubicBezTo>
                      <a:pt x="401" y="2557"/>
                      <a:pt x="426" y="2658"/>
                      <a:pt x="426" y="2733"/>
                    </a:cubicBezTo>
                    <a:cubicBezTo>
                      <a:pt x="401" y="2783"/>
                      <a:pt x="401" y="2808"/>
                      <a:pt x="401" y="2833"/>
                    </a:cubicBezTo>
                    <a:cubicBezTo>
                      <a:pt x="376" y="2883"/>
                      <a:pt x="351" y="2933"/>
                      <a:pt x="351" y="2983"/>
                    </a:cubicBezTo>
                    <a:cubicBezTo>
                      <a:pt x="376" y="3034"/>
                      <a:pt x="401" y="3109"/>
                      <a:pt x="451" y="3134"/>
                    </a:cubicBezTo>
                    <a:cubicBezTo>
                      <a:pt x="150" y="3359"/>
                      <a:pt x="0" y="3785"/>
                      <a:pt x="100" y="4136"/>
                    </a:cubicBezTo>
                    <a:cubicBezTo>
                      <a:pt x="125" y="4161"/>
                      <a:pt x="150" y="4211"/>
                      <a:pt x="175" y="4211"/>
                    </a:cubicBezTo>
                    <a:lnTo>
                      <a:pt x="226" y="4211"/>
                    </a:lnTo>
                    <a:cubicBezTo>
                      <a:pt x="276" y="4186"/>
                      <a:pt x="326" y="4136"/>
                      <a:pt x="301" y="4086"/>
                    </a:cubicBezTo>
                    <a:cubicBezTo>
                      <a:pt x="201" y="3735"/>
                      <a:pt x="426" y="3334"/>
                      <a:pt x="752" y="3209"/>
                    </a:cubicBezTo>
                    <a:cubicBezTo>
                      <a:pt x="827" y="3184"/>
                      <a:pt x="877" y="3159"/>
                      <a:pt x="952" y="3134"/>
                    </a:cubicBezTo>
                    <a:cubicBezTo>
                      <a:pt x="1053" y="3134"/>
                      <a:pt x="1128" y="3109"/>
                      <a:pt x="1203" y="3059"/>
                    </a:cubicBezTo>
                    <a:cubicBezTo>
                      <a:pt x="1278" y="3059"/>
                      <a:pt x="1378" y="3059"/>
                      <a:pt x="1454" y="3084"/>
                    </a:cubicBezTo>
                    <a:lnTo>
                      <a:pt x="1629" y="3084"/>
                    </a:lnTo>
                    <a:cubicBezTo>
                      <a:pt x="1729" y="3034"/>
                      <a:pt x="1779" y="2958"/>
                      <a:pt x="1805" y="2883"/>
                    </a:cubicBezTo>
                    <a:cubicBezTo>
                      <a:pt x="1830" y="2858"/>
                      <a:pt x="1830" y="2833"/>
                      <a:pt x="1855" y="2808"/>
                    </a:cubicBezTo>
                    <a:cubicBezTo>
                      <a:pt x="1880" y="2783"/>
                      <a:pt x="1905" y="2758"/>
                      <a:pt x="1930" y="2733"/>
                    </a:cubicBezTo>
                    <a:lnTo>
                      <a:pt x="1955" y="2733"/>
                    </a:lnTo>
                    <a:cubicBezTo>
                      <a:pt x="2080" y="2733"/>
                      <a:pt x="2180" y="2758"/>
                      <a:pt x="2256" y="2808"/>
                    </a:cubicBezTo>
                    <a:cubicBezTo>
                      <a:pt x="2306" y="2858"/>
                      <a:pt x="2356" y="2958"/>
                      <a:pt x="2306" y="3008"/>
                    </a:cubicBezTo>
                    <a:cubicBezTo>
                      <a:pt x="2281" y="3034"/>
                      <a:pt x="2281" y="3034"/>
                      <a:pt x="2281" y="3034"/>
                    </a:cubicBezTo>
                    <a:cubicBezTo>
                      <a:pt x="2281" y="3008"/>
                      <a:pt x="2256" y="2983"/>
                      <a:pt x="2231" y="2958"/>
                    </a:cubicBezTo>
                    <a:cubicBezTo>
                      <a:pt x="2206" y="2958"/>
                      <a:pt x="2180" y="2958"/>
                      <a:pt x="2155" y="2983"/>
                    </a:cubicBezTo>
                    <a:cubicBezTo>
                      <a:pt x="2130" y="3008"/>
                      <a:pt x="2130" y="3059"/>
                      <a:pt x="2155" y="3109"/>
                    </a:cubicBezTo>
                    <a:cubicBezTo>
                      <a:pt x="2155" y="3134"/>
                      <a:pt x="2206" y="3159"/>
                      <a:pt x="2231" y="3184"/>
                    </a:cubicBezTo>
                    <a:cubicBezTo>
                      <a:pt x="2306" y="3184"/>
                      <a:pt x="2356" y="3159"/>
                      <a:pt x="2406" y="3109"/>
                    </a:cubicBezTo>
                    <a:cubicBezTo>
                      <a:pt x="2506" y="2983"/>
                      <a:pt x="2456" y="2783"/>
                      <a:pt x="2331" y="2683"/>
                    </a:cubicBezTo>
                    <a:cubicBezTo>
                      <a:pt x="2281" y="2658"/>
                      <a:pt x="2231" y="2632"/>
                      <a:pt x="2180" y="2607"/>
                    </a:cubicBezTo>
                    <a:cubicBezTo>
                      <a:pt x="2206" y="2607"/>
                      <a:pt x="2231" y="2582"/>
                      <a:pt x="2256" y="2557"/>
                    </a:cubicBezTo>
                    <a:cubicBezTo>
                      <a:pt x="2331" y="2507"/>
                      <a:pt x="2381" y="2407"/>
                      <a:pt x="2406" y="2332"/>
                    </a:cubicBezTo>
                    <a:cubicBezTo>
                      <a:pt x="2406" y="2307"/>
                      <a:pt x="2406" y="2282"/>
                      <a:pt x="2431" y="2257"/>
                    </a:cubicBezTo>
                    <a:cubicBezTo>
                      <a:pt x="2456" y="2231"/>
                      <a:pt x="2481" y="2206"/>
                      <a:pt x="2481" y="2181"/>
                    </a:cubicBezTo>
                    <a:cubicBezTo>
                      <a:pt x="2531" y="2131"/>
                      <a:pt x="2531" y="2081"/>
                      <a:pt x="2556" y="2056"/>
                    </a:cubicBezTo>
                    <a:cubicBezTo>
                      <a:pt x="2582" y="2006"/>
                      <a:pt x="2582" y="1981"/>
                      <a:pt x="2607" y="1956"/>
                    </a:cubicBezTo>
                    <a:cubicBezTo>
                      <a:pt x="2607" y="1931"/>
                      <a:pt x="2657" y="1830"/>
                      <a:pt x="2757" y="1830"/>
                    </a:cubicBezTo>
                    <a:cubicBezTo>
                      <a:pt x="2770" y="1824"/>
                      <a:pt x="2782" y="1821"/>
                      <a:pt x="2793" y="1821"/>
                    </a:cubicBezTo>
                    <a:cubicBezTo>
                      <a:pt x="2822" y="1821"/>
                      <a:pt x="2846" y="1844"/>
                      <a:pt x="2882" y="1881"/>
                    </a:cubicBezTo>
                    <a:cubicBezTo>
                      <a:pt x="2907" y="1906"/>
                      <a:pt x="2907" y="1956"/>
                      <a:pt x="2882" y="2006"/>
                    </a:cubicBezTo>
                    <a:cubicBezTo>
                      <a:pt x="2882" y="2031"/>
                      <a:pt x="2882" y="2031"/>
                      <a:pt x="2907" y="2056"/>
                    </a:cubicBezTo>
                    <a:cubicBezTo>
                      <a:pt x="2907" y="2056"/>
                      <a:pt x="2932" y="2056"/>
                      <a:pt x="2957" y="2031"/>
                    </a:cubicBezTo>
                    <a:cubicBezTo>
                      <a:pt x="2983" y="1956"/>
                      <a:pt x="2957" y="1881"/>
                      <a:pt x="2932" y="1830"/>
                    </a:cubicBezTo>
                    <a:cubicBezTo>
                      <a:pt x="2882" y="1780"/>
                      <a:pt x="2807" y="1755"/>
                      <a:pt x="2732" y="1755"/>
                    </a:cubicBezTo>
                    <a:cubicBezTo>
                      <a:pt x="2632" y="1780"/>
                      <a:pt x="2556" y="1881"/>
                      <a:pt x="2531" y="1931"/>
                    </a:cubicBezTo>
                    <a:cubicBezTo>
                      <a:pt x="2531" y="1956"/>
                      <a:pt x="2506" y="1981"/>
                      <a:pt x="2506" y="2031"/>
                    </a:cubicBezTo>
                    <a:cubicBezTo>
                      <a:pt x="2481" y="2056"/>
                      <a:pt x="2456" y="2106"/>
                      <a:pt x="2431" y="2156"/>
                    </a:cubicBezTo>
                    <a:cubicBezTo>
                      <a:pt x="2431" y="2156"/>
                      <a:pt x="2431" y="2156"/>
                      <a:pt x="2406" y="2181"/>
                    </a:cubicBezTo>
                    <a:cubicBezTo>
                      <a:pt x="2406" y="2131"/>
                      <a:pt x="2381" y="2056"/>
                      <a:pt x="2331" y="2031"/>
                    </a:cubicBezTo>
                    <a:cubicBezTo>
                      <a:pt x="2291" y="1977"/>
                      <a:pt x="2221" y="1952"/>
                      <a:pt x="2154" y="1952"/>
                    </a:cubicBezTo>
                    <a:cubicBezTo>
                      <a:pt x="2096" y="1952"/>
                      <a:pt x="2040" y="1971"/>
                      <a:pt x="2005" y="2006"/>
                    </a:cubicBezTo>
                    <a:cubicBezTo>
                      <a:pt x="1980" y="2006"/>
                      <a:pt x="1980" y="2031"/>
                      <a:pt x="1955" y="2031"/>
                    </a:cubicBezTo>
                    <a:cubicBezTo>
                      <a:pt x="1980" y="1956"/>
                      <a:pt x="2055" y="1881"/>
                      <a:pt x="2130" y="1881"/>
                    </a:cubicBezTo>
                    <a:cubicBezTo>
                      <a:pt x="2180" y="1881"/>
                      <a:pt x="2231" y="1830"/>
                      <a:pt x="2231" y="1780"/>
                    </a:cubicBezTo>
                    <a:cubicBezTo>
                      <a:pt x="2231" y="1730"/>
                      <a:pt x="2180" y="1680"/>
                      <a:pt x="2130" y="1680"/>
                    </a:cubicBezTo>
                    <a:cubicBezTo>
                      <a:pt x="1930" y="1680"/>
                      <a:pt x="1754" y="1856"/>
                      <a:pt x="1754" y="2056"/>
                    </a:cubicBezTo>
                    <a:cubicBezTo>
                      <a:pt x="1754" y="2106"/>
                      <a:pt x="1779" y="2181"/>
                      <a:pt x="1830" y="2231"/>
                    </a:cubicBezTo>
                    <a:cubicBezTo>
                      <a:pt x="1880" y="2257"/>
                      <a:pt x="1905" y="2282"/>
                      <a:pt x="1955" y="2282"/>
                    </a:cubicBezTo>
                    <a:cubicBezTo>
                      <a:pt x="2030" y="2257"/>
                      <a:pt x="2080" y="2206"/>
                      <a:pt x="2105" y="2181"/>
                    </a:cubicBezTo>
                    <a:cubicBezTo>
                      <a:pt x="2105" y="2181"/>
                      <a:pt x="2130" y="2156"/>
                      <a:pt x="2130" y="2156"/>
                    </a:cubicBezTo>
                    <a:cubicBezTo>
                      <a:pt x="2130" y="2148"/>
                      <a:pt x="2136" y="2145"/>
                      <a:pt x="2144" y="2145"/>
                    </a:cubicBezTo>
                    <a:cubicBezTo>
                      <a:pt x="2161" y="2145"/>
                      <a:pt x="2189" y="2156"/>
                      <a:pt x="2206" y="2156"/>
                    </a:cubicBezTo>
                    <a:cubicBezTo>
                      <a:pt x="2231" y="2181"/>
                      <a:pt x="2231" y="2231"/>
                      <a:pt x="2206" y="2282"/>
                    </a:cubicBezTo>
                    <a:cubicBezTo>
                      <a:pt x="2206" y="2332"/>
                      <a:pt x="2180" y="2382"/>
                      <a:pt x="2130" y="2407"/>
                    </a:cubicBezTo>
                    <a:cubicBezTo>
                      <a:pt x="2080" y="2457"/>
                      <a:pt x="2030" y="2482"/>
                      <a:pt x="1955" y="2507"/>
                    </a:cubicBezTo>
                    <a:cubicBezTo>
                      <a:pt x="1880" y="2532"/>
                      <a:pt x="1754" y="2582"/>
                      <a:pt x="1679" y="2683"/>
                    </a:cubicBezTo>
                    <a:cubicBezTo>
                      <a:pt x="1654" y="2708"/>
                      <a:pt x="1654" y="2758"/>
                      <a:pt x="1629" y="2783"/>
                    </a:cubicBezTo>
                    <a:cubicBezTo>
                      <a:pt x="1604" y="2858"/>
                      <a:pt x="1604" y="2883"/>
                      <a:pt x="1579" y="2883"/>
                    </a:cubicBezTo>
                    <a:lnTo>
                      <a:pt x="1479" y="2883"/>
                    </a:lnTo>
                    <a:cubicBezTo>
                      <a:pt x="1604" y="2708"/>
                      <a:pt x="1629" y="2457"/>
                      <a:pt x="1604" y="2257"/>
                    </a:cubicBezTo>
                    <a:cubicBezTo>
                      <a:pt x="1604" y="2206"/>
                      <a:pt x="1604" y="2181"/>
                      <a:pt x="1604" y="2156"/>
                    </a:cubicBezTo>
                    <a:cubicBezTo>
                      <a:pt x="1604" y="2131"/>
                      <a:pt x="1604" y="2106"/>
                      <a:pt x="1579" y="2106"/>
                    </a:cubicBezTo>
                    <a:cubicBezTo>
                      <a:pt x="1554" y="1981"/>
                      <a:pt x="1529" y="1881"/>
                      <a:pt x="1504" y="1780"/>
                    </a:cubicBezTo>
                    <a:cubicBezTo>
                      <a:pt x="1479" y="1680"/>
                      <a:pt x="1454" y="1605"/>
                      <a:pt x="1429" y="1505"/>
                    </a:cubicBezTo>
                    <a:lnTo>
                      <a:pt x="1429" y="1505"/>
                    </a:lnTo>
                    <a:cubicBezTo>
                      <a:pt x="1479" y="1555"/>
                      <a:pt x="1554" y="1580"/>
                      <a:pt x="1654" y="1605"/>
                    </a:cubicBezTo>
                    <a:cubicBezTo>
                      <a:pt x="1679" y="1617"/>
                      <a:pt x="1711" y="1624"/>
                      <a:pt x="1742" y="1624"/>
                    </a:cubicBezTo>
                    <a:cubicBezTo>
                      <a:pt x="1773" y="1624"/>
                      <a:pt x="1805" y="1617"/>
                      <a:pt x="1830" y="1605"/>
                    </a:cubicBezTo>
                    <a:cubicBezTo>
                      <a:pt x="1905" y="1605"/>
                      <a:pt x="1955" y="1555"/>
                      <a:pt x="1980" y="1480"/>
                    </a:cubicBezTo>
                    <a:cubicBezTo>
                      <a:pt x="1980" y="1480"/>
                      <a:pt x="1980" y="1455"/>
                      <a:pt x="1980" y="1455"/>
                    </a:cubicBezTo>
                    <a:cubicBezTo>
                      <a:pt x="2005" y="1429"/>
                      <a:pt x="2005" y="1429"/>
                      <a:pt x="2030" y="1429"/>
                    </a:cubicBezTo>
                    <a:cubicBezTo>
                      <a:pt x="2055" y="1417"/>
                      <a:pt x="2074" y="1411"/>
                      <a:pt x="2093" y="1411"/>
                    </a:cubicBezTo>
                    <a:cubicBezTo>
                      <a:pt x="2112" y="1411"/>
                      <a:pt x="2130" y="1417"/>
                      <a:pt x="2155" y="1429"/>
                    </a:cubicBezTo>
                    <a:cubicBezTo>
                      <a:pt x="2155" y="1429"/>
                      <a:pt x="2180" y="1455"/>
                      <a:pt x="2180" y="1455"/>
                    </a:cubicBezTo>
                    <a:cubicBezTo>
                      <a:pt x="2231" y="1480"/>
                      <a:pt x="2256" y="1505"/>
                      <a:pt x="2306" y="1530"/>
                    </a:cubicBezTo>
                    <a:cubicBezTo>
                      <a:pt x="2331" y="1530"/>
                      <a:pt x="2406" y="1505"/>
                      <a:pt x="2431" y="1480"/>
                    </a:cubicBezTo>
                    <a:cubicBezTo>
                      <a:pt x="2456" y="1429"/>
                      <a:pt x="2481" y="1379"/>
                      <a:pt x="2456" y="1329"/>
                    </a:cubicBezTo>
                    <a:cubicBezTo>
                      <a:pt x="2456" y="1304"/>
                      <a:pt x="2431" y="1304"/>
                      <a:pt x="2406" y="1304"/>
                    </a:cubicBezTo>
                    <a:cubicBezTo>
                      <a:pt x="2381" y="1329"/>
                      <a:pt x="2381" y="1354"/>
                      <a:pt x="2381" y="1354"/>
                    </a:cubicBezTo>
                    <a:cubicBezTo>
                      <a:pt x="2406" y="1379"/>
                      <a:pt x="2406" y="1404"/>
                      <a:pt x="2381" y="1429"/>
                    </a:cubicBezTo>
                    <a:cubicBezTo>
                      <a:pt x="2356" y="1455"/>
                      <a:pt x="2331" y="1455"/>
                      <a:pt x="2306" y="1455"/>
                    </a:cubicBezTo>
                    <a:cubicBezTo>
                      <a:pt x="2281" y="1455"/>
                      <a:pt x="2256" y="1429"/>
                      <a:pt x="2231" y="1404"/>
                    </a:cubicBezTo>
                    <a:cubicBezTo>
                      <a:pt x="2231" y="1404"/>
                      <a:pt x="2206" y="1379"/>
                      <a:pt x="2180" y="1379"/>
                    </a:cubicBezTo>
                    <a:cubicBezTo>
                      <a:pt x="2145" y="1362"/>
                      <a:pt x="2110" y="1344"/>
                      <a:pt x="2074" y="1344"/>
                    </a:cubicBezTo>
                    <a:cubicBezTo>
                      <a:pt x="2059" y="1344"/>
                      <a:pt x="2045" y="1347"/>
                      <a:pt x="2030" y="1354"/>
                    </a:cubicBezTo>
                    <a:cubicBezTo>
                      <a:pt x="2005" y="1354"/>
                      <a:pt x="2005" y="1354"/>
                      <a:pt x="1980" y="1379"/>
                    </a:cubicBezTo>
                    <a:cubicBezTo>
                      <a:pt x="1980" y="1329"/>
                      <a:pt x="1980" y="1304"/>
                      <a:pt x="1955" y="1279"/>
                    </a:cubicBezTo>
                    <a:lnTo>
                      <a:pt x="1955" y="1254"/>
                    </a:lnTo>
                    <a:cubicBezTo>
                      <a:pt x="1930" y="1229"/>
                      <a:pt x="1930" y="1204"/>
                      <a:pt x="1930" y="1154"/>
                    </a:cubicBezTo>
                    <a:cubicBezTo>
                      <a:pt x="1930" y="1129"/>
                      <a:pt x="1930" y="1129"/>
                      <a:pt x="1955" y="1129"/>
                    </a:cubicBezTo>
                    <a:cubicBezTo>
                      <a:pt x="1980" y="1129"/>
                      <a:pt x="2005" y="1104"/>
                      <a:pt x="2005" y="1054"/>
                    </a:cubicBezTo>
                    <a:cubicBezTo>
                      <a:pt x="2030" y="1028"/>
                      <a:pt x="1980" y="978"/>
                      <a:pt x="1955" y="978"/>
                    </a:cubicBezTo>
                    <a:cubicBezTo>
                      <a:pt x="1855" y="978"/>
                      <a:pt x="1805" y="1079"/>
                      <a:pt x="1805" y="1154"/>
                    </a:cubicBezTo>
                    <a:cubicBezTo>
                      <a:pt x="1779" y="1204"/>
                      <a:pt x="1805" y="1279"/>
                      <a:pt x="1830" y="1304"/>
                    </a:cubicBezTo>
                    <a:lnTo>
                      <a:pt x="1830" y="1329"/>
                    </a:lnTo>
                    <a:cubicBezTo>
                      <a:pt x="1855" y="1354"/>
                      <a:pt x="1855" y="1404"/>
                      <a:pt x="1855" y="1429"/>
                    </a:cubicBezTo>
                    <a:cubicBezTo>
                      <a:pt x="1855" y="1455"/>
                      <a:pt x="1830" y="1480"/>
                      <a:pt x="1779" y="1480"/>
                    </a:cubicBezTo>
                    <a:lnTo>
                      <a:pt x="1679" y="1480"/>
                    </a:lnTo>
                    <a:cubicBezTo>
                      <a:pt x="1554" y="1455"/>
                      <a:pt x="1454" y="1379"/>
                      <a:pt x="1404" y="1279"/>
                    </a:cubicBezTo>
                    <a:cubicBezTo>
                      <a:pt x="1404" y="1279"/>
                      <a:pt x="1404" y="1279"/>
                      <a:pt x="1404" y="1254"/>
                    </a:cubicBezTo>
                    <a:cubicBezTo>
                      <a:pt x="1404" y="1129"/>
                      <a:pt x="1429" y="1003"/>
                      <a:pt x="1504" y="903"/>
                    </a:cubicBezTo>
                    <a:cubicBezTo>
                      <a:pt x="1554" y="828"/>
                      <a:pt x="1654" y="753"/>
                      <a:pt x="1779" y="753"/>
                    </a:cubicBezTo>
                    <a:cubicBezTo>
                      <a:pt x="1830" y="753"/>
                      <a:pt x="1880" y="703"/>
                      <a:pt x="1880" y="653"/>
                    </a:cubicBezTo>
                    <a:cubicBezTo>
                      <a:pt x="1880" y="577"/>
                      <a:pt x="1830" y="552"/>
                      <a:pt x="1779" y="552"/>
                    </a:cubicBezTo>
                    <a:cubicBezTo>
                      <a:pt x="1629" y="552"/>
                      <a:pt x="1504" y="602"/>
                      <a:pt x="1404" y="703"/>
                    </a:cubicBezTo>
                    <a:cubicBezTo>
                      <a:pt x="1378" y="678"/>
                      <a:pt x="1353" y="653"/>
                      <a:pt x="1328" y="627"/>
                    </a:cubicBezTo>
                    <a:cubicBezTo>
                      <a:pt x="1303" y="577"/>
                      <a:pt x="1303" y="527"/>
                      <a:pt x="1328" y="502"/>
                    </a:cubicBezTo>
                    <a:cubicBezTo>
                      <a:pt x="1328" y="477"/>
                      <a:pt x="1378" y="477"/>
                      <a:pt x="1404" y="452"/>
                    </a:cubicBezTo>
                    <a:cubicBezTo>
                      <a:pt x="1429" y="452"/>
                      <a:pt x="1454" y="427"/>
                      <a:pt x="1454" y="427"/>
                    </a:cubicBezTo>
                    <a:cubicBezTo>
                      <a:pt x="1529" y="377"/>
                      <a:pt x="1579" y="327"/>
                      <a:pt x="1604" y="252"/>
                    </a:cubicBezTo>
                    <a:cubicBezTo>
                      <a:pt x="1629" y="176"/>
                      <a:pt x="1579" y="76"/>
                      <a:pt x="1504" y="26"/>
                    </a:cubicBezTo>
                    <a:cubicBezTo>
                      <a:pt x="1479" y="1"/>
                      <a:pt x="1429" y="1"/>
                      <a:pt x="1378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" name="Google Shape;171;p8"/>
              <p:cNvSpPr/>
              <p:nvPr/>
            </p:nvSpPr>
            <p:spPr>
              <a:xfrm>
                <a:off x="6583448" y="4345194"/>
                <a:ext cx="268024" cy="239440"/>
              </a:xfrm>
              <a:custGeom>
                <a:avLst/>
                <a:gdLst/>
                <a:ahLst/>
                <a:cxnLst/>
                <a:rect l="l" t="t" r="r" b="b"/>
                <a:pathLst>
                  <a:path w="3610" h="3225" extrusionOk="0">
                    <a:moveTo>
                      <a:pt x="452" y="0"/>
                    </a:moveTo>
                    <a:cubicBezTo>
                      <a:pt x="402" y="25"/>
                      <a:pt x="377" y="51"/>
                      <a:pt x="351" y="101"/>
                    </a:cubicBezTo>
                    <a:cubicBezTo>
                      <a:pt x="301" y="176"/>
                      <a:pt x="326" y="251"/>
                      <a:pt x="377" y="326"/>
                    </a:cubicBezTo>
                    <a:cubicBezTo>
                      <a:pt x="427" y="376"/>
                      <a:pt x="502" y="401"/>
                      <a:pt x="577" y="401"/>
                    </a:cubicBezTo>
                    <a:lnTo>
                      <a:pt x="753" y="401"/>
                    </a:lnTo>
                    <a:cubicBezTo>
                      <a:pt x="778" y="426"/>
                      <a:pt x="803" y="477"/>
                      <a:pt x="803" y="502"/>
                    </a:cubicBezTo>
                    <a:cubicBezTo>
                      <a:pt x="803" y="552"/>
                      <a:pt x="778" y="602"/>
                      <a:pt x="778" y="627"/>
                    </a:cubicBezTo>
                    <a:cubicBezTo>
                      <a:pt x="723" y="618"/>
                      <a:pt x="671" y="612"/>
                      <a:pt x="621" y="612"/>
                    </a:cubicBezTo>
                    <a:cubicBezTo>
                      <a:pt x="535" y="612"/>
                      <a:pt x="456" y="629"/>
                      <a:pt x="377" y="677"/>
                    </a:cubicBezTo>
                    <a:cubicBezTo>
                      <a:pt x="326" y="702"/>
                      <a:pt x="301" y="752"/>
                      <a:pt x="326" y="802"/>
                    </a:cubicBezTo>
                    <a:cubicBezTo>
                      <a:pt x="345" y="839"/>
                      <a:pt x="390" y="862"/>
                      <a:pt x="433" y="862"/>
                    </a:cubicBezTo>
                    <a:cubicBezTo>
                      <a:pt x="448" y="862"/>
                      <a:pt x="463" y="859"/>
                      <a:pt x="477" y="853"/>
                    </a:cubicBezTo>
                    <a:cubicBezTo>
                      <a:pt x="522" y="819"/>
                      <a:pt x="572" y="805"/>
                      <a:pt x="621" y="805"/>
                    </a:cubicBezTo>
                    <a:cubicBezTo>
                      <a:pt x="680" y="805"/>
                      <a:pt x="736" y="825"/>
                      <a:pt x="778" y="853"/>
                    </a:cubicBezTo>
                    <a:cubicBezTo>
                      <a:pt x="903" y="903"/>
                      <a:pt x="1003" y="1003"/>
                      <a:pt x="1053" y="1103"/>
                    </a:cubicBezTo>
                    <a:cubicBezTo>
                      <a:pt x="1053" y="1103"/>
                      <a:pt x="1053" y="1128"/>
                      <a:pt x="1078" y="1128"/>
                    </a:cubicBezTo>
                    <a:cubicBezTo>
                      <a:pt x="1053" y="1254"/>
                      <a:pt x="1003" y="1354"/>
                      <a:pt x="928" y="1429"/>
                    </a:cubicBezTo>
                    <a:cubicBezTo>
                      <a:pt x="878" y="1454"/>
                      <a:pt x="853" y="1479"/>
                      <a:pt x="828" y="1504"/>
                    </a:cubicBezTo>
                    <a:cubicBezTo>
                      <a:pt x="803" y="1504"/>
                      <a:pt x="753" y="1504"/>
                      <a:pt x="753" y="1479"/>
                    </a:cubicBezTo>
                    <a:cubicBezTo>
                      <a:pt x="727" y="1454"/>
                      <a:pt x="702" y="1429"/>
                      <a:pt x="702" y="1379"/>
                    </a:cubicBezTo>
                    <a:lnTo>
                      <a:pt x="702" y="1354"/>
                    </a:lnTo>
                    <a:cubicBezTo>
                      <a:pt x="702" y="1304"/>
                      <a:pt x="702" y="1254"/>
                      <a:pt x="652" y="1203"/>
                    </a:cubicBezTo>
                    <a:cubicBezTo>
                      <a:pt x="620" y="1155"/>
                      <a:pt x="577" y="1127"/>
                      <a:pt x="524" y="1127"/>
                    </a:cubicBezTo>
                    <a:cubicBezTo>
                      <a:pt x="495" y="1127"/>
                      <a:pt x="462" y="1136"/>
                      <a:pt x="427" y="1153"/>
                    </a:cubicBezTo>
                    <a:cubicBezTo>
                      <a:pt x="402" y="1153"/>
                      <a:pt x="402" y="1203"/>
                      <a:pt x="402" y="1228"/>
                    </a:cubicBezTo>
                    <a:cubicBezTo>
                      <a:pt x="419" y="1246"/>
                      <a:pt x="450" y="1264"/>
                      <a:pt x="475" y="1264"/>
                    </a:cubicBezTo>
                    <a:cubicBezTo>
                      <a:pt x="485" y="1264"/>
                      <a:pt x="495" y="1261"/>
                      <a:pt x="502" y="1254"/>
                    </a:cubicBezTo>
                    <a:cubicBezTo>
                      <a:pt x="502" y="1254"/>
                      <a:pt x="527" y="1254"/>
                      <a:pt x="552" y="1279"/>
                    </a:cubicBezTo>
                    <a:cubicBezTo>
                      <a:pt x="552" y="1304"/>
                      <a:pt x="577" y="1354"/>
                      <a:pt x="577" y="1379"/>
                    </a:cubicBezTo>
                    <a:lnTo>
                      <a:pt x="577" y="1404"/>
                    </a:lnTo>
                    <a:cubicBezTo>
                      <a:pt x="577" y="1429"/>
                      <a:pt x="577" y="1454"/>
                      <a:pt x="602" y="1479"/>
                    </a:cubicBezTo>
                    <a:cubicBezTo>
                      <a:pt x="577" y="1479"/>
                      <a:pt x="577" y="1479"/>
                      <a:pt x="552" y="1504"/>
                    </a:cubicBezTo>
                    <a:cubicBezTo>
                      <a:pt x="502" y="1504"/>
                      <a:pt x="452" y="1529"/>
                      <a:pt x="427" y="1579"/>
                    </a:cubicBezTo>
                    <a:cubicBezTo>
                      <a:pt x="427" y="1604"/>
                      <a:pt x="402" y="1630"/>
                      <a:pt x="402" y="1655"/>
                    </a:cubicBezTo>
                    <a:cubicBezTo>
                      <a:pt x="402" y="1680"/>
                      <a:pt x="377" y="1705"/>
                      <a:pt x="351" y="1730"/>
                    </a:cubicBezTo>
                    <a:cubicBezTo>
                      <a:pt x="351" y="1742"/>
                      <a:pt x="339" y="1749"/>
                      <a:pt x="323" y="1749"/>
                    </a:cubicBezTo>
                    <a:cubicBezTo>
                      <a:pt x="308" y="1749"/>
                      <a:pt x="289" y="1742"/>
                      <a:pt x="276" y="1730"/>
                    </a:cubicBezTo>
                    <a:cubicBezTo>
                      <a:pt x="251" y="1730"/>
                      <a:pt x="251" y="1705"/>
                      <a:pt x="226" y="1680"/>
                    </a:cubicBezTo>
                    <a:cubicBezTo>
                      <a:pt x="226" y="1655"/>
                      <a:pt x="226" y="1655"/>
                      <a:pt x="201" y="1655"/>
                    </a:cubicBezTo>
                    <a:cubicBezTo>
                      <a:pt x="176" y="1655"/>
                      <a:pt x="176" y="1680"/>
                      <a:pt x="176" y="1680"/>
                    </a:cubicBezTo>
                    <a:cubicBezTo>
                      <a:pt x="176" y="1730"/>
                      <a:pt x="226" y="1780"/>
                      <a:pt x="251" y="1805"/>
                    </a:cubicBezTo>
                    <a:cubicBezTo>
                      <a:pt x="266" y="1812"/>
                      <a:pt x="283" y="1815"/>
                      <a:pt x="300" y="1815"/>
                    </a:cubicBezTo>
                    <a:cubicBezTo>
                      <a:pt x="341" y="1815"/>
                      <a:pt x="384" y="1798"/>
                      <a:pt x="402" y="1780"/>
                    </a:cubicBezTo>
                    <a:cubicBezTo>
                      <a:pt x="427" y="1755"/>
                      <a:pt x="452" y="1705"/>
                      <a:pt x="452" y="1680"/>
                    </a:cubicBezTo>
                    <a:cubicBezTo>
                      <a:pt x="477" y="1655"/>
                      <a:pt x="477" y="1630"/>
                      <a:pt x="477" y="1630"/>
                    </a:cubicBezTo>
                    <a:cubicBezTo>
                      <a:pt x="502" y="1579"/>
                      <a:pt x="527" y="1554"/>
                      <a:pt x="577" y="1554"/>
                    </a:cubicBezTo>
                    <a:lnTo>
                      <a:pt x="627" y="1554"/>
                    </a:lnTo>
                    <a:cubicBezTo>
                      <a:pt x="652" y="1554"/>
                      <a:pt x="652" y="1579"/>
                      <a:pt x="652" y="1579"/>
                    </a:cubicBezTo>
                    <a:cubicBezTo>
                      <a:pt x="702" y="1630"/>
                      <a:pt x="778" y="1630"/>
                      <a:pt x="853" y="1630"/>
                    </a:cubicBezTo>
                    <a:cubicBezTo>
                      <a:pt x="903" y="1604"/>
                      <a:pt x="953" y="1579"/>
                      <a:pt x="1003" y="1529"/>
                    </a:cubicBezTo>
                    <a:cubicBezTo>
                      <a:pt x="1078" y="1479"/>
                      <a:pt x="1128" y="1404"/>
                      <a:pt x="1154" y="1329"/>
                    </a:cubicBezTo>
                    <a:cubicBezTo>
                      <a:pt x="1179" y="1429"/>
                      <a:pt x="1204" y="1529"/>
                      <a:pt x="1229" y="1630"/>
                    </a:cubicBezTo>
                    <a:cubicBezTo>
                      <a:pt x="1254" y="1730"/>
                      <a:pt x="1279" y="1830"/>
                      <a:pt x="1304" y="1930"/>
                    </a:cubicBezTo>
                    <a:cubicBezTo>
                      <a:pt x="1304" y="1955"/>
                      <a:pt x="1304" y="1955"/>
                      <a:pt x="1329" y="1980"/>
                    </a:cubicBezTo>
                    <a:cubicBezTo>
                      <a:pt x="1329" y="2005"/>
                      <a:pt x="1329" y="2056"/>
                      <a:pt x="1354" y="2081"/>
                    </a:cubicBezTo>
                    <a:cubicBezTo>
                      <a:pt x="1454" y="2256"/>
                      <a:pt x="1580" y="2457"/>
                      <a:pt x="1780" y="2532"/>
                    </a:cubicBezTo>
                    <a:cubicBezTo>
                      <a:pt x="1780" y="2557"/>
                      <a:pt x="1780" y="2557"/>
                      <a:pt x="1780" y="2557"/>
                    </a:cubicBezTo>
                    <a:cubicBezTo>
                      <a:pt x="1755" y="2557"/>
                      <a:pt x="1705" y="2607"/>
                      <a:pt x="1705" y="2607"/>
                    </a:cubicBezTo>
                    <a:cubicBezTo>
                      <a:pt x="1680" y="2607"/>
                      <a:pt x="1655" y="2607"/>
                      <a:pt x="1605" y="2557"/>
                    </a:cubicBezTo>
                    <a:cubicBezTo>
                      <a:pt x="1580" y="2532"/>
                      <a:pt x="1555" y="2507"/>
                      <a:pt x="1504" y="2482"/>
                    </a:cubicBezTo>
                    <a:cubicBezTo>
                      <a:pt x="1442" y="2457"/>
                      <a:pt x="1385" y="2450"/>
                      <a:pt x="1332" y="2450"/>
                    </a:cubicBezTo>
                    <a:cubicBezTo>
                      <a:pt x="1279" y="2450"/>
                      <a:pt x="1229" y="2457"/>
                      <a:pt x="1179" y="2457"/>
                    </a:cubicBezTo>
                    <a:cubicBezTo>
                      <a:pt x="1141" y="2469"/>
                      <a:pt x="1110" y="2475"/>
                      <a:pt x="1081" y="2475"/>
                    </a:cubicBezTo>
                    <a:cubicBezTo>
                      <a:pt x="1053" y="2475"/>
                      <a:pt x="1028" y="2469"/>
                      <a:pt x="1003" y="2457"/>
                    </a:cubicBezTo>
                    <a:cubicBezTo>
                      <a:pt x="928" y="2457"/>
                      <a:pt x="878" y="2432"/>
                      <a:pt x="853" y="2406"/>
                    </a:cubicBezTo>
                    <a:cubicBezTo>
                      <a:pt x="803" y="2356"/>
                      <a:pt x="803" y="2331"/>
                      <a:pt x="803" y="2281"/>
                    </a:cubicBezTo>
                    <a:cubicBezTo>
                      <a:pt x="803" y="2256"/>
                      <a:pt x="853" y="2231"/>
                      <a:pt x="853" y="2231"/>
                    </a:cubicBezTo>
                    <a:cubicBezTo>
                      <a:pt x="878" y="2256"/>
                      <a:pt x="878" y="2256"/>
                      <a:pt x="878" y="2256"/>
                    </a:cubicBezTo>
                    <a:cubicBezTo>
                      <a:pt x="903" y="2269"/>
                      <a:pt x="934" y="2275"/>
                      <a:pt x="966" y="2275"/>
                    </a:cubicBezTo>
                    <a:cubicBezTo>
                      <a:pt x="997" y="2275"/>
                      <a:pt x="1028" y="2269"/>
                      <a:pt x="1053" y="2256"/>
                    </a:cubicBezTo>
                    <a:cubicBezTo>
                      <a:pt x="1103" y="2231"/>
                      <a:pt x="1128" y="2206"/>
                      <a:pt x="1154" y="2156"/>
                    </a:cubicBezTo>
                    <a:cubicBezTo>
                      <a:pt x="1179" y="2106"/>
                      <a:pt x="1154" y="2031"/>
                      <a:pt x="1128" y="1980"/>
                    </a:cubicBezTo>
                    <a:cubicBezTo>
                      <a:pt x="1059" y="1859"/>
                      <a:pt x="929" y="1785"/>
                      <a:pt x="797" y="1785"/>
                    </a:cubicBezTo>
                    <a:cubicBezTo>
                      <a:pt x="739" y="1785"/>
                      <a:pt x="681" y="1799"/>
                      <a:pt x="627" y="1830"/>
                    </a:cubicBezTo>
                    <a:cubicBezTo>
                      <a:pt x="577" y="1855"/>
                      <a:pt x="577" y="1905"/>
                      <a:pt x="602" y="1955"/>
                    </a:cubicBezTo>
                    <a:cubicBezTo>
                      <a:pt x="620" y="1992"/>
                      <a:pt x="652" y="2015"/>
                      <a:pt x="688" y="2015"/>
                    </a:cubicBezTo>
                    <a:cubicBezTo>
                      <a:pt x="701" y="2015"/>
                      <a:pt x="714" y="2012"/>
                      <a:pt x="727" y="2005"/>
                    </a:cubicBezTo>
                    <a:cubicBezTo>
                      <a:pt x="748" y="1999"/>
                      <a:pt x="770" y="1996"/>
                      <a:pt x="792" y="1996"/>
                    </a:cubicBezTo>
                    <a:cubicBezTo>
                      <a:pt x="853" y="1996"/>
                      <a:pt x="916" y="2019"/>
                      <a:pt x="953" y="2056"/>
                    </a:cubicBezTo>
                    <a:lnTo>
                      <a:pt x="903" y="2056"/>
                    </a:lnTo>
                    <a:cubicBezTo>
                      <a:pt x="887" y="2052"/>
                      <a:pt x="871" y="2051"/>
                      <a:pt x="854" y="2051"/>
                    </a:cubicBezTo>
                    <a:cubicBezTo>
                      <a:pt x="746" y="2051"/>
                      <a:pt x="646" y="2122"/>
                      <a:pt x="602" y="2231"/>
                    </a:cubicBezTo>
                    <a:cubicBezTo>
                      <a:pt x="602" y="2281"/>
                      <a:pt x="602" y="2356"/>
                      <a:pt x="627" y="2406"/>
                    </a:cubicBezTo>
                    <a:cubicBezTo>
                      <a:pt x="602" y="2406"/>
                      <a:pt x="602" y="2406"/>
                      <a:pt x="602" y="2381"/>
                    </a:cubicBezTo>
                    <a:cubicBezTo>
                      <a:pt x="552" y="2381"/>
                      <a:pt x="502" y="2331"/>
                      <a:pt x="477" y="2306"/>
                    </a:cubicBezTo>
                    <a:cubicBezTo>
                      <a:pt x="452" y="2281"/>
                      <a:pt x="427" y="2281"/>
                      <a:pt x="402" y="2256"/>
                    </a:cubicBezTo>
                    <a:cubicBezTo>
                      <a:pt x="348" y="2221"/>
                      <a:pt x="283" y="2185"/>
                      <a:pt x="213" y="2185"/>
                    </a:cubicBezTo>
                    <a:cubicBezTo>
                      <a:pt x="185" y="2185"/>
                      <a:pt x="155" y="2191"/>
                      <a:pt x="126" y="2206"/>
                    </a:cubicBezTo>
                    <a:cubicBezTo>
                      <a:pt x="76" y="2231"/>
                      <a:pt x="26" y="2281"/>
                      <a:pt x="1" y="2356"/>
                    </a:cubicBezTo>
                    <a:cubicBezTo>
                      <a:pt x="1" y="2432"/>
                      <a:pt x="26" y="2507"/>
                      <a:pt x="76" y="2532"/>
                    </a:cubicBezTo>
                    <a:cubicBezTo>
                      <a:pt x="88" y="2544"/>
                      <a:pt x="101" y="2551"/>
                      <a:pt x="110" y="2551"/>
                    </a:cubicBezTo>
                    <a:cubicBezTo>
                      <a:pt x="120" y="2551"/>
                      <a:pt x="126" y="2544"/>
                      <a:pt x="126" y="2532"/>
                    </a:cubicBezTo>
                    <a:cubicBezTo>
                      <a:pt x="151" y="2507"/>
                      <a:pt x="151" y="2507"/>
                      <a:pt x="126" y="2482"/>
                    </a:cubicBezTo>
                    <a:cubicBezTo>
                      <a:pt x="101" y="2457"/>
                      <a:pt x="76" y="2406"/>
                      <a:pt x="76" y="2356"/>
                    </a:cubicBezTo>
                    <a:cubicBezTo>
                      <a:pt x="76" y="2331"/>
                      <a:pt x="101" y="2281"/>
                      <a:pt x="151" y="2256"/>
                    </a:cubicBezTo>
                    <a:cubicBezTo>
                      <a:pt x="165" y="2251"/>
                      <a:pt x="181" y="2249"/>
                      <a:pt x="196" y="2249"/>
                    </a:cubicBezTo>
                    <a:cubicBezTo>
                      <a:pt x="262" y="2249"/>
                      <a:pt x="331" y="2286"/>
                      <a:pt x="351" y="2306"/>
                    </a:cubicBezTo>
                    <a:cubicBezTo>
                      <a:pt x="377" y="2331"/>
                      <a:pt x="402" y="2331"/>
                      <a:pt x="427" y="2356"/>
                    </a:cubicBezTo>
                    <a:cubicBezTo>
                      <a:pt x="477" y="2381"/>
                      <a:pt x="502" y="2432"/>
                      <a:pt x="552" y="2457"/>
                    </a:cubicBezTo>
                    <a:cubicBezTo>
                      <a:pt x="602" y="2457"/>
                      <a:pt x="627" y="2482"/>
                      <a:pt x="652" y="2482"/>
                    </a:cubicBezTo>
                    <a:cubicBezTo>
                      <a:pt x="677" y="2507"/>
                      <a:pt x="677" y="2532"/>
                      <a:pt x="702" y="2532"/>
                    </a:cubicBezTo>
                    <a:cubicBezTo>
                      <a:pt x="778" y="2607"/>
                      <a:pt x="853" y="2632"/>
                      <a:pt x="953" y="2657"/>
                    </a:cubicBezTo>
                    <a:cubicBezTo>
                      <a:pt x="978" y="2682"/>
                      <a:pt x="1028" y="2682"/>
                      <a:pt x="1053" y="2682"/>
                    </a:cubicBezTo>
                    <a:cubicBezTo>
                      <a:pt x="1003" y="2707"/>
                      <a:pt x="978" y="2757"/>
                      <a:pt x="953" y="2807"/>
                    </a:cubicBezTo>
                    <a:cubicBezTo>
                      <a:pt x="903" y="2958"/>
                      <a:pt x="928" y="3133"/>
                      <a:pt x="1078" y="3208"/>
                    </a:cubicBezTo>
                    <a:cubicBezTo>
                      <a:pt x="1109" y="3219"/>
                      <a:pt x="1141" y="3225"/>
                      <a:pt x="1168" y="3225"/>
                    </a:cubicBezTo>
                    <a:cubicBezTo>
                      <a:pt x="1207" y="3225"/>
                      <a:pt x="1239" y="3213"/>
                      <a:pt x="1254" y="3183"/>
                    </a:cubicBezTo>
                    <a:lnTo>
                      <a:pt x="1279" y="3183"/>
                    </a:lnTo>
                    <a:cubicBezTo>
                      <a:pt x="1304" y="3158"/>
                      <a:pt x="1304" y="3108"/>
                      <a:pt x="1304" y="3083"/>
                    </a:cubicBezTo>
                    <a:cubicBezTo>
                      <a:pt x="1304" y="3033"/>
                      <a:pt x="1279" y="3008"/>
                      <a:pt x="1254" y="2983"/>
                    </a:cubicBezTo>
                    <a:cubicBezTo>
                      <a:pt x="1246" y="2976"/>
                      <a:pt x="1237" y="2973"/>
                      <a:pt x="1227" y="2973"/>
                    </a:cubicBezTo>
                    <a:cubicBezTo>
                      <a:pt x="1201" y="2973"/>
                      <a:pt x="1171" y="2990"/>
                      <a:pt x="1154" y="3008"/>
                    </a:cubicBezTo>
                    <a:cubicBezTo>
                      <a:pt x="1154" y="3033"/>
                      <a:pt x="1154" y="3058"/>
                      <a:pt x="1179" y="3083"/>
                    </a:cubicBezTo>
                    <a:lnTo>
                      <a:pt x="1128" y="3083"/>
                    </a:lnTo>
                    <a:cubicBezTo>
                      <a:pt x="1053" y="3058"/>
                      <a:pt x="1053" y="2933"/>
                      <a:pt x="1078" y="2858"/>
                    </a:cubicBezTo>
                    <a:cubicBezTo>
                      <a:pt x="1103" y="2782"/>
                      <a:pt x="1179" y="2707"/>
                      <a:pt x="1304" y="2657"/>
                    </a:cubicBezTo>
                    <a:cubicBezTo>
                      <a:pt x="1354" y="2657"/>
                      <a:pt x="1379" y="2657"/>
                      <a:pt x="1429" y="2682"/>
                    </a:cubicBezTo>
                    <a:cubicBezTo>
                      <a:pt x="1454" y="2682"/>
                      <a:pt x="1454" y="2707"/>
                      <a:pt x="1479" y="2707"/>
                    </a:cubicBezTo>
                    <a:cubicBezTo>
                      <a:pt x="1537" y="2746"/>
                      <a:pt x="1595" y="2799"/>
                      <a:pt x="1675" y="2799"/>
                    </a:cubicBezTo>
                    <a:cubicBezTo>
                      <a:pt x="1699" y="2799"/>
                      <a:pt x="1726" y="2794"/>
                      <a:pt x="1755" y="2782"/>
                    </a:cubicBezTo>
                    <a:cubicBezTo>
                      <a:pt x="1805" y="2782"/>
                      <a:pt x="1855" y="2757"/>
                      <a:pt x="1905" y="2707"/>
                    </a:cubicBezTo>
                    <a:cubicBezTo>
                      <a:pt x="1956" y="2657"/>
                      <a:pt x="2031" y="2607"/>
                      <a:pt x="2106" y="2582"/>
                    </a:cubicBezTo>
                    <a:cubicBezTo>
                      <a:pt x="2206" y="2582"/>
                      <a:pt x="2281" y="2557"/>
                      <a:pt x="2357" y="2532"/>
                    </a:cubicBezTo>
                    <a:cubicBezTo>
                      <a:pt x="2432" y="2507"/>
                      <a:pt x="2507" y="2482"/>
                      <a:pt x="2582" y="2482"/>
                    </a:cubicBezTo>
                    <a:cubicBezTo>
                      <a:pt x="2622" y="2473"/>
                      <a:pt x="2661" y="2469"/>
                      <a:pt x="2701" y="2469"/>
                    </a:cubicBezTo>
                    <a:cubicBezTo>
                      <a:pt x="3014" y="2469"/>
                      <a:pt x="3320" y="2719"/>
                      <a:pt x="3409" y="3008"/>
                    </a:cubicBezTo>
                    <a:cubicBezTo>
                      <a:pt x="3409" y="3064"/>
                      <a:pt x="3437" y="3093"/>
                      <a:pt x="3483" y="3093"/>
                    </a:cubicBezTo>
                    <a:cubicBezTo>
                      <a:pt x="3498" y="3093"/>
                      <a:pt x="3516" y="3089"/>
                      <a:pt x="3534" y="3083"/>
                    </a:cubicBezTo>
                    <a:cubicBezTo>
                      <a:pt x="3534" y="3083"/>
                      <a:pt x="3560" y="3083"/>
                      <a:pt x="3560" y="3058"/>
                    </a:cubicBezTo>
                    <a:cubicBezTo>
                      <a:pt x="3585" y="3033"/>
                      <a:pt x="3610" y="3008"/>
                      <a:pt x="3585" y="2983"/>
                    </a:cubicBezTo>
                    <a:cubicBezTo>
                      <a:pt x="3509" y="2607"/>
                      <a:pt x="3159" y="2331"/>
                      <a:pt x="2808" y="2281"/>
                    </a:cubicBezTo>
                    <a:cubicBezTo>
                      <a:pt x="2833" y="2206"/>
                      <a:pt x="2833" y="2156"/>
                      <a:pt x="2808" y="2081"/>
                    </a:cubicBezTo>
                    <a:cubicBezTo>
                      <a:pt x="2783" y="2031"/>
                      <a:pt x="2732" y="2005"/>
                      <a:pt x="2707" y="1980"/>
                    </a:cubicBezTo>
                    <a:cubicBezTo>
                      <a:pt x="2682" y="1955"/>
                      <a:pt x="2657" y="1930"/>
                      <a:pt x="2632" y="1905"/>
                    </a:cubicBezTo>
                    <a:cubicBezTo>
                      <a:pt x="2582" y="1830"/>
                      <a:pt x="2582" y="1755"/>
                      <a:pt x="2607" y="1655"/>
                    </a:cubicBezTo>
                    <a:cubicBezTo>
                      <a:pt x="2607" y="1630"/>
                      <a:pt x="2607" y="1630"/>
                      <a:pt x="2582" y="1604"/>
                    </a:cubicBezTo>
                    <a:cubicBezTo>
                      <a:pt x="2557" y="1604"/>
                      <a:pt x="2557" y="1630"/>
                      <a:pt x="2532" y="1630"/>
                    </a:cubicBezTo>
                    <a:cubicBezTo>
                      <a:pt x="2507" y="1730"/>
                      <a:pt x="2532" y="1855"/>
                      <a:pt x="2582" y="1955"/>
                    </a:cubicBezTo>
                    <a:cubicBezTo>
                      <a:pt x="2607" y="1980"/>
                      <a:pt x="2632" y="2005"/>
                      <a:pt x="2657" y="2031"/>
                    </a:cubicBezTo>
                    <a:cubicBezTo>
                      <a:pt x="2682" y="2056"/>
                      <a:pt x="2732" y="2081"/>
                      <a:pt x="2732" y="2131"/>
                    </a:cubicBezTo>
                    <a:cubicBezTo>
                      <a:pt x="2758" y="2156"/>
                      <a:pt x="2758" y="2231"/>
                      <a:pt x="2732" y="2281"/>
                    </a:cubicBezTo>
                    <a:cubicBezTo>
                      <a:pt x="2695" y="2269"/>
                      <a:pt x="2664" y="2262"/>
                      <a:pt x="2632" y="2262"/>
                    </a:cubicBezTo>
                    <a:cubicBezTo>
                      <a:pt x="2601" y="2262"/>
                      <a:pt x="2570" y="2269"/>
                      <a:pt x="2532" y="2281"/>
                    </a:cubicBezTo>
                    <a:cubicBezTo>
                      <a:pt x="2457" y="2281"/>
                      <a:pt x="2382" y="2306"/>
                      <a:pt x="2306" y="2331"/>
                    </a:cubicBezTo>
                    <a:cubicBezTo>
                      <a:pt x="2281" y="2356"/>
                      <a:pt x="2256" y="2356"/>
                      <a:pt x="2231" y="2356"/>
                    </a:cubicBezTo>
                    <a:cubicBezTo>
                      <a:pt x="2156" y="2306"/>
                      <a:pt x="2081" y="2231"/>
                      <a:pt x="2056" y="2156"/>
                    </a:cubicBezTo>
                    <a:cubicBezTo>
                      <a:pt x="2031" y="2081"/>
                      <a:pt x="2031" y="2031"/>
                      <a:pt x="2056" y="1980"/>
                    </a:cubicBezTo>
                    <a:cubicBezTo>
                      <a:pt x="2081" y="1930"/>
                      <a:pt x="2131" y="1905"/>
                      <a:pt x="2181" y="1905"/>
                    </a:cubicBezTo>
                    <a:cubicBezTo>
                      <a:pt x="2181" y="1905"/>
                      <a:pt x="2206" y="1930"/>
                      <a:pt x="2231" y="1955"/>
                    </a:cubicBezTo>
                    <a:cubicBezTo>
                      <a:pt x="2231" y="1955"/>
                      <a:pt x="2231" y="1980"/>
                      <a:pt x="2231" y="1980"/>
                    </a:cubicBezTo>
                    <a:cubicBezTo>
                      <a:pt x="2206" y="2031"/>
                      <a:pt x="2231" y="2056"/>
                      <a:pt x="2256" y="2081"/>
                    </a:cubicBezTo>
                    <a:cubicBezTo>
                      <a:pt x="2281" y="2081"/>
                      <a:pt x="2331" y="2081"/>
                      <a:pt x="2357" y="2056"/>
                    </a:cubicBezTo>
                    <a:cubicBezTo>
                      <a:pt x="2357" y="2005"/>
                      <a:pt x="2357" y="1930"/>
                      <a:pt x="2331" y="1880"/>
                    </a:cubicBezTo>
                    <a:cubicBezTo>
                      <a:pt x="2306" y="1830"/>
                      <a:pt x="2256" y="1780"/>
                      <a:pt x="2206" y="1780"/>
                    </a:cubicBezTo>
                    <a:cubicBezTo>
                      <a:pt x="2189" y="1776"/>
                      <a:pt x="2171" y="1773"/>
                      <a:pt x="2153" y="1773"/>
                    </a:cubicBezTo>
                    <a:cubicBezTo>
                      <a:pt x="2065" y="1773"/>
                      <a:pt x="1972" y="1822"/>
                      <a:pt x="1930" y="1905"/>
                    </a:cubicBezTo>
                    <a:cubicBezTo>
                      <a:pt x="1880" y="2005"/>
                      <a:pt x="1880" y="2081"/>
                      <a:pt x="1930" y="2181"/>
                    </a:cubicBezTo>
                    <a:cubicBezTo>
                      <a:pt x="1956" y="2281"/>
                      <a:pt x="1981" y="2331"/>
                      <a:pt x="2056" y="2381"/>
                    </a:cubicBezTo>
                    <a:cubicBezTo>
                      <a:pt x="2043" y="2394"/>
                      <a:pt x="2031" y="2400"/>
                      <a:pt x="2018" y="2400"/>
                    </a:cubicBezTo>
                    <a:cubicBezTo>
                      <a:pt x="2006" y="2400"/>
                      <a:pt x="1993" y="2394"/>
                      <a:pt x="1981" y="2381"/>
                    </a:cubicBezTo>
                    <a:cubicBezTo>
                      <a:pt x="1755" y="2356"/>
                      <a:pt x="1580" y="2131"/>
                      <a:pt x="1504" y="1905"/>
                    </a:cubicBezTo>
                    <a:cubicBezTo>
                      <a:pt x="1479" y="1805"/>
                      <a:pt x="1479" y="1604"/>
                      <a:pt x="1529" y="1529"/>
                    </a:cubicBezTo>
                    <a:cubicBezTo>
                      <a:pt x="1555" y="1504"/>
                      <a:pt x="1580" y="1479"/>
                      <a:pt x="1630" y="1454"/>
                    </a:cubicBezTo>
                    <a:cubicBezTo>
                      <a:pt x="1705" y="1379"/>
                      <a:pt x="1780" y="1279"/>
                      <a:pt x="1805" y="1153"/>
                    </a:cubicBezTo>
                    <a:cubicBezTo>
                      <a:pt x="1805" y="1103"/>
                      <a:pt x="1780" y="1053"/>
                      <a:pt x="1780" y="1003"/>
                    </a:cubicBezTo>
                    <a:cubicBezTo>
                      <a:pt x="1780" y="978"/>
                      <a:pt x="1780" y="953"/>
                      <a:pt x="1780" y="928"/>
                    </a:cubicBezTo>
                    <a:cubicBezTo>
                      <a:pt x="1780" y="903"/>
                      <a:pt x="1780" y="903"/>
                      <a:pt x="1780" y="878"/>
                    </a:cubicBezTo>
                    <a:cubicBezTo>
                      <a:pt x="1805" y="802"/>
                      <a:pt x="1830" y="752"/>
                      <a:pt x="1830" y="677"/>
                    </a:cubicBezTo>
                    <a:cubicBezTo>
                      <a:pt x="1805" y="577"/>
                      <a:pt x="1755" y="477"/>
                      <a:pt x="1655" y="452"/>
                    </a:cubicBezTo>
                    <a:cubicBezTo>
                      <a:pt x="1647" y="444"/>
                      <a:pt x="1638" y="441"/>
                      <a:pt x="1628" y="441"/>
                    </a:cubicBezTo>
                    <a:cubicBezTo>
                      <a:pt x="1605" y="441"/>
                      <a:pt x="1580" y="459"/>
                      <a:pt x="1580" y="477"/>
                    </a:cubicBezTo>
                    <a:cubicBezTo>
                      <a:pt x="1555" y="527"/>
                      <a:pt x="1580" y="552"/>
                      <a:pt x="1605" y="577"/>
                    </a:cubicBezTo>
                    <a:cubicBezTo>
                      <a:pt x="1655" y="577"/>
                      <a:pt x="1680" y="627"/>
                      <a:pt x="1680" y="677"/>
                    </a:cubicBezTo>
                    <a:cubicBezTo>
                      <a:pt x="1680" y="727"/>
                      <a:pt x="1680" y="777"/>
                      <a:pt x="1655" y="853"/>
                    </a:cubicBezTo>
                    <a:cubicBezTo>
                      <a:pt x="1605" y="802"/>
                      <a:pt x="1555" y="777"/>
                      <a:pt x="1504" y="752"/>
                    </a:cubicBezTo>
                    <a:cubicBezTo>
                      <a:pt x="1479" y="727"/>
                      <a:pt x="1454" y="727"/>
                      <a:pt x="1429" y="702"/>
                    </a:cubicBezTo>
                    <a:cubicBezTo>
                      <a:pt x="1379" y="652"/>
                      <a:pt x="1329" y="627"/>
                      <a:pt x="1329" y="577"/>
                    </a:cubicBezTo>
                    <a:cubicBezTo>
                      <a:pt x="1329" y="527"/>
                      <a:pt x="1329" y="502"/>
                      <a:pt x="1354" y="502"/>
                    </a:cubicBezTo>
                    <a:cubicBezTo>
                      <a:pt x="1404" y="477"/>
                      <a:pt x="1454" y="426"/>
                      <a:pt x="1429" y="376"/>
                    </a:cubicBezTo>
                    <a:cubicBezTo>
                      <a:pt x="1429" y="335"/>
                      <a:pt x="1396" y="295"/>
                      <a:pt x="1343" y="295"/>
                    </a:cubicBezTo>
                    <a:cubicBezTo>
                      <a:pt x="1331" y="295"/>
                      <a:pt x="1318" y="297"/>
                      <a:pt x="1304" y="301"/>
                    </a:cubicBezTo>
                    <a:cubicBezTo>
                      <a:pt x="1229" y="301"/>
                      <a:pt x="1179" y="376"/>
                      <a:pt x="1154" y="426"/>
                    </a:cubicBezTo>
                    <a:cubicBezTo>
                      <a:pt x="1128" y="401"/>
                      <a:pt x="1128" y="351"/>
                      <a:pt x="1103" y="326"/>
                    </a:cubicBezTo>
                    <a:cubicBezTo>
                      <a:pt x="1103" y="326"/>
                      <a:pt x="1103" y="301"/>
                      <a:pt x="1103" y="301"/>
                    </a:cubicBezTo>
                    <a:cubicBezTo>
                      <a:pt x="1078" y="226"/>
                      <a:pt x="1053" y="176"/>
                      <a:pt x="1003" y="151"/>
                    </a:cubicBezTo>
                    <a:cubicBezTo>
                      <a:pt x="978" y="151"/>
                      <a:pt x="978" y="151"/>
                      <a:pt x="953" y="176"/>
                    </a:cubicBezTo>
                    <a:cubicBezTo>
                      <a:pt x="953" y="201"/>
                      <a:pt x="953" y="201"/>
                      <a:pt x="978" y="226"/>
                    </a:cubicBezTo>
                    <a:cubicBezTo>
                      <a:pt x="1003" y="226"/>
                      <a:pt x="1028" y="251"/>
                      <a:pt x="1028" y="301"/>
                    </a:cubicBezTo>
                    <a:cubicBezTo>
                      <a:pt x="1028" y="326"/>
                      <a:pt x="1053" y="326"/>
                      <a:pt x="1053" y="351"/>
                    </a:cubicBezTo>
                    <a:cubicBezTo>
                      <a:pt x="1053" y="376"/>
                      <a:pt x="1053" y="426"/>
                      <a:pt x="1078" y="452"/>
                    </a:cubicBezTo>
                    <a:cubicBezTo>
                      <a:pt x="1103" y="477"/>
                      <a:pt x="1103" y="502"/>
                      <a:pt x="1128" y="502"/>
                    </a:cubicBezTo>
                    <a:cubicBezTo>
                      <a:pt x="1128" y="552"/>
                      <a:pt x="1128" y="577"/>
                      <a:pt x="1128" y="627"/>
                    </a:cubicBezTo>
                    <a:cubicBezTo>
                      <a:pt x="1154" y="702"/>
                      <a:pt x="1229" y="802"/>
                      <a:pt x="1329" y="878"/>
                    </a:cubicBezTo>
                    <a:cubicBezTo>
                      <a:pt x="1354" y="878"/>
                      <a:pt x="1379" y="903"/>
                      <a:pt x="1404" y="928"/>
                    </a:cubicBezTo>
                    <a:cubicBezTo>
                      <a:pt x="1454" y="953"/>
                      <a:pt x="1479" y="978"/>
                      <a:pt x="1529" y="1003"/>
                    </a:cubicBezTo>
                    <a:cubicBezTo>
                      <a:pt x="1580" y="1053"/>
                      <a:pt x="1605" y="1103"/>
                      <a:pt x="1605" y="1128"/>
                    </a:cubicBezTo>
                    <a:cubicBezTo>
                      <a:pt x="1605" y="1203"/>
                      <a:pt x="1555" y="1254"/>
                      <a:pt x="1479" y="1304"/>
                    </a:cubicBezTo>
                    <a:cubicBezTo>
                      <a:pt x="1454" y="1329"/>
                      <a:pt x="1404" y="1379"/>
                      <a:pt x="1379" y="1404"/>
                    </a:cubicBezTo>
                    <a:cubicBezTo>
                      <a:pt x="1354" y="1279"/>
                      <a:pt x="1304" y="1128"/>
                      <a:pt x="1229" y="1003"/>
                    </a:cubicBezTo>
                    <a:cubicBezTo>
                      <a:pt x="1154" y="878"/>
                      <a:pt x="1028" y="752"/>
                      <a:pt x="903" y="677"/>
                    </a:cubicBezTo>
                    <a:cubicBezTo>
                      <a:pt x="928" y="627"/>
                      <a:pt x="928" y="577"/>
                      <a:pt x="928" y="502"/>
                    </a:cubicBezTo>
                    <a:cubicBezTo>
                      <a:pt x="928" y="401"/>
                      <a:pt x="878" y="326"/>
                      <a:pt x="803" y="276"/>
                    </a:cubicBezTo>
                    <a:lnTo>
                      <a:pt x="577" y="276"/>
                    </a:lnTo>
                    <a:cubicBezTo>
                      <a:pt x="552" y="276"/>
                      <a:pt x="502" y="251"/>
                      <a:pt x="477" y="226"/>
                    </a:cubicBezTo>
                    <a:cubicBezTo>
                      <a:pt x="452" y="201"/>
                      <a:pt x="452" y="176"/>
                      <a:pt x="452" y="151"/>
                    </a:cubicBezTo>
                    <a:cubicBezTo>
                      <a:pt x="477" y="151"/>
                      <a:pt x="477" y="126"/>
                      <a:pt x="502" y="126"/>
                    </a:cubicBezTo>
                    <a:cubicBezTo>
                      <a:pt x="527" y="138"/>
                      <a:pt x="546" y="145"/>
                      <a:pt x="561" y="145"/>
                    </a:cubicBezTo>
                    <a:cubicBezTo>
                      <a:pt x="577" y="145"/>
                      <a:pt x="590" y="138"/>
                      <a:pt x="602" y="126"/>
                    </a:cubicBezTo>
                    <a:cubicBezTo>
                      <a:pt x="627" y="76"/>
                      <a:pt x="627" y="51"/>
                      <a:pt x="577" y="25"/>
                    </a:cubicBezTo>
                    <a:cubicBezTo>
                      <a:pt x="552" y="0"/>
                      <a:pt x="502" y="0"/>
                      <a:pt x="452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72" name="Google Shape;172;p8"/>
            <p:cNvGrpSpPr/>
            <p:nvPr/>
          </p:nvGrpSpPr>
          <p:grpSpPr>
            <a:xfrm>
              <a:off x="0" y="3389888"/>
              <a:ext cx="9143986" cy="340561"/>
              <a:chOff x="0" y="3389888"/>
              <a:chExt cx="9143986" cy="340561"/>
            </a:xfrm>
          </p:grpSpPr>
          <p:sp>
            <p:nvSpPr>
              <p:cNvPr id="173" name="Google Shape;173;p8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" name="Google Shape;174;p8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175" name="Google Shape;175;p8"/>
          <p:cNvSpPr txBox="1">
            <a:spLocks noGrp="1"/>
          </p:cNvSpPr>
          <p:nvPr>
            <p:ph type="title"/>
          </p:nvPr>
        </p:nvSpPr>
        <p:spPr>
          <a:xfrm>
            <a:off x="950800" y="719200"/>
            <a:ext cx="64516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12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0612075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96799" y="3139343"/>
            <a:ext cx="354769" cy="354715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0" name="Google Shape;10;p2"/>
          <p:cNvGrpSpPr/>
          <p:nvPr/>
        </p:nvGrpSpPr>
        <p:grpSpPr>
          <a:xfrm>
            <a:off x="0" y="4519851"/>
            <a:ext cx="12191981" cy="3385573"/>
            <a:chOff x="0" y="3389888"/>
            <a:chExt cx="9143986" cy="2539180"/>
          </a:xfrm>
        </p:grpSpPr>
        <p:sp>
          <p:nvSpPr>
            <p:cNvPr id="11" name="Google Shape;11;p2"/>
            <p:cNvSpPr/>
            <p:nvPr/>
          </p:nvSpPr>
          <p:spPr>
            <a:xfrm>
              <a:off x="0" y="3639201"/>
              <a:ext cx="9143972" cy="228986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809418" y="4403172"/>
              <a:ext cx="154504" cy="47888"/>
            </a:xfrm>
            <a:custGeom>
              <a:avLst/>
              <a:gdLst/>
              <a:ahLst/>
              <a:cxnLst/>
              <a:rect l="l" t="t" r="r" b="b"/>
              <a:pathLst>
                <a:path w="2081" h="645" extrusionOk="0">
                  <a:moveTo>
                    <a:pt x="1234" y="1"/>
                  </a:moveTo>
                  <a:cubicBezTo>
                    <a:pt x="989" y="1"/>
                    <a:pt x="711" y="68"/>
                    <a:pt x="427" y="268"/>
                  </a:cubicBezTo>
                  <a:cubicBezTo>
                    <a:pt x="427" y="268"/>
                    <a:pt x="195" y="37"/>
                    <a:pt x="118" y="37"/>
                  </a:cubicBezTo>
                  <a:cubicBezTo>
                    <a:pt x="111" y="37"/>
                    <a:pt x="105" y="38"/>
                    <a:pt x="101" y="43"/>
                  </a:cubicBezTo>
                  <a:cubicBezTo>
                    <a:pt x="51" y="118"/>
                    <a:pt x="276" y="293"/>
                    <a:pt x="251" y="368"/>
                  </a:cubicBezTo>
                  <a:cubicBezTo>
                    <a:pt x="226" y="444"/>
                    <a:pt x="0" y="644"/>
                    <a:pt x="101" y="644"/>
                  </a:cubicBezTo>
                  <a:cubicBezTo>
                    <a:pt x="201" y="644"/>
                    <a:pt x="351" y="494"/>
                    <a:pt x="452" y="419"/>
                  </a:cubicBezTo>
                  <a:cubicBezTo>
                    <a:pt x="452" y="419"/>
                    <a:pt x="926" y="592"/>
                    <a:pt x="1374" y="592"/>
                  </a:cubicBezTo>
                  <a:cubicBezTo>
                    <a:pt x="1668" y="592"/>
                    <a:pt x="1951" y="517"/>
                    <a:pt x="2081" y="268"/>
                  </a:cubicBezTo>
                  <a:cubicBezTo>
                    <a:pt x="2081" y="268"/>
                    <a:pt x="1724" y="1"/>
                    <a:pt x="1234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643778" y="4313855"/>
              <a:ext cx="95034" cy="29253"/>
            </a:xfrm>
            <a:custGeom>
              <a:avLst/>
              <a:gdLst/>
              <a:ahLst/>
              <a:cxnLst/>
              <a:rect l="l" t="t" r="r" b="b"/>
              <a:pathLst>
                <a:path w="1280" h="394" extrusionOk="0">
                  <a:moveTo>
                    <a:pt x="752" y="1"/>
                  </a:moveTo>
                  <a:cubicBezTo>
                    <a:pt x="600" y="1"/>
                    <a:pt x="427" y="43"/>
                    <a:pt x="252" y="168"/>
                  </a:cubicBezTo>
                  <a:cubicBezTo>
                    <a:pt x="252" y="168"/>
                    <a:pt x="136" y="34"/>
                    <a:pt x="91" y="34"/>
                  </a:cubicBezTo>
                  <a:cubicBezTo>
                    <a:pt x="84" y="34"/>
                    <a:pt x="79" y="36"/>
                    <a:pt x="76" y="43"/>
                  </a:cubicBezTo>
                  <a:cubicBezTo>
                    <a:pt x="26" y="68"/>
                    <a:pt x="176" y="193"/>
                    <a:pt x="151" y="218"/>
                  </a:cubicBezTo>
                  <a:cubicBezTo>
                    <a:pt x="126" y="268"/>
                    <a:pt x="1" y="394"/>
                    <a:pt x="51" y="394"/>
                  </a:cubicBezTo>
                  <a:cubicBezTo>
                    <a:pt x="126" y="394"/>
                    <a:pt x="226" y="293"/>
                    <a:pt x="277" y="268"/>
                  </a:cubicBezTo>
                  <a:cubicBezTo>
                    <a:pt x="277" y="268"/>
                    <a:pt x="569" y="366"/>
                    <a:pt x="843" y="366"/>
                  </a:cubicBezTo>
                  <a:cubicBezTo>
                    <a:pt x="1030" y="366"/>
                    <a:pt x="1208" y="320"/>
                    <a:pt x="1279" y="168"/>
                  </a:cubicBezTo>
                  <a:cubicBezTo>
                    <a:pt x="1279" y="168"/>
                    <a:pt x="1056" y="1"/>
                    <a:pt x="752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20523" y="4168706"/>
              <a:ext cx="94959" cy="29253"/>
            </a:xfrm>
            <a:custGeom>
              <a:avLst/>
              <a:gdLst/>
              <a:ahLst/>
              <a:cxnLst/>
              <a:rect l="l" t="t" r="r" b="b"/>
              <a:pathLst>
                <a:path w="1279" h="394" extrusionOk="0">
                  <a:moveTo>
                    <a:pt x="751" y="1"/>
                  </a:moveTo>
                  <a:cubicBezTo>
                    <a:pt x="599" y="1"/>
                    <a:pt x="426" y="43"/>
                    <a:pt x="251" y="168"/>
                  </a:cubicBezTo>
                  <a:cubicBezTo>
                    <a:pt x="251" y="168"/>
                    <a:pt x="117" y="34"/>
                    <a:pt x="66" y="34"/>
                  </a:cubicBezTo>
                  <a:cubicBezTo>
                    <a:pt x="59" y="34"/>
                    <a:pt x="54" y="36"/>
                    <a:pt x="50" y="43"/>
                  </a:cubicBezTo>
                  <a:cubicBezTo>
                    <a:pt x="25" y="68"/>
                    <a:pt x="151" y="193"/>
                    <a:pt x="151" y="218"/>
                  </a:cubicBezTo>
                  <a:cubicBezTo>
                    <a:pt x="126" y="268"/>
                    <a:pt x="0" y="394"/>
                    <a:pt x="50" y="394"/>
                  </a:cubicBezTo>
                  <a:cubicBezTo>
                    <a:pt x="101" y="394"/>
                    <a:pt x="201" y="293"/>
                    <a:pt x="276" y="268"/>
                  </a:cubicBezTo>
                  <a:cubicBezTo>
                    <a:pt x="276" y="268"/>
                    <a:pt x="560" y="366"/>
                    <a:pt x="832" y="366"/>
                  </a:cubicBezTo>
                  <a:cubicBezTo>
                    <a:pt x="1017" y="366"/>
                    <a:pt x="1197" y="320"/>
                    <a:pt x="1279" y="168"/>
                  </a:cubicBezTo>
                  <a:cubicBezTo>
                    <a:pt x="1279" y="168"/>
                    <a:pt x="1056" y="1"/>
                    <a:pt x="751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465144" y="4694286"/>
              <a:ext cx="95034" cy="30292"/>
            </a:xfrm>
            <a:custGeom>
              <a:avLst/>
              <a:gdLst/>
              <a:ahLst/>
              <a:cxnLst/>
              <a:rect l="l" t="t" r="r" b="b"/>
              <a:pathLst>
                <a:path w="1280" h="408" extrusionOk="0">
                  <a:moveTo>
                    <a:pt x="752" y="1"/>
                  </a:moveTo>
                  <a:cubicBezTo>
                    <a:pt x="600" y="1"/>
                    <a:pt x="427" y="40"/>
                    <a:pt x="252" y="157"/>
                  </a:cubicBezTo>
                  <a:cubicBezTo>
                    <a:pt x="252" y="157"/>
                    <a:pt x="123" y="29"/>
                    <a:pt x="84" y="29"/>
                  </a:cubicBezTo>
                  <a:cubicBezTo>
                    <a:pt x="81" y="29"/>
                    <a:pt x="78" y="30"/>
                    <a:pt x="76" y="31"/>
                  </a:cubicBezTo>
                  <a:cubicBezTo>
                    <a:pt x="26" y="82"/>
                    <a:pt x="176" y="182"/>
                    <a:pt x="151" y="232"/>
                  </a:cubicBezTo>
                  <a:cubicBezTo>
                    <a:pt x="126" y="282"/>
                    <a:pt x="1" y="407"/>
                    <a:pt x="76" y="407"/>
                  </a:cubicBezTo>
                  <a:cubicBezTo>
                    <a:pt x="126" y="407"/>
                    <a:pt x="226" y="307"/>
                    <a:pt x="277" y="282"/>
                  </a:cubicBezTo>
                  <a:cubicBezTo>
                    <a:pt x="277" y="282"/>
                    <a:pt x="554" y="374"/>
                    <a:pt x="821" y="374"/>
                  </a:cubicBezTo>
                  <a:cubicBezTo>
                    <a:pt x="1016" y="374"/>
                    <a:pt x="1205" y="326"/>
                    <a:pt x="1279" y="157"/>
                  </a:cubicBezTo>
                  <a:cubicBezTo>
                    <a:pt x="1279" y="157"/>
                    <a:pt x="1056" y="1"/>
                    <a:pt x="752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93482" y="3881832"/>
              <a:ext cx="322001" cy="521126"/>
            </a:xfrm>
            <a:custGeom>
              <a:avLst/>
              <a:gdLst/>
              <a:ahLst/>
              <a:cxnLst/>
              <a:rect l="l" t="t" r="r" b="b"/>
              <a:pathLst>
                <a:path w="4337" h="7019" extrusionOk="0">
                  <a:moveTo>
                    <a:pt x="3610" y="1"/>
                  </a:moveTo>
                  <a:cubicBezTo>
                    <a:pt x="3484" y="26"/>
                    <a:pt x="3359" y="126"/>
                    <a:pt x="3334" y="276"/>
                  </a:cubicBezTo>
                  <a:cubicBezTo>
                    <a:pt x="3309" y="377"/>
                    <a:pt x="3334" y="502"/>
                    <a:pt x="3409" y="627"/>
                  </a:cubicBezTo>
                  <a:cubicBezTo>
                    <a:pt x="3409" y="652"/>
                    <a:pt x="3434" y="677"/>
                    <a:pt x="3459" y="703"/>
                  </a:cubicBezTo>
                  <a:cubicBezTo>
                    <a:pt x="3509" y="753"/>
                    <a:pt x="3535" y="803"/>
                    <a:pt x="3535" y="828"/>
                  </a:cubicBezTo>
                  <a:cubicBezTo>
                    <a:pt x="3560" y="903"/>
                    <a:pt x="3509" y="978"/>
                    <a:pt x="3459" y="1003"/>
                  </a:cubicBezTo>
                  <a:cubicBezTo>
                    <a:pt x="3384" y="1053"/>
                    <a:pt x="3309" y="1053"/>
                    <a:pt x="3259" y="1053"/>
                  </a:cubicBezTo>
                  <a:cubicBezTo>
                    <a:pt x="3184" y="828"/>
                    <a:pt x="3058" y="652"/>
                    <a:pt x="2858" y="552"/>
                  </a:cubicBezTo>
                  <a:cubicBezTo>
                    <a:pt x="2837" y="538"/>
                    <a:pt x="2814" y="532"/>
                    <a:pt x="2791" y="532"/>
                  </a:cubicBezTo>
                  <a:cubicBezTo>
                    <a:pt x="2731" y="532"/>
                    <a:pt x="2668" y="573"/>
                    <a:pt x="2632" y="627"/>
                  </a:cubicBezTo>
                  <a:cubicBezTo>
                    <a:pt x="2607" y="703"/>
                    <a:pt x="2632" y="803"/>
                    <a:pt x="2707" y="828"/>
                  </a:cubicBezTo>
                  <a:cubicBezTo>
                    <a:pt x="2883" y="928"/>
                    <a:pt x="2958" y="1129"/>
                    <a:pt x="2983" y="1279"/>
                  </a:cubicBezTo>
                  <a:cubicBezTo>
                    <a:pt x="3008" y="1479"/>
                    <a:pt x="2958" y="1705"/>
                    <a:pt x="2858" y="1880"/>
                  </a:cubicBezTo>
                  <a:cubicBezTo>
                    <a:pt x="2858" y="1880"/>
                    <a:pt x="2858" y="1906"/>
                    <a:pt x="2858" y="1906"/>
                  </a:cubicBezTo>
                  <a:cubicBezTo>
                    <a:pt x="2726" y="1962"/>
                    <a:pt x="2581" y="1990"/>
                    <a:pt x="2442" y="1990"/>
                  </a:cubicBezTo>
                  <a:cubicBezTo>
                    <a:pt x="2396" y="1990"/>
                    <a:pt x="2350" y="1987"/>
                    <a:pt x="2306" y="1981"/>
                  </a:cubicBezTo>
                  <a:cubicBezTo>
                    <a:pt x="2231" y="1956"/>
                    <a:pt x="2181" y="1931"/>
                    <a:pt x="2131" y="1906"/>
                  </a:cubicBezTo>
                  <a:cubicBezTo>
                    <a:pt x="2106" y="1855"/>
                    <a:pt x="2081" y="1805"/>
                    <a:pt x="2081" y="1780"/>
                  </a:cubicBezTo>
                  <a:cubicBezTo>
                    <a:pt x="2081" y="1730"/>
                    <a:pt x="2131" y="1680"/>
                    <a:pt x="2181" y="1630"/>
                  </a:cubicBezTo>
                  <a:lnTo>
                    <a:pt x="2206" y="1630"/>
                  </a:lnTo>
                  <a:cubicBezTo>
                    <a:pt x="2256" y="1580"/>
                    <a:pt x="2332" y="1505"/>
                    <a:pt x="2382" y="1429"/>
                  </a:cubicBezTo>
                  <a:cubicBezTo>
                    <a:pt x="2432" y="1304"/>
                    <a:pt x="2407" y="1129"/>
                    <a:pt x="2281" y="1053"/>
                  </a:cubicBezTo>
                  <a:cubicBezTo>
                    <a:pt x="2261" y="1047"/>
                    <a:pt x="2243" y="1044"/>
                    <a:pt x="2226" y="1044"/>
                  </a:cubicBezTo>
                  <a:cubicBezTo>
                    <a:pt x="2181" y="1044"/>
                    <a:pt x="2149" y="1067"/>
                    <a:pt x="2131" y="1104"/>
                  </a:cubicBezTo>
                  <a:cubicBezTo>
                    <a:pt x="2106" y="1154"/>
                    <a:pt x="2131" y="1229"/>
                    <a:pt x="2181" y="1254"/>
                  </a:cubicBezTo>
                  <a:cubicBezTo>
                    <a:pt x="2181" y="1254"/>
                    <a:pt x="2206" y="1304"/>
                    <a:pt x="2181" y="1329"/>
                  </a:cubicBezTo>
                  <a:cubicBezTo>
                    <a:pt x="2156" y="1379"/>
                    <a:pt x="2106" y="1404"/>
                    <a:pt x="2056" y="1454"/>
                  </a:cubicBezTo>
                  <a:lnTo>
                    <a:pt x="2031" y="1479"/>
                  </a:lnTo>
                  <a:cubicBezTo>
                    <a:pt x="2006" y="1505"/>
                    <a:pt x="1981" y="1555"/>
                    <a:pt x="1956" y="1580"/>
                  </a:cubicBezTo>
                  <a:cubicBezTo>
                    <a:pt x="1931" y="1555"/>
                    <a:pt x="1931" y="1555"/>
                    <a:pt x="1905" y="1530"/>
                  </a:cubicBezTo>
                  <a:cubicBezTo>
                    <a:pt x="1830" y="1479"/>
                    <a:pt x="1755" y="1429"/>
                    <a:pt x="1655" y="1429"/>
                  </a:cubicBezTo>
                  <a:cubicBezTo>
                    <a:pt x="1630" y="1454"/>
                    <a:pt x="1580" y="1454"/>
                    <a:pt x="1555" y="1454"/>
                  </a:cubicBezTo>
                  <a:cubicBezTo>
                    <a:pt x="1504" y="1479"/>
                    <a:pt x="1454" y="1479"/>
                    <a:pt x="1404" y="1479"/>
                  </a:cubicBezTo>
                  <a:cubicBezTo>
                    <a:pt x="1379" y="1454"/>
                    <a:pt x="1329" y="1429"/>
                    <a:pt x="1329" y="1379"/>
                  </a:cubicBezTo>
                  <a:cubicBezTo>
                    <a:pt x="1329" y="1329"/>
                    <a:pt x="1329" y="1304"/>
                    <a:pt x="1354" y="1279"/>
                  </a:cubicBezTo>
                  <a:cubicBezTo>
                    <a:pt x="1379" y="1254"/>
                    <a:pt x="1404" y="1204"/>
                    <a:pt x="1379" y="1179"/>
                  </a:cubicBezTo>
                  <a:cubicBezTo>
                    <a:pt x="1362" y="1179"/>
                    <a:pt x="1346" y="1168"/>
                    <a:pt x="1329" y="1168"/>
                  </a:cubicBezTo>
                  <a:cubicBezTo>
                    <a:pt x="1321" y="1168"/>
                    <a:pt x="1312" y="1170"/>
                    <a:pt x="1304" y="1179"/>
                  </a:cubicBezTo>
                  <a:cubicBezTo>
                    <a:pt x="1229" y="1229"/>
                    <a:pt x="1204" y="1329"/>
                    <a:pt x="1229" y="1404"/>
                  </a:cubicBezTo>
                  <a:cubicBezTo>
                    <a:pt x="1229" y="1479"/>
                    <a:pt x="1304" y="1555"/>
                    <a:pt x="1379" y="1580"/>
                  </a:cubicBezTo>
                  <a:cubicBezTo>
                    <a:pt x="1401" y="1587"/>
                    <a:pt x="1421" y="1590"/>
                    <a:pt x="1440" y="1590"/>
                  </a:cubicBezTo>
                  <a:cubicBezTo>
                    <a:pt x="1486" y="1590"/>
                    <a:pt x="1526" y="1572"/>
                    <a:pt x="1580" y="1555"/>
                  </a:cubicBezTo>
                  <a:lnTo>
                    <a:pt x="1655" y="1555"/>
                  </a:lnTo>
                  <a:cubicBezTo>
                    <a:pt x="1730" y="1555"/>
                    <a:pt x="1780" y="1580"/>
                    <a:pt x="1830" y="1605"/>
                  </a:cubicBezTo>
                  <a:cubicBezTo>
                    <a:pt x="1855" y="1630"/>
                    <a:pt x="1880" y="1655"/>
                    <a:pt x="1880" y="1680"/>
                  </a:cubicBezTo>
                  <a:cubicBezTo>
                    <a:pt x="1880" y="1705"/>
                    <a:pt x="1880" y="1730"/>
                    <a:pt x="1880" y="1755"/>
                  </a:cubicBezTo>
                  <a:cubicBezTo>
                    <a:pt x="1855" y="1855"/>
                    <a:pt x="1905" y="1981"/>
                    <a:pt x="2006" y="2056"/>
                  </a:cubicBezTo>
                  <a:cubicBezTo>
                    <a:pt x="2056" y="2106"/>
                    <a:pt x="2131" y="2156"/>
                    <a:pt x="2231" y="2181"/>
                  </a:cubicBezTo>
                  <a:lnTo>
                    <a:pt x="2256" y="2181"/>
                  </a:lnTo>
                  <a:cubicBezTo>
                    <a:pt x="2382" y="2206"/>
                    <a:pt x="2507" y="2206"/>
                    <a:pt x="2657" y="2206"/>
                  </a:cubicBezTo>
                  <a:cubicBezTo>
                    <a:pt x="2557" y="2307"/>
                    <a:pt x="2432" y="2432"/>
                    <a:pt x="2306" y="2557"/>
                  </a:cubicBezTo>
                  <a:cubicBezTo>
                    <a:pt x="2206" y="2657"/>
                    <a:pt x="2081" y="2783"/>
                    <a:pt x="1981" y="2933"/>
                  </a:cubicBezTo>
                  <a:cubicBezTo>
                    <a:pt x="1956" y="2933"/>
                    <a:pt x="1931" y="2958"/>
                    <a:pt x="1905" y="3008"/>
                  </a:cubicBezTo>
                  <a:cubicBezTo>
                    <a:pt x="1880" y="3033"/>
                    <a:pt x="1855" y="3084"/>
                    <a:pt x="1830" y="3134"/>
                  </a:cubicBezTo>
                  <a:cubicBezTo>
                    <a:pt x="1635" y="3403"/>
                    <a:pt x="1510" y="3767"/>
                    <a:pt x="1551" y="4111"/>
                  </a:cubicBezTo>
                  <a:lnTo>
                    <a:pt x="1551" y="4111"/>
                  </a:lnTo>
                  <a:cubicBezTo>
                    <a:pt x="1501" y="4110"/>
                    <a:pt x="1429" y="4085"/>
                    <a:pt x="1404" y="4061"/>
                  </a:cubicBezTo>
                  <a:cubicBezTo>
                    <a:pt x="1379" y="4036"/>
                    <a:pt x="1379" y="4011"/>
                    <a:pt x="1379" y="3886"/>
                  </a:cubicBezTo>
                  <a:cubicBezTo>
                    <a:pt x="1379" y="3835"/>
                    <a:pt x="1404" y="3760"/>
                    <a:pt x="1379" y="3685"/>
                  </a:cubicBezTo>
                  <a:cubicBezTo>
                    <a:pt x="1354" y="3485"/>
                    <a:pt x="1229" y="3359"/>
                    <a:pt x="1129" y="3234"/>
                  </a:cubicBezTo>
                  <a:cubicBezTo>
                    <a:pt x="1053" y="3159"/>
                    <a:pt x="1003" y="3084"/>
                    <a:pt x="953" y="2983"/>
                  </a:cubicBezTo>
                  <a:cubicBezTo>
                    <a:pt x="928" y="2883"/>
                    <a:pt x="903" y="2783"/>
                    <a:pt x="928" y="2708"/>
                  </a:cubicBezTo>
                  <a:cubicBezTo>
                    <a:pt x="953" y="2657"/>
                    <a:pt x="978" y="2582"/>
                    <a:pt x="1053" y="2557"/>
                  </a:cubicBezTo>
                  <a:cubicBezTo>
                    <a:pt x="1078" y="2557"/>
                    <a:pt x="1129" y="2582"/>
                    <a:pt x="1154" y="2607"/>
                  </a:cubicBezTo>
                  <a:cubicBezTo>
                    <a:pt x="1154" y="2607"/>
                    <a:pt x="1154" y="2632"/>
                    <a:pt x="1154" y="2657"/>
                  </a:cubicBezTo>
                  <a:cubicBezTo>
                    <a:pt x="1179" y="2733"/>
                    <a:pt x="1204" y="2833"/>
                    <a:pt x="1304" y="2883"/>
                  </a:cubicBezTo>
                  <a:cubicBezTo>
                    <a:pt x="1341" y="2920"/>
                    <a:pt x="1391" y="2943"/>
                    <a:pt x="1445" y="2943"/>
                  </a:cubicBezTo>
                  <a:cubicBezTo>
                    <a:pt x="1464" y="2943"/>
                    <a:pt x="1484" y="2940"/>
                    <a:pt x="1504" y="2933"/>
                  </a:cubicBezTo>
                  <a:cubicBezTo>
                    <a:pt x="1605" y="2908"/>
                    <a:pt x="1705" y="2833"/>
                    <a:pt x="1755" y="2733"/>
                  </a:cubicBezTo>
                  <a:cubicBezTo>
                    <a:pt x="1880" y="2457"/>
                    <a:pt x="1780" y="2081"/>
                    <a:pt x="1504" y="1931"/>
                  </a:cubicBezTo>
                  <a:cubicBezTo>
                    <a:pt x="1483" y="1917"/>
                    <a:pt x="1461" y="1910"/>
                    <a:pt x="1438" y="1910"/>
                  </a:cubicBezTo>
                  <a:cubicBezTo>
                    <a:pt x="1379" y="1910"/>
                    <a:pt x="1322" y="1952"/>
                    <a:pt x="1304" y="2006"/>
                  </a:cubicBezTo>
                  <a:cubicBezTo>
                    <a:pt x="1254" y="2081"/>
                    <a:pt x="1279" y="2181"/>
                    <a:pt x="1354" y="2206"/>
                  </a:cubicBezTo>
                  <a:cubicBezTo>
                    <a:pt x="1454" y="2281"/>
                    <a:pt x="1530" y="2432"/>
                    <a:pt x="1479" y="2557"/>
                  </a:cubicBezTo>
                  <a:cubicBezTo>
                    <a:pt x="1479" y="2532"/>
                    <a:pt x="1454" y="2507"/>
                    <a:pt x="1454" y="2482"/>
                  </a:cubicBezTo>
                  <a:cubicBezTo>
                    <a:pt x="1392" y="2337"/>
                    <a:pt x="1228" y="2244"/>
                    <a:pt x="1059" y="2244"/>
                  </a:cubicBezTo>
                  <a:cubicBezTo>
                    <a:pt x="1024" y="2244"/>
                    <a:pt x="988" y="2248"/>
                    <a:pt x="953" y="2256"/>
                  </a:cubicBezTo>
                  <a:cubicBezTo>
                    <a:pt x="853" y="2281"/>
                    <a:pt x="778" y="2357"/>
                    <a:pt x="728" y="2432"/>
                  </a:cubicBezTo>
                  <a:cubicBezTo>
                    <a:pt x="728" y="2407"/>
                    <a:pt x="702" y="2382"/>
                    <a:pt x="702" y="2357"/>
                  </a:cubicBezTo>
                  <a:cubicBezTo>
                    <a:pt x="702" y="2281"/>
                    <a:pt x="702" y="2206"/>
                    <a:pt x="728" y="2131"/>
                  </a:cubicBezTo>
                  <a:cubicBezTo>
                    <a:pt x="728" y="2081"/>
                    <a:pt x="728" y="2031"/>
                    <a:pt x="728" y="1981"/>
                  </a:cubicBezTo>
                  <a:cubicBezTo>
                    <a:pt x="728" y="1880"/>
                    <a:pt x="702" y="1680"/>
                    <a:pt x="577" y="1580"/>
                  </a:cubicBezTo>
                  <a:cubicBezTo>
                    <a:pt x="522" y="1538"/>
                    <a:pt x="459" y="1520"/>
                    <a:pt x="397" y="1520"/>
                  </a:cubicBezTo>
                  <a:cubicBezTo>
                    <a:pt x="347" y="1520"/>
                    <a:pt x="296" y="1532"/>
                    <a:pt x="251" y="1555"/>
                  </a:cubicBezTo>
                  <a:cubicBezTo>
                    <a:pt x="151" y="1605"/>
                    <a:pt x="76" y="1705"/>
                    <a:pt x="76" y="1805"/>
                  </a:cubicBezTo>
                  <a:cubicBezTo>
                    <a:pt x="76" y="1855"/>
                    <a:pt x="101" y="1880"/>
                    <a:pt x="126" y="1880"/>
                  </a:cubicBezTo>
                  <a:cubicBezTo>
                    <a:pt x="151" y="1880"/>
                    <a:pt x="176" y="1855"/>
                    <a:pt x="176" y="1830"/>
                  </a:cubicBezTo>
                  <a:cubicBezTo>
                    <a:pt x="176" y="1755"/>
                    <a:pt x="226" y="1680"/>
                    <a:pt x="301" y="1655"/>
                  </a:cubicBezTo>
                  <a:cubicBezTo>
                    <a:pt x="323" y="1634"/>
                    <a:pt x="353" y="1626"/>
                    <a:pt x="384" y="1626"/>
                  </a:cubicBezTo>
                  <a:cubicBezTo>
                    <a:pt x="427" y="1626"/>
                    <a:pt x="473" y="1640"/>
                    <a:pt x="502" y="1655"/>
                  </a:cubicBezTo>
                  <a:cubicBezTo>
                    <a:pt x="602" y="1730"/>
                    <a:pt x="627" y="1906"/>
                    <a:pt x="627" y="1981"/>
                  </a:cubicBezTo>
                  <a:cubicBezTo>
                    <a:pt x="627" y="2031"/>
                    <a:pt x="627" y="2081"/>
                    <a:pt x="602" y="2131"/>
                  </a:cubicBezTo>
                  <a:cubicBezTo>
                    <a:pt x="602" y="2206"/>
                    <a:pt x="602" y="2281"/>
                    <a:pt x="602" y="2382"/>
                  </a:cubicBezTo>
                  <a:cubicBezTo>
                    <a:pt x="602" y="2432"/>
                    <a:pt x="627" y="2482"/>
                    <a:pt x="652" y="2532"/>
                  </a:cubicBezTo>
                  <a:cubicBezTo>
                    <a:pt x="627" y="2582"/>
                    <a:pt x="627" y="2607"/>
                    <a:pt x="602" y="2657"/>
                  </a:cubicBezTo>
                  <a:cubicBezTo>
                    <a:pt x="577" y="2783"/>
                    <a:pt x="602" y="2933"/>
                    <a:pt x="652" y="3109"/>
                  </a:cubicBezTo>
                  <a:cubicBezTo>
                    <a:pt x="677" y="3159"/>
                    <a:pt x="702" y="3184"/>
                    <a:pt x="728" y="3234"/>
                  </a:cubicBezTo>
                  <a:cubicBezTo>
                    <a:pt x="677" y="3221"/>
                    <a:pt x="634" y="3215"/>
                    <a:pt x="590" y="3215"/>
                  </a:cubicBezTo>
                  <a:cubicBezTo>
                    <a:pt x="546" y="3215"/>
                    <a:pt x="502" y="3221"/>
                    <a:pt x="452" y="3234"/>
                  </a:cubicBezTo>
                  <a:cubicBezTo>
                    <a:pt x="226" y="3259"/>
                    <a:pt x="1" y="3510"/>
                    <a:pt x="51" y="3760"/>
                  </a:cubicBezTo>
                  <a:cubicBezTo>
                    <a:pt x="76" y="3860"/>
                    <a:pt x="126" y="3961"/>
                    <a:pt x="226" y="3986"/>
                  </a:cubicBezTo>
                  <a:cubicBezTo>
                    <a:pt x="246" y="3992"/>
                    <a:pt x="267" y="3996"/>
                    <a:pt x="286" y="3996"/>
                  </a:cubicBezTo>
                  <a:cubicBezTo>
                    <a:pt x="340" y="3996"/>
                    <a:pt x="390" y="3972"/>
                    <a:pt x="427" y="3936"/>
                  </a:cubicBezTo>
                  <a:cubicBezTo>
                    <a:pt x="477" y="3911"/>
                    <a:pt x="502" y="3835"/>
                    <a:pt x="502" y="3785"/>
                  </a:cubicBezTo>
                  <a:cubicBezTo>
                    <a:pt x="502" y="3735"/>
                    <a:pt x="452" y="3685"/>
                    <a:pt x="377" y="3685"/>
                  </a:cubicBezTo>
                  <a:cubicBezTo>
                    <a:pt x="327" y="3685"/>
                    <a:pt x="301" y="3735"/>
                    <a:pt x="276" y="3760"/>
                  </a:cubicBezTo>
                  <a:cubicBezTo>
                    <a:pt x="276" y="3760"/>
                    <a:pt x="251" y="3735"/>
                    <a:pt x="251" y="3710"/>
                  </a:cubicBezTo>
                  <a:cubicBezTo>
                    <a:pt x="226" y="3585"/>
                    <a:pt x="377" y="3459"/>
                    <a:pt x="502" y="3434"/>
                  </a:cubicBezTo>
                  <a:cubicBezTo>
                    <a:pt x="523" y="3430"/>
                    <a:pt x="546" y="3428"/>
                    <a:pt x="569" y="3428"/>
                  </a:cubicBezTo>
                  <a:cubicBezTo>
                    <a:pt x="680" y="3428"/>
                    <a:pt x="808" y="3477"/>
                    <a:pt x="953" y="3560"/>
                  </a:cubicBezTo>
                  <a:cubicBezTo>
                    <a:pt x="978" y="3560"/>
                    <a:pt x="978" y="3560"/>
                    <a:pt x="978" y="3585"/>
                  </a:cubicBezTo>
                  <a:cubicBezTo>
                    <a:pt x="1028" y="3635"/>
                    <a:pt x="1053" y="3685"/>
                    <a:pt x="1053" y="3735"/>
                  </a:cubicBezTo>
                  <a:cubicBezTo>
                    <a:pt x="1078" y="3785"/>
                    <a:pt x="1078" y="3835"/>
                    <a:pt x="1053" y="3886"/>
                  </a:cubicBezTo>
                  <a:cubicBezTo>
                    <a:pt x="1053" y="4011"/>
                    <a:pt x="1053" y="4161"/>
                    <a:pt x="1204" y="4312"/>
                  </a:cubicBezTo>
                  <a:cubicBezTo>
                    <a:pt x="1254" y="4362"/>
                    <a:pt x="1329" y="4387"/>
                    <a:pt x="1429" y="4437"/>
                  </a:cubicBezTo>
                  <a:cubicBezTo>
                    <a:pt x="1555" y="4462"/>
                    <a:pt x="1705" y="4512"/>
                    <a:pt x="1780" y="4587"/>
                  </a:cubicBezTo>
                  <a:cubicBezTo>
                    <a:pt x="1880" y="4713"/>
                    <a:pt x="1981" y="4813"/>
                    <a:pt x="2081" y="4913"/>
                  </a:cubicBezTo>
                  <a:cubicBezTo>
                    <a:pt x="2181" y="4988"/>
                    <a:pt x="2256" y="5038"/>
                    <a:pt x="2332" y="5139"/>
                  </a:cubicBezTo>
                  <a:cubicBezTo>
                    <a:pt x="2733" y="5565"/>
                    <a:pt x="2733" y="6317"/>
                    <a:pt x="2332" y="6743"/>
                  </a:cubicBezTo>
                  <a:cubicBezTo>
                    <a:pt x="2281" y="6818"/>
                    <a:pt x="2281" y="6918"/>
                    <a:pt x="2332" y="6968"/>
                  </a:cubicBezTo>
                  <a:cubicBezTo>
                    <a:pt x="2357" y="6993"/>
                    <a:pt x="2382" y="6993"/>
                    <a:pt x="2407" y="7018"/>
                  </a:cubicBezTo>
                  <a:cubicBezTo>
                    <a:pt x="2457" y="7018"/>
                    <a:pt x="2532" y="6993"/>
                    <a:pt x="2582" y="6968"/>
                  </a:cubicBezTo>
                  <a:cubicBezTo>
                    <a:pt x="2983" y="6517"/>
                    <a:pt x="3058" y="5815"/>
                    <a:pt x="2808" y="5264"/>
                  </a:cubicBezTo>
                  <a:cubicBezTo>
                    <a:pt x="2908" y="5264"/>
                    <a:pt x="3008" y="5189"/>
                    <a:pt x="3058" y="5114"/>
                  </a:cubicBezTo>
                  <a:cubicBezTo>
                    <a:pt x="3108" y="5038"/>
                    <a:pt x="3134" y="4938"/>
                    <a:pt x="3134" y="4863"/>
                  </a:cubicBezTo>
                  <a:cubicBezTo>
                    <a:pt x="3159" y="4813"/>
                    <a:pt x="3159" y="4788"/>
                    <a:pt x="3159" y="4738"/>
                  </a:cubicBezTo>
                  <a:cubicBezTo>
                    <a:pt x="3209" y="4587"/>
                    <a:pt x="3334" y="4487"/>
                    <a:pt x="3484" y="4462"/>
                  </a:cubicBezTo>
                  <a:cubicBezTo>
                    <a:pt x="3509" y="4462"/>
                    <a:pt x="3535" y="4412"/>
                    <a:pt x="3509" y="4387"/>
                  </a:cubicBezTo>
                  <a:cubicBezTo>
                    <a:pt x="3509" y="4369"/>
                    <a:pt x="3497" y="4351"/>
                    <a:pt x="3481" y="4351"/>
                  </a:cubicBezTo>
                  <a:cubicBezTo>
                    <a:pt x="3474" y="4351"/>
                    <a:pt x="3467" y="4354"/>
                    <a:pt x="3459" y="4362"/>
                  </a:cubicBezTo>
                  <a:cubicBezTo>
                    <a:pt x="3284" y="4387"/>
                    <a:pt x="3134" y="4537"/>
                    <a:pt x="3058" y="4688"/>
                  </a:cubicBezTo>
                  <a:cubicBezTo>
                    <a:pt x="3058" y="4738"/>
                    <a:pt x="3033" y="4813"/>
                    <a:pt x="3033" y="4863"/>
                  </a:cubicBezTo>
                  <a:cubicBezTo>
                    <a:pt x="3033" y="4913"/>
                    <a:pt x="3008" y="4988"/>
                    <a:pt x="2983" y="5038"/>
                  </a:cubicBezTo>
                  <a:cubicBezTo>
                    <a:pt x="2933" y="5114"/>
                    <a:pt x="2858" y="5164"/>
                    <a:pt x="2758" y="5164"/>
                  </a:cubicBezTo>
                  <a:cubicBezTo>
                    <a:pt x="2707" y="5089"/>
                    <a:pt x="2657" y="4988"/>
                    <a:pt x="2582" y="4913"/>
                  </a:cubicBezTo>
                  <a:cubicBezTo>
                    <a:pt x="2482" y="4813"/>
                    <a:pt x="2407" y="4738"/>
                    <a:pt x="2306" y="4662"/>
                  </a:cubicBezTo>
                  <a:cubicBezTo>
                    <a:pt x="2256" y="4637"/>
                    <a:pt x="2231" y="4587"/>
                    <a:pt x="2206" y="4562"/>
                  </a:cubicBezTo>
                  <a:cubicBezTo>
                    <a:pt x="2181" y="4412"/>
                    <a:pt x="2231" y="4261"/>
                    <a:pt x="2332" y="4136"/>
                  </a:cubicBezTo>
                  <a:cubicBezTo>
                    <a:pt x="2382" y="4061"/>
                    <a:pt x="2482" y="3986"/>
                    <a:pt x="2557" y="3986"/>
                  </a:cubicBezTo>
                  <a:cubicBezTo>
                    <a:pt x="2657" y="3986"/>
                    <a:pt x="2733" y="4011"/>
                    <a:pt x="2758" y="4086"/>
                  </a:cubicBezTo>
                  <a:cubicBezTo>
                    <a:pt x="2783" y="4111"/>
                    <a:pt x="2758" y="4161"/>
                    <a:pt x="2758" y="4186"/>
                  </a:cubicBezTo>
                  <a:cubicBezTo>
                    <a:pt x="2733" y="4211"/>
                    <a:pt x="2733" y="4236"/>
                    <a:pt x="2682" y="4236"/>
                  </a:cubicBezTo>
                  <a:cubicBezTo>
                    <a:pt x="2632" y="4236"/>
                    <a:pt x="2607" y="4287"/>
                    <a:pt x="2607" y="4362"/>
                  </a:cubicBezTo>
                  <a:cubicBezTo>
                    <a:pt x="2607" y="4403"/>
                    <a:pt x="2641" y="4444"/>
                    <a:pt x="2694" y="4444"/>
                  </a:cubicBezTo>
                  <a:cubicBezTo>
                    <a:pt x="2706" y="4444"/>
                    <a:pt x="2719" y="4441"/>
                    <a:pt x="2733" y="4437"/>
                  </a:cubicBezTo>
                  <a:cubicBezTo>
                    <a:pt x="2808" y="4437"/>
                    <a:pt x="2883" y="4387"/>
                    <a:pt x="2933" y="4287"/>
                  </a:cubicBezTo>
                  <a:cubicBezTo>
                    <a:pt x="2983" y="4211"/>
                    <a:pt x="3008" y="4086"/>
                    <a:pt x="2958" y="4011"/>
                  </a:cubicBezTo>
                  <a:cubicBezTo>
                    <a:pt x="2908" y="3860"/>
                    <a:pt x="2733" y="3760"/>
                    <a:pt x="2532" y="3760"/>
                  </a:cubicBezTo>
                  <a:cubicBezTo>
                    <a:pt x="2407" y="3785"/>
                    <a:pt x="2256" y="3860"/>
                    <a:pt x="2156" y="4011"/>
                  </a:cubicBezTo>
                  <a:cubicBezTo>
                    <a:pt x="2081" y="4111"/>
                    <a:pt x="2031" y="4236"/>
                    <a:pt x="2006" y="4362"/>
                  </a:cubicBezTo>
                  <a:cubicBezTo>
                    <a:pt x="1981" y="4312"/>
                    <a:pt x="1956" y="4287"/>
                    <a:pt x="1931" y="4261"/>
                  </a:cubicBezTo>
                  <a:cubicBezTo>
                    <a:pt x="1755" y="3911"/>
                    <a:pt x="1931" y="3485"/>
                    <a:pt x="2156" y="3184"/>
                  </a:cubicBezTo>
                  <a:cubicBezTo>
                    <a:pt x="2295" y="3045"/>
                    <a:pt x="2520" y="2905"/>
                    <a:pt x="2672" y="2905"/>
                  </a:cubicBezTo>
                  <a:cubicBezTo>
                    <a:pt x="2685" y="2905"/>
                    <a:pt x="2696" y="2906"/>
                    <a:pt x="2707" y="2908"/>
                  </a:cubicBezTo>
                  <a:cubicBezTo>
                    <a:pt x="2758" y="2908"/>
                    <a:pt x="2833" y="2933"/>
                    <a:pt x="2908" y="2933"/>
                  </a:cubicBezTo>
                  <a:cubicBezTo>
                    <a:pt x="3002" y="2960"/>
                    <a:pt x="3103" y="2987"/>
                    <a:pt x="3203" y="2987"/>
                  </a:cubicBezTo>
                  <a:cubicBezTo>
                    <a:pt x="3291" y="2987"/>
                    <a:pt x="3378" y="2966"/>
                    <a:pt x="3459" y="2908"/>
                  </a:cubicBezTo>
                  <a:cubicBezTo>
                    <a:pt x="3535" y="2883"/>
                    <a:pt x="3585" y="2808"/>
                    <a:pt x="3635" y="2758"/>
                  </a:cubicBezTo>
                  <a:cubicBezTo>
                    <a:pt x="3660" y="2733"/>
                    <a:pt x="3710" y="2708"/>
                    <a:pt x="3760" y="2683"/>
                  </a:cubicBezTo>
                  <a:cubicBezTo>
                    <a:pt x="3785" y="2683"/>
                    <a:pt x="3810" y="2683"/>
                    <a:pt x="3835" y="2657"/>
                  </a:cubicBezTo>
                  <a:cubicBezTo>
                    <a:pt x="3936" y="2632"/>
                    <a:pt x="4036" y="2607"/>
                    <a:pt x="4111" y="2532"/>
                  </a:cubicBezTo>
                  <a:cubicBezTo>
                    <a:pt x="4236" y="2432"/>
                    <a:pt x="4337" y="2281"/>
                    <a:pt x="4312" y="2106"/>
                  </a:cubicBezTo>
                  <a:cubicBezTo>
                    <a:pt x="4293" y="2050"/>
                    <a:pt x="4260" y="2021"/>
                    <a:pt x="4213" y="2021"/>
                  </a:cubicBezTo>
                  <a:cubicBezTo>
                    <a:pt x="4197" y="2021"/>
                    <a:pt x="4180" y="2025"/>
                    <a:pt x="4161" y="2031"/>
                  </a:cubicBezTo>
                  <a:cubicBezTo>
                    <a:pt x="4111" y="2031"/>
                    <a:pt x="4086" y="2106"/>
                    <a:pt x="4086" y="2156"/>
                  </a:cubicBezTo>
                  <a:cubicBezTo>
                    <a:pt x="4111" y="2231"/>
                    <a:pt x="4061" y="2307"/>
                    <a:pt x="3986" y="2357"/>
                  </a:cubicBezTo>
                  <a:cubicBezTo>
                    <a:pt x="3936" y="2407"/>
                    <a:pt x="3835" y="2432"/>
                    <a:pt x="3760" y="2457"/>
                  </a:cubicBezTo>
                  <a:lnTo>
                    <a:pt x="3735" y="2457"/>
                  </a:lnTo>
                  <a:cubicBezTo>
                    <a:pt x="3760" y="2357"/>
                    <a:pt x="3760" y="2281"/>
                    <a:pt x="3735" y="2181"/>
                  </a:cubicBezTo>
                  <a:cubicBezTo>
                    <a:pt x="3735" y="2131"/>
                    <a:pt x="3735" y="2081"/>
                    <a:pt x="3735" y="2031"/>
                  </a:cubicBezTo>
                  <a:cubicBezTo>
                    <a:pt x="3760" y="1906"/>
                    <a:pt x="3785" y="1830"/>
                    <a:pt x="3835" y="1780"/>
                  </a:cubicBezTo>
                  <a:cubicBezTo>
                    <a:pt x="3872" y="1744"/>
                    <a:pt x="3909" y="1720"/>
                    <a:pt x="3936" y="1720"/>
                  </a:cubicBezTo>
                  <a:cubicBezTo>
                    <a:pt x="3945" y="1720"/>
                    <a:pt x="3954" y="1723"/>
                    <a:pt x="3961" y="1730"/>
                  </a:cubicBezTo>
                  <a:cubicBezTo>
                    <a:pt x="3998" y="1768"/>
                    <a:pt x="4042" y="1787"/>
                    <a:pt x="4086" y="1787"/>
                  </a:cubicBezTo>
                  <a:cubicBezTo>
                    <a:pt x="4130" y="1787"/>
                    <a:pt x="4174" y="1768"/>
                    <a:pt x="4211" y="1730"/>
                  </a:cubicBezTo>
                  <a:cubicBezTo>
                    <a:pt x="4261" y="1680"/>
                    <a:pt x="4261" y="1580"/>
                    <a:pt x="4186" y="1505"/>
                  </a:cubicBezTo>
                  <a:cubicBezTo>
                    <a:pt x="4111" y="1429"/>
                    <a:pt x="3986" y="1404"/>
                    <a:pt x="3860" y="1404"/>
                  </a:cubicBezTo>
                  <a:cubicBezTo>
                    <a:pt x="3860" y="1404"/>
                    <a:pt x="3860" y="1404"/>
                    <a:pt x="3860" y="1379"/>
                  </a:cubicBezTo>
                  <a:cubicBezTo>
                    <a:pt x="3885" y="1329"/>
                    <a:pt x="3936" y="1304"/>
                    <a:pt x="3961" y="1254"/>
                  </a:cubicBezTo>
                  <a:cubicBezTo>
                    <a:pt x="3986" y="1254"/>
                    <a:pt x="3986" y="1229"/>
                    <a:pt x="4011" y="1229"/>
                  </a:cubicBezTo>
                  <a:cubicBezTo>
                    <a:pt x="4086" y="1129"/>
                    <a:pt x="4111" y="1053"/>
                    <a:pt x="4111" y="953"/>
                  </a:cubicBezTo>
                  <a:cubicBezTo>
                    <a:pt x="4111" y="935"/>
                    <a:pt x="4098" y="918"/>
                    <a:pt x="4073" y="918"/>
                  </a:cubicBezTo>
                  <a:cubicBezTo>
                    <a:pt x="4063" y="918"/>
                    <a:pt x="4050" y="921"/>
                    <a:pt x="4036" y="928"/>
                  </a:cubicBezTo>
                  <a:cubicBezTo>
                    <a:pt x="4011" y="928"/>
                    <a:pt x="3986" y="953"/>
                    <a:pt x="4011" y="978"/>
                  </a:cubicBezTo>
                  <a:cubicBezTo>
                    <a:pt x="4011" y="1028"/>
                    <a:pt x="3986" y="1078"/>
                    <a:pt x="3936" y="1154"/>
                  </a:cubicBezTo>
                  <a:cubicBezTo>
                    <a:pt x="3911" y="1154"/>
                    <a:pt x="3911" y="1179"/>
                    <a:pt x="3885" y="1179"/>
                  </a:cubicBezTo>
                  <a:cubicBezTo>
                    <a:pt x="3835" y="1229"/>
                    <a:pt x="3810" y="1279"/>
                    <a:pt x="3760" y="1354"/>
                  </a:cubicBezTo>
                  <a:cubicBezTo>
                    <a:pt x="3760" y="1379"/>
                    <a:pt x="3760" y="1404"/>
                    <a:pt x="3760" y="1454"/>
                  </a:cubicBezTo>
                  <a:cubicBezTo>
                    <a:pt x="3685" y="1454"/>
                    <a:pt x="3635" y="1505"/>
                    <a:pt x="3610" y="1555"/>
                  </a:cubicBezTo>
                  <a:cubicBezTo>
                    <a:pt x="3484" y="1655"/>
                    <a:pt x="3434" y="1805"/>
                    <a:pt x="3434" y="2031"/>
                  </a:cubicBezTo>
                  <a:cubicBezTo>
                    <a:pt x="3434" y="2081"/>
                    <a:pt x="3434" y="2131"/>
                    <a:pt x="3434" y="2181"/>
                  </a:cubicBezTo>
                  <a:cubicBezTo>
                    <a:pt x="3434" y="2281"/>
                    <a:pt x="3434" y="2357"/>
                    <a:pt x="3409" y="2407"/>
                  </a:cubicBezTo>
                  <a:cubicBezTo>
                    <a:pt x="3409" y="2532"/>
                    <a:pt x="3359" y="2607"/>
                    <a:pt x="3309" y="2632"/>
                  </a:cubicBezTo>
                  <a:cubicBezTo>
                    <a:pt x="3277" y="2654"/>
                    <a:pt x="3236" y="2661"/>
                    <a:pt x="3191" y="2661"/>
                  </a:cubicBezTo>
                  <a:cubicBezTo>
                    <a:pt x="3128" y="2661"/>
                    <a:pt x="3056" y="2647"/>
                    <a:pt x="2983" y="2632"/>
                  </a:cubicBezTo>
                  <a:cubicBezTo>
                    <a:pt x="2908" y="2607"/>
                    <a:pt x="2808" y="2582"/>
                    <a:pt x="2733" y="2582"/>
                  </a:cubicBezTo>
                  <a:cubicBezTo>
                    <a:pt x="2883" y="2407"/>
                    <a:pt x="3033" y="2231"/>
                    <a:pt x="3159" y="2031"/>
                  </a:cubicBezTo>
                  <a:cubicBezTo>
                    <a:pt x="3284" y="1805"/>
                    <a:pt x="3334" y="1530"/>
                    <a:pt x="3309" y="1279"/>
                  </a:cubicBezTo>
                  <a:cubicBezTo>
                    <a:pt x="3409" y="1279"/>
                    <a:pt x="3484" y="1229"/>
                    <a:pt x="3560" y="1179"/>
                  </a:cubicBezTo>
                  <a:cubicBezTo>
                    <a:pt x="3710" y="1104"/>
                    <a:pt x="3785" y="928"/>
                    <a:pt x="3760" y="778"/>
                  </a:cubicBezTo>
                  <a:cubicBezTo>
                    <a:pt x="3735" y="703"/>
                    <a:pt x="3685" y="627"/>
                    <a:pt x="3635" y="577"/>
                  </a:cubicBezTo>
                  <a:cubicBezTo>
                    <a:pt x="3610" y="552"/>
                    <a:pt x="3585" y="527"/>
                    <a:pt x="3585" y="502"/>
                  </a:cubicBezTo>
                  <a:cubicBezTo>
                    <a:pt x="3535" y="452"/>
                    <a:pt x="3535" y="377"/>
                    <a:pt x="3535" y="327"/>
                  </a:cubicBezTo>
                  <a:cubicBezTo>
                    <a:pt x="3560" y="276"/>
                    <a:pt x="3585" y="226"/>
                    <a:pt x="3635" y="226"/>
                  </a:cubicBezTo>
                  <a:cubicBezTo>
                    <a:pt x="3660" y="226"/>
                    <a:pt x="3685" y="226"/>
                    <a:pt x="3685" y="251"/>
                  </a:cubicBezTo>
                  <a:cubicBezTo>
                    <a:pt x="3710" y="251"/>
                    <a:pt x="3710" y="276"/>
                    <a:pt x="3710" y="276"/>
                  </a:cubicBezTo>
                  <a:cubicBezTo>
                    <a:pt x="3710" y="327"/>
                    <a:pt x="3760" y="377"/>
                    <a:pt x="3810" y="377"/>
                  </a:cubicBezTo>
                  <a:cubicBezTo>
                    <a:pt x="3885" y="377"/>
                    <a:pt x="3936" y="352"/>
                    <a:pt x="3936" y="276"/>
                  </a:cubicBezTo>
                  <a:cubicBezTo>
                    <a:pt x="3936" y="201"/>
                    <a:pt x="3885" y="151"/>
                    <a:pt x="3835" y="76"/>
                  </a:cubicBezTo>
                  <a:cubicBezTo>
                    <a:pt x="3785" y="26"/>
                    <a:pt x="3710" y="1"/>
                    <a:pt x="3610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92607" y="4078358"/>
              <a:ext cx="221473" cy="311532"/>
            </a:xfrm>
            <a:custGeom>
              <a:avLst/>
              <a:gdLst/>
              <a:ahLst/>
              <a:cxnLst/>
              <a:rect l="l" t="t" r="r" b="b"/>
              <a:pathLst>
                <a:path w="2983" h="4196" extrusionOk="0">
                  <a:moveTo>
                    <a:pt x="1448" y="0"/>
                  </a:moveTo>
                  <a:cubicBezTo>
                    <a:pt x="1433" y="0"/>
                    <a:pt x="1419" y="3"/>
                    <a:pt x="1404" y="10"/>
                  </a:cubicBezTo>
                  <a:cubicBezTo>
                    <a:pt x="1379" y="10"/>
                    <a:pt x="1329" y="36"/>
                    <a:pt x="1304" y="86"/>
                  </a:cubicBezTo>
                  <a:cubicBezTo>
                    <a:pt x="1304" y="111"/>
                    <a:pt x="1304" y="161"/>
                    <a:pt x="1329" y="186"/>
                  </a:cubicBezTo>
                  <a:cubicBezTo>
                    <a:pt x="1379" y="186"/>
                    <a:pt x="1404" y="186"/>
                    <a:pt x="1429" y="136"/>
                  </a:cubicBezTo>
                  <a:lnTo>
                    <a:pt x="1479" y="136"/>
                  </a:lnTo>
                  <a:cubicBezTo>
                    <a:pt x="1504" y="161"/>
                    <a:pt x="1504" y="186"/>
                    <a:pt x="1504" y="211"/>
                  </a:cubicBezTo>
                  <a:cubicBezTo>
                    <a:pt x="1504" y="261"/>
                    <a:pt x="1479" y="286"/>
                    <a:pt x="1429" y="311"/>
                  </a:cubicBezTo>
                  <a:cubicBezTo>
                    <a:pt x="1404" y="311"/>
                    <a:pt x="1404" y="336"/>
                    <a:pt x="1379" y="336"/>
                  </a:cubicBezTo>
                  <a:cubicBezTo>
                    <a:pt x="1354" y="361"/>
                    <a:pt x="1304" y="361"/>
                    <a:pt x="1254" y="411"/>
                  </a:cubicBezTo>
                  <a:cubicBezTo>
                    <a:pt x="1203" y="487"/>
                    <a:pt x="1178" y="587"/>
                    <a:pt x="1229" y="687"/>
                  </a:cubicBezTo>
                  <a:cubicBezTo>
                    <a:pt x="1254" y="737"/>
                    <a:pt x="1304" y="787"/>
                    <a:pt x="1354" y="812"/>
                  </a:cubicBezTo>
                  <a:cubicBezTo>
                    <a:pt x="1279" y="938"/>
                    <a:pt x="1229" y="1113"/>
                    <a:pt x="1229" y="1264"/>
                  </a:cubicBezTo>
                  <a:cubicBezTo>
                    <a:pt x="1229" y="1414"/>
                    <a:pt x="1254" y="1539"/>
                    <a:pt x="1279" y="1690"/>
                  </a:cubicBezTo>
                  <a:cubicBezTo>
                    <a:pt x="1229" y="1665"/>
                    <a:pt x="1178" y="1665"/>
                    <a:pt x="1153" y="1640"/>
                  </a:cubicBezTo>
                  <a:cubicBezTo>
                    <a:pt x="1053" y="1614"/>
                    <a:pt x="1003" y="1589"/>
                    <a:pt x="953" y="1539"/>
                  </a:cubicBezTo>
                  <a:cubicBezTo>
                    <a:pt x="928" y="1514"/>
                    <a:pt x="928" y="1464"/>
                    <a:pt x="953" y="1389"/>
                  </a:cubicBezTo>
                  <a:cubicBezTo>
                    <a:pt x="978" y="1364"/>
                    <a:pt x="1003" y="1314"/>
                    <a:pt x="1028" y="1264"/>
                  </a:cubicBezTo>
                  <a:cubicBezTo>
                    <a:pt x="1053" y="1239"/>
                    <a:pt x="1053" y="1213"/>
                    <a:pt x="1078" y="1188"/>
                  </a:cubicBezTo>
                  <a:cubicBezTo>
                    <a:pt x="1128" y="1063"/>
                    <a:pt x="1153" y="963"/>
                    <a:pt x="1128" y="863"/>
                  </a:cubicBezTo>
                  <a:cubicBezTo>
                    <a:pt x="1103" y="838"/>
                    <a:pt x="1078" y="787"/>
                    <a:pt x="1053" y="762"/>
                  </a:cubicBezTo>
                  <a:cubicBezTo>
                    <a:pt x="1078" y="762"/>
                    <a:pt x="1078" y="737"/>
                    <a:pt x="1078" y="712"/>
                  </a:cubicBezTo>
                  <a:cubicBezTo>
                    <a:pt x="1078" y="662"/>
                    <a:pt x="1078" y="637"/>
                    <a:pt x="1053" y="587"/>
                  </a:cubicBezTo>
                  <a:cubicBezTo>
                    <a:pt x="1053" y="587"/>
                    <a:pt x="1053" y="562"/>
                    <a:pt x="1053" y="562"/>
                  </a:cubicBezTo>
                  <a:cubicBezTo>
                    <a:pt x="1053" y="512"/>
                    <a:pt x="1053" y="462"/>
                    <a:pt x="1053" y="437"/>
                  </a:cubicBezTo>
                  <a:cubicBezTo>
                    <a:pt x="1078" y="437"/>
                    <a:pt x="1078" y="411"/>
                    <a:pt x="1053" y="386"/>
                  </a:cubicBezTo>
                  <a:cubicBezTo>
                    <a:pt x="1053" y="386"/>
                    <a:pt x="1028" y="386"/>
                    <a:pt x="1003" y="411"/>
                  </a:cubicBezTo>
                  <a:cubicBezTo>
                    <a:pt x="978" y="437"/>
                    <a:pt x="978" y="512"/>
                    <a:pt x="1003" y="562"/>
                  </a:cubicBezTo>
                  <a:cubicBezTo>
                    <a:pt x="1003" y="587"/>
                    <a:pt x="1003" y="587"/>
                    <a:pt x="1003" y="612"/>
                  </a:cubicBezTo>
                  <a:cubicBezTo>
                    <a:pt x="1003" y="637"/>
                    <a:pt x="1028" y="662"/>
                    <a:pt x="1003" y="712"/>
                  </a:cubicBezTo>
                  <a:cubicBezTo>
                    <a:pt x="967" y="694"/>
                    <a:pt x="920" y="677"/>
                    <a:pt x="868" y="677"/>
                  </a:cubicBezTo>
                  <a:cubicBezTo>
                    <a:pt x="846" y="677"/>
                    <a:pt x="824" y="680"/>
                    <a:pt x="802" y="687"/>
                  </a:cubicBezTo>
                  <a:cubicBezTo>
                    <a:pt x="752" y="687"/>
                    <a:pt x="727" y="737"/>
                    <a:pt x="727" y="787"/>
                  </a:cubicBezTo>
                  <a:cubicBezTo>
                    <a:pt x="746" y="844"/>
                    <a:pt x="779" y="872"/>
                    <a:pt x="815" y="872"/>
                  </a:cubicBezTo>
                  <a:cubicBezTo>
                    <a:pt x="827" y="872"/>
                    <a:pt x="840" y="869"/>
                    <a:pt x="853" y="863"/>
                  </a:cubicBezTo>
                  <a:cubicBezTo>
                    <a:pt x="878" y="863"/>
                    <a:pt x="903" y="888"/>
                    <a:pt x="928" y="913"/>
                  </a:cubicBezTo>
                  <a:cubicBezTo>
                    <a:pt x="928" y="963"/>
                    <a:pt x="928" y="1038"/>
                    <a:pt x="903" y="1088"/>
                  </a:cubicBezTo>
                  <a:cubicBezTo>
                    <a:pt x="878" y="1113"/>
                    <a:pt x="878" y="1138"/>
                    <a:pt x="853" y="1188"/>
                  </a:cubicBezTo>
                  <a:cubicBezTo>
                    <a:pt x="827" y="1213"/>
                    <a:pt x="802" y="1264"/>
                    <a:pt x="777" y="1339"/>
                  </a:cubicBezTo>
                  <a:cubicBezTo>
                    <a:pt x="777" y="1339"/>
                    <a:pt x="777" y="1339"/>
                    <a:pt x="777" y="1314"/>
                  </a:cubicBezTo>
                  <a:cubicBezTo>
                    <a:pt x="727" y="1289"/>
                    <a:pt x="702" y="1239"/>
                    <a:pt x="677" y="1188"/>
                  </a:cubicBezTo>
                  <a:cubicBezTo>
                    <a:pt x="652" y="1163"/>
                    <a:pt x="652" y="1088"/>
                    <a:pt x="677" y="1063"/>
                  </a:cubicBezTo>
                  <a:cubicBezTo>
                    <a:pt x="702" y="1038"/>
                    <a:pt x="702" y="988"/>
                    <a:pt x="677" y="963"/>
                  </a:cubicBezTo>
                  <a:cubicBezTo>
                    <a:pt x="665" y="950"/>
                    <a:pt x="646" y="944"/>
                    <a:pt x="627" y="944"/>
                  </a:cubicBezTo>
                  <a:cubicBezTo>
                    <a:pt x="608" y="944"/>
                    <a:pt x="589" y="950"/>
                    <a:pt x="577" y="963"/>
                  </a:cubicBezTo>
                  <a:cubicBezTo>
                    <a:pt x="502" y="1038"/>
                    <a:pt x="502" y="1163"/>
                    <a:pt x="552" y="1264"/>
                  </a:cubicBezTo>
                  <a:cubicBezTo>
                    <a:pt x="577" y="1314"/>
                    <a:pt x="627" y="1364"/>
                    <a:pt x="677" y="1414"/>
                  </a:cubicBezTo>
                  <a:cubicBezTo>
                    <a:pt x="677" y="1439"/>
                    <a:pt x="677" y="1439"/>
                    <a:pt x="702" y="1439"/>
                  </a:cubicBezTo>
                  <a:cubicBezTo>
                    <a:pt x="727" y="1464"/>
                    <a:pt x="727" y="1489"/>
                    <a:pt x="752" y="1514"/>
                  </a:cubicBezTo>
                  <a:cubicBezTo>
                    <a:pt x="752" y="1564"/>
                    <a:pt x="777" y="1614"/>
                    <a:pt x="802" y="1665"/>
                  </a:cubicBezTo>
                  <a:cubicBezTo>
                    <a:pt x="853" y="1765"/>
                    <a:pt x="978" y="1815"/>
                    <a:pt x="1078" y="1840"/>
                  </a:cubicBezTo>
                  <a:cubicBezTo>
                    <a:pt x="1128" y="1840"/>
                    <a:pt x="1178" y="1865"/>
                    <a:pt x="1203" y="1865"/>
                  </a:cubicBezTo>
                  <a:cubicBezTo>
                    <a:pt x="1279" y="1915"/>
                    <a:pt x="1379" y="2066"/>
                    <a:pt x="1429" y="2191"/>
                  </a:cubicBezTo>
                  <a:cubicBezTo>
                    <a:pt x="1454" y="2416"/>
                    <a:pt x="1429" y="2692"/>
                    <a:pt x="1229" y="2843"/>
                  </a:cubicBezTo>
                  <a:cubicBezTo>
                    <a:pt x="1229" y="2843"/>
                    <a:pt x="1203" y="2868"/>
                    <a:pt x="1178" y="2868"/>
                  </a:cubicBezTo>
                  <a:cubicBezTo>
                    <a:pt x="1203" y="2792"/>
                    <a:pt x="1203" y="2717"/>
                    <a:pt x="1178" y="2642"/>
                  </a:cubicBezTo>
                  <a:cubicBezTo>
                    <a:pt x="1178" y="2517"/>
                    <a:pt x="1128" y="2442"/>
                    <a:pt x="1053" y="2391"/>
                  </a:cubicBezTo>
                  <a:cubicBezTo>
                    <a:pt x="1003" y="2366"/>
                    <a:pt x="947" y="2354"/>
                    <a:pt x="893" y="2354"/>
                  </a:cubicBezTo>
                  <a:cubicBezTo>
                    <a:pt x="840" y="2354"/>
                    <a:pt x="790" y="2366"/>
                    <a:pt x="752" y="2391"/>
                  </a:cubicBezTo>
                  <a:cubicBezTo>
                    <a:pt x="702" y="2442"/>
                    <a:pt x="677" y="2492"/>
                    <a:pt x="677" y="2567"/>
                  </a:cubicBezTo>
                  <a:cubicBezTo>
                    <a:pt x="677" y="2617"/>
                    <a:pt x="702" y="2667"/>
                    <a:pt x="752" y="2717"/>
                  </a:cubicBezTo>
                  <a:cubicBezTo>
                    <a:pt x="777" y="2717"/>
                    <a:pt x="827" y="2717"/>
                    <a:pt x="827" y="2692"/>
                  </a:cubicBezTo>
                  <a:cubicBezTo>
                    <a:pt x="853" y="2667"/>
                    <a:pt x="853" y="2617"/>
                    <a:pt x="827" y="2592"/>
                  </a:cubicBezTo>
                  <a:cubicBezTo>
                    <a:pt x="802" y="2592"/>
                    <a:pt x="802" y="2567"/>
                    <a:pt x="802" y="2567"/>
                  </a:cubicBezTo>
                  <a:cubicBezTo>
                    <a:pt x="802" y="2542"/>
                    <a:pt x="827" y="2517"/>
                    <a:pt x="827" y="2492"/>
                  </a:cubicBezTo>
                  <a:cubicBezTo>
                    <a:pt x="853" y="2479"/>
                    <a:pt x="878" y="2473"/>
                    <a:pt x="903" y="2473"/>
                  </a:cubicBezTo>
                  <a:cubicBezTo>
                    <a:pt x="928" y="2473"/>
                    <a:pt x="953" y="2479"/>
                    <a:pt x="978" y="2492"/>
                  </a:cubicBezTo>
                  <a:cubicBezTo>
                    <a:pt x="1003" y="2542"/>
                    <a:pt x="1053" y="2592"/>
                    <a:pt x="1053" y="2642"/>
                  </a:cubicBezTo>
                  <a:cubicBezTo>
                    <a:pt x="1078" y="2742"/>
                    <a:pt x="1053" y="2843"/>
                    <a:pt x="1003" y="2918"/>
                  </a:cubicBezTo>
                  <a:cubicBezTo>
                    <a:pt x="978" y="2943"/>
                    <a:pt x="953" y="2943"/>
                    <a:pt x="928" y="2943"/>
                  </a:cubicBezTo>
                  <a:cubicBezTo>
                    <a:pt x="853" y="2968"/>
                    <a:pt x="777" y="2968"/>
                    <a:pt x="702" y="2993"/>
                  </a:cubicBezTo>
                  <a:cubicBezTo>
                    <a:pt x="627" y="3018"/>
                    <a:pt x="577" y="3043"/>
                    <a:pt x="527" y="3093"/>
                  </a:cubicBezTo>
                  <a:cubicBezTo>
                    <a:pt x="477" y="3068"/>
                    <a:pt x="426" y="3018"/>
                    <a:pt x="426" y="2968"/>
                  </a:cubicBezTo>
                  <a:cubicBezTo>
                    <a:pt x="426" y="2918"/>
                    <a:pt x="452" y="2893"/>
                    <a:pt x="452" y="2843"/>
                  </a:cubicBezTo>
                  <a:cubicBezTo>
                    <a:pt x="477" y="2817"/>
                    <a:pt x="477" y="2767"/>
                    <a:pt x="477" y="2742"/>
                  </a:cubicBezTo>
                  <a:cubicBezTo>
                    <a:pt x="502" y="2642"/>
                    <a:pt x="452" y="2517"/>
                    <a:pt x="376" y="2442"/>
                  </a:cubicBezTo>
                  <a:lnTo>
                    <a:pt x="326" y="2442"/>
                  </a:lnTo>
                  <a:cubicBezTo>
                    <a:pt x="326" y="2467"/>
                    <a:pt x="326" y="2492"/>
                    <a:pt x="326" y="2492"/>
                  </a:cubicBezTo>
                  <a:cubicBezTo>
                    <a:pt x="401" y="2542"/>
                    <a:pt x="426" y="2642"/>
                    <a:pt x="426" y="2742"/>
                  </a:cubicBezTo>
                  <a:cubicBezTo>
                    <a:pt x="426" y="2767"/>
                    <a:pt x="401" y="2792"/>
                    <a:pt x="401" y="2817"/>
                  </a:cubicBezTo>
                  <a:cubicBezTo>
                    <a:pt x="376" y="2868"/>
                    <a:pt x="376" y="2918"/>
                    <a:pt x="376" y="2968"/>
                  </a:cubicBezTo>
                  <a:cubicBezTo>
                    <a:pt x="376" y="3018"/>
                    <a:pt x="401" y="3093"/>
                    <a:pt x="452" y="3118"/>
                  </a:cubicBezTo>
                  <a:cubicBezTo>
                    <a:pt x="151" y="3344"/>
                    <a:pt x="0" y="3745"/>
                    <a:pt x="101" y="4121"/>
                  </a:cubicBezTo>
                  <a:cubicBezTo>
                    <a:pt x="101" y="4146"/>
                    <a:pt x="126" y="4196"/>
                    <a:pt x="176" y="4196"/>
                  </a:cubicBezTo>
                  <a:lnTo>
                    <a:pt x="226" y="4196"/>
                  </a:lnTo>
                  <a:cubicBezTo>
                    <a:pt x="276" y="4171"/>
                    <a:pt x="301" y="4121"/>
                    <a:pt x="301" y="4071"/>
                  </a:cubicBezTo>
                  <a:cubicBezTo>
                    <a:pt x="201" y="3720"/>
                    <a:pt x="426" y="3319"/>
                    <a:pt x="752" y="3193"/>
                  </a:cubicBezTo>
                  <a:cubicBezTo>
                    <a:pt x="827" y="3168"/>
                    <a:pt x="878" y="3143"/>
                    <a:pt x="953" y="3143"/>
                  </a:cubicBezTo>
                  <a:cubicBezTo>
                    <a:pt x="1053" y="3118"/>
                    <a:pt x="1128" y="3093"/>
                    <a:pt x="1229" y="3068"/>
                  </a:cubicBezTo>
                  <a:cubicBezTo>
                    <a:pt x="1245" y="3060"/>
                    <a:pt x="1267" y="3057"/>
                    <a:pt x="1293" y="3057"/>
                  </a:cubicBezTo>
                  <a:cubicBezTo>
                    <a:pt x="1343" y="3057"/>
                    <a:pt x="1404" y="3068"/>
                    <a:pt x="1454" y="3068"/>
                  </a:cubicBezTo>
                  <a:cubicBezTo>
                    <a:pt x="1492" y="3081"/>
                    <a:pt x="1523" y="3087"/>
                    <a:pt x="1551" y="3087"/>
                  </a:cubicBezTo>
                  <a:cubicBezTo>
                    <a:pt x="1579" y="3087"/>
                    <a:pt x="1604" y="3081"/>
                    <a:pt x="1630" y="3068"/>
                  </a:cubicBezTo>
                  <a:cubicBezTo>
                    <a:pt x="1755" y="3043"/>
                    <a:pt x="1780" y="2943"/>
                    <a:pt x="1830" y="2868"/>
                  </a:cubicBezTo>
                  <a:cubicBezTo>
                    <a:pt x="1830" y="2843"/>
                    <a:pt x="1855" y="2817"/>
                    <a:pt x="1855" y="2817"/>
                  </a:cubicBezTo>
                  <a:cubicBezTo>
                    <a:pt x="1880" y="2767"/>
                    <a:pt x="1905" y="2767"/>
                    <a:pt x="1955" y="2742"/>
                  </a:cubicBezTo>
                  <a:cubicBezTo>
                    <a:pt x="2081" y="2742"/>
                    <a:pt x="2181" y="2767"/>
                    <a:pt x="2256" y="2817"/>
                  </a:cubicBezTo>
                  <a:cubicBezTo>
                    <a:pt x="2331" y="2868"/>
                    <a:pt x="2356" y="2968"/>
                    <a:pt x="2306" y="3018"/>
                  </a:cubicBezTo>
                  <a:cubicBezTo>
                    <a:pt x="2306" y="3043"/>
                    <a:pt x="2281" y="3043"/>
                    <a:pt x="2281" y="3043"/>
                  </a:cubicBezTo>
                  <a:cubicBezTo>
                    <a:pt x="2281" y="3018"/>
                    <a:pt x="2281" y="2993"/>
                    <a:pt x="2256" y="2968"/>
                  </a:cubicBezTo>
                  <a:cubicBezTo>
                    <a:pt x="2206" y="2968"/>
                    <a:pt x="2181" y="2968"/>
                    <a:pt x="2156" y="2993"/>
                  </a:cubicBezTo>
                  <a:cubicBezTo>
                    <a:pt x="2131" y="3018"/>
                    <a:pt x="2131" y="3068"/>
                    <a:pt x="2156" y="3093"/>
                  </a:cubicBezTo>
                  <a:cubicBezTo>
                    <a:pt x="2156" y="3143"/>
                    <a:pt x="2206" y="3168"/>
                    <a:pt x="2231" y="3193"/>
                  </a:cubicBezTo>
                  <a:lnTo>
                    <a:pt x="2256" y="3193"/>
                  </a:lnTo>
                  <a:cubicBezTo>
                    <a:pt x="2306" y="3193"/>
                    <a:pt x="2356" y="3168"/>
                    <a:pt x="2406" y="3118"/>
                  </a:cubicBezTo>
                  <a:cubicBezTo>
                    <a:pt x="2507" y="2993"/>
                    <a:pt x="2457" y="2792"/>
                    <a:pt x="2331" y="2717"/>
                  </a:cubicBezTo>
                  <a:cubicBezTo>
                    <a:pt x="2306" y="2667"/>
                    <a:pt x="2256" y="2642"/>
                    <a:pt x="2181" y="2617"/>
                  </a:cubicBezTo>
                  <a:cubicBezTo>
                    <a:pt x="2206" y="2617"/>
                    <a:pt x="2231" y="2592"/>
                    <a:pt x="2256" y="2567"/>
                  </a:cubicBezTo>
                  <a:cubicBezTo>
                    <a:pt x="2331" y="2517"/>
                    <a:pt x="2406" y="2416"/>
                    <a:pt x="2432" y="2341"/>
                  </a:cubicBezTo>
                  <a:cubicBezTo>
                    <a:pt x="2432" y="2316"/>
                    <a:pt x="2432" y="2291"/>
                    <a:pt x="2432" y="2266"/>
                  </a:cubicBezTo>
                  <a:cubicBezTo>
                    <a:pt x="2457" y="2241"/>
                    <a:pt x="2482" y="2216"/>
                    <a:pt x="2507" y="2191"/>
                  </a:cubicBezTo>
                  <a:cubicBezTo>
                    <a:pt x="2532" y="2166"/>
                    <a:pt x="2557" y="2116"/>
                    <a:pt x="2582" y="2066"/>
                  </a:cubicBezTo>
                  <a:cubicBezTo>
                    <a:pt x="2582" y="2041"/>
                    <a:pt x="2607" y="1990"/>
                    <a:pt x="2607" y="1965"/>
                  </a:cubicBezTo>
                  <a:cubicBezTo>
                    <a:pt x="2632" y="1940"/>
                    <a:pt x="2682" y="1840"/>
                    <a:pt x="2757" y="1840"/>
                  </a:cubicBezTo>
                  <a:cubicBezTo>
                    <a:pt x="2807" y="1840"/>
                    <a:pt x="2858" y="1865"/>
                    <a:pt x="2883" y="1890"/>
                  </a:cubicBezTo>
                  <a:cubicBezTo>
                    <a:pt x="2908" y="1915"/>
                    <a:pt x="2933" y="1990"/>
                    <a:pt x="2908" y="2015"/>
                  </a:cubicBezTo>
                  <a:cubicBezTo>
                    <a:pt x="2908" y="2041"/>
                    <a:pt x="2908" y="2066"/>
                    <a:pt x="2908" y="2066"/>
                  </a:cubicBezTo>
                  <a:cubicBezTo>
                    <a:pt x="2933" y="2066"/>
                    <a:pt x="2958" y="2066"/>
                    <a:pt x="2958" y="2041"/>
                  </a:cubicBezTo>
                  <a:cubicBezTo>
                    <a:pt x="2983" y="1990"/>
                    <a:pt x="2983" y="1915"/>
                    <a:pt x="2933" y="1840"/>
                  </a:cubicBezTo>
                  <a:cubicBezTo>
                    <a:pt x="2908" y="1790"/>
                    <a:pt x="2833" y="1765"/>
                    <a:pt x="2757" y="1765"/>
                  </a:cubicBezTo>
                  <a:cubicBezTo>
                    <a:pt x="2657" y="1790"/>
                    <a:pt x="2582" y="1890"/>
                    <a:pt x="2557" y="1940"/>
                  </a:cubicBezTo>
                  <a:cubicBezTo>
                    <a:pt x="2532" y="1965"/>
                    <a:pt x="2532" y="1990"/>
                    <a:pt x="2507" y="2041"/>
                  </a:cubicBezTo>
                  <a:cubicBezTo>
                    <a:pt x="2507" y="2091"/>
                    <a:pt x="2482" y="2116"/>
                    <a:pt x="2457" y="2166"/>
                  </a:cubicBezTo>
                  <a:cubicBezTo>
                    <a:pt x="2457" y="2166"/>
                    <a:pt x="2432" y="2191"/>
                    <a:pt x="2432" y="2191"/>
                  </a:cubicBezTo>
                  <a:cubicBezTo>
                    <a:pt x="2432" y="2141"/>
                    <a:pt x="2406" y="2091"/>
                    <a:pt x="2356" y="2041"/>
                  </a:cubicBezTo>
                  <a:cubicBezTo>
                    <a:pt x="2303" y="1987"/>
                    <a:pt x="2234" y="1962"/>
                    <a:pt x="2167" y="1962"/>
                  </a:cubicBezTo>
                  <a:cubicBezTo>
                    <a:pt x="2109" y="1962"/>
                    <a:pt x="2052" y="1981"/>
                    <a:pt x="2005" y="2015"/>
                  </a:cubicBezTo>
                  <a:cubicBezTo>
                    <a:pt x="2005" y="2015"/>
                    <a:pt x="1980" y="2041"/>
                    <a:pt x="1980" y="2041"/>
                  </a:cubicBezTo>
                  <a:cubicBezTo>
                    <a:pt x="1980" y="1965"/>
                    <a:pt x="2056" y="1890"/>
                    <a:pt x="2156" y="1890"/>
                  </a:cubicBezTo>
                  <a:cubicBezTo>
                    <a:pt x="2206" y="1890"/>
                    <a:pt x="2231" y="1840"/>
                    <a:pt x="2231" y="1790"/>
                  </a:cubicBezTo>
                  <a:cubicBezTo>
                    <a:pt x="2231" y="1740"/>
                    <a:pt x="2206" y="1690"/>
                    <a:pt x="2131" y="1690"/>
                  </a:cubicBezTo>
                  <a:cubicBezTo>
                    <a:pt x="1955" y="1690"/>
                    <a:pt x="1780" y="1865"/>
                    <a:pt x="1780" y="2066"/>
                  </a:cubicBezTo>
                  <a:cubicBezTo>
                    <a:pt x="1780" y="2116"/>
                    <a:pt x="1805" y="2191"/>
                    <a:pt x="1855" y="2241"/>
                  </a:cubicBezTo>
                  <a:cubicBezTo>
                    <a:pt x="1873" y="2259"/>
                    <a:pt x="1903" y="2276"/>
                    <a:pt x="1937" y="2276"/>
                  </a:cubicBezTo>
                  <a:cubicBezTo>
                    <a:pt x="1951" y="2276"/>
                    <a:pt x="1966" y="2273"/>
                    <a:pt x="1980" y="2266"/>
                  </a:cubicBezTo>
                  <a:cubicBezTo>
                    <a:pt x="2056" y="2266"/>
                    <a:pt x="2106" y="2216"/>
                    <a:pt x="2131" y="2191"/>
                  </a:cubicBezTo>
                  <a:cubicBezTo>
                    <a:pt x="2131" y="2166"/>
                    <a:pt x="2131" y="2166"/>
                    <a:pt x="2156" y="2166"/>
                  </a:cubicBezTo>
                  <a:cubicBezTo>
                    <a:pt x="2156" y="2157"/>
                    <a:pt x="2159" y="2155"/>
                    <a:pt x="2163" y="2155"/>
                  </a:cubicBezTo>
                  <a:cubicBezTo>
                    <a:pt x="2173" y="2155"/>
                    <a:pt x="2189" y="2166"/>
                    <a:pt x="2206" y="2166"/>
                  </a:cubicBezTo>
                  <a:cubicBezTo>
                    <a:pt x="2231" y="2191"/>
                    <a:pt x="2231" y="2241"/>
                    <a:pt x="2231" y="2291"/>
                  </a:cubicBezTo>
                  <a:cubicBezTo>
                    <a:pt x="2206" y="2341"/>
                    <a:pt x="2181" y="2391"/>
                    <a:pt x="2131" y="2416"/>
                  </a:cubicBezTo>
                  <a:cubicBezTo>
                    <a:pt x="2081" y="2467"/>
                    <a:pt x="2031" y="2492"/>
                    <a:pt x="1980" y="2517"/>
                  </a:cubicBezTo>
                  <a:cubicBezTo>
                    <a:pt x="1880" y="2542"/>
                    <a:pt x="1780" y="2592"/>
                    <a:pt x="1705" y="2692"/>
                  </a:cubicBezTo>
                  <a:cubicBezTo>
                    <a:pt x="1680" y="2717"/>
                    <a:pt x="1655" y="2767"/>
                    <a:pt x="1630" y="2792"/>
                  </a:cubicBezTo>
                  <a:cubicBezTo>
                    <a:pt x="1604" y="2868"/>
                    <a:pt x="1604" y="2868"/>
                    <a:pt x="1579" y="2893"/>
                  </a:cubicBezTo>
                  <a:cubicBezTo>
                    <a:pt x="1554" y="2893"/>
                    <a:pt x="1529" y="2868"/>
                    <a:pt x="1479" y="2868"/>
                  </a:cubicBezTo>
                  <a:cubicBezTo>
                    <a:pt x="1604" y="2692"/>
                    <a:pt x="1655" y="2467"/>
                    <a:pt x="1630" y="2241"/>
                  </a:cubicBezTo>
                  <a:cubicBezTo>
                    <a:pt x="1630" y="2216"/>
                    <a:pt x="1630" y="2191"/>
                    <a:pt x="1604" y="2166"/>
                  </a:cubicBezTo>
                  <a:cubicBezTo>
                    <a:pt x="1604" y="2141"/>
                    <a:pt x="1604" y="2116"/>
                    <a:pt x="1604" y="2091"/>
                  </a:cubicBezTo>
                  <a:cubicBezTo>
                    <a:pt x="1579" y="1990"/>
                    <a:pt x="1554" y="1890"/>
                    <a:pt x="1529" y="1790"/>
                  </a:cubicBezTo>
                  <a:cubicBezTo>
                    <a:pt x="1504" y="1690"/>
                    <a:pt x="1479" y="1589"/>
                    <a:pt x="1454" y="1514"/>
                  </a:cubicBezTo>
                  <a:lnTo>
                    <a:pt x="1454" y="1514"/>
                  </a:lnTo>
                  <a:cubicBezTo>
                    <a:pt x="1504" y="1539"/>
                    <a:pt x="1579" y="1589"/>
                    <a:pt x="1655" y="1614"/>
                  </a:cubicBezTo>
                  <a:lnTo>
                    <a:pt x="1680" y="1614"/>
                  </a:lnTo>
                  <a:cubicBezTo>
                    <a:pt x="1713" y="1614"/>
                    <a:pt x="1758" y="1626"/>
                    <a:pt x="1798" y="1626"/>
                  </a:cubicBezTo>
                  <a:cubicBezTo>
                    <a:pt x="1819" y="1626"/>
                    <a:pt x="1838" y="1623"/>
                    <a:pt x="1855" y="1614"/>
                  </a:cubicBezTo>
                  <a:cubicBezTo>
                    <a:pt x="1905" y="1589"/>
                    <a:pt x="1980" y="1539"/>
                    <a:pt x="2005" y="1489"/>
                  </a:cubicBezTo>
                  <a:cubicBezTo>
                    <a:pt x="2005" y="1464"/>
                    <a:pt x="2005" y="1464"/>
                    <a:pt x="2005" y="1439"/>
                  </a:cubicBezTo>
                  <a:cubicBezTo>
                    <a:pt x="2031" y="1439"/>
                    <a:pt x="2031" y="1439"/>
                    <a:pt x="2056" y="1414"/>
                  </a:cubicBezTo>
                  <a:cubicBezTo>
                    <a:pt x="2106" y="1414"/>
                    <a:pt x="2131" y="1414"/>
                    <a:pt x="2181" y="1439"/>
                  </a:cubicBezTo>
                  <a:cubicBezTo>
                    <a:pt x="2181" y="1439"/>
                    <a:pt x="2206" y="1464"/>
                    <a:pt x="2206" y="1464"/>
                  </a:cubicBezTo>
                  <a:cubicBezTo>
                    <a:pt x="2231" y="1489"/>
                    <a:pt x="2281" y="1514"/>
                    <a:pt x="2306" y="1539"/>
                  </a:cubicBezTo>
                  <a:cubicBezTo>
                    <a:pt x="2356" y="1539"/>
                    <a:pt x="2432" y="1514"/>
                    <a:pt x="2457" y="1489"/>
                  </a:cubicBezTo>
                  <a:cubicBezTo>
                    <a:pt x="2482" y="1439"/>
                    <a:pt x="2507" y="1389"/>
                    <a:pt x="2482" y="1339"/>
                  </a:cubicBezTo>
                  <a:cubicBezTo>
                    <a:pt x="2482" y="1339"/>
                    <a:pt x="2471" y="1328"/>
                    <a:pt x="2456" y="1328"/>
                  </a:cubicBezTo>
                  <a:cubicBezTo>
                    <a:pt x="2448" y="1328"/>
                    <a:pt x="2440" y="1330"/>
                    <a:pt x="2432" y="1339"/>
                  </a:cubicBezTo>
                  <a:cubicBezTo>
                    <a:pt x="2406" y="1339"/>
                    <a:pt x="2406" y="1364"/>
                    <a:pt x="2406" y="1364"/>
                  </a:cubicBezTo>
                  <a:cubicBezTo>
                    <a:pt x="2432" y="1389"/>
                    <a:pt x="2432" y="1414"/>
                    <a:pt x="2406" y="1439"/>
                  </a:cubicBezTo>
                  <a:cubicBezTo>
                    <a:pt x="2381" y="1464"/>
                    <a:pt x="2356" y="1464"/>
                    <a:pt x="2331" y="1464"/>
                  </a:cubicBezTo>
                  <a:cubicBezTo>
                    <a:pt x="2306" y="1464"/>
                    <a:pt x="2281" y="1439"/>
                    <a:pt x="2256" y="1414"/>
                  </a:cubicBezTo>
                  <a:cubicBezTo>
                    <a:pt x="2231" y="1414"/>
                    <a:pt x="2231" y="1389"/>
                    <a:pt x="2206" y="1389"/>
                  </a:cubicBezTo>
                  <a:cubicBezTo>
                    <a:pt x="2171" y="1371"/>
                    <a:pt x="2135" y="1353"/>
                    <a:pt x="2100" y="1353"/>
                  </a:cubicBezTo>
                  <a:cubicBezTo>
                    <a:pt x="2085" y="1353"/>
                    <a:pt x="2070" y="1356"/>
                    <a:pt x="2056" y="1364"/>
                  </a:cubicBezTo>
                  <a:lnTo>
                    <a:pt x="2005" y="1364"/>
                  </a:lnTo>
                  <a:cubicBezTo>
                    <a:pt x="2005" y="1339"/>
                    <a:pt x="2005" y="1314"/>
                    <a:pt x="1980" y="1289"/>
                  </a:cubicBezTo>
                  <a:lnTo>
                    <a:pt x="1980" y="1264"/>
                  </a:lnTo>
                  <a:cubicBezTo>
                    <a:pt x="1955" y="1239"/>
                    <a:pt x="1955" y="1188"/>
                    <a:pt x="1955" y="1163"/>
                  </a:cubicBezTo>
                  <a:cubicBezTo>
                    <a:pt x="1955" y="1138"/>
                    <a:pt x="1980" y="1138"/>
                    <a:pt x="1980" y="1138"/>
                  </a:cubicBezTo>
                  <a:cubicBezTo>
                    <a:pt x="2005" y="1138"/>
                    <a:pt x="2056" y="1088"/>
                    <a:pt x="2056" y="1063"/>
                  </a:cubicBezTo>
                  <a:cubicBezTo>
                    <a:pt x="2056" y="1038"/>
                    <a:pt x="2031" y="988"/>
                    <a:pt x="1980" y="988"/>
                  </a:cubicBezTo>
                  <a:cubicBezTo>
                    <a:pt x="1880" y="988"/>
                    <a:pt x="1830" y="1088"/>
                    <a:pt x="1830" y="1163"/>
                  </a:cubicBezTo>
                  <a:cubicBezTo>
                    <a:pt x="1805" y="1213"/>
                    <a:pt x="1830" y="1264"/>
                    <a:pt x="1855" y="1314"/>
                  </a:cubicBezTo>
                  <a:lnTo>
                    <a:pt x="1855" y="1339"/>
                  </a:lnTo>
                  <a:cubicBezTo>
                    <a:pt x="1880" y="1364"/>
                    <a:pt x="1880" y="1414"/>
                    <a:pt x="1880" y="1439"/>
                  </a:cubicBezTo>
                  <a:cubicBezTo>
                    <a:pt x="1855" y="1464"/>
                    <a:pt x="1830" y="1489"/>
                    <a:pt x="1805" y="1489"/>
                  </a:cubicBezTo>
                  <a:lnTo>
                    <a:pt x="1705" y="1489"/>
                  </a:lnTo>
                  <a:cubicBezTo>
                    <a:pt x="1579" y="1439"/>
                    <a:pt x="1479" y="1389"/>
                    <a:pt x="1429" y="1289"/>
                  </a:cubicBezTo>
                  <a:cubicBezTo>
                    <a:pt x="1429" y="1289"/>
                    <a:pt x="1429" y="1264"/>
                    <a:pt x="1429" y="1264"/>
                  </a:cubicBezTo>
                  <a:cubicBezTo>
                    <a:pt x="1429" y="1138"/>
                    <a:pt x="1454" y="1013"/>
                    <a:pt x="1529" y="913"/>
                  </a:cubicBezTo>
                  <a:cubicBezTo>
                    <a:pt x="1579" y="838"/>
                    <a:pt x="1680" y="737"/>
                    <a:pt x="1805" y="737"/>
                  </a:cubicBezTo>
                  <a:cubicBezTo>
                    <a:pt x="1855" y="737"/>
                    <a:pt x="1905" y="712"/>
                    <a:pt x="1905" y="637"/>
                  </a:cubicBezTo>
                  <a:cubicBezTo>
                    <a:pt x="1905" y="587"/>
                    <a:pt x="1855" y="537"/>
                    <a:pt x="1805" y="537"/>
                  </a:cubicBezTo>
                  <a:cubicBezTo>
                    <a:pt x="1680" y="537"/>
                    <a:pt x="1554" y="612"/>
                    <a:pt x="1454" y="712"/>
                  </a:cubicBezTo>
                  <a:cubicBezTo>
                    <a:pt x="1404" y="687"/>
                    <a:pt x="1379" y="662"/>
                    <a:pt x="1354" y="612"/>
                  </a:cubicBezTo>
                  <a:cubicBezTo>
                    <a:pt x="1329" y="587"/>
                    <a:pt x="1329" y="537"/>
                    <a:pt x="1354" y="512"/>
                  </a:cubicBezTo>
                  <a:cubicBezTo>
                    <a:pt x="1379" y="487"/>
                    <a:pt x="1404" y="462"/>
                    <a:pt x="1429" y="462"/>
                  </a:cubicBezTo>
                  <a:cubicBezTo>
                    <a:pt x="1454" y="437"/>
                    <a:pt x="1479" y="437"/>
                    <a:pt x="1504" y="437"/>
                  </a:cubicBezTo>
                  <a:cubicBezTo>
                    <a:pt x="1579" y="386"/>
                    <a:pt x="1630" y="311"/>
                    <a:pt x="1630" y="261"/>
                  </a:cubicBezTo>
                  <a:cubicBezTo>
                    <a:pt x="1655" y="161"/>
                    <a:pt x="1630" y="86"/>
                    <a:pt x="1554" y="36"/>
                  </a:cubicBezTo>
                  <a:cubicBezTo>
                    <a:pt x="1519" y="18"/>
                    <a:pt x="1483" y="0"/>
                    <a:pt x="1448" y="0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43293" y="4178217"/>
              <a:ext cx="266094" cy="240405"/>
            </a:xfrm>
            <a:custGeom>
              <a:avLst/>
              <a:gdLst/>
              <a:ahLst/>
              <a:cxnLst/>
              <a:rect l="l" t="t" r="r" b="b"/>
              <a:pathLst>
                <a:path w="3584" h="3238" extrusionOk="0">
                  <a:moveTo>
                    <a:pt x="548" y="0"/>
                  </a:moveTo>
                  <a:cubicBezTo>
                    <a:pt x="526" y="0"/>
                    <a:pt x="501" y="6"/>
                    <a:pt x="476" y="19"/>
                  </a:cubicBezTo>
                  <a:cubicBezTo>
                    <a:pt x="426" y="19"/>
                    <a:pt x="401" y="44"/>
                    <a:pt x="376" y="94"/>
                  </a:cubicBezTo>
                  <a:cubicBezTo>
                    <a:pt x="326" y="169"/>
                    <a:pt x="351" y="269"/>
                    <a:pt x="401" y="320"/>
                  </a:cubicBezTo>
                  <a:cubicBezTo>
                    <a:pt x="451" y="395"/>
                    <a:pt x="526" y="420"/>
                    <a:pt x="602" y="420"/>
                  </a:cubicBezTo>
                  <a:lnTo>
                    <a:pt x="752" y="420"/>
                  </a:lnTo>
                  <a:cubicBezTo>
                    <a:pt x="802" y="445"/>
                    <a:pt x="827" y="470"/>
                    <a:pt x="827" y="520"/>
                  </a:cubicBezTo>
                  <a:cubicBezTo>
                    <a:pt x="827" y="570"/>
                    <a:pt x="802" y="620"/>
                    <a:pt x="777" y="645"/>
                  </a:cubicBezTo>
                  <a:cubicBezTo>
                    <a:pt x="729" y="626"/>
                    <a:pt x="678" y="618"/>
                    <a:pt x="625" y="618"/>
                  </a:cubicBezTo>
                  <a:cubicBezTo>
                    <a:pt x="540" y="618"/>
                    <a:pt x="453" y="639"/>
                    <a:pt x="376" y="670"/>
                  </a:cubicBezTo>
                  <a:cubicBezTo>
                    <a:pt x="326" y="696"/>
                    <a:pt x="326" y="771"/>
                    <a:pt x="351" y="796"/>
                  </a:cubicBezTo>
                  <a:cubicBezTo>
                    <a:pt x="369" y="832"/>
                    <a:pt x="401" y="856"/>
                    <a:pt x="436" y="856"/>
                  </a:cubicBezTo>
                  <a:cubicBezTo>
                    <a:pt x="449" y="856"/>
                    <a:pt x="463" y="853"/>
                    <a:pt x="476" y="846"/>
                  </a:cubicBezTo>
                  <a:cubicBezTo>
                    <a:pt x="524" y="827"/>
                    <a:pt x="572" y="819"/>
                    <a:pt x="617" y="819"/>
                  </a:cubicBezTo>
                  <a:cubicBezTo>
                    <a:pt x="690" y="819"/>
                    <a:pt x="756" y="840"/>
                    <a:pt x="802" y="871"/>
                  </a:cubicBezTo>
                  <a:cubicBezTo>
                    <a:pt x="902" y="921"/>
                    <a:pt x="1003" y="1021"/>
                    <a:pt x="1078" y="1122"/>
                  </a:cubicBezTo>
                  <a:cubicBezTo>
                    <a:pt x="1078" y="1122"/>
                    <a:pt x="1078" y="1147"/>
                    <a:pt x="1078" y="1147"/>
                  </a:cubicBezTo>
                  <a:cubicBezTo>
                    <a:pt x="1053" y="1247"/>
                    <a:pt x="1003" y="1372"/>
                    <a:pt x="927" y="1447"/>
                  </a:cubicBezTo>
                  <a:cubicBezTo>
                    <a:pt x="902" y="1472"/>
                    <a:pt x="852" y="1498"/>
                    <a:pt x="827" y="1498"/>
                  </a:cubicBezTo>
                  <a:cubicBezTo>
                    <a:pt x="819" y="1506"/>
                    <a:pt x="810" y="1509"/>
                    <a:pt x="802" y="1509"/>
                  </a:cubicBezTo>
                  <a:cubicBezTo>
                    <a:pt x="785" y="1509"/>
                    <a:pt x="769" y="1498"/>
                    <a:pt x="752" y="1498"/>
                  </a:cubicBezTo>
                  <a:cubicBezTo>
                    <a:pt x="727" y="1472"/>
                    <a:pt x="727" y="1422"/>
                    <a:pt x="702" y="1397"/>
                  </a:cubicBezTo>
                  <a:lnTo>
                    <a:pt x="702" y="1372"/>
                  </a:lnTo>
                  <a:cubicBezTo>
                    <a:pt x="702" y="1322"/>
                    <a:pt x="702" y="1272"/>
                    <a:pt x="677" y="1222"/>
                  </a:cubicBezTo>
                  <a:cubicBezTo>
                    <a:pt x="641" y="1168"/>
                    <a:pt x="578" y="1126"/>
                    <a:pt x="518" y="1126"/>
                  </a:cubicBezTo>
                  <a:cubicBezTo>
                    <a:pt x="495" y="1126"/>
                    <a:pt x="472" y="1133"/>
                    <a:pt x="451" y="1147"/>
                  </a:cubicBezTo>
                  <a:cubicBezTo>
                    <a:pt x="426" y="1172"/>
                    <a:pt x="401" y="1197"/>
                    <a:pt x="426" y="1247"/>
                  </a:cubicBezTo>
                  <a:cubicBezTo>
                    <a:pt x="451" y="1272"/>
                    <a:pt x="476" y="1272"/>
                    <a:pt x="501" y="1272"/>
                  </a:cubicBezTo>
                  <a:cubicBezTo>
                    <a:pt x="526" y="1272"/>
                    <a:pt x="551" y="1272"/>
                    <a:pt x="551" y="1297"/>
                  </a:cubicBezTo>
                  <a:cubicBezTo>
                    <a:pt x="576" y="1322"/>
                    <a:pt x="576" y="1347"/>
                    <a:pt x="576" y="1397"/>
                  </a:cubicBezTo>
                  <a:lnTo>
                    <a:pt x="576" y="1422"/>
                  </a:lnTo>
                  <a:cubicBezTo>
                    <a:pt x="576" y="1447"/>
                    <a:pt x="602" y="1472"/>
                    <a:pt x="602" y="1498"/>
                  </a:cubicBezTo>
                  <a:lnTo>
                    <a:pt x="576" y="1498"/>
                  </a:lnTo>
                  <a:cubicBezTo>
                    <a:pt x="501" y="1523"/>
                    <a:pt x="451" y="1548"/>
                    <a:pt x="426" y="1598"/>
                  </a:cubicBezTo>
                  <a:cubicBezTo>
                    <a:pt x="426" y="1623"/>
                    <a:pt x="401" y="1648"/>
                    <a:pt x="401" y="1648"/>
                  </a:cubicBezTo>
                  <a:cubicBezTo>
                    <a:pt x="401" y="1698"/>
                    <a:pt x="376" y="1723"/>
                    <a:pt x="351" y="1723"/>
                  </a:cubicBezTo>
                  <a:cubicBezTo>
                    <a:pt x="351" y="1748"/>
                    <a:pt x="301" y="1748"/>
                    <a:pt x="276" y="1748"/>
                  </a:cubicBezTo>
                  <a:cubicBezTo>
                    <a:pt x="276" y="1723"/>
                    <a:pt x="251" y="1723"/>
                    <a:pt x="251" y="1673"/>
                  </a:cubicBezTo>
                  <a:cubicBezTo>
                    <a:pt x="251" y="1673"/>
                    <a:pt x="226" y="1648"/>
                    <a:pt x="201" y="1648"/>
                  </a:cubicBezTo>
                  <a:cubicBezTo>
                    <a:pt x="175" y="1648"/>
                    <a:pt x="175" y="1673"/>
                    <a:pt x="175" y="1698"/>
                  </a:cubicBezTo>
                  <a:cubicBezTo>
                    <a:pt x="175" y="1748"/>
                    <a:pt x="226" y="1798"/>
                    <a:pt x="276" y="1798"/>
                  </a:cubicBezTo>
                  <a:cubicBezTo>
                    <a:pt x="286" y="1809"/>
                    <a:pt x="305" y="1815"/>
                    <a:pt x="326" y="1815"/>
                  </a:cubicBezTo>
                  <a:cubicBezTo>
                    <a:pt x="354" y="1815"/>
                    <a:pt x="386" y="1803"/>
                    <a:pt x="401" y="1773"/>
                  </a:cubicBezTo>
                  <a:cubicBezTo>
                    <a:pt x="451" y="1748"/>
                    <a:pt x="451" y="1723"/>
                    <a:pt x="476" y="1673"/>
                  </a:cubicBezTo>
                  <a:cubicBezTo>
                    <a:pt x="476" y="1673"/>
                    <a:pt x="476" y="1648"/>
                    <a:pt x="501" y="1623"/>
                  </a:cubicBezTo>
                  <a:cubicBezTo>
                    <a:pt x="501" y="1598"/>
                    <a:pt x="551" y="1573"/>
                    <a:pt x="576" y="1573"/>
                  </a:cubicBezTo>
                  <a:lnTo>
                    <a:pt x="627" y="1573"/>
                  </a:lnTo>
                  <a:cubicBezTo>
                    <a:pt x="652" y="1573"/>
                    <a:pt x="652" y="1573"/>
                    <a:pt x="652" y="1598"/>
                  </a:cubicBezTo>
                  <a:cubicBezTo>
                    <a:pt x="687" y="1616"/>
                    <a:pt x="748" y="1633"/>
                    <a:pt x="798" y="1633"/>
                  </a:cubicBezTo>
                  <a:cubicBezTo>
                    <a:pt x="818" y="1633"/>
                    <a:pt x="837" y="1630"/>
                    <a:pt x="852" y="1623"/>
                  </a:cubicBezTo>
                  <a:cubicBezTo>
                    <a:pt x="902" y="1623"/>
                    <a:pt x="952" y="1598"/>
                    <a:pt x="1003" y="1548"/>
                  </a:cubicBezTo>
                  <a:lnTo>
                    <a:pt x="1028" y="1548"/>
                  </a:lnTo>
                  <a:cubicBezTo>
                    <a:pt x="1078" y="1472"/>
                    <a:pt x="1128" y="1422"/>
                    <a:pt x="1153" y="1347"/>
                  </a:cubicBezTo>
                  <a:cubicBezTo>
                    <a:pt x="1178" y="1447"/>
                    <a:pt x="1203" y="1523"/>
                    <a:pt x="1228" y="1623"/>
                  </a:cubicBezTo>
                  <a:cubicBezTo>
                    <a:pt x="1253" y="1723"/>
                    <a:pt x="1278" y="1848"/>
                    <a:pt x="1303" y="1949"/>
                  </a:cubicBezTo>
                  <a:cubicBezTo>
                    <a:pt x="1303" y="1949"/>
                    <a:pt x="1303" y="1974"/>
                    <a:pt x="1328" y="1999"/>
                  </a:cubicBezTo>
                  <a:cubicBezTo>
                    <a:pt x="1328" y="2024"/>
                    <a:pt x="1328" y="2049"/>
                    <a:pt x="1353" y="2074"/>
                  </a:cubicBezTo>
                  <a:cubicBezTo>
                    <a:pt x="1429" y="2274"/>
                    <a:pt x="1579" y="2475"/>
                    <a:pt x="1779" y="2575"/>
                  </a:cubicBezTo>
                  <a:cubicBezTo>
                    <a:pt x="1754" y="2600"/>
                    <a:pt x="1704" y="2625"/>
                    <a:pt x="1704" y="2625"/>
                  </a:cubicBezTo>
                  <a:cubicBezTo>
                    <a:pt x="1679" y="2625"/>
                    <a:pt x="1654" y="2625"/>
                    <a:pt x="1604" y="2575"/>
                  </a:cubicBezTo>
                  <a:cubicBezTo>
                    <a:pt x="1579" y="2550"/>
                    <a:pt x="1529" y="2525"/>
                    <a:pt x="1504" y="2500"/>
                  </a:cubicBezTo>
                  <a:cubicBezTo>
                    <a:pt x="1441" y="2475"/>
                    <a:pt x="1385" y="2469"/>
                    <a:pt x="1331" y="2469"/>
                  </a:cubicBezTo>
                  <a:cubicBezTo>
                    <a:pt x="1278" y="2469"/>
                    <a:pt x="1228" y="2475"/>
                    <a:pt x="1178" y="2475"/>
                  </a:cubicBezTo>
                  <a:cubicBezTo>
                    <a:pt x="1128" y="2475"/>
                    <a:pt x="1089" y="2486"/>
                    <a:pt x="1046" y="2486"/>
                  </a:cubicBezTo>
                  <a:cubicBezTo>
                    <a:pt x="1025" y="2486"/>
                    <a:pt x="1003" y="2483"/>
                    <a:pt x="977" y="2475"/>
                  </a:cubicBezTo>
                  <a:cubicBezTo>
                    <a:pt x="927" y="2475"/>
                    <a:pt x="877" y="2450"/>
                    <a:pt x="852" y="2400"/>
                  </a:cubicBezTo>
                  <a:cubicBezTo>
                    <a:pt x="802" y="2375"/>
                    <a:pt x="802" y="2325"/>
                    <a:pt x="802" y="2300"/>
                  </a:cubicBezTo>
                  <a:cubicBezTo>
                    <a:pt x="802" y="2274"/>
                    <a:pt x="827" y="2249"/>
                    <a:pt x="852" y="2249"/>
                  </a:cubicBezTo>
                  <a:cubicBezTo>
                    <a:pt x="877" y="2249"/>
                    <a:pt x="877" y="2249"/>
                    <a:pt x="877" y="2274"/>
                  </a:cubicBezTo>
                  <a:cubicBezTo>
                    <a:pt x="911" y="2274"/>
                    <a:pt x="944" y="2286"/>
                    <a:pt x="985" y="2286"/>
                  </a:cubicBezTo>
                  <a:cubicBezTo>
                    <a:pt x="1005" y="2286"/>
                    <a:pt x="1028" y="2283"/>
                    <a:pt x="1053" y="2274"/>
                  </a:cubicBezTo>
                  <a:cubicBezTo>
                    <a:pt x="1103" y="2249"/>
                    <a:pt x="1128" y="2224"/>
                    <a:pt x="1153" y="2174"/>
                  </a:cubicBezTo>
                  <a:cubicBezTo>
                    <a:pt x="1178" y="2124"/>
                    <a:pt x="1153" y="2049"/>
                    <a:pt x="1128" y="1999"/>
                  </a:cubicBezTo>
                  <a:cubicBezTo>
                    <a:pt x="1058" y="1877"/>
                    <a:pt x="928" y="1804"/>
                    <a:pt x="797" y="1804"/>
                  </a:cubicBezTo>
                  <a:cubicBezTo>
                    <a:pt x="739" y="1804"/>
                    <a:pt x="680" y="1818"/>
                    <a:pt x="627" y="1848"/>
                  </a:cubicBezTo>
                  <a:cubicBezTo>
                    <a:pt x="576" y="1873"/>
                    <a:pt x="576" y="1924"/>
                    <a:pt x="602" y="1974"/>
                  </a:cubicBezTo>
                  <a:cubicBezTo>
                    <a:pt x="620" y="2010"/>
                    <a:pt x="652" y="2034"/>
                    <a:pt x="687" y="2034"/>
                  </a:cubicBezTo>
                  <a:cubicBezTo>
                    <a:pt x="700" y="2034"/>
                    <a:pt x="713" y="2031"/>
                    <a:pt x="727" y="2024"/>
                  </a:cubicBezTo>
                  <a:cubicBezTo>
                    <a:pt x="753" y="2006"/>
                    <a:pt x="783" y="1998"/>
                    <a:pt x="813" y="1998"/>
                  </a:cubicBezTo>
                  <a:cubicBezTo>
                    <a:pt x="867" y="1998"/>
                    <a:pt x="920" y="2025"/>
                    <a:pt x="952" y="2074"/>
                  </a:cubicBezTo>
                  <a:cubicBezTo>
                    <a:pt x="927" y="2074"/>
                    <a:pt x="902" y="2074"/>
                    <a:pt x="902" y="2049"/>
                  </a:cubicBezTo>
                  <a:cubicBezTo>
                    <a:pt x="889" y="2046"/>
                    <a:pt x="876" y="2045"/>
                    <a:pt x="863" y="2045"/>
                  </a:cubicBezTo>
                  <a:cubicBezTo>
                    <a:pt x="752" y="2045"/>
                    <a:pt x="646" y="2137"/>
                    <a:pt x="602" y="2249"/>
                  </a:cubicBezTo>
                  <a:cubicBezTo>
                    <a:pt x="602" y="2300"/>
                    <a:pt x="602" y="2350"/>
                    <a:pt x="627" y="2400"/>
                  </a:cubicBezTo>
                  <a:lnTo>
                    <a:pt x="576" y="2400"/>
                  </a:lnTo>
                  <a:cubicBezTo>
                    <a:pt x="551" y="2375"/>
                    <a:pt x="501" y="2350"/>
                    <a:pt x="476" y="2325"/>
                  </a:cubicBezTo>
                  <a:cubicBezTo>
                    <a:pt x="451" y="2300"/>
                    <a:pt x="426" y="2274"/>
                    <a:pt x="401" y="2249"/>
                  </a:cubicBezTo>
                  <a:cubicBezTo>
                    <a:pt x="340" y="2229"/>
                    <a:pt x="263" y="2192"/>
                    <a:pt x="183" y="2192"/>
                  </a:cubicBezTo>
                  <a:cubicBezTo>
                    <a:pt x="164" y="2192"/>
                    <a:pt x="144" y="2195"/>
                    <a:pt x="125" y="2199"/>
                  </a:cubicBezTo>
                  <a:cubicBezTo>
                    <a:pt x="50" y="2224"/>
                    <a:pt x="25" y="2300"/>
                    <a:pt x="0" y="2350"/>
                  </a:cubicBezTo>
                  <a:cubicBezTo>
                    <a:pt x="0" y="2425"/>
                    <a:pt x="25" y="2500"/>
                    <a:pt x="75" y="2550"/>
                  </a:cubicBezTo>
                  <a:cubicBezTo>
                    <a:pt x="100" y="2550"/>
                    <a:pt x="125" y="2550"/>
                    <a:pt x="125" y="2525"/>
                  </a:cubicBezTo>
                  <a:cubicBezTo>
                    <a:pt x="125" y="2525"/>
                    <a:pt x="125" y="2500"/>
                    <a:pt x="125" y="2500"/>
                  </a:cubicBezTo>
                  <a:cubicBezTo>
                    <a:pt x="75" y="2450"/>
                    <a:pt x="75" y="2400"/>
                    <a:pt x="75" y="2375"/>
                  </a:cubicBezTo>
                  <a:cubicBezTo>
                    <a:pt x="75" y="2325"/>
                    <a:pt x="100" y="2274"/>
                    <a:pt x="150" y="2274"/>
                  </a:cubicBezTo>
                  <a:cubicBezTo>
                    <a:pt x="169" y="2262"/>
                    <a:pt x="190" y="2257"/>
                    <a:pt x="210" y="2257"/>
                  </a:cubicBezTo>
                  <a:cubicBezTo>
                    <a:pt x="271" y="2257"/>
                    <a:pt x="332" y="2300"/>
                    <a:pt x="351" y="2300"/>
                  </a:cubicBezTo>
                  <a:cubicBezTo>
                    <a:pt x="376" y="2325"/>
                    <a:pt x="401" y="2350"/>
                    <a:pt x="426" y="2375"/>
                  </a:cubicBezTo>
                  <a:cubicBezTo>
                    <a:pt x="476" y="2400"/>
                    <a:pt x="501" y="2425"/>
                    <a:pt x="551" y="2450"/>
                  </a:cubicBezTo>
                  <a:cubicBezTo>
                    <a:pt x="576" y="2475"/>
                    <a:pt x="627" y="2475"/>
                    <a:pt x="652" y="2500"/>
                  </a:cubicBezTo>
                  <a:cubicBezTo>
                    <a:pt x="677" y="2500"/>
                    <a:pt x="677" y="2525"/>
                    <a:pt x="702" y="2550"/>
                  </a:cubicBezTo>
                  <a:cubicBezTo>
                    <a:pt x="752" y="2600"/>
                    <a:pt x="852" y="2650"/>
                    <a:pt x="952" y="2675"/>
                  </a:cubicBezTo>
                  <a:lnTo>
                    <a:pt x="1028" y="2675"/>
                  </a:lnTo>
                  <a:cubicBezTo>
                    <a:pt x="1003" y="2726"/>
                    <a:pt x="952" y="2776"/>
                    <a:pt x="927" y="2826"/>
                  </a:cubicBezTo>
                  <a:cubicBezTo>
                    <a:pt x="877" y="2951"/>
                    <a:pt x="927" y="3152"/>
                    <a:pt x="1078" y="3227"/>
                  </a:cubicBezTo>
                  <a:cubicBezTo>
                    <a:pt x="1092" y="3234"/>
                    <a:pt x="1109" y="3237"/>
                    <a:pt x="1127" y="3237"/>
                  </a:cubicBezTo>
                  <a:cubicBezTo>
                    <a:pt x="1170" y="3237"/>
                    <a:pt x="1218" y="3220"/>
                    <a:pt x="1253" y="3202"/>
                  </a:cubicBezTo>
                  <a:cubicBezTo>
                    <a:pt x="1278" y="3177"/>
                    <a:pt x="1303" y="3127"/>
                    <a:pt x="1303" y="3076"/>
                  </a:cubicBezTo>
                  <a:cubicBezTo>
                    <a:pt x="1303" y="3051"/>
                    <a:pt x="1278" y="3001"/>
                    <a:pt x="1228" y="3001"/>
                  </a:cubicBezTo>
                  <a:cubicBezTo>
                    <a:pt x="1218" y="2991"/>
                    <a:pt x="1207" y="2985"/>
                    <a:pt x="1197" y="2985"/>
                  </a:cubicBezTo>
                  <a:cubicBezTo>
                    <a:pt x="1182" y="2985"/>
                    <a:pt x="1168" y="2997"/>
                    <a:pt x="1153" y="3026"/>
                  </a:cubicBezTo>
                  <a:cubicBezTo>
                    <a:pt x="1128" y="3051"/>
                    <a:pt x="1128" y="3076"/>
                    <a:pt x="1153" y="3102"/>
                  </a:cubicBezTo>
                  <a:lnTo>
                    <a:pt x="1128" y="3102"/>
                  </a:lnTo>
                  <a:cubicBezTo>
                    <a:pt x="1053" y="3051"/>
                    <a:pt x="1028" y="2951"/>
                    <a:pt x="1053" y="2876"/>
                  </a:cubicBezTo>
                  <a:cubicBezTo>
                    <a:pt x="1103" y="2801"/>
                    <a:pt x="1178" y="2726"/>
                    <a:pt x="1278" y="2675"/>
                  </a:cubicBezTo>
                  <a:lnTo>
                    <a:pt x="1303" y="2675"/>
                  </a:lnTo>
                  <a:cubicBezTo>
                    <a:pt x="1328" y="2675"/>
                    <a:pt x="1378" y="2675"/>
                    <a:pt x="1404" y="2701"/>
                  </a:cubicBezTo>
                  <a:cubicBezTo>
                    <a:pt x="1429" y="2701"/>
                    <a:pt x="1454" y="2726"/>
                    <a:pt x="1479" y="2726"/>
                  </a:cubicBezTo>
                  <a:cubicBezTo>
                    <a:pt x="1522" y="2769"/>
                    <a:pt x="1603" y="2831"/>
                    <a:pt x="1704" y="2831"/>
                  </a:cubicBezTo>
                  <a:cubicBezTo>
                    <a:pt x="1721" y="2831"/>
                    <a:pt x="1737" y="2829"/>
                    <a:pt x="1754" y="2826"/>
                  </a:cubicBezTo>
                  <a:cubicBezTo>
                    <a:pt x="1779" y="2801"/>
                    <a:pt x="1830" y="2776"/>
                    <a:pt x="1880" y="2726"/>
                  </a:cubicBezTo>
                  <a:cubicBezTo>
                    <a:pt x="1955" y="2675"/>
                    <a:pt x="2030" y="2625"/>
                    <a:pt x="2105" y="2625"/>
                  </a:cubicBezTo>
                  <a:cubicBezTo>
                    <a:pt x="2180" y="2600"/>
                    <a:pt x="2281" y="2575"/>
                    <a:pt x="2356" y="2550"/>
                  </a:cubicBezTo>
                  <a:cubicBezTo>
                    <a:pt x="2431" y="2525"/>
                    <a:pt x="2506" y="2525"/>
                    <a:pt x="2556" y="2500"/>
                  </a:cubicBezTo>
                  <a:cubicBezTo>
                    <a:pt x="2587" y="2496"/>
                    <a:pt x="2617" y="2494"/>
                    <a:pt x="2648" y="2494"/>
                  </a:cubicBezTo>
                  <a:cubicBezTo>
                    <a:pt x="2974" y="2494"/>
                    <a:pt x="3315" y="2731"/>
                    <a:pt x="3383" y="3051"/>
                  </a:cubicBezTo>
                  <a:cubicBezTo>
                    <a:pt x="3402" y="3108"/>
                    <a:pt x="3435" y="3136"/>
                    <a:pt x="3472" y="3136"/>
                  </a:cubicBezTo>
                  <a:cubicBezTo>
                    <a:pt x="3484" y="3136"/>
                    <a:pt x="3496" y="3133"/>
                    <a:pt x="3509" y="3127"/>
                  </a:cubicBezTo>
                  <a:cubicBezTo>
                    <a:pt x="3534" y="3127"/>
                    <a:pt x="3534" y="3127"/>
                    <a:pt x="3559" y="3102"/>
                  </a:cubicBezTo>
                  <a:cubicBezTo>
                    <a:pt x="3584" y="3076"/>
                    <a:pt x="3584" y="3051"/>
                    <a:pt x="3584" y="3026"/>
                  </a:cubicBezTo>
                  <a:cubicBezTo>
                    <a:pt x="3484" y="2650"/>
                    <a:pt x="3158" y="2375"/>
                    <a:pt x="2807" y="2300"/>
                  </a:cubicBezTo>
                  <a:cubicBezTo>
                    <a:pt x="2832" y="2249"/>
                    <a:pt x="2832" y="2174"/>
                    <a:pt x="2807" y="2124"/>
                  </a:cubicBezTo>
                  <a:cubicBezTo>
                    <a:pt x="2782" y="2074"/>
                    <a:pt x="2732" y="2049"/>
                    <a:pt x="2707" y="1999"/>
                  </a:cubicBezTo>
                  <a:cubicBezTo>
                    <a:pt x="2682" y="1974"/>
                    <a:pt x="2657" y="1974"/>
                    <a:pt x="2632" y="1949"/>
                  </a:cubicBezTo>
                  <a:cubicBezTo>
                    <a:pt x="2581" y="1873"/>
                    <a:pt x="2581" y="1773"/>
                    <a:pt x="2607" y="1698"/>
                  </a:cubicBezTo>
                  <a:cubicBezTo>
                    <a:pt x="2607" y="1673"/>
                    <a:pt x="2607" y="1648"/>
                    <a:pt x="2581" y="1648"/>
                  </a:cubicBezTo>
                  <a:cubicBezTo>
                    <a:pt x="2581" y="1648"/>
                    <a:pt x="2556" y="1648"/>
                    <a:pt x="2556" y="1673"/>
                  </a:cubicBezTo>
                  <a:cubicBezTo>
                    <a:pt x="2506" y="1773"/>
                    <a:pt x="2531" y="1899"/>
                    <a:pt x="2581" y="1974"/>
                  </a:cubicBezTo>
                  <a:cubicBezTo>
                    <a:pt x="2607" y="1999"/>
                    <a:pt x="2632" y="2024"/>
                    <a:pt x="2657" y="2049"/>
                  </a:cubicBezTo>
                  <a:cubicBezTo>
                    <a:pt x="2682" y="2074"/>
                    <a:pt x="2732" y="2124"/>
                    <a:pt x="2732" y="2149"/>
                  </a:cubicBezTo>
                  <a:cubicBezTo>
                    <a:pt x="2757" y="2199"/>
                    <a:pt x="2757" y="2249"/>
                    <a:pt x="2732" y="2300"/>
                  </a:cubicBezTo>
                  <a:lnTo>
                    <a:pt x="2531" y="2300"/>
                  </a:lnTo>
                  <a:cubicBezTo>
                    <a:pt x="2456" y="2325"/>
                    <a:pt x="2381" y="2350"/>
                    <a:pt x="2306" y="2375"/>
                  </a:cubicBezTo>
                  <a:lnTo>
                    <a:pt x="2231" y="2375"/>
                  </a:lnTo>
                  <a:cubicBezTo>
                    <a:pt x="2130" y="2350"/>
                    <a:pt x="2080" y="2274"/>
                    <a:pt x="2055" y="2174"/>
                  </a:cubicBezTo>
                  <a:cubicBezTo>
                    <a:pt x="2030" y="2099"/>
                    <a:pt x="2030" y="2049"/>
                    <a:pt x="2055" y="1999"/>
                  </a:cubicBezTo>
                  <a:cubicBezTo>
                    <a:pt x="2080" y="1949"/>
                    <a:pt x="2130" y="1924"/>
                    <a:pt x="2180" y="1924"/>
                  </a:cubicBezTo>
                  <a:cubicBezTo>
                    <a:pt x="2180" y="1949"/>
                    <a:pt x="2206" y="1949"/>
                    <a:pt x="2231" y="1974"/>
                  </a:cubicBezTo>
                  <a:cubicBezTo>
                    <a:pt x="2231" y="1974"/>
                    <a:pt x="2231" y="1999"/>
                    <a:pt x="2231" y="2024"/>
                  </a:cubicBezTo>
                  <a:cubicBezTo>
                    <a:pt x="2206" y="2049"/>
                    <a:pt x="2231" y="2099"/>
                    <a:pt x="2256" y="2099"/>
                  </a:cubicBezTo>
                  <a:cubicBezTo>
                    <a:pt x="2263" y="2106"/>
                    <a:pt x="2272" y="2109"/>
                    <a:pt x="2282" y="2109"/>
                  </a:cubicBezTo>
                  <a:cubicBezTo>
                    <a:pt x="2306" y="2109"/>
                    <a:pt x="2331" y="2092"/>
                    <a:pt x="2331" y="2074"/>
                  </a:cubicBezTo>
                  <a:cubicBezTo>
                    <a:pt x="2356" y="2024"/>
                    <a:pt x="2356" y="1974"/>
                    <a:pt x="2331" y="1924"/>
                  </a:cubicBezTo>
                  <a:cubicBezTo>
                    <a:pt x="2306" y="1848"/>
                    <a:pt x="2256" y="1823"/>
                    <a:pt x="2206" y="1798"/>
                  </a:cubicBezTo>
                  <a:cubicBezTo>
                    <a:pt x="2192" y="1795"/>
                    <a:pt x="2179" y="1793"/>
                    <a:pt x="2165" y="1793"/>
                  </a:cubicBezTo>
                  <a:cubicBezTo>
                    <a:pt x="2074" y="1793"/>
                    <a:pt x="1973" y="1862"/>
                    <a:pt x="1930" y="1949"/>
                  </a:cubicBezTo>
                  <a:cubicBezTo>
                    <a:pt x="1880" y="2024"/>
                    <a:pt x="1880" y="2124"/>
                    <a:pt x="1930" y="2224"/>
                  </a:cubicBezTo>
                  <a:cubicBezTo>
                    <a:pt x="1955" y="2300"/>
                    <a:pt x="1980" y="2350"/>
                    <a:pt x="2055" y="2425"/>
                  </a:cubicBezTo>
                  <a:lnTo>
                    <a:pt x="1980" y="2425"/>
                  </a:lnTo>
                  <a:cubicBezTo>
                    <a:pt x="1729" y="2400"/>
                    <a:pt x="1579" y="2149"/>
                    <a:pt x="1504" y="1924"/>
                  </a:cubicBezTo>
                  <a:cubicBezTo>
                    <a:pt x="1479" y="1823"/>
                    <a:pt x="1479" y="1623"/>
                    <a:pt x="1529" y="1548"/>
                  </a:cubicBezTo>
                  <a:cubicBezTo>
                    <a:pt x="1554" y="1523"/>
                    <a:pt x="1604" y="1498"/>
                    <a:pt x="1629" y="1472"/>
                  </a:cubicBezTo>
                  <a:cubicBezTo>
                    <a:pt x="1704" y="1397"/>
                    <a:pt x="1805" y="1297"/>
                    <a:pt x="1805" y="1172"/>
                  </a:cubicBezTo>
                  <a:cubicBezTo>
                    <a:pt x="1805" y="1122"/>
                    <a:pt x="1805" y="1071"/>
                    <a:pt x="1779" y="1021"/>
                  </a:cubicBezTo>
                  <a:cubicBezTo>
                    <a:pt x="1779" y="996"/>
                    <a:pt x="1779" y="971"/>
                    <a:pt x="1779" y="946"/>
                  </a:cubicBezTo>
                  <a:cubicBezTo>
                    <a:pt x="1805" y="921"/>
                    <a:pt x="1805" y="921"/>
                    <a:pt x="1805" y="896"/>
                  </a:cubicBezTo>
                  <a:cubicBezTo>
                    <a:pt x="1830" y="846"/>
                    <a:pt x="1830" y="771"/>
                    <a:pt x="1830" y="696"/>
                  </a:cubicBezTo>
                  <a:cubicBezTo>
                    <a:pt x="1830" y="620"/>
                    <a:pt x="1779" y="495"/>
                    <a:pt x="1679" y="470"/>
                  </a:cubicBezTo>
                  <a:cubicBezTo>
                    <a:pt x="1665" y="463"/>
                    <a:pt x="1652" y="460"/>
                    <a:pt x="1641" y="460"/>
                  </a:cubicBezTo>
                  <a:cubicBezTo>
                    <a:pt x="1614" y="460"/>
                    <a:pt x="1597" y="477"/>
                    <a:pt x="1579" y="495"/>
                  </a:cubicBezTo>
                  <a:cubicBezTo>
                    <a:pt x="1579" y="545"/>
                    <a:pt x="1604" y="570"/>
                    <a:pt x="1629" y="595"/>
                  </a:cubicBezTo>
                  <a:cubicBezTo>
                    <a:pt x="1679" y="595"/>
                    <a:pt x="1704" y="670"/>
                    <a:pt x="1704" y="721"/>
                  </a:cubicBezTo>
                  <a:cubicBezTo>
                    <a:pt x="1704" y="771"/>
                    <a:pt x="1679" y="821"/>
                    <a:pt x="1679" y="871"/>
                  </a:cubicBezTo>
                  <a:lnTo>
                    <a:pt x="1654" y="871"/>
                  </a:lnTo>
                  <a:cubicBezTo>
                    <a:pt x="1629" y="846"/>
                    <a:pt x="1579" y="796"/>
                    <a:pt x="1529" y="771"/>
                  </a:cubicBezTo>
                  <a:cubicBezTo>
                    <a:pt x="1504" y="746"/>
                    <a:pt x="1479" y="746"/>
                    <a:pt x="1454" y="721"/>
                  </a:cubicBezTo>
                  <a:cubicBezTo>
                    <a:pt x="1378" y="670"/>
                    <a:pt x="1353" y="620"/>
                    <a:pt x="1353" y="595"/>
                  </a:cubicBezTo>
                  <a:cubicBezTo>
                    <a:pt x="1328" y="545"/>
                    <a:pt x="1353" y="520"/>
                    <a:pt x="1378" y="495"/>
                  </a:cubicBezTo>
                  <a:cubicBezTo>
                    <a:pt x="1429" y="495"/>
                    <a:pt x="1454" y="445"/>
                    <a:pt x="1454" y="395"/>
                  </a:cubicBezTo>
                  <a:cubicBezTo>
                    <a:pt x="1433" y="354"/>
                    <a:pt x="1396" y="313"/>
                    <a:pt x="1356" y="313"/>
                  </a:cubicBezTo>
                  <a:cubicBezTo>
                    <a:pt x="1347" y="313"/>
                    <a:pt x="1338" y="315"/>
                    <a:pt x="1328" y="320"/>
                  </a:cubicBezTo>
                  <a:cubicBezTo>
                    <a:pt x="1253" y="320"/>
                    <a:pt x="1203" y="395"/>
                    <a:pt x="1178" y="445"/>
                  </a:cubicBezTo>
                  <a:lnTo>
                    <a:pt x="1153" y="445"/>
                  </a:lnTo>
                  <a:cubicBezTo>
                    <a:pt x="1153" y="420"/>
                    <a:pt x="1128" y="370"/>
                    <a:pt x="1128" y="345"/>
                  </a:cubicBezTo>
                  <a:cubicBezTo>
                    <a:pt x="1128" y="320"/>
                    <a:pt x="1128" y="320"/>
                    <a:pt x="1128" y="320"/>
                  </a:cubicBezTo>
                  <a:cubicBezTo>
                    <a:pt x="1103" y="244"/>
                    <a:pt x="1078" y="194"/>
                    <a:pt x="1028" y="169"/>
                  </a:cubicBezTo>
                  <a:cubicBezTo>
                    <a:pt x="1003" y="169"/>
                    <a:pt x="977" y="169"/>
                    <a:pt x="977" y="194"/>
                  </a:cubicBezTo>
                  <a:cubicBezTo>
                    <a:pt x="977" y="194"/>
                    <a:pt x="977" y="219"/>
                    <a:pt x="1003" y="219"/>
                  </a:cubicBezTo>
                  <a:cubicBezTo>
                    <a:pt x="1028" y="244"/>
                    <a:pt x="1053" y="269"/>
                    <a:pt x="1053" y="320"/>
                  </a:cubicBezTo>
                  <a:cubicBezTo>
                    <a:pt x="1053" y="345"/>
                    <a:pt x="1053" y="345"/>
                    <a:pt x="1053" y="345"/>
                  </a:cubicBezTo>
                  <a:cubicBezTo>
                    <a:pt x="1078" y="395"/>
                    <a:pt x="1078" y="445"/>
                    <a:pt x="1103" y="470"/>
                  </a:cubicBezTo>
                  <a:cubicBezTo>
                    <a:pt x="1128" y="495"/>
                    <a:pt x="1128" y="495"/>
                    <a:pt x="1153" y="520"/>
                  </a:cubicBezTo>
                  <a:cubicBezTo>
                    <a:pt x="1153" y="545"/>
                    <a:pt x="1153" y="595"/>
                    <a:pt x="1153" y="620"/>
                  </a:cubicBezTo>
                  <a:cubicBezTo>
                    <a:pt x="1178" y="721"/>
                    <a:pt x="1228" y="821"/>
                    <a:pt x="1328" y="896"/>
                  </a:cubicBezTo>
                  <a:cubicBezTo>
                    <a:pt x="1353" y="896"/>
                    <a:pt x="1404" y="921"/>
                    <a:pt x="1429" y="946"/>
                  </a:cubicBezTo>
                  <a:cubicBezTo>
                    <a:pt x="1454" y="971"/>
                    <a:pt x="1504" y="996"/>
                    <a:pt x="1529" y="1021"/>
                  </a:cubicBezTo>
                  <a:cubicBezTo>
                    <a:pt x="1579" y="1071"/>
                    <a:pt x="1604" y="1122"/>
                    <a:pt x="1604" y="1147"/>
                  </a:cubicBezTo>
                  <a:cubicBezTo>
                    <a:pt x="1604" y="1222"/>
                    <a:pt x="1554" y="1272"/>
                    <a:pt x="1504" y="1322"/>
                  </a:cubicBezTo>
                  <a:cubicBezTo>
                    <a:pt x="1454" y="1347"/>
                    <a:pt x="1429" y="1397"/>
                    <a:pt x="1378" y="1422"/>
                  </a:cubicBezTo>
                  <a:cubicBezTo>
                    <a:pt x="1353" y="1297"/>
                    <a:pt x="1303" y="1147"/>
                    <a:pt x="1253" y="1021"/>
                  </a:cubicBezTo>
                  <a:cubicBezTo>
                    <a:pt x="1178" y="896"/>
                    <a:pt x="1053" y="771"/>
                    <a:pt x="902" y="696"/>
                  </a:cubicBezTo>
                  <a:cubicBezTo>
                    <a:pt x="927" y="645"/>
                    <a:pt x="952" y="570"/>
                    <a:pt x="952" y="520"/>
                  </a:cubicBezTo>
                  <a:cubicBezTo>
                    <a:pt x="952" y="420"/>
                    <a:pt x="902" y="320"/>
                    <a:pt x="802" y="295"/>
                  </a:cubicBezTo>
                  <a:cubicBezTo>
                    <a:pt x="777" y="282"/>
                    <a:pt x="752" y="276"/>
                    <a:pt x="727" y="276"/>
                  </a:cubicBezTo>
                  <a:cubicBezTo>
                    <a:pt x="702" y="276"/>
                    <a:pt x="677" y="282"/>
                    <a:pt x="652" y="295"/>
                  </a:cubicBezTo>
                  <a:lnTo>
                    <a:pt x="602" y="295"/>
                  </a:lnTo>
                  <a:cubicBezTo>
                    <a:pt x="551" y="295"/>
                    <a:pt x="526" y="269"/>
                    <a:pt x="501" y="244"/>
                  </a:cubicBezTo>
                  <a:cubicBezTo>
                    <a:pt x="476" y="219"/>
                    <a:pt x="476" y="194"/>
                    <a:pt x="476" y="169"/>
                  </a:cubicBezTo>
                  <a:cubicBezTo>
                    <a:pt x="476" y="144"/>
                    <a:pt x="501" y="144"/>
                    <a:pt x="501" y="144"/>
                  </a:cubicBezTo>
                  <a:lnTo>
                    <a:pt x="526" y="144"/>
                  </a:lnTo>
                  <a:cubicBezTo>
                    <a:pt x="541" y="151"/>
                    <a:pt x="554" y="155"/>
                    <a:pt x="565" y="155"/>
                  </a:cubicBezTo>
                  <a:cubicBezTo>
                    <a:pt x="591" y="155"/>
                    <a:pt x="609" y="137"/>
                    <a:pt x="627" y="119"/>
                  </a:cubicBezTo>
                  <a:cubicBezTo>
                    <a:pt x="652" y="94"/>
                    <a:pt x="652" y="44"/>
                    <a:pt x="602" y="19"/>
                  </a:cubicBezTo>
                  <a:cubicBezTo>
                    <a:pt x="589" y="6"/>
                    <a:pt x="570" y="0"/>
                    <a:pt x="548" y="0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23765" y="4022123"/>
              <a:ext cx="8672718" cy="1502867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0" y="4088375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39084" y="3865126"/>
              <a:ext cx="619723" cy="705996"/>
            </a:xfrm>
            <a:custGeom>
              <a:avLst/>
              <a:gdLst/>
              <a:ahLst/>
              <a:cxnLst/>
              <a:rect l="l" t="t" r="r" b="b"/>
              <a:pathLst>
                <a:path w="8347" h="9509" extrusionOk="0">
                  <a:moveTo>
                    <a:pt x="2056" y="0"/>
                  </a:moveTo>
                  <a:cubicBezTo>
                    <a:pt x="1881" y="0"/>
                    <a:pt x="1705" y="75"/>
                    <a:pt x="1605" y="251"/>
                  </a:cubicBezTo>
                  <a:cubicBezTo>
                    <a:pt x="1580" y="276"/>
                    <a:pt x="1605" y="326"/>
                    <a:pt x="1630" y="351"/>
                  </a:cubicBezTo>
                  <a:cubicBezTo>
                    <a:pt x="1651" y="361"/>
                    <a:pt x="1672" y="368"/>
                    <a:pt x="1691" y="368"/>
                  </a:cubicBezTo>
                  <a:cubicBezTo>
                    <a:pt x="1717" y="368"/>
                    <a:pt x="1741" y="355"/>
                    <a:pt x="1755" y="326"/>
                  </a:cubicBezTo>
                  <a:cubicBezTo>
                    <a:pt x="1806" y="226"/>
                    <a:pt x="1931" y="176"/>
                    <a:pt x="2056" y="176"/>
                  </a:cubicBezTo>
                  <a:cubicBezTo>
                    <a:pt x="2181" y="176"/>
                    <a:pt x="2282" y="251"/>
                    <a:pt x="2332" y="376"/>
                  </a:cubicBezTo>
                  <a:cubicBezTo>
                    <a:pt x="2432" y="552"/>
                    <a:pt x="2332" y="802"/>
                    <a:pt x="2257" y="902"/>
                  </a:cubicBezTo>
                  <a:cubicBezTo>
                    <a:pt x="2232" y="978"/>
                    <a:pt x="2181" y="1028"/>
                    <a:pt x="2131" y="1103"/>
                  </a:cubicBezTo>
                  <a:cubicBezTo>
                    <a:pt x="2056" y="1203"/>
                    <a:pt x="1981" y="1329"/>
                    <a:pt x="1931" y="1454"/>
                  </a:cubicBezTo>
                  <a:cubicBezTo>
                    <a:pt x="1906" y="1554"/>
                    <a:pt x="1881" y="1629"/>
                    <a:pt x="1881" y="1730"/>
                  </a:cubicBezTo>
                  <a:cubicBezTo>
                    <a:pt x="1806" y="1755"/>
                    <a:pt x="1780" y="1805"/>
                    <a:pt x="1730" y="1855"/>
                  </a:cubicBezTo>
                  <a:cubicBezTo>
                    <a:pt x="1580" y="2030"/>
                    <a:pt x="1480" y="2256"/>
                    <a:pt x="1455" y="2532"/>
                  </a:cubicBezTo>
                  <a:cubicBezTo>
                    <a:pt x="1430" y="2607"/>
                    <a:pt x="1430" y="2707"/>
                    <a:pt x="1430" y="2782"/>
                  </a:cubicBezTo>
                  <a:cubicBezTo>
                    <a:pt x="1329" y="2657"/>
                    <a:pt x="1179" y="2582"/>
                    <a:pt x="1054" y="2557"/>
                  </a:cubicBezTo>
                  <a:cubicBezTo>
                    <a:pt x="973" y="2528"/>
                    <a:pt x="885" y="2514"/>
                    <a:pt x="794" y="2514"/>
                  </a:cubicBezTo>
                  <a:cubicBezTo>
                    <a:pt x="491" y="2514"/>
                    <a:pt x="167" y="2674"/>
                    <a:pt x="51" y="2983"/>
                  </a:cubicBezTo>
                  <a:cubicBezTo>
                    <a:pt x="1" y="3158"/>
                    <a:pt x="26" y="3334"/>
                    <a:pt x="126" y="3434"/>
                  </a:cubicBezTo>
                  <a:cubicBezTo>
                    <a:pt x="151" y="3434"/>
                    <a:pt x="151" y="3459"/>
                    <a:pt x="151" y="3459"/>
                  </a:cubicBezTo>
                  <a:cubicBezTo>
                    <a:pt x="208" y="3515"/>
                    <a:pt x="292" y="3543"/>
                    <a:pt x="373" y="3543"/>
                  </a:cubicBezTo>
                  <a:cubicBezTo>
                    <a:pt x="400" y="3543"/>
                    <a:pt x="427" y="3540"/>
                    <a:pt x="452" y="3534"/>
                  </a:cubicBezTo>
                  <a:cubicBezTo>
                    <a:pt x="552" y="3509"/>
                    <a:pt x="628" y="3459"/>
                    <a:pt x="678" y="3359"/>
                  </a:cubicBezTo>
                  <a:cubicBezTo>
                    <a:pt x="728" y="3283"/>
                    <a:pt x="678" y="3183"/>
                    <a:pt x="603" y="3133"/>
                  </a:cubicBezTo>
                  <a:cubicBezTo>
                    <a:pt x="582" y="3126"/>
                    <a:pt x="560" y="3123"/>
                    <a:pt x="538" y="3123"/>
                  </a:cubicBezTo>
                  <a:cubicBezTo>
                    <a:pt x="477" y="3123"/>
                    <a:pt x="414" y="3146"/>
                    <a:pt x="377" y="3183"/>
                  </a:cubicBezTo>
                  <a:cubicBezTo>
                    <a:pt x="377" y="3158"/>
                    <a:pt x="377" y="3133"/>
                    <a:pt x="402" y="3083"/>
                  </a:cubicBezTo>
                  <a:cubicBezTo>
                    <a:pt x="439" y="2934"/>
                    <a:pt x="616" y="2854"/>
                    <a:pt x="786" y="2854"/>
                  </a:cubicBezTo>
                  <a:cubicBezTo>
                    <a:pt x="844" y="2854"/>
                    <a:pt x="902" y="2863"/>
                    <a:pt x="953" y="2882"/>
                  </a:cubicBezTo>
                  <a:cubicBezTo>
                    <a:pt x="1154" y="2958"/>
                    <a:pt x="1354" y="3133"/>
                    <a:pt x="1505" y="3409"/>
                  </a:cubicBezTo>
                  <a:cubicBezTo>
                    <a:pt x="1505" y="3434"/>
                    <a:pt x="1530" y="3434"/>
                    <a:pt x="1530" y="3459"/>
                  </a:cubicBezTo>
                  <a:cubicBezTo>
                    <a:pt x="1555" y="3559"/>
                    <a:pt x="1555" y="3659"/>
                    <a:pt x="1505" y="3760"/>
                  </a:cubicBezTo>
                  <a:cubicBezTo>
                    <a:pt x="1505" y="3810"/>
                    <a:pt x="1455" y="3860"/>
                    <a:pt x="1405" y="3935"/>
                  </a:cubicBezTo>
                  <a:cubicBezTo>
                    <a:pt x="1304" y="4111"/>
                    <a:pt x="1154" y="4336"/>
                    <a:pt x="1254" y="4637"/>
                  </a:cubicBezTo>
                  <a:cubicBezTo>
                    <a:pt x="1304" y="4762"/>
                    <a:pt x="1379" y="4862"/>
                    <a:pt x="1505" y="5013"/>
                  </a:cubicBezTo>
                  <a:cubicBezTo>
                    <a:pt x="1630" y="5163"/>
                    <a:pt x="1806" y="5339"/>
                    <a:pt x="1856" y="5514"/>
                  </a:cubicBezTo>
                  <a:cubicBezTo>
                    <a:pt x="1906" y="5765"/>
                    <a:pt x="1981" y="5990"/>
                    <a:pt x="2081" y="6191"/>
                  </a:cubicBezTo>
                  <a:cubicBezTo>
                    <a:pt x="2131" y="6366"/>
                    <a:pt x="2207" y="6542"/>
                    <a:pt x="2232" y="6717"/>
                  </a:cubicBezTo>
                  <a:cubicBezTo>
                    <a:pt x="2457" y="7619"/>
                    <a:pt x="1881" y="8697"/>
                    <a:pt x="978" y="8998"/>
                  </a:cubicBezTo>
                  <a:cubicBezTo>
                    <a:pt x="853" y="9048"/>
                    <a:pt x="778" y="9173"/>
                    <a:pt x="803" y="9324"/>
                  </a:cubicBezTo>
                  <a:cubicBezTo>
                    <a:pt x="828" y="9374"/>
                    <a:pt x="853" y="9399"/>
                    <a:pt x="878" y="9424"/>
                  </a:cubicBezTo>
                  <a:cubicBezTo>
                    <a:pt x="935" y="9480"/>
                    <a:pt x="1005" y="9508"/>
                    <a:pt x="1079" y="9508"/>
                  </a:cubicBezTo>
                  <a:cubicBezTo>
                    <a:pt x="1104" y="9508"/>
                    <a:pt x="1129" y="9505"/>
                    <a:pt x="1154" y="9499"/>
                  </a:cubicBezTo>
                  <a:cubicBezTo>
                    <a:pt x="2081" y="9173"/>
                    <a:pt x="2733" y="8246"/>
                    <a:pt x="2808" y="7293"/>
                  </a:cubicBezTo>
                  <a:cubicBezTo>
                    <a:pt x="2870" y="7314"/>
                    <a:pt x="2937" y="7326"/>
                    <a:pt x="3004" y="7326"/>
                  </a:cubicBezTo>
                  <a:cubicBezTo>
                    <a:pt x="3099" y="7326"/>
                    <a:pt x="3196" y="7302"/>
                    <a:pt x="3284" y="7243"/>
                  </a:cubicBezTo>
                  <a:cubicBezTo>
                    <a:pt x="3410" y="7168"/>
                    <a:pt x="3485" y="7068"/>
                    <a:pt x="3585" y="6968"/>
                  </a:cubicBezTo>
                  <a:cubicBezTo>
                    <a:pt x="3635" y="6918"/>
                    <a:pt x="3685" y="6842"/>
                    <a:pt x="3735" y="6792"/>
                  </a:cubicBezTo>
                  <a:cubicBezTo>
                    <a:pt x="3867" y="6679"/>
                    <a:pt x="4041" y="6623"/>
                    <a:pt x="4215" y="6623"/>
                  </a:cubicBezTo>
                  <a:cubicBezTo>
                    <a:pt x="4273" y="6623"/>
                    <a:pt x="4331" y="6629"/>
                    <a:pt x="4387" y="6642"/>
                  </a:cubicBezTo>
                  <a:cubicBezTo>
                    <a:pt x="4400" y="6649"/>
                    <a:pt x="4412" y="6652"/>
                    <a:pt x="4422" y="6652"/>
                  </a:cubicBezTo>
                  <a:cubicBezTo>
                    <a:pt x="4451" y="6652"/>
                    <a:pt x="4469" y="6628"/>
                    <a:pt x="4487" y="6592"/>
                  </a:cubicBezTo>
                  <a:cubicBezTo>
                    <a:pt x="4512" y="6542"/>
                    <a:pt x="4487" y="6491"/>
                    <a:pt x="4437" y="6491"/>
                  </a:cubicBezTo>
                  <a:cubicBezTo>
                    <a:pt x="4347" y="6462"/>
                    <a:pt x="4258" y="6447"/>
                    <a:pt x="4170" y="6447"/>
                  </a:cubicBezTo>
                  <a:cubicBezTo>
                    <a:pt x="3964" y="6447"/>
                    <a:pt x="3768" y="6526"/>
                    <a:pt x="3610" y="6667"/>
                  </a:cubicBezTo>
                  <a:cubicBezTo>
                    <a:pt x="3535" y="6717"/>
                    <a:pt x="3485" y="6792"/>
                    <a:pt x="3435" y="6867"/>
                  </a:cubicBezTo>
                  <a:cubicBezTo>
                    <a:pt x="3359" y="6943"/>
                    <a:pt x="3309" y="7043"/>
                    <a:pt x="3209" y="7093"/>
                  </a:cubicBezTo>
                  <a:cubicBezTo>
                    <a:pt x="3146" y="7131"/>
                    <a:pt x="3077" y="7149"/>
                    <a:pt x="3009" y="7149"/>
                  </a:cubicBezTo>
                  <a:cubicBezTo>
                    <a:pt x="2940" y="7149"/>
                    <a:pt x="2871" y="7131"/>
                    <a:pt x="2808" y="7093"/>
                  </a:cubicBezTo>
                  <a:cubicBezTo>
                    <a:pt x="2808" y="6918"/>
                    <a:pt x="2783" y="6767"/>
                    <a:pt x="2758" y="6592"/>
                  </a:cubicBezTo>
                  <a:cubicBezTo>
                    <a:pt x="2708" y="6391"/>
                    <a:pt x="2633" y="6191"/>
                    <a:pt x="2557" y="6015"/>
                  </a:cubicBezTo>
                  <a:cubicBezTo>
                    <a:pt x="2532" y="5940"/>
                    <a:pt x="2507" y="5865"/>
                    <a:pt x="2482" y="5815"/>
                  </a:cubicBezTo>
                  <a:cubicBezTo>
                    <a:pt x="2582" y="5564"/>
                    <a:pt x="2758" y="5389"/>
                    <a:pt x="2983" y="5288"/>
                  </a:cubicBezTo>
                  <a:cubicBezTo>
                    <a:pt x="3080" y="5247"/>
                    <a:pt x="3177" y="5228"/>
                    <a:pt x="3265" y="5228"/>
                  </a:cubicBezTo>
                  <a:cubicBezTo>
                    <a:pt x="3337" y="5228"/>
                    <a:pt x="3403" y="5241"/>
                    <a:pt x="3460" y="5263"/>
                  </a:cubicBezTo>
                  <a:cubicBezTo>
                    <a:pt x="3585" y="5314"/>
                    <a:pt x="3660" y="5439"/>
                    <a:pt x="3660" y="5564"/>
                  </a:cubicBezTo>
                  <a:cubicBezTo>
                    <a:pt x="3635" y="5614"/>
                    <a:pt x="3610" y="5664"/>
                    <a:pt x="3560" y="5689"/>
                  </a:cubicBezTo>
                  <a:cubicBezTo>
                    <a:pt x="3542" y="5707"/>
                    <a:pt x="3512" y="5725"/>
                    <a:pt x="3478" y="5725"/>
                  </a:cubicBezTo>
                  <a:cubicBezTo>
                    <a:pt x="3464" y="5725"/>
                    <a:pt x="3449" y="5722"/>
                    <a:pt x="3435" y="5715"/>
                  </a:cubicBezTo>
                  <a:cubicBezTo>
                    <a:pt x="3421" y="5710"/>
                    <a:pt x="3407" y="5708"/>
                    <a:pt x="3393" y="5708"/>
                  </a:cubicBezTo>
                  <a:cubicBezTo>
                    <a:pt x="3325" y="5708"/>
                    <a:pt x="3250" y="5753"/>
                    <a:pt x="3209" y="5815"/>
                  </a:cubicBezTo>
                  <a:cubicBezTo>
                    <a:pt x="3184" y="5915"/>
                    <a:pt x="3234" y="6015"/>
                    <a:pt x="3334" y="6040"/>
                  </a:cubicBezTo>
                  <a:cubicBezTo>
                    <a:pt x="3379" y="6058"/>
                    <a:pt x="3426" y="6066"/>
                    <a:pt x="3475" y="6066"/>
                  </a:cubicBezTo>
                  <a:cubicBezTo>
                    <a:pt x="3563" y="6066"/>
                    <a:pt x="3654" y="6039"/>
                    <a:pt x="3735" y="5990"/>
                  </a:cubicBezTo>
                  <a:cubicBezTo>
                    <a:pt x="3886" y="5915"/>
                    <a:pt x="3986" y="5765"/>
                    <a:pt x="3986" y="5614"/>
                  </a:cubicBezTo>
                  <a:cubicBezTo>
                    <a:pt x="4036" y="5339"/>
                    <a:pt x="3861" y="5063"/>
                    <a:pt x="3585" y="4938"/>
                  </a:cubicBezTo>
                  <a:cubicBezTo>
                    <a:pt x="3492" y="4903"/>
                    <a:pt x="3383" y="4884"/>
                    <a:pt x="3267" y="4884"/>
                  </a:cubicBezTo>
                  <a:cubicBezTo>
                    <a:pt x="3134" y="4884"/>
                    <a:pt x="2992" y="4909"/>
                    <a:pt x="2858" y="4963"/>
                  </a:cubicBezTo>
                  <a:cubicBezTo>
                    <a:pt x="2658" y="5038"/>
                    <a:pt x="2482" y="5188"/>
                    <a:pt x="2357" y="5339"/>
                  </a:cubicBezTo>
                  <a:cubicBezTo>
                    <a:pt x="2357" y="5288"/>
                    <a:pt x="2357" y="5213"/>
                    <a:pt x="2357" y="5163"/>
                  </a:cubicBezTo>
                  <a:cubicBezTo>
                    <a:pt x="2382" y="4537"/>
                    <a:pt x="2933" y="4085"/>
                    <a:pt x="3510" y="3835"/>
                  </a:cubicBezTo>
                  <a:cubicBezTo>
                    <a:pt x="3668" y="3782"/>
                    <a:pt x="3876" y="3750"/>
                    <a:pt x="4066" y="3750"/>
                  </a:cubicBezTo>
                  <a:cubicBezTo>
                    <a:pt x="4236" y="3750"/>
                    <a:pt x="4393" y="3776"/>
                    <a:pt x="4487" y="3835"/>
                  </a:cubicBezTo>
                  <a:cubicBezTo>
                    <a:pt x="4587" y="3885"/>
                    <a:pt x="4663" y="3960"/>
                    <a:pt x="4763" y="4060"/>
                  </a:cubicBezTo>
                  <a:cubicBezTo>
                    <a:pt x="4963" y="4236"/>
                    <a:pt x="5214" y="4461"/>
                    <a:pt x="5565" y="4461"/>
                  </a:cubicBezTo>
                  <a:cubicBezTo>
                    <a:pt x="5690" y="4461"/>
                    <a:pt x="5816" y="4411"/>
                    <a:pt x="5941" y="4336"/>
                  </a:cubicBezTo>
                  <a:cubicBezTo>
                    <a:pt x="5991" y="4336"/>
                    <a:pt x="6066" y="4336"/>
                    <a:pt x="6141" y="4361"/>
                  </a:cubicBezTo>
                  <a:cubicBezTo>
                    <a:pt x="6192" y="4361"/>
                    <a:pt x="6217" y="4361"/>
                    <a:pt x="6267" y="4386"/>
                  </a:cubicBezTo>
                  <a:cubicBezTo>
                    <a:pt x="6391" y="4404"/>
                    <a:pt x="6515" y="4422"/>
                    <a:pt x="6639" y="4422"/>
                  </a:cubicBezTo>
                  <a:cubicBezTo>
                    <a:pt x="6690" y="4422"/>
                    <a:pt x="6742" y="4419"/>
                    <a:pt x="6793" y="4411"/>
                  </a:cubicBezTo>
                  <a:cubicBezTo>
                    <a:pt x="7044" y="4386"/>
                    <a:pt x="7319" y="4236"/>
                    <a:pt x="7395" y="3935"/>
                  </a:cubicBezTo>
                  <a:cubicBezTo>
                    <a:pt x="7420" y="3860"/>
                    <a:pt x="7344" y="3760"/>
                    <a:pt x="7269" y="3735"/>
                  </a:cubicBezTo>
                  <a:cubicBezTo>
                    <a:pt x="7252" y="3730"/>
                    <a:pt x="7235" y="3728"/>
                    <a:pt x="7218" y="3728"/>
                  </a:cubicBezTo>
                  <a:cubicBezTo>
                    <a:pt x="7137" y="3728"/>
                    <a:pt x="7064" y="3777"/>
                    <a:pt x="7044" y="3860"/>
                  </a:cubicBezTo>
                  <a:cubicBezTo>
                    <a:pt x="7019" y="3985"/>
                    <a:pt x="6868" y="4060"/>
                    <a:pt x="6743" y="4060"/>
                  </a:cubicBezTo>
                  <a:cubicBezTo>
                    <a:pt x="6706" y="4068"/>
                    <a:pt x="6667" y="4071"/>
                    <a:pt x="6627" y="4071"/>
                  </a:cubicBezTo>
                  <a:cubicBezTo>
                    <a:pt x="6529" y="4071"/>
                    <a:pt x="6423" y="4053"/>
                    <a:pt x="6317" y="4035"/>
                  </a:cubicBezTo>
                  <a:lnTo>
                    <a:pt x="6292" y="4035"/>
                  </a:lnTo>
                  <a:cubicBezTo>
                    <a:pt x="6292" y="4035"/>
                    <a:pt x="6317" y="4010"/>
                    <a:pt x="6317" y="4010"/>
                  </a:cubicBezTo>
                  <a:cubicBezTo>
                    <a:pt x="6392" y="3885"/>
                    <a:pt x="6467" y="3760"/>
                    <a:pt x="6542" y="3634"/>
                  </a:cubicBezTo>
                  <a:cubicBezTo>
                    <a:pt x="6567" y="3559"/>
                    <a:pt x="6618" y="3484"/>
                    <a:pt x="6643" y="3434"/>
                  </a:cubicBezTo>
                  <a:cubicBezTo>
                    <a:pt x="6743" y="3258"/>
                    <a:pt x="6868" y="3158"/>
                    <a:pt x="6968" y="3108"/>
                  </a:cubicBezTo>
                  <a:cubicBezTo>
                    <a:pt x="6987" y="3103"/>
                    <a:pt x="7006" y="3101"/>
                    <a:pt x="7025" y="3101"/>
                  </a:cubicBezTo>
                  <a:cubicBezTo>
                    <a:pt x="7110" y="3101"/>
                    <a:pt x="7194" y="3142"/>
                    <a:pt x="7194" y="3183"/>
                  </a:cubicBezTo>
                  <a:cubicBezTo>
                    <a:pt x="7238" y="3292"/>
                    <a:pt x="7357" y="3363"/>
                    <a:pt x="7470" y="3363"/>
                  </a:cubicBezTo>
                  <a:cubicBezTo>
                    <a:pt x="7487" y="3363"/>
                    <a:pt x="7504" y="3362"/>
                    <a:pt x="7520" y="3359"/>
                  </a:cubicBezTo>
                  <a:cubicBezTo>
                    <a:pt x="7670" y="3309"/>
                    <a:pt x="7745" y="3158"/>
                    <a:pt x="7695" y="3033"/>
                  </a:cubicBezTo>
                  <a:cubicBezTo>
                    <a:pt x="7645" y="2832"/>
                    <a:pt x="7495" y="2707"/>
                    <a:pt x="7294" y="2632"/>
                  </a:cubicBezTo>
                  <a:cubicBezTo>
                    <a:pt x="7319" y="2632"/>
                    <a:pt x="7319" y="2607"/>
                    <a:pt x="7319" y="2607"/>
                  </a:cubicBezTo>
                  <a:cubicBezTo>
                    <a:pt x="7395" y="2557"/>
                    <a:pt x="7495" y="2532"/>
                    <a:pt x="7570" y="2481"/>
                  </a:cubicBezTo>
                  <a:cubicBezTo>
                    <a:pt x="7595" y="2481"/>
                    <a:pt x="7620" y="2481"/>
                    <a:pt x="7645" y="2456"/>
                  </a:cubicBezTo>
                  <a:cubicBezTo>
                    <a:pt x="7846" y="2406"/>
                    <a:pt x="7946" y="2306"/>
                    <a:pt x="7996" y="2181"/>
                  </a:cubicBezTo>
                  <a:cubicBezTo>
                    <a:pt x="8021" y="2131"/>
                    <a:pt x="7996" y="2080"/>
                    <a:pt x="7946" y="2080"/>
                  </a:cubicBezTo>
                  <a:cubicBezTo>
                    <a:pt x="7932" y="2074"/>
                    <a:pt x="7919" y="2071"/>
                    <a:pt x="7907" y="2071"/>
                  </a:cubicBezTo>
                  <a:cubicBezTo>
                    <a:pt x="7873" y="2071"/>
                    <a:pt x="7846" y="2094"/>
                    <a:pt x="7846" y="2131"/>
                  </a:cubicBezTo>
                  <a:cubicBezTo>
                    <a:pt x="7821" y="2206"/>
                    <a:pt x="7720" y="2256"/>
                    <a:pt x="7595" y="2306"/>
                  </a:cubicBezTo>
                  <a:cubicBezTo>
                    <a:pt x="7570" y="2306"/>
                    <a:pt x="7545" y="2331"/>
                    <a:pt x="7520" y="2331"/>
                  </a:cubicBezTo>
                  <a:cubicBezTo>
                    <a:pt x="7420" y="2356"/>
                    <a:pt x="7319" y="2406"/>
                    <a:pt x="7219" y="2481"/>
                  </a:cubicBezTo>
                  <a:cubicBezTo>
                    <a:pt x="7194" y="2506"/>
                    <a:pt x="7144" y="2532"/>
                    <a:pt x="7119" y="2582"/>
                  </a:cubicBezTo>
                  <a:cubicBezTo>
                    <a:pt x="7019" y="2582"/>
                    <a:pt x="6918" y="2582"/>
                    <a:pt x="6818" y="2607"/>
                  </a:cubicBezTo>
                  <a:cubicBezTo>
                    <a:pt x="6593" y="2682"/>
                    <a:pt x="6367" y="2857"/>
                    <a:pt x="6192" y="3158"/>
                  </a:cubicBezTo>
                  <a:cubicBezTo>
                    <a:pt x="6166" y="3233"/>
                    <a:pt x="6116" y="3309"/>
                    <a:pt x="6066" y="3384"/>
                  </a:cubicBezTo>
                  <a:cubicBezTo>
                    <a:pt x="6016" y="3509"/>
                    <a:pt x="5966" y="3609"/>
                    <a:pt x="5891" y="3710"/>
                  </a:cubicBezTo>
                  <a:cubicBezTo>
                    <a:pt x="5790" y="3835"/>
                    <a:pt x="5665" y="3935"/>
                    <a:pt x="5540" y="3935"/>
                  </a:cubicBezTo>
                  <a:cubicBezTo>
                    <a:pt x="5415" y="3935"/>
                    <a:pt x="5264" y="3810"/>
                    <a:pt x="5089" y="3659"/>
                  </a:cubicBezTo>
                  <a:cubicBezTo>
                    <a:pt x="5014" y="3559"/>
                    <a:pt x="4888" y="3484"/>
                    <a:pt x="4788" y="3409"/>
                  </a:cubicBezTo>
                  <a:cubicBezTo>
                    <a:pt x="5139" y="3283"/>
                    <a:pt x="5490" y="3158"/>
                    <a:pt x="5816" y="2958"/>
                  </a:cubicBezTo>
                  <a:cubicBezTo>
                    <a:pt x="6166" y="2707"/>
                    <a:pt x="6442" y="2381"/>
                    <a:pt x="6618" y="2005"/>
                  </a:cubicBezTo>
                  <a:cubicBezTo>
                    <a:pt x="6740" y="2046"/>
                    <a:pt x="6863" y="2087"/>
                    <a:pt x="6986" y="2087"/>
                  </a:cubicBezTo>
                  <a:cubicBezTo>
                    <a:pt x="7014" y="2087"/>
                    <a:pt x="7041" y="2085"/>
                    <a:pt x="7069" y="2080"/>
                  </a:cubicBezTo>
                  <a:cubicBezTo>
                    <a:pt x="7319" y="2055"/>
                    <a:pt x="7545" y="1880"/>
                    <a:pt x="7620" y="1654"/>
                  </a:cubicBezTo>
                  <a:cubicBezTo>
                    <a:pt x="7670" y="1529"/>
                    <a:pt x="7645" y="1379"/>
                    <a:pt x="7620" y="1253"/>
                  </a:cubicBezTo>
                  <a:cubicBezTo>
                    <a:pt x="7620" y="1228"/>
                    <a:pt x="7620" y="1178"/>
                    <a:pt x="7595" y="1128"/>
                  </a:cubicBezTo>
                  <a:cubicBezTo>
                    <a:pt x="7595" y="1003"/>
                    <a:pt x="7620" y="902"/>
                    <a:pt x="7695" y="827"/>
                  </a:cubicBezTo>
                  <a:cubicBezTo>
                    <a:pt x="7732" y="791"/>
                    <a:pt x="7796" y="767"/>
                    <a:pt x="7856" y="767"/>
                  </a:cubicBezTo>
                  <a:cubicBezTo>
                    <a:pt x="7879" y="767"/>
                    <a:pt x="7901" y="770"/>
                    <a:pt x="7921" y="777"/>
                  </a:cubicBezTo>
                  <a:cubicBezTo>
                    <a:pt x="7946" y="777"/>
                    <a:pt x="7971" y="802"/>
                    <a:pt x="7971" y="852"/>
                  </a:cubicBezTo>
                  <a:cubicBezTo>
                    <a:pt x="7971" y="877"/>
                    <a:pt x="7971" y="877"/>
                    <a:pt x="7971" y="902"/>
                  </a:cubicBezTo>
                  <a:cubicBezTo>
                    <a:pt x="7921" y="978"/>
                    <a:pt x="7946" y="1103"/>
                    <a:pt x="8046" y="1153"/>
                  </a:cubicBezTo>
                  <a:cubicBezTo>
                    <a:pt x="8065" y="1159"/>
                    <a:pt x="8085" y="1163"/>
                    <a:pt x="8106" y="1163"/>
                  </a:cubicBezTo>
                  <a:cubicBezTo>
                    <a:pt x="8168" y="1163"/>
                    <a:pt x="8234" y="1134"/>
                    <a:pt x="8272" y="1078"/>
                  </a:cubicBezTo>
                  <a:cubicBezTo>
                    <a:pt x="8322" y="978"/>
                    <a:pt x="8347" y="852"/>
                    <a:pt x="8297" y="727"/>
                  </a:cubicBezTo>
                  <a:cubicBezTo>
                    <a:pt x="8272" y="602"/>
                    <a:pt x="8171" y="501"/>
                    <a:pt x="8046" y="451"/>
                  </a:cubicBezTo>
                  <a:cubicBezTo>
                    <a:pt x="7986" y="429"/>
                    <a:pt x="7921" y="418"/>
                    <a:pt x="7856" y="418"/>
                  </a:cubicBezTo>
                  <a:cubicBezTo>
                    <a:pt x="7704" y="418"/>
                    <a:pt x="7550" y="479"/>
                    <a:pt x="7445" y="602"/>
                  </a:cubicBezTo>
                  <a:cubicBezTo>
                    <a:pt x="7319" y="727"/>
                    <a:pt x="7244" y="928"/>
                    <a:pt x="7269" y="1153"/>
                  </a:cubicBezTo>
                  <a:cubicBezTo>
                    <a:pt x="7269" y="1203"/>
                    <a:pt x="7269" y="1253"/>
                    <a:pt x="7269" y="1329"/>
                  </a:cubicBezTo>
                  <a:cubicBezTo>
                    <a:pt x="7294" y="1404"/>
                    <a:pt x="7319" y="1504"/>
                    <a:pt x="7294" y="1554"/>
                  </a:cubicBezTo>
                  <a:cubicBezTo>
                    <a:pt x="7269" y="1654"/>
                    <a:pt x="7144" y="1730"/>
                    <a:pt x="7044" y="1730"/>
                  </a:cubicBezTo>
                  <a:cubicBezTo>
                    <a:pt x="7021" y="1734"/>
                    <a:pt x="6998" y="1736"/>
                    <a:pt x="6977" y="1736"/>
                  </a:cubicBezTo>
                  <a:cubicBezTo>
                    <a:pt x="6882" y="1736"/>
                    <a:pt x="6800" y="1695"/>
                    <a:pt x="6718" y="1654"/>
                  </a:cubicBezTo>
                  <a:cubicBezTo>
                    <a:pt x="6793" y="1278"/>
                    <a:pt x="6743" y="928"/>
                    <a:pt x="6542" y="627"/>
                  </a:cubicBezTo>
                  <a:cubicBezTo>
                    <a:pt x="6495" y="548"/>
                    <a:pt x="6419" y="509"/>
                    <a:pt x="6338" y="509"/>
                  </a:cubicBezTo>
                  <a:cubicBezTo>
                    <a:pt x="6289" y="509"/>
                    <a:pt x="6238" y="523"/>
                    <a:pt x="6192" y="552"/>
                  </a:cubicBezTo>
                  <a:cubicBezTo>
                    <a:pt x="6066" y="627"/>
                    <a:pt x="6041" y="802"/>
                    <a:pt x="6116" y="928"/>
                  </a:cubicBezTo>
                  <a:cubicBezTo>
                    <a:pt x="6292" y="1203"/>
                    <a:pt x="6242" y="1529"/>
                    <a:pt x="6141" y="1730"/>
                  </a:cubicBezTo>
                  <a:cubicBezTo>
                    <a:pt x="6041" y="2030"/>
                    <a:pt x="5790" y="2331"/>
                    <a:pt x="5515" y="2506"/>
                  </a:cubicBezTo>
                  <a:cubicBezTo>
                    <a:pt x="5515" y="2532"/>
                    <a:pt x="5490" y="2532"/>
                    <a:pt x="5465" y="2532"/>
                  </a:cubicBezTo>
                  <a:cubicBezTo>
                    <a:pt x="5164" y="2532"/>
                    <a:pt x="4888" y="2406"/>
                    <a:pt x="4663" y="2206"/>
                  </a:cubicBezTo>
                  <a:cubicBezTo>
                    <a:pt x="4562" y="2131"/>
                    <a:pt x="4512" y="2055"/>
                    <a:pt x="4487" y="1980"/>
                  </a:cubicBezTo>
                  <a:cubicBezTo>
                    <a:pt x="4462" y="1905"/>
                    <a:pt x="4462" y="1805"/>
                    <a:pt x="4487" y="1755"/>
                  </a:cubicBezTo>
                  <a:cubicBezTo>
                    <a:pt x="4537" y="1704"/>
                    <a:pt x="4663" y="1654"/>
                    <a:pt x="4738" y="1654"/>
                  </a:cubicBezTo>
                  <a:lnTo>
                    <a:pt x="4788" y="1629"/>
                  </a:lnTo>
                  <a:cubicBezTo>
                    <a:pt x="4913" y="1604"/>
                    <a:pt x="5064" y="1579"/>
                    <a:pt x="5189" y="1479"/>
                  </a:cubicBezTo>
                  <a:cubicBezTo>
                    <a:pt x="5364" y="1354"/>
                    <a:pt x="5465" y="1103"/>
                    <a:pt x="5314" y="902"/>
                  </a:cubicBezTo>
                  <a:cubicBezTo>
                    <a:pt x="5285" y="844"/>
                    <a:pt x="5238" y="819"/>
                    <a:pt x="5185" y="819"/>
                  </a:cubicBezTo>
                  <a:cubicBezTo>
                    <a:pt x="5147" y="819"/>
                    <a:pt x="5105" y="832"/>
                    <a:pt x="5064" y="852"/>
                  </a:cubicBezTo>
                  <a:cubicBezTo>
                    <a:pt x="4988" y="902"/>
                    <a:pt x="4988" y="1028"/>
                    <a:pt x="5039" y="1103"/>
                  </a:cubicBezTo>
                  <a:cubicBezTo>
                    <a:pt x="5039" y="1103"/>
                    <a:pt x="5014" y="1178"/>
                    <a:pt x="4988" y="1203"/>
                  </a:cubicBezTo>
                  <a:cubicBezTo>
                    <a:pt x="4913" y="1253"/>
                    <a:pt x="4813" y="1278"/>
                    <a:pt x="4713" y="1303"/>
                  </a:cubicBezTo>
                  <a:lnTo>
                    <a:pt x="4663" y="1303"/>
                  </a:lnTo>
                  <a:cubicBezTo>
                    <a:pt x="4587" y="1329"/>
                    <a:pt x="4512" y="1354"/>
                    <a:pt x="4437" y="1379"/>
                  </a:cubicBezTo>
                  <a:cubicBezTo>
                    <a:pt x="4437" y="1354"/>
                    <a:pt x="4437" y="1303"/>
                    <a:pt x="4437" y="1278"/>
                  </a:cubicBezTo>
                  <a:cubicBezTo>
                    <a:pt x="4387" y="1128"/>
                    <a:pt x="4287" y="1028"/>
                    <a:pt x="4161" y="953"/>
                  </a:cubicBezTo>
                  <a:cubicBezTo>
                    <a:pt x="4111" y="928"/>
                    <a:pt x="4036" y="902"/>
                    <a:pt x="3986" y="902"/>
                  </a:cubicBezTo>
                  <a:cubicBezTo>
                    <a:pt x="3911" y="877"/>
                    <a:pt x="3836" y="852"/>
                    <a:pt x="3785" y="802"/>
                  </a:cubicBezTo>
                  <a:cubicBezTo>
                    <a:pt x="3735" y="752"/>
                    <a:pt x="3710" y="677"/>
                    <a:pt x="3735" y="602"/>
                  </a:cubicBezTo>
                  <a:cubicBezTo>
                    <a:pt x="3760" y="552"/>
                    <a:pt x="3811" y="501"/>
                    <a:pt x="3886" y="476"/>
                  </a:cubicBezTo>
                  <a:cubicBezTo>
                    <a:pt x="3911" y="476"/>
                    <a:pt x="3961" y="426"/>
                    <a:pt x="3936" y="376"/>
                  </a:cubicBezTo>
                  <a:cubicBezTo>
                    <a:pt x="3936" y="326"/>
                    <a:pt x="3886" y="301"/>
                    <a:pt x="3836" y="301"/>
                  </a:cubicBezTo>
                  <a:cubicBezTo>
                    <a:pt x="3710" y="326"/>
                    <a:pt x="3610" y="426"/>
                    <a:pt x="3560" y="552"/>
                  </a:cubicBezTo>
                  <a:cubicBezTo>
                    <a:pt x="3535" y="677"/>
                    <a:pt x="3560" y="827"/>
                    <a:pt x="3660" y="928"/>
                  </a:cubicBezTo>
                  <a:cubicBezTo>
                    <a:pt x="3735" y="1003"/>
                    <a:pt x="3836" y="1028"/>
                    <a:pt x="3936" y="1053"/>
                  </a:cubicBezTo>
                  <a:cubicBezTo>
                    <a:pt x="3986" y="1078"/>
                    <a:pt x="4036" y="1078"/>
                    <a:pt x="4086" y="1103"/>
                  </a:cubicBezTo>
                  <a:cubicBezTo>
                    <a:pt x="4161" y="1153"/>
                    <a:pt x="4237" y="1228"/>
                    <a:pt x="4262" y="1329"/>
                  </a:cubicBezTo>
                  <a:cubicBezTo>
                    <a:pt x="4287" y="1379"/>
                    <a:pt x="4287" y="1429"/>
                    <a:pt x="4287" y="1479"/>
                  </a:cubicBezTo>
                  <a:cubicBezTo>
                    <a:pt x="4262" y="1504"/>
                    <a:pt x="4237" y="1529"/>
                    <a:pt x="4212" y="1554"/>
                  </a:cubicBezTo>
                  <a:cubicBezTo>
                    <a:pt x="4111" y="1704"/>
                    <a:pt x="4086" y="1905"/>
                    <a:pt x="4161" y="2080"/>
                  </a:cubicBezTo>
                  <a:cubicBezTo>
                    <a:pt x="4186" y="2206"/>
                    <a:pt x="4287" y="2331"/>
                    <a:pt x="4412" y="2456"/>
                  </a:cubicBezTo>
                  <a:cubicBezTo>
                    <a:pt x="4587" y="2607"/>
                    <a:pt x="4763" y="2707"/>
                    <a:pt x="4963" y="2782"/>
                  </a:cubicBezTo>
                  <a:cubicBezTo>
                    <a:pt x="4738" y="2882"/>
                    <a:pt x="4487" y="2958"/>
                    <a:pt x="4212" y="3033"/>
                  </a:cubicBezTo>
                  <a:cubicBezTo>
                    <a:pt x="3961" y="3108"/>
                    <a:pt x="3685" y="3183"/>
                    <a:pt x="3435" y="3283"/>
                  </a:cubicBezTo>
                  <a:cubicBezTo>
                    <a:pt x="3384" y="3309"/>
                    <a:pt x="3334" y="3334"/>
                    <a:pt x="3284" y="3359"/>
                  </a:cubicBezTo>
                  <a:cubicBezTo>
                    <a:pt x="3209" y="3384"/>
                    <a:pt x="3134" y="3434"/>
                    <a:pt x="3084" y="3459"/>
                  </a:cubicBezTo>
                  <a:cubicBezTo>
                    <a:pt x="2582" y="3735"/>
                    <a:pt x="2106" y="4136"/>
                    <a:pt x="1906" y="4687"/>
                  </a:cubicBezTo>
                  <a:cubicBezTo>
                    <a:pt x="1906" y="4687"/>
                    <a:pt x="1906" y="4662"/>
                    <a:pt x="1906" y="4662"/>
                  </a:cubicBezTo>
                  <a:cubicBezTo>
                    <a:pt x="1856" y="4587"/>
                    <a:pt x="1755" y="4512"/>
                    <a:pt x="1755" y="4486"/>
                  </a:cubicBezTo>
                  <a:cubicBezTo>
                    <a:pt x="1730" y="4411"/>
                    <a:pt x="1755" y="4361"/>
                    <a:pt x="1856" y="4211"/>
                  </a:cubicBezTo>
                  <a:cubicBezTo>
                    <a:pt x="1906" y="4136"/>
                    <a:pt x="1956" y="4035"/>
                    <a:pt x="2006" y="3935"/>
                  </a:cubicBezTo>
                  <a:cubicBezTo>
                    <a:pt x="2106" y="3609"/>
                    <a:pt x="2056" y="3334"/>
                    <a:pt x="2006" y="3083"/>
                  </a:cubicBezTo>
                  <a:cubicBezTo>
                    <a:pt x="1981" y="2908"/>
                    <a:pt x="1956" y="2757"/>
                    <a:pt x="1956" y="2607"/>
                  </a:cubicBezTo>
                  <a:cubicBezTo>
                    <a:pt x="1981" y="2431"/>
                    <a:pt x="2031" y="2281"/>
                    <a:pt x="2131" y="2206"/>
                  </a:cubicBezTo>
                  <a:cubicBezTo>
                    <a:pt x="2194" y="2123"/>
                    <a:pt x="2273" y="2074"/>
                    <a:pt x="2356" y="2074"/>
                  </a:cubicBezTo>
                  <a:cubicBezTo>
                    <a:pt x="2373" y="2074"/>
                    <a:pt x="2390" y="2076"/>
                    <a:pt x="2407" y="2080"/>
                  </a:cubicBezTo>
                  <a:cubicBezTo>
                    <a:pt x="2482" y="2080"/>
                    <a:pt x="2532" y="2156"/>
                    <a:pt x="2532" y="2206"/>
                  </a:cubicBezTo>
                  <a:cubicBezTo>
                    <a:pt x="2532" y="2231"/>
                    <a:pt x="2507" y="2256"/>
                    <a:pt x="2507" y="2281"/>
                  </a:cubicBezTo>
                  <a:cubicBezTo>
                    <a:pt x="2482" y="2406"/>
                    <a:pt x="2432" y="2557"/>
                    <a:pt x="2507" y="2732"/>
                  </a:cubicBezTo>
                  <a:cubicBezTo>
                    <a:pt x="2582" y="2832"/>
                    <a:pt x="2658" y="2908"/>
                    <a:pt x="2783" y="2958"/>
                  </a:cubicBezTo>
                  <a:cubicBezTo>
                    <a:pt x="2824" y="2964"/>
                    <a:pt x="2866" y="2967"/>
                    <a:pt x="2907" y="2967"/>
                  </a:cubicBezTo>
                  <a:cubicBezTo>
                    <a:pt x="3040" y="2967"/>
                    <a:pt x="3169" y="2934"/>
                    <a:pt x="3284" y="2857"/>
                  </a:cubicBezTo>
                  <a:cubicBezTo>
                    <a:pt x="3685" y="2557"/>
                    <a:pt x="3836" y="1980"/>
                    <a:pt x="3560" y="1554"/>
                  </a:cubicBezTo>
                  <a:cubicBezTo>
                    <a:pt x="3509" y="1469"/>
                    <a:pt x="3423" y="1419"/>
                    <a:pt x="3334" y="1419"/>
                  </a:cubicBezTo>
                  <a:cubicBezTo>
                    <a:pt x="3292" y="1419"/>
                    <a:pt x="3249" y="1430"/>
                    <a:pt x="3209" y="1454"/>
                  </a:cubicBezTo>
                  <a:cubicBezTo>
                    <a:pt x="3084" y="1529"/>
                    <a:pt x="3034" y="1679"/>
                    <a:pt x="3109" y="1805"/>
                  </a:cubicBezTo>
                  <a:cubicBezTo>
                    <a:pt x="3234" y="1980"/>
                    <a:pt x="3184" y="2256"/>
                    <a:pt x="3009" y="2381"/>
                  </a:cubicBezTo>
                  <a:cubicBezTo>
                    <a:pt x="3034" y="2356"/>
                    <a:pt x="3034" y="2306"/>
                    <a:pt x="3034" y="2281"/>
                  </a:cubicBezTo>
                  <a:cubicBezTo>
                    <a:pt x="3084" y="1955"/>
                    <a:pt x="2833" y="1629"/>
                    <a:pt x="2507" y="1554"/>
                  </a:cubicBezTo>
                  <a:cubicBezTo>
                    <a:pt x="2467" y="1547"/>
                    <a:pt x="2427" y="1544"/>
                    <a:pt x="2386" y="1544"/>
                  </a:cubicBezTo>
                  <a:cubicBezTo>
                    <a:pt x="2276" y="1544"/>
                    <a:pt x="2166" y="1568"/>
                    <a:pt x="2056" y="1604"/>
                  </a:cubicBezTo>
                  <a:cubicBezTo>
                    <a:pt x="2056" y="1579"/>
                    <a:pt x="2081" y="1554"/>
                    <a:pt x="2081" y="1529"/>
                  </a:cubicBezTo>
                  <a:cubicBezTo>
                    <a:pt x="2131" y="1404"/>
                    <a:pt x="2207" y="1303"/>
                    <a:pt x="2282" y="1203"/>
                  </a:cubicBezTo>
                  <a:cubicBezTo>
                    <a:pt x="2332" y="1128"/>
                    <a:pt x="2382" y="1053"/>
                    <a:pt x="2407" y="978"/>
                  </a:cubicBezTo>
                  <a:cubicBezTo>
                    <a:pt x="2507" y="852"/>
                    <a:pt x="2633" y="552"/>
                    <a:pt x="2507" y="301"/>
                  </a:cubicBezTo>
                  <a:cubicBezTo>
                    <a:pt x="2407" y="126"/>
                    <a:pt x="2257" y="25"/>
                    <a:pt x="2056" y="0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56317" y="4203757"/>
              <a:ext cx="433665" cy="387262"/>
            </a:xfrm>
            <a:custGeom>
              <a:avLst/>
              <a:gdLst/>
              <a:ahLst/>
              <a:cxnLst/>
              <a:rect l="l" t="t" r="r" b="b"/>
              <a:pathLst>
                <a:path w="5841" h="5216" extrusionOk="0">
                  <a:moveTo>
                    <a:pt x="5089" y="1"/>
                  </a:moveTo>
                  <a:cubicBezTo>
                    <a:pt x="5014" y="1"/>
                    <a:pt x="4938" y="1"/>
                    <a:pt x="4863" y="51"/>
                  </a:cubicBezTo>
                  <a:cubicBezTo>
                    <a:pt x="4813" y="76"/>
                    <a:pt x="4813" y="151"/>
                    <a:pt x="4838" y="201"/>
                  </a:cubicBezTo>
                  <a:cubicBezTo>
                    <a:pt x="4867" y="231"/>
                    <a:pt x="4897" y="243"/>
                    <a:pt x="4926" y="243"/>
                  </a:cubicBezTo>
                  <a:cubicBezTo>
                    <a:pt x="4947" y="243"/>
                    <a:pt x="4968" y="237"/>
                    <a:pt x="4988" y="226"/>
                  </a:cubicBezTo>
                  <a:lnTo>
                    <a:pt x="5039" y="226"/>
                  </a:lnTo>
                  <a:cubicBezTo>
                    <a:pt x="5039" y="226"/>
                    <a:pt x="5064" y="226"/>
                    <a:pt x="5089" y="251"/>
                  </a:cubicBezTo>
                  <a:cubicBezTo>
                    <a:pt x="5089" y="301"/>
                    <a:pt x="5089" y="352"/>
                    <a:pt x="5039" y="377"/>
                  </a:cubicBezTo>
                  <a:cubicBezTo>
                    <a:pt x="5014" y="427"/>
                    <a:pt x="4938" y="452"/>
                    <a:pt x="4863" y="452"/>
                  </a:cubicBezTo>
                  <a:lnTo>
                    <a:pt x="4788" y="452"/>
                  </a:lnTo>
                  <a:cubicBezTo>
                    <a:pt x="4750" y="452"/>
                    <a:pt x="4713" y="446"/>
                    <a:pt x="4672" y="446"/>
                  </a:cubicBezTo>
                  <a:cubicBezTo>
                    <a:pt x="4631" y="446"/>
                    <a:pt x="4587" y="452"/>
                    <a:pt x="4537" y="477"/>
                  </a:cubicBezTo>
                  <a:cubicBezTo>
                    <a:pt x="4412" y="527"/>
                    <a:pt x="4312" y="677"/>
                    <a:pt x="4312" y="828"/>
                  </a:cubicBezTo>
                  <a:cubicBezTo>
                    <a:pt x="4312" y="928"/>
                    <a:pt x="4337" y="1028"/>
                    <a:pt x="4387" y="1103"/>
                  </a:cubicBezTo>
                  <a:cubicBezTo>
                    <a:pt x="4161" y="1229"/>
                    <a:pt x="3961" y="1429"/>
                    <a:pt x="3836" y="1655"/>
                  </a:cubicBezTo>
                  <a:cubicBezTo>
                    <a:pt x="3710" y="1855"/>
                    <a:pt x="3635" y="2081"/>
                    <a:pt x="3585" y="2306"/>
                  </a:cubicBezTo>
                  <a:cubicBezTo>
                    <a:pt x="3535" y="2231"/>
                    <a:pt x="3485" y="2181"/>
                    <a:pt x="3435" y="2106"/>
                  </a:cubicBezTo>
                  <a:cubicBezTo>
                    <a:pt x="3334" y="2031"/>
                    <a:pt x="3234" y="1930"/>
                    <a:pt x="3234" y="1855"/>
                  </a:cubicBezTo>
                  <a:cubicBezTo>
                    <a:pt x="3234" y="1780"/>
                    <a:pt x="3284" y="1705"/>
                    <a:pt x="3359" y="1630"/>
                  </a:cubicBezTo>
                  <a:cubicBezTo>
                    <a:pt x="3409" y="1580"/>
                    <a:pt x="3485" y="1555"/>
                    <a:pt x="3535" y="1504"/>
                  </a:cubicBezTo>
                  <a:cubicBezTo>
                    <a:pt x="3585" y="1479"/>
                    <a:pt x="3635" y="1454"/>
                    <a:pt x="3685" y="1404"/>
                  </a:cubicBezTo>
                  <a:cubicBezTo>
                    <a:pt x="3861" y="1304"/>
                    <a:pt x="3961" y="1154"/>
                    <a:pt x="3986" y="1003"/>
                  </a:cubicBezTo>
                  <a:cubicBezTo>
                    <a:pt x="4011" y="953"/>
                    <a:pt x="4011" y="878"/>
                    <a:pt x="3986" y="828"/>
                  </a:cubicBezTo>
                  <a:cubicBezTo>
                    <a:pt x="4011" y="803"/>
                    <a:pt x="4036" y="778"/>
                    <a:pt x="4061" y="753"/>
                  </a:cubicBezTo>
                  <a:cubicBezTo>
                    <a:pt x="4111" y="702"/>
                    <a:pt x="4111" y="627"/>
                    <a:pt x="4136" y="552"/>
                  </a:cubicBezTo>
                  <a:cubicBezTo>
                    <a:pt x="4136" y="552"/>
                    <a:pt x="4136" y="527"/>
                    <a:pt x="4136" y="502"/>
                  </a:cubicBezTo>
                  <a:cubicBezTo>
                    <a:pt x="4161" y="427"/>
                    <a:pt x="4211" y="377"/>
                    <a:pt x="4237" y="352"/>
                  </a:cubicBezTo>
                  <a:cubicBezTo>
                    <a:pt x="4287" y="352"/>
                    <a:pt x="4287" y="301"/>
                    <a:pt x="4262" y="276"/>
                  </a:cubicBezTo>
                  <a:cubicBezTo>
                    <a:pt x="4262" y="251"/>
                    <a:pt x="4237" y="251"/>
                    <a:pt x="4211" y="251"/>
                  </a:cubicBezTo>
                  <a:cubicBezTo>
                    <a:pt x="4136" y="301"/>
                    <a:pt x="4086" y="377"/>
                    <a:pt x="4036" y="477"/>
                  </a:cubicBezTo>
                  <a:cubicBezTo>
                    <a:pt x="4036" y="502"/>
                    <a:pt x="4036" y="527"/>
                    <a:pt x="4036" y="527"/>
                  </a:cubicBezTo>
                  <a:cubicBezTo>
                    <a:pt x="4011" y="602"/>
                    <a:pt x="4011" y="652"/>
                    <a:pt x="3961" y="702"/>
                  </a:cubicBezTo>
                  <a:cubicBezTo>
                    <a:pt x="3911" y="602"/>
                    <a:pt x="3810" y="527"/>
                    <a:pt x="3710" y="477"/>
                  </a:cubicBezTo>
                  <a:cubicBezTo>
                    <a:pt x="3610" y="477"/>
                    <a:pt x="3535" y="527"/>
                    <a:pt x="3510" y="602"/>
                  </a:cubicBezTo>
                  <a:cubicBezTo>
                    <a:pt x="3485" y="702"/>
                    <a:pt x="3535" y="778"/>
                    <a:pt x="3635" y="803"/>
                  </a:cubicBezTo>
                  <a:cubicBezTo>
                    <a:pt x="3660" y="803"/>
                    <a:pt x="3685" y="878"/>
                    <a:pt x="3685" y="928"/>
                  </a:cubicBezTo>
                  <a:cubicBezTo>
                    <a:pt x="3660" y="1003"/>
                    <a:pt x="3610" y="1078"/>
                    <a:pt x="3485" y="1154"/>
                  </a:cubicBezTo>
                  <a:cubicBezTo>
                    <a:pt x="3460" y="1179"/>
                    <a:pt x="3409" y="1204"/>
                    <a:pt x="3384" y="1229"/>
                  </a:cubicBezTo>
                  <a:cubicBezTo>
                    <a:pt x="3309" y="1279"/>
                    <a:pt x="3209" y="1329"/>
                    <a:pt x="3159" y="1379"/>
                  </a:cubicBezTo>
                  <a:cubicBezTo>
                    <a:pt x="3134" y="1379"/>
                    <a:pt x="3134" y="1379"/>
                    <a:pt x="3134" y="1404"/>
                  </a:cubicBezTo>
                  <a:cubicBezTo>
                    <a:pt x="3134" y="1379"/>
                    <a:pt x="3134" y="1379"/>
                    <a:pt x="3134" y="1379"/>
                  </a:cubicBezTo>
                  <a:cubicBezTo>
                    <a:pt x="3109" y="1279"/>
                    <a:pt x="3084" y="1204"/>
                    <a:pt x="3109" y="1128"/>
                  </a:cubicBezTo>
                  <a:cubicBezTo>
                    <a:pt x="3109" y="1028"/>
                    <a:pt x="3134" y="953"/>
                    <a:pt x="3209" y="928"/>
                  </a:cubicBezTo>
                  <a:cubicBezTo>
                    <a:pt x="3259" y="903"/>
                    <a:pt x="3309" y="853"/>
                    <a:pt x="3284" y="778"/>
                  </a:cubicBezTo>
                  <a:cubicBezTo>
                    <a:pt x="3266" y="741"/>
                    <a:pt x="3234" y="718"/>
                    <a:pt x="3189" y="718"/>
                  </a:cubicBezTo>
                  <a:cubicBezTo>
                    <a:pt x="3172" y="718"/>
                    <a:pt x="3154" y="721"/>
                    <a:pt x="3134" y="727"/>
                  </a:cubicBezTo>
                  <a:cubicBezTo>
                    <a:pt x="2983" y="778"/>
                    <a:pt x="2883" y="953"/>
                    <a:pt x="2883" y="1103"/>
                  </a:cubicBezTo>
                  <a:cubicBezTo>
                    <a:pt x="2883" y="1229"/>
                    <a:pt x="2908" y="1329"/>
                    <a:pt x="2933" y="1429"/>
                  </a:cubicBezTo>
                  <a:cubicBezTo>
                    <a:pt x="2933" y="1454"/>
                    <a:pt x="2933" y="1479"/>
                    <a:pt x="2933" y="1504"/>
                  </a:cubicBezTo>
                  <a:cubicBezTo>
                    <a:pt x="2958" y="1555"/>
                    <a:pt x="2958" y="1580"/>
                    <a:pt x="2958" y="1630"/>
                  </a:cubicBezTo>
                  <a:cubicBezTo>
                    <a:pt x="2933" y="1705"/>
                    <a:pt x="2908" y="1780"/>
                    <a:pt x="2908" y="1855"/>
                  </a:cubicBezTo>
                  <a:cubicBezTo>
                    <a:pt x="2933" y="2081"/>
                    <a:pt x="3084" y="2231"/>
                    <a:pt x="3209" y="2357"/>
                  </a:cubicBezTo>
                  <a:cubicBezTo>
                    <a:pt x="3259" y="2407"/>
                    <a:pt x="3309" y="2457"/>
                    <a:pt x="3334" y="2507"/>
                  </a:cubicBezTo>
                  <a:cubicBezTo>
                    <a:pt x="3435" y="2607"/>
                    <a:pt x="3435" y="2908"/>
                    <a:pt x="3384" y="3108"/>
                  </a:cubicBezTo>
                  <a:cubicBezTo>
                    <a:pt x="3259" y="3459"/>
                    <a:pt x="3008" y="3835"/>
                    <a:pt x="2633" y="3885"/>
                  </a:cubicBezTo>
                  <a:lnTo>
                    <a:pt x="2507" y="3885"/>
                  </a:lnTo>
                  <a:cubicBezTo>
                    <a:pt x="2607" y="3785"/>
                    <a:pt x="2683" y="3685"/>
                    <a:pt x="2708" y="3560"/>
                  </a:cubicBezTo>
                  <a:cubicBezTo>
                    <a:pt x="2783" y="3384"/>
                    <a:pt x="2758" y="3234"/>
                    <a:pt x="2708" y="3108"/>
                  </a:cubicBezTo>
                  <a:cubicBezTo>
                    <a:pt x="2620" y="2955"/>
                    <a:pt x="2475" y="2878"/>
                    <a:pt x="2339" y="2878"/>
                  </a:cubicBezTo>
                  <a:cubicBezTo>
                    <a:pt x="2320" y="2878"/>
                    <a:pt x="2300" y="2880"/>
                    <a:pt x="2282" y="2883"/>
                  </a:cubicBezTo>
                  <a:cubicBezTo>
                    <a:pt x="2181" y="2908"/>
                    <a:pt x="2081" y="2958"/>
                    <a:pt x="2056" y="3058"/>
                  </a:cubicBezTo>
                  <a:cubicBezTo>
                    <a:pt x="2006" y="3133"/>
                    <a:pt x="2006" y="3234"/>
                    <a:pt x="2031" y="3309"/>
                  </a:cubicBezTo>
                  <a:cubicBezTo>
                    <a:pt x="2049" y="3346"/>
                    <a:pt x="2095" y="3369"/>
                    <a:pt x="2137" y="3369"/>
                  </a:cubicBezTo>
                  <a:cubicBezTo>
                    <a:pt x="2153" y="3369"/>
                    <a:pt x="2168" y="3366"/>
                    <a:pt x="2181" y="3359"/>
                  </a:cubicBezTo>
                  <a:cubicBezTo>
                    <a:pt x="2232" y="3334"/>
                    <a:pt x="2257" y="3284"/>
                    <a:pt x="2232" y="3234"/>
                  </a:cubicBezTo>
                  <a:cubicBezTo>
                    <a:pt x="2206" y="3209"/>
                    <a:pt x="2232" y="3159"/>
                    <a:pt x="2232" y="3159"/>
                  </a:cubicBezTo>
                  <a:cubicBezTo>
                    <a:pt x="2257" y="3133"/>
                    <a:pt x="2282" y="3108"/>
                    <a:pt x="2307" y="3083"/>
                  </a:cubicBezTo>
                  <a:cubicBezTo>
                    <a:pt x="2382" y="3083"/>
                    <a:pt x="2457" y="3133"/>
                    <a:pt x="2507" y="3209"/>
                  </a:cubicBezTo>
                  <a:cubicBezTo>
                    <a:pt x="2557" y="3284"/>
                    <a:pt x="2557" y="3384"/>
                    <a:pt x="2507" y="3484"/>
                  </a:cubicBezTo>
                  <a:cubicBezTo>
                    <a:pt x="2457" y="3635"/>
                    <a:pt x="2357" y="3760"/>
                    <a:pt x="2232" y="3835"/>
                  </a:cubicBezTo>
                  <a:cubicBezTo>
                    <a:pt x="2181" y="3810"/>
                    <a:pt x="2131" y="3810"/>
                    <a:pt x="2081" y="3785"/>
                  </a:cubicBezTo>
                  <a:cubicBezTo>
                    <a:pt x="1981" y="3760"/>
                    <a:pt x="1856" y="3710"/>
                    <a:pt x="1730" y="3685"/>
                  </a:cubicBezTo>
                  <a:lnTo>
                    <a:pt x="1404" y="3685"/>
                  </a:lnTo>
                  <a:cubicBezTo>
                    <a:pt x="1354" y="3610"/>
                    <a:pt x="1354" y="3509"/>
                    <a:pt x="1379" y="3434"/>
                  </a:cubicBezTo>
                  <a:cubicBezTo>
                    <a:pt x="1430" y="3384"/>
                    <a:pt x="1480" y="3334"/>
                    <a:pt x="1530" y="3284"/>
                  </a:cubicBezTo>
                  <a:cubicBezTo>
                    <a:pt x="1555" y="3259"/>
                    <a:pt x="1605" y="3209"/>
                    <a:pt x="1630" y="3159"/>
                  </a:cubicBezTo>
                  <a:cubicBezTo>
                    <a:pt x="1755" y="3033"/>
                    <a:pt x="1780" y="2833"/>
                    <a:pt x="1705" y="2657"/>
                  </a:cubicBezTo>
                  <a:cubicBezTo>
                    <a:pt x="1705" y="2640"/>
                    <a:pt x="1693" y="2622"/>
                    <a:pt x="1676" y="2622"/>
                  </a:cubicBezTo>
                  <a:cubicBezTo>
                    <a:pt x="1670" y="2622"/>
                    <a:pt x="1662" y="2625"/>
                    <a:pt x="1655" y="2632"/>
                  </a:cubicBezTo>
                  <a:cubicBezTo>
                    <a:pt x="1605" y="2632"/>
                    <a:pt x="1605" y="2657"/>
                    <a:pt x="1605" y="2682"/>
                  </a:cubicBezTo>
                  <a:cubicBezTo>
                    <a:pt x="1655" y="2833"/>
                    <a:pt x="1630" y="2983"/>
                    <a:pt x="1555" y="3108"/>
                  </a:cubicBezTo>
                  <a:cubicBezTo>
                    <a:pt x="1530" y="3133"/>
                    <a:pt x="1480" y="3159"/>
                    <a:pt x="1455" y="3209"/>
                  </a:cubicBezTo>
                  <a:cubicBezTo>
                    <a:pt x="1404" y="3259"/>
                    <a:pt x="1329" y="3309"/>
                    <a:pt x="1304" y="3384"/>
                  </a:cubicBezTo>
                  <a:cubicBezTo>
                    <a:pt x="1254" y="3484"/>
                    <a:pt x="1254" y="3610"/>
                    <a:pt x="1304" y="3685"/>
                  </a:cubicBezTo>
                  <a:cubicBezTo>
                    <a:pt x="703" y="3785"/>
                    <a:pt x="151" y="4236"/>
                    <a:pt x="1" y="4813"/>
                  </a:cubicBezTo>
                  <a:cubicBezTo>
                    <a:pt x="1" y="4888"/>
                    <a:pt x="26" y="4938"/>
                    <a:pt x="51" y="4963"/>
                  </a:cubicBezTo>
                  <a:cubicBezTo>
                    <a:pt x="76" y="4988"/>
                    <a:pt x="101" y="5013"/>
                    <a:pt x="126" y="5013"/>
                  </a:cubicBezTo>
                  <a:cubicBezTo>
                    <a:pt x="139" y="5018"/>
                    <a:pt x="153" y="5020"/>
                    <a:pt x="167" y="5020"/>
                  </a:cubicBezTo>
                  <a:cubicBezTo>
                    <a:pt x="234" y="5020"/>
                    <a:pt x="306" y="4971"/>
                    <a:pt x="327" y="4888"/>
                  </a:cubicBezTo>
                  <a:cubicBezTo>
                    <a:pt x="462" y="4391"/>
                    <a:pt x="984" y="3996"/>
                    <a:pt x="1508" y="3996"/>
                  </a:cubicBezTo>
                  <a:cubicBezTo>
                    <a:pt x="1566" y="3996"/>
                    <a:pt x="1623" y="4001"/>
                    <a:pt x="1680" y="4011"/>
                  </a:cubicBezTo>
                  <a:cubicBezTo>
                    <a:pt x="1780" y="4036"/>
                    <a:pt x="1881" y="4061"/>
                    <a:pt x="2006" y="4086"/>
                  </a:cubicBezTo>
                  <a:cubicBezTo>
                    <a:pt x="2131" y="4136"/>
                    <a:pt x="2282" y="4186"/>
                    <a:pt x="2432" y="4186"/>
                  </a:cubicBezTo>
                  <a:cubicBezTo>
                    <a:pt x="2532" y="4236"/>
                    <a:pt x="2658" y="4311"/>
                    <a:pt x="2758" y="4387"/>
                  </a:cubicBezTo>
                  <a:cubicBezTo>
                    <a:pt x="2833" y="4462"/>
                    <a:pt x="2908" y="4512"/>
                    <a:pt x="2983" y="4537"/>
                  </a:cubicBezTo>
                  <a:cubicBezTo>
                    <a:pt x="3021" y="4546"/>
                    <a:pt x="3056" y="4551"/>
                    <a:pt x="3088" y="4551"/>
                  </a:cubicBezTo>
                  <a:cubicBezTo>
                    <a:pt x="3230" y="4551"/>
                    <a:pt x="3328" y="4473"/>
                    <a:pt x="3409" y="4412"/>
                  </a:cubicBezTo>
                  <a:cubicBezTo>
                    <a:pt x="3460" y="4362"/>
                    <a:pt x="3485" y="4337"/>
                    <a:pt x="3535" y="4337"/>
                  </a:cubicBezTo>
                  <a:cubicBezTo>
                    <a:pt x="3585" y="4311"/>
                    <a:pt x="3635" y="4311"/>
                    <a:pt x="3710" y="4311"/>
                  </a:cubicBezTo>
                  <a:lnTo>
                    <a:pt x="3735" y="4311"/>
                  </a:lnTo>
                  <a:cubicBezTo>
                    <a:pt x="3911" y="4412"/>
                    <a:pt x="4036" y="4512"/>
                    <a:pt x="4086" y="4637"/>
                  </a:cubicBezTo>
                  <a:cubicBezTo>
                    <a:pt x="4136" y="4763"/>
                    <a:pt x="4111" y="4938"/>
                    <a:pt x="3986" y="4988"/>
                  </a:cubicBezTo>
                  <a:cubicBezTo>
                    <a:pt x="3969" y="4988"/>
                    <a:pt x="3953" y="4999"/>
                    <a:pt x="3943" y="4999"/>
                  </a:cubicBezTo>
                  <a:cubicBezTo>
                    <a:pt x="3939" y="4999"/>
                    <a:pt x="3936" y="4996"/>
                    <a:pt x="3936" y="4988"/>
                  </a:cubicBezTo>
                  <a:cubicBezTo>
                    <a:pt x="3961" y="4963"/>
                    <a:pt x="3961" y="4913"/>
                    <a:pt x="3961" y="4863"/>
                  </a:cubicBezTo>
                  <a:cubicBezTo>
                    <a:pt x="3930" y="4832"/>
                    <a:pt x="3899" y="4810"/>
                    <a:pt x="3868" y="4810"/>
                  </a:cubicBezTo>
                  <a:cubicBezTo>
                    <a:pt x="3849" y="4810"/>
                    <a:pt x="3830" y="4819"/>
                    <a:pt x="3810" y="4838"/>
                  </a:cubicBezTo>
                  <a:cubicBezTo>
                    <a:pt x="3760" y="4863"/>
                    <a:pt x="3710" y="4913"/>
                    <a:pt x="3710" y="4988"/>
                  </a:cubicBezTo>
                  <a:cubicBezTo>
                    <a:pt x="3710" y="5038"/>
                    <a:pt x="3735" y="5113"/>
                    <a:pt x="3785" y="5164"/>
                  </a:cubicBezTo>
                  <a:cubicBezTo>
                    <a:pt x="3832" y="5195"/>
                    <a:pt x="3888" y="5216"/>
                    <a:pt x="3948" y="5216"/>
                  </a:cubicBezTo>
                  <a:cubicBezTo>
                    <a:pt x="3985" y="5216"/>
                    <a:pt x="4023" y="5208"/>
                    <a:pt x="4061" y="5189"/>
                  </a:cubicBezTo>
                  <a:cubicBezTo>
                    <a:pt x="4312" y="5088"/>
                    <a:pt x="4387" y="4763"/>
                    <a:pt x="4287" y="4562"/>
                  </a:cubicBezTo>
                  <a:cubicBezTo>
                    <a:pt x="4262" y="4487"/>
                    <a:pt x="4211" y="4412"/>
                    <a:pt x="4136" y="4337"/>
                  </a:cubicBezTo>
                  <a:cubicBezTo>
                    <a:pt x="4186" y="4337"/>
                    <a:pt x="4237" y="4337"/>
                    <a:pt x="4287" y="4311"/>
                  </a:cubicBezTo>
                  <a:cubicBezTo>
                    <a:pt x="4462" y="4286"/>
                    <a:pt x="4587" y="4211"/>
                    <a:pt x="4688" y="4111"/>
                  </a:cubicBezTo>
                  <a:cubicBezTo>
                    <a:pt x="4713" y="4086"/>
                    <a:pt x="4738" y="4061"/>
                    <a:pt x="4763" y="4011"/>
                  </a:cubicBezTo>
                  <a:cubicBezTo>
                    <a:pt x="4813" y="4011"/>
                    <a:pt x="4863" y="3986"/>
                    <a:pt x="4913" y="3961"/>
                  </a:cubicBezTo>
                  <a:cubicBezTo>
                    <a:pt x="4988" y="3936"/>
                    <a:pt x="5064" y="3885"/>
                    <a:pt x="5139" y="3835"/>
                  </a:cubicBezTo>
                  <a:cubicBezTo>
                    <a:pt x="5164" y="3785"/>
                    <a:pt x="5214" y="3760"/>
                    <a:pt x="5239" y="3735"/>
                  </a:cubicBezTo>
                  <a:cubicBezTo>
                    <a:pt x="5300" y="3715"/>
                    <a:pt x="5393" y="3646"/>
                    <a:pt x="5492" y="3646"/>
                  </a:cubicBezTo>
                  <a:cubicBezTo>
                    <a:pt x="5516" y="3646"/>
                    <a:pt x="5540" y="3650"/>
                    <a:pt x="5565" y="3660"/>
                  </a:cubicBezTo>
                  <a:cubicBezTo>
                    <a:pt x="5640" y="3685"/>
                    <a:pt x="5690" y="3760"/>
                    <a:pt x="5715" y="3835"/>
                  </a:cubicBezTo>
                  <a:cubicBezTo>
                    <a:pt x="5715" y="3910"/>
                    <a:pt x="5690" y="3986"/>
                    <a:pt x="5615" y="4036"/>
                  </a:cubicBezTo>
                  <a:cubicBezTo>
                    <a:pt x="5590" y="4036"/>
                    <a:pt x="5590" y="4086"/>
                    <a:pt x="5615" y="4111"/>
                  </a:cubicBezTo>
                  <a:cubicBezTo>
                    <a:pt x="5628" y="4123"/>
                    <a:pt x="5640" y="4130"/>
                    <a:pt x="5653" y="4130"/>
                  </a:cubicBezTo>
                  <a:cubicBezTo>
                    <a:pt x="5665" y="4130"/>
                    <a:pt x="5678" y="4123"/>
                    <a:pt x="5690" y="4111"/>
                  </a:cubicBezTo>
                  <a:cubicBezTo>
                    <a:pt x="5790" y="4036"/>
                    <a:pt x="5841" y="3936"/>
                    <a:pt x="5816" y="3810"/>
                  </a:cubicBezTo>
                  <a:cubicBezTo>
                    <a:pt x="5790" y="3710"/>
                    <a:pt x="5715" y="3610"/>
                    <a:pt x="5615" y="3560"/>
                  </a:cubicBezTo>
                  <a:cubicBezTo>
                    <a:pt x="5575" y="3548"/>
                    <a:pt x="5537" y="3543"/>
                    <a:pt x="5500" y="3543"/>
                  </a:cubicBezTo>
                  <a:cubicBezTo>
                    <a:pt x="5374" y="3543"/>
                    <a:pt x="5267" y="3602"/>
                    <a:pt x="5189" y="3660"/>
                  </a:cubicBezTo>
                  <a:cubicBezTo>
                    <a:pt x="5139" y="3685"/>
                    <a:pt x="5114" y="3710"/>
                    <a:pt x="5064" y="3735"/>
                  </a:cubicBezTo>
                  <a:cubicBezTo>
                    <a:pt x="5014" y="3785"/>
                    <a:pt x="4938" y="3835"/>
                    <a:pt x="4863" y="3885"/>
                  </a:cubicBezTo>
                  <a:lnTo>
                    <a:pt x="4813" y="3885"/>
                  </a:lnTo>
                  <a:cubicBezTo>
                    <a:pt x="4863" y="3810"/>
                    <a:pt x="4863" y="3710"/>
                    <a:pt x="4838" y="3635"/>
                  </a:cubicBezTo>
                  <a:cubicBezTo>
                    <a:pt x="4792" y="3428"/>
                    <a:pt x="4599" y="3306"/>
                    <a:pt x="4413" y="3306"/>
                  </a:cubicBezTo>
                  <a:cubicBezTo>
                    <a:pt x="4396" y="3306"/>
                    <a:pt x="4379" y="3307"/>
                    <a:pt x="4362" y="3309"/>
                  </a:cubicBezTo>
                  <a:cubicBezTo>
                    <a:pt x="4337" y="3334"/>
                    <a:pt x="4312" y="3334"/>
                    <a:pt x="4287" y="3334"/>
                  </a:cubicBezTo>
                  <a:cubicBezTo>
                    <a:pt x="4337" y="3267"/>
                    <a:pt x="4431" y="3223"/>
                    <a:pt x="4519" y="3223"/>
                  </a:cubicBezTo>
                  <a:cubicBezTo>
                    <a:pt x="4562" y="3223"/>
                    <a:pt x="4604" y="3234"/>
                    <a:pt x="4638" y="3259"/>
                  </a:cubicBezTo>
                  <a:cubicBezTo>
                    <a:pt x="4663" y="3265"/>
                    <a:pt x="4688" y="3268"/>
                    <a:pt x="4712" y="3268"/>
                  </a:cubicBezTo>
                  <a:cubicBezTo>
                    <a:pt x="4783" y="3268"/>
                    <a:pt x="4844" y="3240"/>
                    <a:pt x="4863" y="3184"/>
                  </a:cubicBezTo>
                  <a:cubicBezTo>
                    <a:pt x="4913" y="3108"/>
                    <a:pt x="4888" y="3008"/>
                    <a:pt x="4788" y="2958"/>
                  </a:cubicBezTo>
                  <a:cubicBezTo>
                    <a:pt x="4709" y="2922"/>
                    <a:pt x="4624" y="2905"/>
                    <a:pt x="4539" y="2905"/>
                  </a:cubicBezTo>
                  <a:cubicBezTo>
                    <a:pt x="4327" y="2905"/>
                    <a:pt x="4118" y="3012"/>
                    <a:pt x="4011" y="3209"/>
                  </a:cubicBezTo>
                  <a:cubicBezTo>
                    <a:pt x="3961" y="3284"/>
                    <a:pt x="3936" y="3409"/>
                    <a:pt x="3961" y="3509"/>
                  </a:cubicBezTo>
                  <a:cubicBezTo>
                    <a:pt x="3986" y="3585"/>
                    <a:pt x="4036" y="3635"/>
                    <a:pt x="4111" y="3660"/>
                  </a:cubicBezTo>
                  <a:cubicBezTo>
                    <a:pt x="4154" y="3681"/>
                    <a:pt x="4196" y="3689"/>
                    <a:pt x="4236" y="3689"/>
                  </a:cubicBezTo>
                  <a:cubicBezTo>
                    <a:pt x="4292" y="3689"/>
                    <a:pt x="4344" y="3674"/>
                    <a:pt x="4387" y="3660"/>
                  </a:cubicBezTo>
                  <a:cubicBezTo>
                    <a:pt x="4412" y="3635"/>
                    <a:pt x="4412" y="3635"/>
                    <a:pt x="4437" y="3635"/>
                  </a:cubicBezTo>
                  <a:cubicBezTo>
                    <a:pt x="4462" y="3635"/>
                    <a:pt x="4512" y="3660"/>
                    <a:pt x="4512" y="3710"/>
                  </a:cubicBezTo>
                  <a:cubicBezTo>
                    <a:pt x="4537" y="3760"/>
                    <a:pt x="4512" y="3835"/>
                    <a:pt x="4462" y="3885"/>
                  </a:cubicBezTo>
                  <a:cubicBezTo>
                    <a:pt x="4412" y="3936"/>
                    <a:pt x="4312" y="3986"/>
                    <a:pt x="4211" y="4011"/>
                  </a:cubicBezTo>
                  <a:cubicBezTo>
                    <a:pt x="4136" y="4011"/>
                    <a:pt x="4036" y="4011"/>
                    <a:pt x="3911" y="3986"/>
                  </a:cubicBezTo>
                  <a:cubicBezTo>
                    <a:pt x="3851" y="3986"/>
                    <a:pt x="3786" y="3982"/>
                    <a:pt x="3720" y="3982"/>
                  </a:cubicBezTo>
                  <a:cubicBezTo>
                    <a:pt x="3620" y="3982"/>
                    <a:pt x="3515" y="3991"/>
                    <a:pt x="3409" y="4036"/>
                  </a:cubicBezTo>
                  <a:cubicBezTo>
                    <a:pt x="3334" y="4061"/>
                    <a:pt x="3284" y="4111"/>
                    <a:pt x="3234" y="4136"/>
                  </a:cubicBezTo>
                  <a:cubicBezTo>
                    <a:pt x="3159" y="4192"/>
                    <a:pt x="3126" y="4221"/>
                    <a:pt x="3104" y="4221"/>
                  </a:cubicBezTo>
                  <a:cubicBezTo>
                    <a:pt x="3096" y="4221"/>
                    <a:pt x="3090" y="4217"/>
                    <a:pt x="3084" y="4211"/>
                  </a:cubicBezTo>
                  <a:cubicBezTo>
                    <a:pt x="3059" y="4211"/>
                    <a:pt x="2983" y="4161"/>
                    <a:pt x="2958" y="4136"/>
                  </a:cubicBezTo>
                  <a:lnTo>
                    <a:pt x="2933" y="4136"/>
                  </a:lnTo>
                  <a:cubicBezTo>
                    <a:pt x="3259" y="3986"/>
                    <a:pt x="3485" y="3685"/>
                    <a:pt x="3635" y="3359"/>
                  </a:cubicBezTo>
                  <a:cubicBezTo>
                    <a:pt x="3660" y="3309"/>
                    <a:pt x="3685" y="3259"/>
                    <a:pt x="3685" y="3209"/>
                  </a:cubicBezTo>
                  <a:cubicBezTo>
                    <a:pt x="3710" y="3184"/>
                    <a:pt x="3710" y="3159"/>
                    <a:pt x="3735" y="3133"/>
                  </a:cubicBezTo>
                  <a:cubicBezTo>
                    <a:pt x="3785" y="2958"/>
                    <a:pt x="3810" y="2783"/>
                    <a:pt x="3861" y="2632"/>
                  </a:cubicBezTo>
                  <a:cubicBezTo>
                    <a:pt x="3886" y="2457"/>
                    <a:pt x="3911" y="2306"/>
                    <a:pt x="3961" y="2156"/>
                  </a:cubicBezTo>
                  <a:cubicBezTo>
                    <a:pt x="4011" y="2281"/>
                    <a:pt x="4086" y="2382"/>
                    <a:pt x="4186" y="2482"/>
                  </a:cubicBezTo>
                  <a:lnTo>
                    <a:pt x="4211" y="2482"/>
                  </a:lnTo>
                  <a:cubicBezTo>
                    <a:pt x="4287" y="2557"/>
                    <a:pt x="4362" y="2607"/>
                    <a:pt x="4437" y="2632"/>
                  </a:cubicBezTo>
                  <a:cubicBezTo>
                    <a:pt x="4468" y="2639"/>
                    <a:pt x="4500" y="2642"/>
                    <a:pt x="4530" y="2642"/>
                  </a:cubicBezTo>
                  <a:cubicBezTo>
                    <a:pt x="4622" y="2642"/>
                    <a:pt x="4706" y="2613"/>
                    <a:pt x="4763" y="2557"/>
                  </a:cubicBezTo>
                  <a:cubicBezTo>
                    <a:pt x="4788" y="2557"/>
                    <a:pt x="4788" y="2532"/>
                    <a:pt x="4813" y="2532"/>
                  </a:cubicBezTo>
                  <a:cubicBezTo>
                    <a:pt x="4826" y="2519"/>
                    <a:pt x="4838" y="2513"/>
                    <a:pt x="4851" y="2513"/>
                  </a:cubicBezTo>
                  <a:cubicBezTo>
                    <a:pt x="4863" y="2513"/>
                    <a:pt x="4876" y="2519"/>
                    <a:pt x="4888" y="2532"/>
                  </a:cubicBezTo>
                  <a:cubicBezTo>
                    <a:pt x="4963" y="2532"/>
                    <a:pt x="5014" y="2582"/>
                    <a:pt x="5039" y="2632"/>
                  </a:cubicBezTo>
                  <a:cubicBezTo>
                    <a:pt x="5064" y="2657"/>
                    <a:pt x="5064" y="2682"/>
                    <a:pt x="5089" y="2707"/>
                  </a:cubicBezTo>
                  <a:cubicBezTo>
                    <a:pt x="5089" y="2783"/>
                    <a:pt x="5114" y="2833"/>
                    <a:pt x="5164" y="2883"/>
                  </a:cubicBezTo>
                  <a:cubicBezTo>
                    <a:pt x="5219" y="2920"/>
                    <a:pt x="5274" y="2943"/>
                    <a:pt x="5339" y="2943"/>
                  </a:cubicBezTo>
                  <a:cubicBezTo>
                    <a:pt x="5363" y="2943"/>
                    <a:pt x="5388" y="2940"/>
                    <a:pt x="5415" y="2933"/>
                  </a:cubicBezTo>
                  <a:cubicBezTo>
                    <a:pt x="5490" y="2883"/>
                    <a:pt x="5540" y="2808"/>
                    <a:pt x="5540" y="2732"/>
                  </a:cubicBezTo>
                  <a:cubicBezTo>
                    <a:pt x="5540" y="2707"/>
                    <a:pt x="5540" y="2682"/>
                    <a:pt x="5490" y="2682"/>
                  </a:cubicBezTo>
                  <a:cubicBezTo>
                    <a:pt x="5465" y="2682"/>
                    <a:pt x="5440" y="2707"/>
                    <a:pt x="5440" y="2732"/>
                  </a:cubicBezTo>
                  <a:cubicBezTo>
                    <a:pt x="5440" y="2758"/>
                    <a:pt x="5415" y="2808"/>
                    <a:pt x="5364" y="2833"/>
                  </a:cubicBezTo>
                  <a:cubicBezTo>
                    <a:pt x="5314" y="2833"/>
                    <a:pt x="5264" y="2833"/>
                    <a:pt x="5239" y="2808"/>
                  </a:cubicBezTo>
                  <a:cubicBezTo>
                    <a:pt x="5214" y="2783"/>
                    <a:pt x="5189" y="2732"/>
                    <a:pt x="5189" y="2682"/>
                  </a:cubicBezTo>
                  <a:cubicBezTo>
                    <a:pt x="5164" y="2632"/>
                    <a:pt x="5164" y="2607"/>
                    <a:pt x="5139" y="2582"/>
                  </a:cubicBezTo>
                  <a:cubicBezTo>
                    <a:pt x="5089" y="2507"/>
                    <a:pt x="5014" y="2432"/>
                    <a:pt x="4913" y="2432"/>
                  </a:cubicBezTo>
                  <a:cubicBezTo>
                    <a:pt x="4888" y="2407"/>
                    <a:pt x="4888" y="2407"/>
                    <a:pt x="4863" y="2407"/>
                  </a:cubicBezTo>
                  <a:cubicBezTo>
                    <a:pt x="4888" y="2357"/>
                    <a:pt x="4888" y="2306"/>
                    <a:pt x="4888" y="2281"/>
                  </a:cubicBezTo>
                  <a:lnTo>
                    <a:pt x="4888" y="2231"/>
                  </a:lnTo>
                  <a:cubicBezTo>
                    <a:pt x="4913" y="2181"/>
                    <a:pt x="4913" y="2131"/>
                    <a:pt x="4938" y="2081"/>
                  </a:cubicBezTo>
                  <a:cubicBezTo>
                    <a:pt x="4963" y="2056"/>
                    <a:pt x="4988" y="2031"/>
                    <a:pt x="5014" y="2031"/>
                  </a:cubicBezTo>
                  <a:cubicBezTo>
                    <a:pt x="5033" y="2050"/>
                    <a:pt x="5052" y="2058"/>
                    <a:pt x="5071" y="2058"/>
                  </a:cubicBezTo>
                  <a:cubicBezTo>
                    <a:pt x="5102" y="2058"/>
                    <a:pt x="5133" y="2037"/>
                    <a:pt x="5164" y="2006"/>
                  </a:cubicBezTo>
                  <a:cubicBezTo>
                    <a:pt x="5189" y="1956"/>
                    <a:pt x="5164" y="1880"/>
                    <a:pt x="5114" y="1855"/>
                  </a:cubicBezTo>
                  <a:cubicBezTo>
                    <a:pt x="5078" y="1834"/>
                    <a:pt x="5041" y="1825"/>
                    <a:pt x="5003" y="1825"/>
                  </a:cubicBezTo>
                  <a:cubicBezTo>
                    <a:pt x="4909" y="1825"/>
                    <a:pt x="4817" y="1884"/>
                    <a:pt x="4763" y="1956"/>
                  </a:cubicBezTo>
                  <a:cubicBezTo>
                    <a:pt x="4713" y="2056"/>
                    <a:pt x="4688" y="2131"/>
                    <a:pt x="4688" y="2206"/>
                  </a:cubicBezTo>
                  <a:lnTo>
                    <a:pt x="4688" y="2231"/>
                  </a:lnTo>
                  <a:cubicBezTo>
                    <a:pt x="4663" y="2306"/>
                    <a:pt x="4663" y="2382"/>
                    <a:pt x="4613" y="2407"/>
                  </a:cubicBezTo>
                  <a:cubicBezTo>
                    <a:pt x="4587" y="2432"/>
                    <a:pt x="4537" y="2432"/>
                    <a:pt x="4487" y="2432"/>
                  </a:cubicBezTo>
                  <a:cubicBezTo>
                    <a:pt x="4437" y="2407"/>
                    <a:pt x="4387" y="2382"/>
                    <a:pt x="4337" y="2331"/>
                  </a:cubicBezTo>
                  <a:cubicBezTo>
                    <a:pt x="4211" y="2206"/>
                    <a:pt x="4111" y="2031"/>
                    <a:pt x="4086" y="1830"/>
                  </a:cubicBezTo>
                  <a:cubicBezTo>
                    <a:pt x="4111" y="1830"/>
                    <a:pt x="4111" y="1805"/>
                    <a:pt x="4111" y="1805"/>
                  </a:cubicBezTo>
                  <a:cubicBezTo>
                    <a:pt x="4211" y="1630"/>
                    <a:pt x="4387" y="1454"/>
                    <a:pt x="4562" y="1379"/>
                  </a:cubicBezTo>
                  <a:cubicBezTo>
                    <a:pt x="4635" y="1350"/>
                    <a:pt x="4732" y="1321"/>
                    <a:pt x="4835" y="1321"/>
                  </a:cubicBezTo>
                  <a:cubicBezTo>
                    <a:pt x="4911" y="1321"/>
                    <a:pt x="4989" y="1337"/>
                    <a:pt x="5064" y="1379"/>
                  </a:cubicBezTo>
                  <a:cubicBezTo>
                    <a:pt x="5082" y="1385"/>
                    <a:pt x="5103" y="1388"/>
                    <a:pt x="5124" y="1388"/>
                  </a:cubicBezTo>
                  <a:cubicBezTo>
                    <a:pt x="5186" y="1388"/>
                    <a:pt x="5252" y="1360"/>
                    <a:pt x="5289" y="1304"/>
                  </a:cubicBezTo>
                  <a:cubicBezTo>
                    <a:pt x="5339" y="1229"/>
                    <a:pt x="5289" y="1128"/>
                    <a:pt x="5214" y="1078"/>
                  </a:cubicBezTo>
                  <a:cubicBezTo>
                    <a:pt x="5108" y="1018"/>
                    <a:pt x="4983" y="985"/>
                    <a:pt x="4851" y="985"/>
                  </a:cubicBezTo>
                  <a:cubicBezTo>
                    <a:pt x="4765" y="985"/>
                    <a:pt x="4676" y="999"/>
                    <a:pt x="4587" y="1028"/>
                  </a:cubicBezTo>
                  <a:cubicBezTo>
                    <a:pt x="4537" y="978"/>
                    <a:pt x="4512" y="903"/>
                    <a:pt x="4512" y="828"/>
                  </a:cubicBezTo>
                  <a:cubicBezTo>
                    <a:pt x="4512" y="753"/>
                    <a:pt x="4562" y="702"/>
                    <a:pt x="4613" y="677"/>
                  </a:cubicBezTo>
                  <a:cubicBezTo>
                    <a:pt x="4663" y="652"/>
                    <a:pt x="4713" y="652"/>
                    <a:pt x="4763" y="652"/>
                  </a:cubicBezTo>
                  <a:cubicBezTo>
                    <a:pt x="4813" y="677"/>
                    <a:pt x="4838" y="677"/>
                    <a:pt x="4863" y="677"/>
                  </a:cubicBezTo>
                  <a:cubicBezTo>
                    <a:pt x="5014" y="677"/>
                    <a:pt x="5139" y="627"/>
                    <a:pt x="5214" y="527"/>
                  </a:cubicBezTo>
                  <a:cubicBezTo>
                    <a:pt x="5314" y="427"/>
                    <a:pt x="5339" y="276"/>
                    <a:pt x="5264" y="151"/>
                  </a:cubicBezTo>
                  <a:cubicBezTo>
                    <a:pt x="5239" y="76"/>
                    <a:pt x="5164" y="26"/>
                    <a:pt x="5089" y="1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12118" y="4096919"/>
              <a:ext cx="357341" cy="505163"/>
            </a:xfrm>
            <a:custGeom>
              <a:avLst/>
              <a:gdLst/>
              <a:ahLst/>
              <a:cxnLst/>
              <a:rect l="l" t="t" r="r" b="b"/>
              <a:pathLst>
                <a:path w="4813" h="6804" extrusionOk="0">
                  <a:moveTo>
                    <a:pt x="2516" y="1"/>
                  </a:moveTo>
                  <a:cubicBezTo>
                    <a:pt x="2463" y="1"/>
                    <a:pt x="2409" y="18"/>
                    <a:pt x="2356" y="36"/>
                  </a:cubicBezTo>
                  <a:cubicBezTo>
                    <a:pt x="2231" y="111"/>
                    <a:pt x="2181" y="262"/>
                    <a:pt x="2231" y="412"/>
                  </a:cubicBezTo>
                  <a:cubicBezTo>
                    <a:pt x="2256" y="512"/>
                    <a:pt x="2331" y="613"/>
                    <a:pt x="2431" y="688"/>
                  </a:cubicBezTo>
                  <a:cubicBezTo>
                    <a:pt x="2482" y="713"/>
                    <a:pt x="2507" y="713"/>
                    <a:pt x="2532" y="738"/>
                  </a:cubicBezTo>
                  <a:cubicBezTo>
                    <a:pt x="2582" y="763"/>
                    <a:pt x="2632" y="788"/>
                    <a:pt x="2657" y="813"/>
                  </a:cubicBezTo>
                  <a:cubicBezTo>
                    <a:pt x="2707" y="863"/>
                    <a:pt x="2707" y="938"/>
                    <a:pt x="2682" y="1014"/>
                  </a:cubicBezTo>
                  <a:cubicBezTo>
                    <a:pt x="2632" y="1064"/>
                    <a:pt x="2582" y="1114"/>
                    <a:pt x="2532" y="1139"/>
                  </a:cubicBezTo>
                  <a:cubicBezTo>
                    <a:pt x="2356" y="989"/>
                    <a:pt x="2156" y="888"/>
                    <a:pt x="1930" y="888"/>
                  </a:cubicBezTo>
                  <a:cubicBezTo>
                    <a:pt x="1855" y="888"/>
                    <a:pt x="1780" y="963"/>
                    <a:pt x="1780" y="1039"/>
                  </a:cubicBezTo>
                  <a:cubicBezTo>
                    <a:pt x="1780" y="1139"/>
                    <a:pt x="1830" y="1214"/>
                    <a:pt x="1930" y="1214"/>
                  </a:cubicBezTo>
                  <a:cubicBezTo>
                    <a:pt x="2131" y="1214"/>
                    <a:pt x="2281" y="1339"/>
                    <a:pt x="2356" y="1465"/>
                  </a:cubicBezTo>
                  <a:cubicBezTo>
                    <a:pt x="2482" y="1640"/>
                    <a:pt x="2557" y="1841"/>
                    <a:pt x="2557" y="2041"/>
                  </a:cubicBezTo>
                  <a:cubicBezTo>
                    <a:pt x="2557" y="2066"/>
                    <a:pt x="2557" y="2066"/>
                    <a:pt x="2557" y="2091"/>
                  </a:cubicBezTo>
                  <a:cubicBezTo>
                    <a:pt x="2431" y="2242"/>
                    <a:pt x="2281" y="2342"/>
                    <a:pt x="2106" y="2392"/>
                  </a:cubicBezTo>
                  <a:cubicBezTo>
                    <a:pt x="2068" y="2405"/>
                    <a:pt x="2030" y="2411"/>
                    <a:pt x="1996" y="2411"/>
                  </a:cubicBezTo>
                  <a:cubicBezTo>
                    <a:pt x="1961" y="2411"/>
                    <a:pt x="1930" y="2405"/>
                    <a:pt x="1905" y="2392"/>
                  </a:cubicBezTo>
                  <a:cubicBezTo>
                    <a:pt x="1855" y="2392"/>
                    <a:pt x="1830" y="2367"/>
                    <a:pt x="1805" y="2317"/>
                  </a:cubicBezTo>
                  <a:cubicBezTo>
                    <a:pt x="1805" y="2267"/>
                    <a:pt x="1805" y="2217"/>
                    <a:pt x="1830" y="2166"/>
                  </a:cubicBezTo>
                  <a:lnTo>
                    <a:pt x="1855" y="2141"/>
                  </a:lnTo>
                  <a:cubicBezTo>
                    <a:pt x="1880" y="2066"/>
                    <a:pt x="1905" y="1966"/>
                    <a:pt x="1905" y="1866"/>
                  </a:cubicBezTo>
                  <a:cubicBezTo>
                    <a:pt x="1905" y="1750"/>
                    <a:pt x="1819" y="1612"/>
                    <a:pt x="1687" y="1612"/>
                  </a:cubicBezTo>
                  <a:cubicBezTo>
                    <a:pt x="1677" y="1612"/>
                    <a:pt x="1666" y="1613"/>
                    <a:pt x="1654" y="1615"/>
                  </a:cubicBezTo>
                  <a:cubicBezTo>
                    <a:pt x="1579" y="1615"/>
                    <a:pt x="1529" y="1665"/>
                    <a:pt x="1554" y="1715"/>
                  </a:cubicBezTo>
                  <a:cubicBezTo>
                    <a:pt x="1554" y="1765"/>
                    <a:pt x="1604" y="1816"/>
                    <a:pt x="1654" y="1816"/>
                  </a:cubicBezTo>
                  <a:cubicBezTo>
                    <a:pt x="1654" y="1816"/>
                    <a:pt x="1680" y="1841"/>
                    <a:pt x="1680" y="1891"/>
                  </a:cubicBezTo>
                  <a:cubicBezTo>
                    <a:pt x="1705" y="1941"/>
                    <a:pt x="1680" y="1991"/>
                    <a:pt x="1654" y="2041"/>
                  </a:cubicBezTo>
                  <a:lnTo>
                    <a:pt x="1629" y="2091"/>
                  </a:lnTo>
                  <a:cubicBezTo>
                    <a:pt x="1629" y="2116"/>
                    <a:pt x="1604" y="2166"/>
                    <a:pt x="1604" y="2217"/>
                  </a:cubicBezTo>
                  <a:cubicBezTo>
                    <a:pt x="1579" y="2217"/>
                    <a:pt x="1554" y="2192"/>
                    <a:pt x="1529" y="2192"/>
                  </a:cubicBezTo>
                  <a:cubicBezTo>
                    <a:pt x="1498" y="2181"/>
                    <a:pt x="1463" y="2175"/>
                    <a:pt x="1426" y="2175"/>
                  </a:cubicBezTo>
                  <a:cubicBezTo>
                    <a:pt x="1375" y="2175"/>
                    <a:pt x="1323" y="2187"/>
                    <a:pt x="1279" y="2217"/>
                  </a:cubicBezTo>
                  <a:cubicBezTo>
                    <a:pt x="1253" y="2242"/>
                    <a:pt x="1228" y="2267"/>
                    <a:pt x="1178" y="2292"/>
                  </a:cubicBezTo>
                  <a:cubicBezTo>
                    <a:pt x="1153" y="2317"/>
                    <a:pt x="1128" y="2367"/>
                    <a:pt x="1078" y="2367"/>
                  </a:cubicBezTo>
                  <a:cubicBezTo>
                    <a:pt x="1028" y="2367"/>
                    <a:pt x="978" y="2367"/>
                    <a:pt x="953" y="2317"/>
                  </a:cubicBezTo>
                  <a:cubicBezTo>
                    <a:pt x="928" y="2292"/>
                    <a:pt x="928" y="2242"/>
                    <a:pt x="928" y="2217"/>
                  </a:cubicBezTo>
                  <a:cubicBezTo>
                    <a:pt x="953" y="2166"/>
                    <a:pt x="928" y="2141"/>
                    <a:pt x="903" y="2141"/>
                  </a:cubicBezTo>
                  <a:cubicBezTo>
                    <a:pt x="895" y="2134"/>
                    <a:pt x="888" y="2131"/>
                    <a:pt x="881" y="2131"/>
                  </a:cubicBezTo>
                  <a:cubicBezTo>
                    <a:pt x="863" y="2131"/>
                    <a:pt x="845" y="2149"/>
                    <a:pt x="827" y="2166"/>
                  </a:cubicBezTo>
                  <a:cubicBezTo>
                    <a:pt x="802" y="2242"/>
                    <a:pt x="827" y="2342"/>
                    <a:pt x="878" y="2392"/>
                  </a:cubicBezTo>
                  <a:cubicBezTo>
                    <a:pt x="915" y="2448"/>
                    <a:pt x="981" y="2477"/>
                    <a:pt x="1043" y="2477"/>
                  </a:cubicBezTo>
                  <a:cubicBezTo>
                    <a:pt x="1064" y="2477"/>
                    <a:pt x="1084" y="2473"/>
                    <a:pt x="1103" y="2467"/>
                  </a:cubicBezTo>
                  <a:cubicBezTo>
                    <a:pt x="1178" y="2442"/>
                    <a:pt x="1203" y="2417"/>
                    <a:pt x="1253" y="2367"/>
                  </a:cubicBezTo>
                  <a:cubicBezTo>
                    <a:pt x="1279" y="2342"/>
                    <a:pt x="1304" y="2342"/>
                    <a:pt x="1329" y="2317"/>
                  </a:cubicBezTo>
                  <a:cubicBezTo>
                    <a:pt x="1379" y="2292"/>
                    <a:pt x="1454" y="2292"/>
                    <a:pt x="1504" y="2292"/>
                  </a:cubicBezTo>
                  <a:cubicBezTo>
                    <a:pt x="1554" y="2317"/>
                    <a:pt x="1579" y="2317"/>
                    <a:pt x="1604" y="2342"/>
                  </a:cubicBezTo>
                  <a:cubicBezTo>
                    <a:pt x="1604" y="2367"/>
                    <a:pt x="1604" y="2367"/>
                    <a:pt x="1604" y="2392"/>
                  </a:cubicBezTo>
                  <a:cubicBezTo>
                    <a:pt x="1654" y="2492"/>
                    <a:pt x="1755" y="2593"/>
                    <a:pt x="1855" y="2618"/>
                  </a:cubicBezTo>
                  <a:cubicBezTo>
                    <a:pt x="1893" y="2630"/>
                    <a:pt x="1936" y="2636"/>
                    <a:pt x="1983" y="2636"/>
                  </a:cubicBezTo>
                  <a:cubicBezTo>
                    <a:pt x="2030" y="2636"/>
                    <a:pt x="2081" y="2630"/>
                    <a:pt x="2131" y="2618"/>
                  </a:cubicBezTo>
                  <a:cubicBezTo>
                    <a:pt x="2131" y="2593"/>
                    <a:pt x="2156" y="2593"/>
                    <a:pt x="2156" y="2593"/>
                  </a:cubicBezTo>
                  <a:cubicBezTo>
                    <a:pt x="2281" y="2567"/>
                    <a:pt x="2406" y="2517"/>
                    <a:pt x="2507" y="2442"/>
                  </a:cubicBezTo>
                  <a:lnTo>
                    <a:pt x="2507" y="2442"/>
                  </a:lnTo>
                  <a:cubicBezTo>
                    <a:pt x="2482" y="2593"/>
                    <a:pt x="2431" y="2743"/>
                    <a:pt x="2381" y="2893"/>
                  </a:cubicBezTo>
                  <a:cubicBezTo>
                    <a:pt x="2331" y="3069"/>
                    <a:pt x="2281" y="3219"/>
                    <a:pt x="2231" y="3395"/>
                  </a:cubicBezTo>
                  <a:cubicBezTo>
                    <a:pt x="2231" y="3420"/>
                    <a:pt x="2231" y="3445"/>
                    <a:pt x="2231" y="3495"/>
                  </a:cubicBezTo>
                  <a:cubicBezTo>
                    <a:pt x="2206" y="3545"/>
                    <a:pt x="2206" y="3595"/>
                    <a:pt x="2206" y="3645"/>
                  </a:cubicBezTo>
                  <a:cubicBezTo>
                    <a:pt x="2156" y="3996"/>
                    <a:pt x="2231" y="4372"/>
                    <a:pt x="2431" y="4648"/>
                  </a:cubicBezTo>
                  <a:cubicBezTo>
                    <a:pt x="2356" y="4648"/>
                    <a:pt x="2281" y="4673"/>
                    <a:pt x="2256" y="4673"/>
                  </a:cubicBezTo>
                  <a:cubicBezTo>
                    <a:pt x="2231" y="4648"/>
                    <a:pt x="2206" y="4623"/>
                    <a:pt x="2181" y="4522"/>
                  </a:cubicBezTo>
                  <a:cubicBezTo>
                    <a:pt x="2156" y="4472"/>
                    <a:pt x="2131" y="4397"/>
                    <a:pt x="2081" y="4347"/>
                  </a:cubicBezTo>
                  <a:cubicBezTo>
                    <a:pt x="1955" y="4197"/>
                    <a:pt x="1780" y="4121"/>
                    <a:pt x="1629" y="4046"/>
                  </a:cubicBezTo>
                  <a:cubicBezTo>
                    <a:pt x="1529" y="4021"/>
                    <a:pt x="1454" y="3971"/>
                    <a:pt x="1379" y="3921"/>
                  </a:cubicBezTo>
                  <a:cubicBezTo>
                    <a:pt x="1304" y="3846"/>
                    <a:pt x="1253" y="3770"/>
                    <a:pt x="1228" y="3695"/>
                  </a:cubicBezTo>
                  <a:cubicBezTo>
                    <a:pt x="1203" y="3620"/>
                    <a:pt x="1228" y="3545"/>
                    <a:pt x="1253" y="3520"/>
                  </a:cubicBezTo>
                  <a:cubicBezTo>
                    <a:pt x="1268" y="3490"/>
                    <a:pt x="1300" y="3478"/>
                    <a:pt x="1324" y="3478"/>
                  </a:cubicBezTo>
                  <a:cubicBezTo>
                    <a:pt x="1341" y="3478"/>
                    <a:pt x="1354" y="3484"/>
                    <a:pt x="1354" y="3495"/>
                  </a:cubicBezTo>
                  <a:cubicBezTo>
                    <a:pt x="1379" y="3495"/>
                    <a:pt x="1379" y="3520"/>
                    <a:pt x="1404" y="3520"/>
                  </a:cubicBezTo>
                  <a:cubicBezTo>
                    <a:pt x="1454" y="3595"/>
                    <a:pt x="1504" y="3670"/>
                    <a:pt x="1629" y="3670"/>
                  </a:cubicBezTo>
                  <a:cubicBezTo>
                    <a:pt x="1648" y="3677"/>
                    <a:pt x="1667" y="3680"/>
                    <a:pt x="1685" y="3680"/>
                  </a:cubicBezTo>
                  <a:cubicBezTo>
                    <a:pt x="1741" y="3680"/>
                    <a:pt x="1792" y="3651"/>
                    <a:pt x="1830" y="3595"/>
                  </a:cubicBezTo>
                  <a:cubicBezTo>
                    <a:pt x="1905" y="3545"/>
                    <a:pt x="1955" y="3420"/>
                    <a:pt x="1955" y="3319"/>
                  </a:cubicBezTo>
                  <a:cubicBezTo>
                    <a:pt x="1955" y="3019"/>
                    <a:pt x="1680" y="2743"/>
                    <a:pt x="1379" y="2718"/>
                  </a:cubicBezTo>
                  <a:cubicBezTo>
                    <a:pt x="1279" y="2718"/>
                    <a:pt x="1203" y="2793"/>
                    <a:pt x="1203" y="2893"/>
                  </a:cubicBezTo>
                  <a:cubicBezTo>
                    <a:pt x="1203" y="2968"/>
                    <a:pt x="1279" y="3044"/>
                    <a:pt x="1379" y="3044"/>
                  </a:cubicBezTo>
                  <a:cubicBezTo>
                    <a:pt x="1504" y="3069"/>
                    <a:pt x="1604" y="3169"/>
                    <a:pt x="1629" y="3294"/>
                  </a:cubicBezTo>
                  <a:cubicBezTo>
                    <a:pt x="1604" y="3294"/>
                    <a:pt x="1604" y="3269"/>
                    <a:pt x="1579" y="3244"/>
                  </a:cubicBezTo>
                  <a:cubicBezTo>
                    <a:pt x="1514" y="3190"/>
                    <a:pt x="1431" y="3164"/>
                    <a:pt x="1344" y="3164"/>
                  </a:cubicBezTo>
                  <a:cubicBezTo>
                    <a:pt x="1231" y="3164"/>
                    <a:pt x="1113" y="3209"/>
                    <a:pt x="1028" y="3294"/>
                  </a:cubicBezTo>
                  <a:cubicBezTo>
                    <a:pt x="953" y="3344"/>
                    <a:pt x="928" y="3445"/>
                    <a:pt x="903" y="3520"/>
                  </a:cubicBezTo>
                  <a:cubicBezTo>
                    <a:pt x="878" y="3520"/>
                    <a:pt x="878" y="3495"/>
                    <a:pt x="878" y="3495"/>
                  </a:cubicBezTo>
                  <a:cubicBezTo>
                    <a:pt x="827" y="3420"/>
                    <a:pt x="802" y="3344"/>
                    <a:pt x="777" y="3269"/>
                  </a:cubicBezTo>
                  <a:cubicBezTo>
                    <a:pt x="752" y="3219"/>
                    <a:pt x="727" y="3169"/>
                    <a:pt x="702" y="3119"/>
                  </a:cubicBezTo>
                  <a:cubicBezTo>
                    <a:pt x="652" y="3044"/>
                    <a:pt x="552" y="2868"/>
                    <a:pt x="376" y="2843"/>
                  </a:cubicBezTo>
                  <a:cubicBezTo>
                    <a:pt x="251" y="2843"/>
                    <a:pt x="151" y="2893"/>
                    <a:pt x="76" y="2968"/>
                  </a:cubicBezTo>
                  <a:cubicBezTo>
                    <a:pt x="0" y="3069"/>
                    <a:pt x="0" y="3194"/>
                    <a:pt x="50" y="3294"/>
                  </a:cubicBezTo>
                  <a:cubicBezTo>
                    <a:pt x="50" y="3319"/>
                    <a:pt x="76" y="3319"/>
                    <a:pt x="101" y="3319"/>
                  </a:cubicBezTo>
                  <a:cubicBezTo>
                    <a:pt x="151" y="3294"/>
                    <a:pt x="151" y="3269"/>
                    <a:pt x="151" y="3244"/>
                  </a:cubicBezTo>
                  <a:cubicBezTo>
                    <a:pt x="101" y="3169"/>
                    <a:pt x="126" y="3094"/>
                    <a:pt x="151" y="3044"/>
                  </a:cubicBezTo>
                  <a:cubicBezTo>
                    <a:pt x="201" y="2968"/>
                    <a:pt x="276" y="2943"/>
                    <a:pt x="351" y="2943"/>
                  </a:cubicBezTo>
                  <a:cubicBezTo>
                    <a:pt x="502" y="2968"/>
                    <a:pt x="577" y="3119"/>
                    <a:pt x="602" y="3169"/>
                  </a:cubicBezTo>
                  <a:cubicBezTo>
                    <a:pt x="627" y="3219"/>
                    <a:pt x="652" y="3269"/>
                    <a:pt x="677" y="3319"/>
                  </a:cubicBezTo>
                  <a:cubicBezTo>
                    <a:pt x="702" y="3395"/>
                    <a:pt x="727" y="3470"/>
                    <a:pt x="777" y="3545"/>
                  </a:cubicBezTo>
                  <a:cubicBezTo>
                    <a:pt x="802" y="3595"/>
                    <a:pt x="852" y="3620"/>
                    <a:pt x="903" y="3670"/>
                  </a:cubicBezTo>
                  <a:cubicBezTo>
                    <a:pt x="903" y="3695"/>
                    <a:pt x="903" y="3745"/>
                    <a:pt x="903" y="3770"/>
                  </a:cubicBezTo>
                  <a:cubicBezTo>
                    <a:pt x="953" y="3921"/>
                    <a:pt x="1028" y="4046"/>
                    <a:pt x="1153" y="4146"/>
                  </a:cubicBezTo>
                  <a:cubicBezTo>
                    <a:pt x="1203" y="4197"/>
                    <a:pt x="1253" y="4222"/>
                    <a:pt x="1279" y="4247"/>
                  </a:cubicBezTo>
                  <a:cubicBezTo>
                    <a:pt x="1203" y="4272"/>
                    <a:pt x="1103" y="4297"/>
                    <a:pt x="1028" y="4372"/>
                  </a:cubicBezTo>
                  <a:cubicBezTo>
                    <a:pt x="852" y="4497"/>
                    <a:pt x="752" y="4823"/>
                    <a:pt x="928" y="5024"/>
                  </a:cubicBezTo>
                  <a:cubicBezTo>
                    <a:pt x="978" y="5099"/>
                    <a:pt x="1078" y="5149"/>
                    <a:pt x="1178" y="5149"/>
                  </a:cubicBezTo>
                  <a:lnTo>
                    <a:pt x="1203" y="5149"/>
                  </a:lnTo>
                  <a:cubicBezTo>
                    <a:pt x="1253" y="5124"/>
                    <a:pt x="1304" y="5074"/>
                    <a:pt x="1329" y="5024"/>
                  </a:cubicBezTo>
                  <a:cubicBezTo>
                    <a:pt x="1379" y="4948"/>
                    <a:pt x="1354" y="4898"/>
                    <a:pt x="1329" y="4848"/>
                  </a:cubicBezTo>
                  <a:cubicBezTo>
                    <a:pt x="1310" y="4811"/>
                    <a:pt x="1265" y="4788"/>
                    <a:pt x="1223" y="4788"/>
                  </a:cubicBezTo>
                  <a:cubicBezTo>
                    <a:pt x="1207" y="4788"/>
                    <a:pt x="1192" y="4791"/>
                    <a:pt x="1178" y="4798"/>
                  </a:cubicBezTo>
                  <a:cubicBezTo>
                    <a:pt x="1153" y="4823"/>
                    <a:pt x="1128" y="4873"/>
                    <a:pt x="1128" y="4923"/>
                  </a:cubicBezTo>
                  <a:cubicBezTo>
                    <a:pt x="1128" y="4923"/>
                    <a:pt x="1103" y="4898"/>
                    <a:pt x="1078" y="4898"/>
                  </a:cubicBezTo>
                  <a:cubicBezTo>
                    <a:pt x="1003" y="4798"/>
                    <a:pt x="1078" y="4623"/>
                    <a:pt x="1178" y="4522"/>
                  </a:cubicBezTo>
                  <a:cubicBezTo>
                    <a:pt x="1279" y="4447"/>
                    <a:pt x="1429" y="4422"/>
                    <a:pt x="1654" y="4422"/>
                  </a:cubicBezTo>
                  <a:lnTo>
                    <a:pt x="1680" y="4422"/>
                  </a:lnTo>
                  <a:cubicBezTo>
                    <a:pt x="1730" y="4447"/>
                    <a:pt x="1780" y="4497"/>
                    <a:pt x="1830" y="4547"/>
                  </a:cubicBezTo>
                  <a:cubicBezTo>
                    <a:pt x="1830" y="4572"/>
                    <a:pt x="1855" y="4623"/>
                    <a:pt x="1880" y="4648"/>
                  </a:cubicBezTo>
                  <a:cubicBezTo>
                    <a:pt x="1930" y="4773"/>
                    <a:pt x="2005" y="4923"/>
                    <a:pt x="2181" y="4974"/>
                  </a:cubicBezTo>
                  <a:cubicBezTo>
                    <a:pt x="2218" y="4986"/>
                    <a:pt x="2262" y="4992"/>
                    <a:pt x="2309" y="4992"/>
                  </a:cubicBezTo>
                  <a:cubicBezTo>
                    <a:pt x="2356" y="4992"/>
                    <a:pt x="2406" y="4986"/>
                    <a:pt x="2456" y="4974"/>
                  </a:cubicBezTo>
                  <a:cubicBezTo>
                    <a:pt x="2519" y="4961"/>
                    <a:pt x="2588" y="4955"/>
                    <a:pt x="2654" y="4955"/>
                  </a:cubicBezTo>
                  <a:cubicBezTo>
                    <a:pt x="2720" y="4955"/>
                    <a:pt x="2782" y="4961"/>
                    <a:pt x="2832" y="4974"/>
                  </a:cubicBezTo>
                  <a:cubicBezTo>
                    <a:pt x="2983" y="5024"/>
                    <a:pt x="3133" y="5049"/>
                    <a:pt x="3258" y="5099"/>
                  </a:cubicBezTo>
                  <a:cubicBezTo>
                    <a:pt x="3384" y="5124"/>
                    <a:pt x="3484" y="5149"/>
                    <a:pt x="3584" y="5174"/>
                  </a:cubicBezTo>
                  <a:cubicBezTo>
                    <a:pt x="4136" y="5375"/>
                    <a:pt x="4487" y="6051"/>
                    <a:pt x="4336" y="6603"/>
                  </a:cubicBezTo>
                  <a:cubicBezTo>
                    <a:pt x="4311" y="6703"/>
                    <a:pt x="4361" y="6778"/>
                    <a:pt x="4436" y="6803"/>
                  </a:cubicBezTo>
                  <a:lnTo>
                    <a:pt x="4512" y="6803"/>
                  </a:lnTo>
                  <a:cubicBezTo>
                    <a:pt x="4587" y="6803"/>
                    <a:pt x="4612" y="6753"/>
                    <a:pt x="4637" y="6703"/>
                  </a:cubicBezTo>
                  <a:cubicBezTo>
                    <a:pt x="4812" y="6101"/>
                    <a:pt x="4562" y="5450"/>
                    <a:pt x="4086" y="5074"/>
                  </a:cubicBezTo>
                  <a:cubicBezTo>
                    <a:pt x="4161" y="5024"/>
                    <a:pt x="4211" y="4923"/>
                    <a:pt x="4211" y="4823"/>
                  </a:cubicBezTo>
                  <a:cubicBezTo>
                    <a:pt x="4236" y="4723"/>
                    <a:pt x="4211" y="4648"/>
                    <a:pt x="4186" y="4572"/>
                  </a:cubicBezTo>
                  <a:cubicBezTo>
                    <a:pt x="4161" y="4522"/>
                    <a:pt x="4136" y="4497"/>
                    <a:pt x="4136" y="4447"/>
                  </a:cubicBezTo>
                  <a:cubicBezTo>
                    <a:pt x="4111" y="4297"/>
                    <a:pt x="4186" y="4146"/>
                    <a:pt x="4286" y="4046"/>
                  </a:cubicBezTo>
                  <a:cubicBezTo>
                    <a:pt x="4311" y="4046"/>
                    <a:pt x="4311" y="3996"/>
                    <a:pt x="4286" y="3971"/>
                  </a:cubicBezTo>
                  <a:cubicBezTo>
                    <a:pt x="4286" y="3958"/>
                    <a:pt x="4274" y="3952"/>
                    <a:pt x="4258" y="3952"/>
                  </a:cubicBezTo>
                  <a:cubicBezTo>
                    <a:pt x="4242" y="3952"/>
                    <a:pt x="4223" y="3958"/>
                    <a:pt x="4211" y="3971"/>
                  </a:cubicBezTo>
                  <a:cubicBezTo>
                    <a:pt x="4086" y="4096"/>
                    <a:pt x="4010" y="4272"/>
                    <a:pt x="4035" y="4472"/>
                  </a:cubicBezTo>
                  <a:cubicBezTo>
                    <a:pt x="4035" y="4522"/>
                    <a:pt x="4061" y="4572"/>
                    <a:pt x="4086" y="4623"/>
                  </a:cubicBezTo>
                  <a:cubicBezTo>
                    <a:pt x="4086" y="4673"/>
                    <a:pt x="4111" y="4748"/>
                    <a:pt x="4111" y="4823"/>
                  </a:cubicBezTo>
                  <a:cubicBezTo>
                    <a:pt x="4111" y="4898"/>
                    <a:pt x="4061" y="4974"/>
                    <a:pt x="3985" y="5024"/>
                  </a:cubicBezTo>
                  <a:cubicBezTo>
                    <a:pt x="3885" y="4974"/>
                    <a:pt x="3810" y="4923"/>
                    <a:pt x="3710" y="4873"/>
                  </a:cubicBezTo>
                  <a:cubicBezTo>
                    <a:pt x="3584" y="4823"/>
                    <a:pt x="3459" y="4798"/>
                    <a:pt x="3334" y="4773"/>
                  </a:cubicBezTo>
                  <a:cubicBezTo>
                    <a:pt x="3284" y="4773"/>
                    <a:pt x="3258" y="4748"/>
                    <a:pt x="3208" y="4748"/>
                  </a:cubicBezTo>
                  <a:cubicBezTo>
                    <a:pt x="3108" y="4623"/>
                    <a:pt x="3083" y="4447"/>
                    <a:pt x="3108" y="4297"/>
                  </a:cubicBezTo>
                  <a:cubicBezTo>
                    <a:pt x="3133" y="4197"/>
                    <a:pt x="3183" y="4096"/>
                    <a:pt x="3258" y="4071"/>
                  </a:cubicBezTo>
                  <a:cubicBezTo>
                    <a:pt x="3296" y="4046"/>
                    <a:pt x="3340" y="4034"/>
                    <a:pt x="3381" y="4034"/>
                  </a:cubicBezTo>
                  <a:cubicBezTo>
                    <a:pt x="3421" y="4034"/>
                    <a:pt x="3459" y="4046"/>
                    <a:pt x="3484" y="4071"/>
                  </a:cubicBezTo>
                  <a:cubicBezTo>
                    <a:pt x="3509" y="4071"/>
                    <a:pt x="3509" y="4121"/>
                    <a:pt x="3509" y="4146"/>
                  </a:cubicBezTo>
                  <a:cubicBezTo>
                    <a:pt x="3509" y="4171"/>
                    <a:pt x="3509" y="4197"/>
                    <a:pt x="3484" y="4222"/>
                  </a:cubicBezTo>
                  <a:cubicBezTo>
                    <a:pt x="3434" y="4247"/>
                    <a:pt x="3434" y="4322"/>
                    <a:pt x="3459" y="4372"/>
                  </a:cubicBezTo>
                  <a:cubicBezTo>
                    <a:pt x="3488" y="4401"/>
                    <a:pt x="3518" y="4414"/>
                    <a:pt x="3547" y="4414"/>
                  </a:cubicBezTo>
                  <a:cubicBezTo>
                    <a:pt x="3568" y="4414"/>
                    <a:pt x="3589" y="4407"/>
                    <a:pt x="3609" y="4397"/>
                  </a:cubicBezTo>
                  <a:cubicBezTo>
                    <a:pt x="3685" y="4347"/>
                    <a:pt x="3735" y="4247"/>
                    <a:pt x="3735" y="4171"/>
                  </a:cubicBezTo>
                  <a:cubicBezTo>
                    <a:pt x="3735" y="4071"/>
                    <a:pt x="3685" y="3971"/>
                    <a:pt x="3609" y="3896"/>
                  </a:cubicBezTo>
                  <a:cubicBezTo>
                    <a:pt x="3539" y="3840"/>
                    <a:pt x="3445" y="3807"/>
                    <a:pt x="3349" y="3807"/>
                  </a:cubicBezTo>
                  <a:cubicBezTo>
                    <a:pt x="3275" y="3807"/>
                    <a:pt x="3199" y="3827"/>
                    <a:pt x="3133" y="3871"/>
                  </a:cubicBezTo>
                  <a:cubicBezTo>
                    <a:pt x="3008" y="3971"/>
                    <a:pt x="2933" y="4096"/>
                    <a:pt x="2908" y="4272"/>
                  </a:cubicBezTo>
                  <a:cubicBezTo>
                    <a:pt x="2883" y="4397"/>
                    <a:pt x="2883" y="4522"/>
                    <a:pt x="2933" y="4648"/>
                  </a:cubicBezTo>
                  <a:cubicBezTo>
                    <a:pt x="2883" y="4623"/>
                    <a:pt x="2857" y="4623"/>
                    <a:pt x="2832" y="4598"/>
                  </a:cubicBezTo>
                  <a:cubicBezTo>
                    <a:pt x="2507" y="4372"/>
                    <a:pt x="2482" y="3921"/>
                    <a:pt x="2532" y="3545"/>
                  </a:cubicBezTo>
                  <a:cubicBezTo>
                    <a:pt x="2582" y="3344"/>
                    <a:pt x="2757" y="3094"/>
                    <a:pt x="2883" y="3044"/>
                  </a:cubicBezTo>
                  <a:cubicBezTo>
                    <a:pt x="2933" y="3019"/>
                    <a:pt x="3008" y="2994"/>
                    <a:pt x="3083" y="2968"/>
                  </a:cubicBezTo>
                  <a:cubicBezTo>
                    <a:pt x="3258" y="2918"/>
                    <a:pt x="3434" y="2868"/>
                    <a:pt x="3559" y="2693"/>
                  </a:cubicBezTo>
                  <a:cubicBezTo>
                    <a:pt x="3609" y="2618"/>
                    <a:pt x="3634" y="2542"/>
                    <a:pt x="3634" y="2467"/>
                  </a:cubicBezTo>
                  <a:cubicBezTo>
                    <a:pt x="3660" y="2442"/>
                    <a:pt x="3685" y="2392"/>
                    <a:pt x="3710" y="2367"/>
                  </a:cubicBezTo>
                  <a:cubicBezTo>
                    <a:pt x="3735" y="2342"/>
                    <a:pt x="3760" y="2317"/>
                    <a:pt x="3760" y="2317"/>
                  </a:cubicBezTo>
                  <a:cubicBezTo>
                    <a:pt x="3835" y="2242"/>
                    <a:pt x="3910" y="2141"/>
                    <a:pt x="3960" y="2066"/>
                  </a:cubicBezTo>
                  <a:cubicBezTo>
                    <a:pt x="4035" y="1916"/>
                    <a:pt x="4035" y="1715"/>
                    <a:pt x="3935" y="1590"/>
                  </a:cubicBezTo>
                  <a:cubicBezTo>
                    <a:pt x="3906" y="1561"/>
                    <a:pt x="3868" y="1548"/>
                    <a:pt x="3836" y="1548"/>
                  </a:cubicBezTo>
                  <a:cubicBezTo>
                    <a:pt x="3814" y="1548"/>
                    <a:pt x="3795" y="1555"/>
                    <a:pt x="3785" y="1565"/>
                  </a:cubicBezTo>
                  <a:cubicBezTo>
                    <a:pt x="3735" y="1615"/>
                    <a:pt x="3735" y="1690"/>
                    <a:pt x="3760" y="1740"/>
                  </a:cubicBezTo>
                  <a:cubicBezTo>
                    <a:pt x="3810" y="1791"/>
                    <a:pt x="3810" y="1891"/>
                    <a:pt x="3760" y="1966"/>
                  </a:cubicBezTo>
                  <a:cubicBezTo>
                    <a:pt x="3735" y="2041"/>
                    <a:pt x="3685" y="2091"/>
                    <a:pt x="3609" y="2166"/>
                  </a:cubicBezTo>
                  <a:lnTo>
                    <a:pt x="3584" y="2166"/>
                  </a:lnTo>
                  <a:cubicBezTo>
                    <a:pt x="3559" y="2066"/>
                    <a:pt x="3509" y="1991"/>
                    <a:pt x="3484" y="1916"/>
                  </a:cubicBezTo>
                  <a:cubicBezTo>
                    <a:pt x="3459" y="1866"/>
                    <a:pt x="3434" y="1841"/>
                    <a:pt x="3409" y="1791"/>
                  </a:cubicBezTo>
                  <a:cubicBezTo>
                    <a:pt x="3359" y="1665"/>
                    <a:pt x="3334" y="1590"/>
                    <a:pt x="3359" y="1515"/>
                  </a:cubicBezTo>
                  <a:cubicBezTo>
                    <a:pt x="3384" y="1465"/>
                    <a:pt x="3434" y="1415"/>
                    <a:pt x="3459" y="1415"/>
                  </a:cubicBezTo>
                  <a:cubicBezTo>
                    <a:pt x="3477" y="1419"/>
                    <a:pt x="3494" y="1421"/>
                    <a:pt x="3510" y="1421"/>
                  </a:cubicBezTo>
                  <a:cubicBezTo>
                    <a:pt x="3584" y="1421"/>
                    <a:pt x="3639" y="1376"/>
                    <a:pt x="3660" y="1314"/>
                  </a:cubicBezTo>
                  <a:cubicBezTo>
                    <a:pt x="3685" y="1214"/>
                    <a:pt x="3634" y="1139"/>
                    <a:pt x="3559" y="1114"/>
                  </a:cubicBezTo>
                  <a:cubicBezTo>
                    <a:pt x="3523" y="1099"/>
                    <a:pt x="3486" y="1093"/>
                    <a:pt x="3450" y="1093"/>
                  </a:cubicBezTo>
                  <a:cubicBezTo>
                    <a:pt x="3365" y="1093"/>
                    <a:pt x="3287" y="1129"/>
                    <a:pt x="3233" y="1164"/>
                  </a:cubicBezTo>
                  <a:lnTo>
                    <a:pt x="3208" y="1164"/>
                  </a:lnTo>
                  <a:cubicBezTo>
                    <a:pt x="3208" y="1114"/>
                    <a:pt x="3233" y="1039"/>
                    <a:pt x="3233" y="989"/>
                  </a:cubicBezTo>
                  <a:cubicBezTo>
                    <a:pt x="3258" y="963"/>
                    <a:pt x="3258" y="963"/>
                    <a:pt x="3258" y="938"/>
                  </a:cubicBezTo>
                  <a:cubicBezTo>
                    <a:pt x="3284" y="813"/>
                    <a:pt x="3284" y="738"/>
                    <a:pt x="3233" y="663"/>
                  </a:cubicBezTo>
                  <a:cubicBezTo>
                    <a:pt x="3221" y="650"/>
                    <a:pt x="3208" y="644"/>
                    <a:pt x="3196" y="644"/>
                  </a:cubicBezTo>
                  <a:cubicBezTo>
                    <a:pt x="3183" y="644"/>
                    <a:pt x="3171" y="650"/>
                    <a:pt x="3158" y="663"/>
                  </a:cubicBezTo>
                  <a:cubicBezTo>
                    <a:pt x="3133" y="663"/>
                    <a:pt x="3133" y="713"/>
                    <a:pt x="3133" y="738"/>
                  </a:cubicBezTo>
                  <a:cubicBezTo>
                    <a:pt x="3158" y="763"/>
                    <a:pt x="3183" y="838"/>
                    <a:pt x="3158" y="913"/>
                  </a:cubicBezTo>
                  <a:cubicBezTo>
                    <a:pt x="3158" y="938"/>
                    <a:pt x="3133" y="938"/>
                    <a:pt x="3133" y="963"/>
                  </a:cubicBezTo>
                  <a:cubicBezTo>
                    <a:pt x="3133" y="1014"/>
                    <a:pt x="3108" y="1089"/>
                    <a:pt x="3108" y="1164"/>
                  </a:cubicBezTo>
                  <a:cubicBezTo>
                    <a:pt x="3108" y="1189"/>
                    <a:pt x="3133" y="1239"/>
                    <a:pt x="3133" y="1264"/>
                  </a:cubicBezTo>
                  <a:cubicBezTo>
                    <a:pt x="3108" y="1314"/>
                    <a:pt x="3058" y="1364"/>
                    <a:pt x="3058" y="1415"/>
                  </a:cubicBezTo>
                  <a:cubicBezTo>
                    <a:pt x="3008" y="1565"/>
                    <a:pt x="3033" y="1740"/>
                    <a:pt x="3108" y="1916"/>
                  </a:cubicBezTo>
                  <a:cubicBezTo>
                    <a:pt x="3133" y="1966"/>
                    <a:pt x="3158" y="2016"/>
                    <a:pt x="3183" y="2066"/>
                  </a:cubicBezTo>
                  <a:cubicBezTo>
                    <a:pt x="3233" y="2141"/>
                    <a:pt x="3258" y="2217"/>
                    <a:pt x="3284" y="2267"/>
                  </a:cubicBezTo>
                  <a:cubicBezTo>
                    <a:pt x="3334" y="2367"/>
                    <a:pt x="3334" y="2467"/>
                    <a:pt x="3284" y="2517"/>
                  </a:cubicBezTo>
                  <a:cubicBezTo>
                    <a:pt x="3233" y="2593"/>
                    <a:pt x="3133" y="2618"/>
                    <a:pt x="2983" y="2668"/>
                  </a:cubicBezTo>
                  <a:cubicBezTo>
                    <a:pt x="2908" y="2693"/>
                    <a:pt x="2832" y="2693"/>
                    <a:pt x="2757" y="2743"/>
                  </a:cubicBezTo>
                  <a:cubicBezTo>
                    <a:pt x="2832" y="2517"/>
                    <a:pt x="2883" y="2292"/>
                    <a:pt x="2883" y="2041"/>
                  </a:cubicBezTo>
                  <a:cubicBezTo>
                    <a:pt x="2883" y="1791"/>
                    <a:pt x="2807" y="1540"/>
                    <a:pt x="2657" y="1314"/>
                  </a:cubicBezTo>
                  <a:cubicBezTo>
                    <a:pt x="2757" y="1264"/>
                    <a:pt x="2807" y="1189"/>
                    <a:pt x="2857" y="1114"/>
                  </a:cubicBezTo>
                  <a:cubicBezTo>
                    <a:pt x="2933" y="963"/>
                    <a:pt x="2933" y="788"/>
                    <a:pt x="2832" y="688"/>
                  </a:cubicBezTo>
                  <a:cubicBezTo>
                    <a:pt x="2782" y="613"/>
                    <a:pt x="2682" y="562"/>
                    <a:pt x="2632" y="537"/>
                  </a:cubicBezTo>
                  <a:cubicBezTo>
                    <a:pt x="2607" y="537"/>
                    <a:pt x="2582" y="512"/>
                    <a:pt x="2557" y="512"/>
                  </a:cubicBezTo>
                  <a:cubicBezTo>
                    <a:pt x="2482" y="462"/>
                    <a:pt x="2431" y="412"/>
                    <a:pt x="2431" y="362"/>
                  </a:cubicBezTo>
                  <a:cubicBezTo>
                    <a:pt x="2406" y="312"/>
                    <a:pt x="2431" y="262"/>
                    <a:pt x="2482" y="237"/>
                  </a:cubicBezTo>
                  <a:cubicBezTo>
                    <a:pt x="2482" y="212"/>
                    <a:pt x="2507" y="212"/>
                    <a:pt x="2532" y="212"/>
                  </a:cubicBezTo>
                  <a:cubicBezTo>
                    <a:pt x="2532" y="237"/>
                    <a:pt x="2557" y="237"/>
                    <a:pt x="2557" y="237"/>
                  </a:cubicBezTo>
                  <a:cubicBezTo>
                    <a:pt x="2575" y="273"/>
                    <a:pt x="2620" y="297"/>
                    <a:pt x="2663" y="297"/>
                  </a:cubicBezTo>
                  <a:cubicBezTo>
                    <a:pt x="2678" y="297"/>
                    <a:pt x="2694" y="293"/>
                    <a:pt x="2707" y="287"/>
                  </a:cubicBezTo>
                  <a:cubicBezTo>
                    <a:pt x="2757" y="262"/>
                    <a:pt x="2782" y="212"/>
                    <a:pt x="2757" y="136"/>
                  </a:cubicBezTo>
                  <a:cubicBezTo>
                    <a:pt x="2732" y="86"/>
                    <a:pt x="2657" y="36"/>
                    <a:pt x="2582" y="11"/>
                  </a:cubicBezTo>
                  <a:cubicBezTo>
                    <a:pt x="2560" y="4"/>
                    <a:pt x="2538" y="1"/>
                    <a:pt x="2516" y="1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4" name="Google Shape;24;p2"/>
            <p:cNvGrpSpPr/>
            <p:nvPr/>
          </p:nvGrpSpPr>
          <p:grpSpPr>
            <a:xfrm>
              <a:off x="7617907" y="3903763"/>
              <a:ext cx="978522" cy="763995"/>
              <a:chOff x="6583448" y="3543201"/>
              <a:chExt cx="1333863" cy="1041433"/>
            </a:xfrm>
          </p:grpSpPr>
          <p:sp>
            <p:nvSpPr>
              <p:cNvPr id="25" name="Google Shape;25;p2"/>
              <p:cNvSpPr/>
              <p:nvPr/>
            </p:nvSpPr>
            <p:spPr>
              <a:xfrm>
                <a:off x="7389154" y="4132772"/>
                <a:ext cx="228972" cy="70904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955" extrusionOk="0">
                    <a:moveTo>
                      <a:pt x="1814" y="0"/>
                    </a:moveTo>
                    <a:cubicBezTo>
                      <a:pt x="1446" y="0"/>
                      <a:pt x="1028" y="101"/>
                      <a:pt x="602" y="401"/>
                    </a:cubicBezTo>
                    <a:cubicBezTo>
                      <a:pt x="602" y="401"/>
                      <a:pt x="267" y="66"/>
                      <a:pt x="171" y="66"/>
                    </a:cubicBezTo>
                    <a:cubicBezTo>
                      <a:pt x="162" y="66"/>
                      <a:pt x="155" y="69"/>
                      <a:pt x="151" y="76"/>
                    </a:cubicBezTo>
                    <a:cubicBezTo>
                      <a:pt x="76" y="176"/>
                      <a:pt x="402" y="452"/>
                      <a:pt x="352" y="552"/>
                    </a:cubicBezTo>
                    <a:cubicBezTo>
                      <a:pt x="302" y="677"/>
                      <a:pt x="1" y="953"/>
                      <a:pt x="126" y="953"/>
                    </a:cubicBezTo>
                    <a:cubicBezTo>
                      <a:pt x="133" y="954"/>
                      <a:pt x="141" y="955"/>
                      <a:pt x="148" y="955"/>
                    </a:cubicBezTo>
                    <a:cubicBezTo>
                      <a:pt x="298" y="955"/>
                      <a:pt x="509" y="724"/>
                      <a:pt x="652" y="652"/>
                    </a:cubicBezTo>
                    <a:cubicBezTo>
                      <a:pt x="652" y="652"/>
                      <a:pt x="1341" y="890"/>
                      <a:pt x="2000" y="890"/>
                    </a:cubicBezTo>
                    <a:cubicBezTo>
                      <a:pt x="2452" y="890"/>
                      <a:pt x="2890" y="778"/>
                      <a:pt x="3084" y="401"/>
                    </a:cubicBezTo>
                    <a:cubicBezTo>
                      <a:pt x="3084" y="401"/>
                      <a:pt x="2549" y="0"/>
                      <a:pt x="1814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6823482" y="4154674"/>
                <a:ext cx="87535" cy="26877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362" extrusionOk="0">
                    <a:moveTo>
                      <a:pt x="696" y="1"/>
                    </a:moveTo>
                    <a:cubicBezTo>
                      <a:pt x="555" y="1"/>
                      <a:pt x="393" y="40"/>
                      <a:pt x="226" y="157"/>
                    </a:cubicBezTo>
                    <a:cubicBezTo>
                      <a:pt x="226" y="157"/>
                      <a:pt x="98" y="28"/>
                      <a:pt x="59" y="28"/>
                    </a:cubicBezTo>
                    <a:cubicBezTo>
                      <a:pt x="55" y="28"/>
                      <a:pt x="53" y="29"/>
                      <a:pt x="51" y="31"/>
                    </a:cubicBezTo>
                    <a:cubicBezTo>
                      <a:pt x="26" y="56"/>
                      <a:pt x="151" y="182"/>
                      <a:pt x="151" y="207"/>
                    </a:cubicBezTo>
                    <a:cubicBezTo>
                      <a:pt x="126" y="257"/>
                      <a:pt x="1" y="357"/>
                      <a:pt x="51" y="357"/>
                    </a:cubicBezTo>
                    <a:cubicBezTo>
                      <a:pt x="56" y="360"/>
                      <a:pt x="62" y="361"/>
                      <a:pt x="69" y="361"/>
                    </a:cubicBezTo>
                    <a:cubicBezTo>
                      <a:pt x="122" y="361"/>
                      <a:pt x="207" y="279"/>
                      <a:pt x="251" y="257"/>
                    </a:cubicBezTo>
                    <a:cubicBezTo>
                      <a:pt x="251" y="257"/>
                      <a:pt x="512" y="344"/>
                      <a:pt x="761" y="344"/>
                    </a:cubicBezTo>
                    <a:cubicBezTo>
                      <a:pt x="936" y="344"/>
                      <a:pt x="1106" y="301"/>
                      <a:pt x="1179" y="157"/>
                    </a:cubicBezTo>
                    <a:cubicBezTo>
                      <a:pt x="1179" y="157"/>
                      <a:pt x="978" y="1"/>
                      <a:pt x="696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6659772" y="4261587"/>
                <a:ext cx="87535" cy="2754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371" extrusionOk="0">
                    <a:moveTo>
                      <a:pt x="695" y="0"/>
                    </a:moveTo>
                    <a:cubicBezTo>
                      <a:pt x="554" y="0"/>
                      <a:pt x="393" y="37"/>
                      <a:pt x="226" y="145"/>
                    </a:cubicBezTo>
                    <a:cubicBezTo>
                      <a:pt x="226" y="145"/>
                      <a:pt x="115" y="35"/>
                      <a:pt x="68" y="35"/>
                    </a:cubicBezTo>
                    <a:cubicBezTo>
                      <a:pt x="60" y="35"/>
                      <a:pt x="54" y="38"/>
                      <a:pt x="50" y="45"/>
                    </a:cubicBezTo>
                    <a:cubicBezTo>
                      <a:pt x="25" y="70"/>
                      <a:pt x="151" y="170"/>
                      <a:pt x="151" y="220"/>
                    </a:cubicBezTo>
                    <a:cubicBezTo>
                      <a:pt x="126" y="245"/>
                      <a:pt x="0" y="371"/>
                      <a:pt x="50" y="371"/>
                    </a:cubicBezTo>
                    <a:cubicBezTo>
                      <a:pt x="100" y="371"/>
                      <a:pt x="201" y="296"/>
                      <a:pt x="251" y="245"/>
                    </a:cubicBezTo>
                    <a:cubicBezTo>
                      <a:pt x="251" y="245"/>
                      <a:pt x="517" y="343"/>
                      <a:pt x="769" y="343"/>
                    </a:cubicBezTo>
                    <a:cubicBezTo>
                      <a:pt x="941" y="343"/>
                      <a:pt x="1107" y="298"/>
                      <a:pt x="1178" y="145"/>
                    </a:cubicBezTo>
                    <a:cubicBezTo>
                      <a:pt x="1178" y="145"/>
                      <a:pt x="978" y="0"/>
                      <a:pt x="695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7111923" y="3543201"/>
                <a:ext cx="619723" cy="705996"/>
              </a:xfrm>
              <a:custGeom>
                <a:avLst/>
                <a:gdLst/>
                <a:ahLst/>
                <a:cxnLst/>
                <a:rect l="l" t="t" r="r" b="b"/>
                <a:pathLst>
                  <a:path w="8347" h="9509" extrusionOk="0">
                    <a:moveTo>
                      <a:pt x="2056" y="0"/>
                    </a:moveTo>
                    <a:cubicBezTo>
                      <a:pt x="1880" y="0"/>
                      <a:pt x="1705" y="101"/>
                      <a:pt x="1604" y="251"/>
                    </a:cubicBezTo>
                    <a:cubicBezTo>
                      <a:pt x="1579" y="301"/>
                      <a:pt x="1579" y="351"/>
                      <a:pt x="1630" y="376"/>
                    </a:cubicBezTo>
                    <a:cubicBezTo>
                      <a:pt x="1644" y="384"/>
                      <a:pt x="1659" y="387"/>
                      <a:pt x="1673" y="387"/>
                    </a:cubicBezTo>
                    <a:cubicBezTo>
                      <a:pt x="1707" y="387"/>
                      <a:pt x="1737" y="369"/>
                      <a:pt x="1755" y="351"/>
                    </a:cubicBezTo>
                    <a:cubicBezTo>
                      <a:pt x="1805" y="251"/>
                      <a:pt x="1930" y="176"/>
                      <a:pt x="2056" y="176"/>
                    </a:cubicBezTo>
                    <a:cubicBezTo>
                      <a:pt x="2181" y="201"/>
                      <a:pt x="2281" y="276"/>
                      <a:pt x="2331" y="376"/>
                    </a:cubicBezTo>
                    <a:cubicBezTo>
                      <a:pt x="2432" y="577"/>
                      <a:pt x="2306" y="802"/>
                      <a:pt x="2256" y="903"/>
                    </a:cubicBezTo>
                    <a:cubicBezTo>
                      <a:pt x="2231" y="978"/>
                      <a:pt x="2181" y="1053"/>
                      <a:pt x="2131" y="1103"/>
                    </a:cubicBezTo>
                    <a:cubicBezTo>
                      <a:pt x="2056" y="1228"/>
                      <a:pt x="1980" y="1329"/>
                      <a:pt x="1930" y="1479"/>
                    </a:cubicBezTo>
                    <a:cubicBezTo>
                      <a:pt x="1880" y="1554"/>
                      <a:pt x="1880" y="1629"/>
                      <a:pt x="1855" y="1730"/>
                    </a:cubicBezTo>
                    <a:cubicBezTo>
                      <a:pt x="1805" y="1780"/>
                      <a:pt x="1755" y="1805"/>
                      <a:pt x="1730" y="1855"/>
                    </a:cubicBezTo>
                    <a:cubicBezTo>
                      <a:pt x="1579" y="2030"/>
                      <a:pt x="1479" y="2256"/>
                      <a:pt x="1454" y="2532"/>
                    </a:cubicBezTo>
                    <a:cubicBezTo>
                      <a:pt x="1429" y="2632"/>
                      <a:pt x="1429" y="2707"/>
                      <a:pt x="1429" y="2782"/>
                    </a:cubicBezTo>
                    <a:cubicBezTo>
                      <a:pt x="1304" y="2682"/>
                      <a:pt x="1178" y="2607"/>
                      <a:pt x="1053" y="2557"/>
                    </a:cubicBezTo>
                    <a:cubicBezTo>
                      <a:pt x="967" y="2528"/>
                      <a:pt x="875" y="2514"/>
                      <a:pt x="783" y="2514"/>
                    </a:cubicBezTo>
                    <a:cubicBezTo>
                      <a:pt x="476" y="2514"/>
                      <a:pt x="166" y="2674"/>
                      <a:pt x="51" y="2983"/>
                    </a:cubicBezTo>
                    <a:cubicBezTo>
                      <a:pt x="0" y="3158"/>
                      <a:pt x="26" y="3334"/>
                      <a:pt x="126" y="3434"/>
                    </a:cubicBezTo>
                    <a:lnTo>
                      <a:pt x="151" y="3459"/>
                    </a:lnTo>
                    <a:cubicBezTo>
                      <a:pt x="207" y="3515"/>
                      <a:pt x="278" y="3544"/>
                      <a:pt x="362" y="3544"/>
                    </a:cubicBezTo>
                    <a:cubicBezTo>
                      <a:pt x="390" y="3544"/>
                      <a:pt x="420" y="3540"/>
                      <a:pt x="452" y="3534"/>
                    </a:cubicBezTo>
                    <a:cubicBezTo>
                      <a:pt x="552" y="3534"/>
                      <a:pt x="627" y="3459"/>
                      <a:pt x="677" y="3384"/>
                    </a:cubicBezTo>
                    <a:cubicBezTo>
                      <a:pt x="702" y="3284"/>
                      <a:pt x="677" y="3183"/>
                      <a:pt x="577" y="3133"/>
                    </a:cubicBezTo>
                    <a:cubicBezTo>
                      <a:pt x="563" y="3126"/>
                      <a:pt x="546" y="3123"/>
                      <a:pt x="528" y="3123"/>
                    </a:cubicBezTo>
                    <a:cubicBezTo>
                      <a:pt x="477" y="3123"/>
                      <a:pt x="413" y="3147"/>
                      <a:pt x="376" y="3183"/>
                    </a:cubicBezTo>
                    <a:cubicBezTo>
                      <a:pt x="376" y="3183"/>
                      <a:pt x="376" y="3133"/>
                      <a:pt x="376" y="3108"/>
                    </a:cubicBezTo>
                    <a:cubicBezTo>
                      <a:pt x="437" y="2948"/>
                      <a:pt x="641" y="2868"/>
                      <a:pt x="823" y="2868"/>
                    </a:cubicBezTo>
                    <a:cubicBezTo>
                      <a:pt x="869" y="2868"/>
                      <a:pt x="913" y="2873"/>
                      <a:pt x="953" y="2883"/>
                    </a:cubicBezTo>
                    <a:cubicBezTo>
                      <a:pt x="1153" y="2958"/>
                      <a:pt x="1329" y="3133"/>
                      <a:pt x="1504" y="3434"/>
                    </a:cubicBezTo>
                    <a:cubicBezTo>
                      <a:pt x="1504" y="3434"/>
                      <a:pt x="1529" y="3459"/>
                      <a:pt x="1529" y="3459"/>
                    </a:cubicBezTo>
                    <a:cubicBezTo>
                      <a:pt x="1554" y="3559"/>
                      <a:pt x="1529" y="3660"/>
                      <a:pt x="1504" y="3760"/>
                    </a:cubicBezTo>
                    <a:cubicBezTo>
                      <a:pt x="1479" y="3810"/>
                      <a:pt x="1454" y="3885"/>
                      <a:pt x="1404" y="3935"/>
                    </a:cubicBezTo>
                    <a:cubicBezTo>
                      <a:pt x="1304" y="4111"/>
                      <a:pt x="1153" y="4361"/>
                      <a:pt x="1254" y="4662"/>
                    </a:cubicBezTo>
                    <a:cubicBezTo>
                      <a:pt x="1304" y="4762"/>
                      <a:pt x="1379" y="4888"/>
                      <a:pt x="1504" y="5013"/>
                    </a:cubicBezTo>
                    <a:cubicBezTo>
                      <a:pt x="1630" y="5163"/>
                      <a:pt x="1805" y="5364"/>
                      <a:pt x="1855" y="5539"/>
                    </a:cubicBezTo>
                    <a:cubicBezTo>
                      <a:pt x="1905" y="5765"/>
                      <a:pt x="1980" y="5990"/>
                      <a:pt x="2056" y="6216"/>
                    </a:cubicBezTo>
                    <a:cubicBezTo>
                      <a:pt x="2131" y="6391"/>
                      <a:pt x="2206" y="6542"/>
                      <a:pt x="2231" y="6717"/>
                    </a:cubicBezTo>
                    <a:cubicBezTo>
                      <a:pt x="2457" y="7645"/>
                      <a:pt x="1880" y="8697"/>
                      <a:pt x="978" y="8998"/>
                    </a:cubicBezTo>
                    <a:cubicBezTo>
                      <a:pt x="828" y="9048"/>
                      <a:pt x="752" y="9198"/>
                      <a:pt x="802" y="9324"/>
                    </a:cubicBezTo>
                    <a:cubicBezTo>
                      <a:pt x="828" y="9374"/>
                      <a:pt x="853" y="9399"/>
                      <a:pt x="878" y="9449"/>
                    </a:cubicBezTo>
                    <a:cubicBezTo>
                      <a:pt x="933" y="9486"/>
                      <a:pt x="1001" y="9509"/>
                      <a:pt x="1063" y="9509"/>
                    </a:cubicBezTo>
                    <a:cubicBezTo>
                      <a:pt x="1086" y="9509"/>
                      <a:pt x="1108" y="9506"/>
                      <a:pt x="1128" y="9499"/>
                    </a:cubicBezTo>
                    <a:cubicBezTo>
                      <a:pt x="2081" y="9173"/>
                      <a:pt x="2732" y="8271"/>
                      <a:pt x="2807" y="7294"/>
                    </a:cubicBezTo>
                    <a:cubicBezTo>
                      <a:pt x="2870" y="7314"/>
                      <a:pt x="2936" y="7327"/>
                      <a:pt x="3004" y="7327"/>
                    </a:cubicBezTo>
                    <a:cubicBezTo>
                      <a:pt x="3099" y="7327"/>
                      <a:pt x="3196" y="7302"/>
                      <a:pt x="3284" y="7244"/>
                    </a:cubicBezTo>
                    <a:cubicBezTo>
                      <a:pt x="3409" y="7193"/>
                      <a:pt x="3484" y="7068"/>
                      <a:pt x="3584" y="6968"/>
                    </a:cubicBezTo>
                    <a:cubicBezTo>
                      <a:pt x="3635" y="6918"/>
                      <a:pt x="3660" y="6842"/>
                      <a:pt x="3735" y="6817"/>
                    </a:cubicBezTo>
                    <a:cubicBezTo>
                      <a:pt x="3840" y="6695"/>
                      <a:pt x="4007" y="6633"/>
                      <a:pt x="4175" y="6633"/>
                    </a:cubicBezTo>
                    <a:cubicBezTo>
                      <a:pt x="4247" y="6633"/>
                      <a:pt x="4319" y="6645"/>
                      <a:pt x="4386" y="6667"/>
                    </a:cubicBezTo>
                    <a:cubicBezTo>
                      <a:pt x="4412" y="6667"/>
                      <a:pt x="4462" y="6642"/>
                      <a:pt x="4487" y="6592"/>
                    </a:cubicBezTo>
                    <a:cubicBezTo>
                      <a:pt x="4487" y="6542"/>
                      <a:pt x="4462" y="6517"/>
                      <a:pt x="4437" y="6492"/>
                    </a:cubicBezTo>
                    <a:cubicBezTo>
                      <a:pt x="4347" y="6462"/>
                      <a:pt x="4255" y="6447"/>
                      <a:pt x="4165" y="6447"/>
                    </a:cubicBezTo>
                    <a:cubicBezTo>
                      <a:pt x="3953" y="6447"/>
                      <a:pt x="3750" y="6526"/>
                      <a:pt x="3609" y="6667"/>
                    </a:cubicBezTo>
                    <a:cubicBezTo>
                      <a:pt x="3534" y="6742"/>
                      <a:pt x="3484" y="6792"/>
                      <a:pt x="3434" y="6868"/>
                    </a:cubicBezTo>
                    <a:cubicBezTo>
                      <a:pt x="3359" y="6968"/>
                      <a:pt x="3284" y="7043"/>
                      <a:pt x="3208" y="7093"/>
                    </a:cubicBezTo>
                    <a:cubicBezTo>
                      <a:pt x="3140" y="7135"/>
                      <a:pt x="3063" y="7153"/>
                      <a:pt x="2987" y="7153"/>
                    </a:cubicBezTo>
                    <a:cubicBezTo>
                      <a:pt x="2925" y="7153"/>
                      <a:pt x="2864" y="7141"/>
                      <a:pt x="2807" y="7118"/>
                    </a:cubicBezTo>
                    <a:cubicBezTo>
                      <a:pt x="2807" y="6943"/>
                      <a:pt x="2782" y="6767"/>
                      <a:pt x="2757" y="6592"/>
                    </a:cubicBezTo>
                    <a:cubicBezTo>
                      <a:pt x="2707" y="6391"/>
                      <a:pt x="2632" y="6216"/>
                      <a:pt x="2557" y="6015"/>
                    </a:cubicBezTo>
                    <a:cubicBezTo>
                      <a:pt x="2532" y="5940"/>
                      <a:pt x="2507" y="5890"/>
                      <a:pt x="2482" y="5815"/>
                    </a:cubicBezTo>
                    <a:cubicBezTo>
                      <a:pt x="2582" y="5589"/>
                      <a:pt x="2757" y="5389"/>
                      <a:pt x="2983" y="5289"/>
                    </a:cubicBezTo>
                    <a:cubicBezTo>
                      <a:pt x="3091" y="5258"/>
                      <a:pt x="3190" y="5236"/>
                      <a:pt x="3285" y="5236"/>
                    </a:cubicBezTo>
                    <a:cubicBezTo>
                      <a:pt x="3344" y="5236"/>
                      <a:pt x="3402" y="5244"/>
                      <a:pt x="3459" y="5264"/>
                    </a:cubicBezTo>
                    <a:cubicBezTo>
                      <a:pt x="3584" y="5339"/>
                      <a:pt x="3660" y="5464"/>
                      <a:pt x="3660" y="5564"/>
                    </a:cubicBezTo>
                    <a:cubicBezTo>
                      <a:pt x="3635" y="5614"/>
                      <a:pt x="3609" y="5665"/>
                      <a:pt x="3559" y="5715"/>
                    </a:cubicBezTo>
                    <a:cubicBezTo>
                      <a:pt x="3543" y="5715"/>
                      <a:pt x="3515" y="5726"/>
                      <a:pt x="3483" y="5726"/>
                    </a:cubicBezTo>
                    <a:cubicBezTo>
                      <a:pt x="3467" y="5726"/>
                      <a:pt x="3451" y="5723"/>
                      <a:pt x="3434" y="5715"/>
                    </a:cubicBezTo>
                    <a:cubicBezTo>
                      <a:pt x="3421" y="5710"/>
                      <a:pt x="3408" y="5708"/>
                      <a:pt x="3394" y="5708"/>
                    </a:cubicBezTo>
                    <a:cubicBezTo>
                      <a:pt x="3326" y="5708"/>
                      <a:pt x="3250" y="5757"/>
                      <a:pt x="3208" y="5840"/>
                    </a:cubicBezTo>
                    <a:cubicBezTo>
                      <a:pt x="3183" y="5915"/>
                      <a:pt x="3234" y="6015"/>
                      <a:pt x="3309" y="6040"/>
                    </a:cubicBezTo>
                    <a:cubicBezTo>
                      <a:pt x="3376" y="6063"/>
                      <a:pt x="3444" y="6075"/>
                      <a:pt x="3509" y="6075"/>
                    </a:cubicBezTo>
                    <a:cubicBezTo>
                      <a:pt x="3589" y="6075"/>
                      <a:pt x="3666" y="6057"/>
                      <a:pt x="3735" y="6015"/>
                    </a:cubicBezTo>
                    <a:cubicBezTo>
                      <a:pt x="3885" y="5915"/>
                      <a:pt x="3985" y="5765"/>
                      <a:pt x="3985" y="5614"/>
                    </a:cubicBezTo>
                    <a:cubicBezTo>
                      <a:pt x="4036" y="5339"/>
                      <a:pt x="3860" y="5063"/>
                      <a:pt x="3584" y="4963"/>
                    </a:cubicBezTo>
                    <a:cubicBezTo>
                      <a:pt x="3478" y="4915"/>
                      <a:pt x="3366" y="4890"/>
                      <a:pt x="3251" y="4890"/>
                    </a:cubicBezTo>
                    <a:cubicBezTo>
                      <a:pt x="3122" y="4890"/>
                      <a:pt x="2990" y="4922"/>
                      <a:pt x="2858" y="4988"/>
                    </a:cubicBezTo>
                    <a:cubicBezTo>
                      <a:pt x="2657" y="5063"/>
                      <a:pt x="2482" y="5188"/>
                      <a:pt x="2356" y="5339"/>
                    </a:cubicBezTo>
                    <a:cubicBezTo>
                      <a:pt x="2356" y="5289"/>
                      <a:pt x="2331" y="5213"/>
                      <a:pt x="2331" y="5163"/>
                    </a:cubicBezTo>
                    <a:cubicBezTo>
                      <a:pt x="2356" y="4562"/>
                      <a:pt x="2933" y="4086"/>
                      <a:pt x="3509" y="3835"/>
                    </a:cubicBezTo>
                    <a:cubicBezTo>
                      <a:pt x="3660" y="3785"/>
                      <a:pt x="3854" y="3760"/>
                      <a:pt x="4036" y="3760"/>
                    </a:cubicBezTo>
                    <a:cubicBezTo>
                      <a:pt x="4217" y="3760"/>
                      <a:pt x="4386" y="3785"/>
                      <a:pt x="4487" y="3835"/>
                    </a:cubicBezTo>
                    <a:cubicBezTo>
                      <a:pt x="4562" y="3910"/>
                      <a:pt x="4662" y="3985"/>
                      <a:pt x="4737" y="4061"/>
                    </a:cubicBezTo>
                    <a:cubicBezTo>
                      <a:pt x="4963" y="4236"/>
                      <a:pt x="5214" y="4462"/>
                      <a:pt x="5564" y="4462"/>
                    </a:cubicBezTo>
                    <a:cubicBezTo>
                      <a:pt x="5690" y="4462"/>
                      <a:pt x="5815" y="4411"/>
                      <a:pt x="5940" y="4361"/>
                    </a:cubicBezTo>
                    <a:lnTo>
                      <a:pt x="6141" y="4361"/>
                    </a:lnTo>
                    <a:cubicBezTo>
                      <a:pt x="6191" y="4361"/>
                      <a:pt x="6216" y="4386"/>
                      <a:pt x="6266" y="4386"/>
                    </a:cubicBezTo>
                    <a:cubicBezTo>
                      <a:pt x="6390" y="4404"/>
                      <a:pt x="6502" y="4422"/>
                      <a:pt x="6627" y="4422"/>
                    </a:cubicBezTo>
                    <a:cubicBezTo>
                      <a:pt x="6679" y="4422"/>
                      <a:pt x="6734" y="4419"/>
                      <a:pt x="6792" y="4411"/>
                    </a:cubicBezTo>
                    <a:cubicBezTo>
                      <a:pt x="7018" y="4386"/>
                      <a:pt x="7319" y="4236"/>
                      <a:pt x="7369" y="3960"/>
                    </a:cubicBezTo>
                    <a:cubicBezTo>
                      <a:pt x="7394" y="3860"/>
                      <a:pt x="7344" y="3760"/>
                      <a:pt x="7244" y="3735"/>
                    </a:cubicBezTo>
                    <a:cubicBezTo>
                      <a:pt x="7234" y="3731"/>
                      <a:pt x="7223" y="3730"/>
                      <a:pt x="7212" y="3730"/>
                    </a:cubicBezTo>
                    <a:cubicBezTo>
                      <a:pt x="7143" y="3730"/>
                      <a:pt x="7065" y="3795"/>
                      <a:pt x="7043" y="3860"/>
                    </a:cubicBezTo>
                    <a:cubicBezTo>
                      <a:pt x="7018" y="3985"/>
                      <a:pt x="6868" y="4061"/>
                      <a:pt x="6742" y="4086"/>
                    </a:cubicBezTo>
                    <a:cubicBezTo>
                      <a:pt x="6617" y="4086"/>
                      <a:pt x="6467" y="4061"/>
                      <a:pt x="6316" y="4035"/>
                    </a:cubicBezTo>
                    <a:cubicBezTo>
                      <a:pt x="6391" y="3910"/>
                      <a:pt x="6467" y="3760"/>
                      <a:pt x="6542" y="3634"/>
                    </a:cubicBezTo>
                    <a:cubicBezTo>
                      <a:pt x="6567" y="3584"/>
                      <a:pt x="6592" y="3509"/>
                      <a:pt x="6642" y="3434"/>
                    </a:cubicBezTo>
                    <a:cubicBezTo>
                      <a:pt x="6742" y="3259"/>
                      <a:pt x="6868" y="3158"/>
                      <a:pt x="6968" y="3108"/>
                    </a:cubicBezTo>
                    <a:cubicBezTo>
                      <a:pt x="6986" y="3104"/>
                      <a:pt x="7005" y="3101"/>
                      <a:pt x="7023" y="3101"/>
                    </a:cubicBezTo>
                    <a:cubicBezTo>
                      <a:pt x="7102" y="3101"/>
                      <a:pt x="7173" y="3142"/>
                      <a:pt x="7193" y="3183"/>
                    </a:cubicBezTo>
                    <a:cubicBezTo>
                      <a:pt x="7233" y="3302"/>
                      <a:pt x="7336" y="3374"/>
                      <a:pt x="7439" y="3374"/>
                    </a:cubicBezTo>
                    <a:cubicBezTo>
                      <a:pt x="7466" y="3374"/>
                      <a:pt x="7493" y="3369"/>
                      <a:pt x="7519" y="3359"/>
                    </a:cubicBezTo>
                    <a:cubicBezTo>
                      <a:pt x="7670" y="3309"/>
                      <a:pt x="7745" y="3158"/>
                      <a:pt x="7695" y="3033"/>
                    </a:cubicBezTo>
                    <a:cubicBezTo>
                      <a:pt x="7620" y="2832"/>
                      <a:pt x="7469" y="2707"/>
                      <a:pt x="7294" y="2632"/>
                    </a:cubicBezTo>
                    <a:cubicBezTo>
                      <a:pt x="7319" y="2632"/>
                      <a:pt x="7319" y="2632"/>
                      <a:pt x="7319" y="2607"/>
                    </a:cubicBezTo>
                    <a:cubicBezTo>
                      <a:pt x="7394" y="2557"/>
                      <a:pt x="7469" y="2532"/>
                      <a:pt x="7569" y="2507"/>
                    </a:cubicBezTo>
                    <a:cubicBezTo>
                      <a:pt x="7594" y="2482"/>
                      <a:pt x="7620" y="2482"/>
                      <a:pt x="7645" y="2482"/>
                    </a:cubicBezTo>
                    <a:cubicBezTo>
                      <a:pt x="7845" y="2406"/>
                      <a:pt x="7945" y="2306"/>
                      <a:pt x="7995" y="2181"/>
                    </a:cubicBezTo>
                    <a:cubicBezTo>
                      <a:pt x="8021" y="2156"/>
                      <a:pt x="7995" y="2106"/>
                      <a:pt x="7945" y="2081"/>
                    </a:cubicBezTo>
                    <a:cubicBezTo>
                      <a:pt x="7932" y="2074"/>
                      <a:pt x="7918" y="2071"/>
                      <a:pt x="7906" y="2071"/>
                    </a:cubicBezTo>
                    <a:cubicBezTo>
                      <a:pt x="7872" y="2071"/>
                      <a:pt x="7845" y="2094"/>
                      <a:pt x="7845" y="2131"/>
                    </a:cubicBezTo>
                    <a:cubicBezTo>
                      <a:pt x="7795" y="2206"/>
                      <a:pt x="7720" y="2256"/>
                      <a:pt x="7594" y="2306"/>
                    </a:cubicBezTo>
                    <a:cubicBezTo>
                      <a:pt x="7569" y="2306"/>
                      <a:pt x="7544" y="2331"/>
                      <a:pt x="7519" y="2331"/>
                    </a:cubicBezTo>
                    <a:cubicBezTo>
                      <a:pt x="7419" y="2381"/>
                      <a:pt x="7319" y="2406"/>
                      <a:pt x="7219" y="2482"/>
                    </a:cubicBezTo>
                    <a:cubicBezTo>
                      <a:pt x="7168" y="2507"/>
                      <a:pt x="7143" y="2557"/>
                      <a:pt x="7118" y="2607"/>
                    </a:cubicBezTo>
                    <a:cubicBezTo>
                      <a:pt x="7077" y="2597"/>
                      <a:pt x="7035" y="2590"/>
                      <a:pt x="6994" y="2590"/>
                    </a:cubicBezTo>
                    <a:cubicBezTo>
                      <a:pt x="6935" y="2590"/>
                      <a:pt x="6876" y="2603"/>
                      <a:pt x="6818" y="2632"/>
                    </a:cubicBezTo>
                    <a:cubicBezTo>
                      <a:pt x="6592" y="2682"/>
                      <a:pt x="6366" y="2883"/>
                      <a:pt x="6191" y="3158"/>
                    </a:cubicBezTo>
                    <a:cubicBezTo>
                      <a:pt x="6141" y="3233"/>
                      <a:pt x="6116" y="3309"/>
                      <a:pt x="6066" y="3409"/>
                    </a:cubicBezTo>
                    <a:cubicBezTo>
                      <a:pt x="6016" y="3509"/>
                      <a:pt x="5940" y="3609"/>
                      <a:pt x="5890" y="3710"/>
                    </a:cubicBezTo>
                    <a:cubicBezTo>
                      <a:pt x="5790" y="3860"/>
                      <a:pt x="5665" y="3935"/>
                      <a:pt x="5539" y="3935"/>
                    </a:cubicBezTo>
                    <a:cubicBezTo>
                      <a:pt x="5389" y="3935"/>
                      <a:pt x="5264" y="3810"/>
                      <a:pt x="5088" y="3660"/>
                    </a:cubicBezTo>
                    <a:cubicBezTo>
                      <a:pt x="4988" y="3584"/>
                      <a:pt x="4888" y="3484"/>
                      <a:pt x="4787" y="3409"/>
                    </a:cubicBezTo>
                    <a:cubicBezTo>
                      <a:pt x="5138" y="3309"/>
                      <a:pt x="5489" y="3158"/>
                      <a:pt x="5815" y="2958"/>
                    </a:cubicBezTo>
                    <a:cubicBezTo>
                      <a:pt x="6166" y="2732"/>
                      <a:pt x="6442" y="2381"/>
                      <a:pt x="6617" y="2005"/>
                    </a:cubicBezTo>
                    <a:cubicBezTo>
                      <a:pt x="6767" y="2081"/>
                      <a:pt x="6918" y="2106"/>
                      <a:pt x="7068" y="2106"/>
                    </a:cubicBezTo>
                    <a:cubicBezTo>
                      <a:pt x="7319" y="2081"/>
                      <a:pt x="7544" y="1905"/>
                      <a:pt x="7620" y="1655"/>
                    </a:cubicBezTo>
                    <a:cubicBezTo>
                      <a:pt x="7670" y="1529"/>
                      <a:pt x="7645" y="1379"/>
                      <a:pt x="7620" y="1279"/>
                    </a:cubicBezTo>
                    <a:cubicBezTo>
                      <a:pt x="7620" y="1228"/>
                      <a:pt x="7594" y="1178"/>
                      <a:pt x="7594" y="1128"/>
                    </a:cubicBezTo>
                    <a:cubicBezTo>
                      <a:pt x="7594" y="1003"/>
                      <a:pt x="7620" y="903"/>
                      <a:pt x="7695" y="827"/>
                    </a:cubicBezTo>
                    <a:cubicBezTo>
                      <a:pt x="7731" y="791"/>
                      <a:pt x="7795" y="767"/>
                      <a:pt x="7846" y="767"/>
                    </a:cubicBezTo>
                    <a:cubicBezTo>
                      <a:pt x="7865" y="767"/>
                      <a:pt x="7882" y="771"/>
                      <a:pt x="7895" y="777"/>
                    </a:cubicBezTo>
                    <a:cubicBezTo>
                      <a:pt x="7920" y="802"/>
                      <a:pt x="7945" y="827"/>
                      <a:pt x="7970" y="852"/>
                    </a:cubicBezTo>
                    <a:cubicBezTo>
                      <a:pt x="7970" y="878"/>
                      <a:pt x="7970" y="903"/>
                      <a:pt x="7970" y="903"/>
                    </a:cubicBezTo>
                    <a:cubicBezTo>
                      <a:pt x="7920" y="1003"/>
                      <a:pt x="7945" y="1103"/>
                      <a:pt x="8021" y="1153"/>
                    </a:cubicBezTo>
                    <a:cubicBezTo>
                      <a:pt x="8054" y="1170"/>
                      <a:pt x="8087" y="1178"/>
                      <a:pt x="8119" y="1178"/>
                    </a:cubicBezTo>
                    <a:cubicBezTo>
                      <a:pt x="8182" y="1178"/>
                      <a:pt x="8238" y="1145"/>
                      <a:pt x="8271" y="1078"/>
                    </a:cubicBezTo>
                    <a:cubicBezTo>
                      <a:pt x="8321" y="978"/>
                      <a:pt x="8346" y="852"/>
                      <a:pt x="8296" y="752"/>
                    </a:cubicBezTo>
                    <a:cubicBezTo>
                      <a:pt x="8246" y="627"/>
                      <a:pt x="8171" y="502"/>
                      <a:pt x="8046" y="451"/>
                    </a:cubicBezTo>
                    <a:cubicBezTo>
                      <a:pt x="7985" y="429"/>
                      <a:pt x="7921" y="418"/>
                      <a:pt x="7856" y="418"/>
                    </a:cubicBezTo>
                    <a:cubicBezTo>
                      <a:pt x="7704" y="418"/>
                      <a:pt x="7549" y="479"/>
                      <a:pt x="7444" y="602"/>
                    </a:cubicBezTo>
                    <a:cubicBezTo>
                      <a:pt x="7319" y="752"/>
                      <a:pt x="7244" y="928"/>
                      <a:pt x="7244" y="1153"/>
                    </a:cubicBezTo>
                    <a:cubicBezTo>
                      <a:pt x="7269" y="1203"/>
                      <a:pt x="7269" y="1279"/>
                      <a:pt x="7269" y="1329"/>
                    </a:cubicBezTo>
                    <a:cubicBezTo>
                      <a:pt x="7294" y="1429"/>
                      <a:pt x="7294" y="1504"/>
                      <a:pt x="7294" y="1579"/>
                    </a:cubicBezTo>
                    <a:cubicBezTo>
                      <a:pt x="7269" y="1655"/>
                      <a:pt x="7143" y="1730"/>
                      <a:pt x="7018" y="1755"/>
                    </a:cubicBezTo>
                    <a:cubicBezTo>
                      <a:pt x="6918" y="1755"/>
                      <a:pt x="6792" y="1705"/>
                      <a:pt x="6717" y="1680"/>
                    </a:cubicBezTo>
                    <a:cubicBezTo>
                      <a:pt x="6792" y="1304"/>
                      <a:pt x="6742" y="928"/>
                      <a:pt x="6542" y="652"/>
                    </a:cubicBezTo>
                    <a:cubicBezTo>
                      <a:pt x="6494" y="573"/>
                      <a:pt x="6406" y="523"/>
                      <a:pt x="6323" y="523"/>
                    </a:cubicBezTo>
                    <a:cubicBezTo>
                      <a:pt x="6275" y="523"/>
                      <a:pt x="6228" y="540"/>
                      <a:pt x="6191" y="577"/>
                    </a:cubicBezTo>
                    <a:cubicBezTo>
                      <a:pt x="6066" y="652"/>
                      <a:pt x="6016" y="802"/>
                      <a:pt x="6116" y="928"/>
                    </a:cubicBezTo>
                    <a:cubicBezTo>
                      <a:pt x="6291" y="1203"/>
                      <a:pt x="6241" y="1529"/>
                      <a:pt x="6141" y="1755"/>
                    </a:cubicBezTo>
                    <a:cubicBezTo>
                      <a:pt x="6041" y="2056"/>
                      <a:pt x="5790" y="2331"/>
                      <a:pt x="5514" y="2507"/>
                    </a:cubicBezTo>
                    <a:cubicBezTo>
                      <a:pt x="5514" y="2532"/>
                      <a:pt x="5489" y="2532"/>
                      <a:pt x="5464" y="2557"/>
                    </a:cubicBezTo>
                    <a:cubicBezTo>
                      <a:pt x="5163" y="2532"/>
                      <a:pt x="4888" y="2406"/>
                      <a:pt x="4662" y="2206"/>
                    </a:cubicBezTo>
                    <a:cubicBezTo>
                      <a:pt x="4562" y="2131"/>
                      <a:pt x="4512" y="2056"/>
                      <a:pt x="4487" y="1980"/>
                    </a:cubicBezTo>
                    <a:cubicBezTo>
                      <a:pt x="4437" y="1905"/>
                      <a:pt x="4462" y="1830"/>
                      <a:pt x="4487" y="1780"/>
                    </a:cubicBezTo>
                    <a:cubicBezTo>
                      <a:pt x="4537" y="1705"/>
                      <a:pt x="4637" y="1680"/>
                      <a:pt x="4737" y="1655"/>
                    </a:cubicBezTo>
                    <a:lnTo>
                      <a:pt x="4787" y="1655"/>
                    </a:lnTo>
                    <a:cubicBezTo>
                      <a:pt x="4913" y="1604"/>
                      <a:pt x="5063" y="1579"/>
                      <a:pt x="5188" y="1504"/>
                    </a:cubicBezTo>
                    <a:cubicBezTo>
                      <a:pt x="5364" y="1354"/>
                      <a:pt x="5464" y="1103"/>
                      <a:pt x="5314" y="903"/>
                    </a:cubicBezTo>
                    <a:cubicBezTo>
                      <a:pt x="5281" y="854"/>
                      <a:pt x="5218" y="826"/>
                      <a:pt x="5156" y="826"/>
                    </a:cubicBezTo>
                    <a:cubicBezTo>
                      <a:pt x="5123" y="826"/>
                      <a:pt x="5090" y="835"/>
                      <a:pt x="5063" y="852"/>
                    </a:cubicBezTo>
                    <a:cubicBezTo>
                      <a:pt x="4988" y="903"/>
                      <a:pt x="4963" y="1028"/>
                      <a:pt x="5038" y="1103"/>
                    </a:cubicBezTo>
                    <a:cubicBezTo>
                      <a:pt x="5038" y="1128"/>
                      <a:pt x="5013" y="1178"/>
                      <a:pt x="4988" y="1203"/>
                    </a:cubicBezTo>
                    <a:cubicBezTo>
                      <a:pt x="4913" y="1253"/>
                      <a:pt x="4813" y="1279"/>
                      <a:pt x="4712" y="1304"/>
                    </a:cubicBezTo>
                    <a:lnTo>
                      <a:pt x="4662" y="1304"/>
                    </a:lnTo>
                    <a:cubicBezTo>
                      <a:pt x="4587" y="1329"/>
                      <a:pt x="4512" y="1354"/>
                      <a:pt x="4437" y="1379"/>
                    </a:cubicBezTo>
                    <a:cubicBezTo>
                      <a:pt x="4437" y="1354"/>
                      <a:pt x="4437" y="1329"/>
                      <a:pt x="4412" y="1279"/>
                    </a:cubicBezTo>
                    <a:cubicBezTo>
                      <a:pt x="4386" y="1153"/>
                      <a:pt x="4286" y="1028"/>
                      <a:pt x="4161" y="953"/>
                    </a:cubicBezTo>
                    <a:cubicBezTo>
                      <a:pt x="4086" y="928"/>
                      <a:pt x="4036" y="928"/>
                      <a:pt x="3985" y="903"/>
                    </a:cubicBezTo>
                    <a:cubicBezTo>
                      <a:pt x="3910" y="878"/>
                      <a:pt x="3835" y="852"/>
                      <a:pt x="3785" y="802"/>
                    </a:cubicBezTo>
                    <a:cubicBezTo>
                      <a:pt x="3735" y="752"/>
                      <a:pt x="3710" y="677"/>
                      <a:pt x="3735" y="627"/>
                    </a:cubicBezTo>
                    <a:cubicBezTo>
                      <a:pt x="3735" y="552"/>
                      <a:pt x="3810" y="502"/>
                      <a:pt x="3860" y="477"/>
                    </a:cubicBezTo>
                    <a:cubicBezTo>
                      <a:pt x="3910" y="477"/>
                      <a:pt x="3960" y="426"/>
                      <a:pt x="3935" y="376"/>
                    </a:cubicBezTo>
                    <a:cubicBezTo>
                      <a:pt x="3935" y="340"/>
                      <a:pt x="3908" y="316"/>
                      <a:pt x="3874" y="316"/>
                    </a:cubicBezTo>
                    <a:cubicBezTo>
                      <a:pt x="3862" y="316"/>
                      <a:pt x="3848" y="319"/>
                      <a:pt x="3835" y="326"/>
                    </a:cubicBezTo>
                    <a:cubicBezTo>
                      <a:pt x="3710" y="351"/>
                      <a:pt x="3584" y="451"/>
                      <a:pt x="3559" y="577"/>
                    </a:cubicBezTo>
                    <a:cubicBezTo>
                      <a:pt x="3509" y="702"/>
                      <a:pt x="3559" y="852"/>
                      <a:pt x="3660" y="928"/>
                    </a:cubicBezTo>
                    <a:cubicBezTo>
                      <a:pt x="3735" y="1028"/>
                      <a:pt x="3835" y="1053"/>
                      <a:pt x="3935" y="1078"/>
                    </a:cubicBezTo>
                    <a:cubicBezTo>
                      <a:pt x="3985" y="1078"/>
                      <a:pt x="4036" y="1103"/>
                      <a:pt x="4086" y="1128"/>
                    </a:cubicBezTo>
                    <a:cubicBezTo>
                      <a:pt x="4161" y="1153"/>
                      <a:pt x="4236" y="1228"/>
                      <a:pt x="4261" y="1329"/>
                    </a:cubicBezTo>
                    <a:cubicBezTo>
                      <a:pt x="4261" y="1379"/>
                      <a:pt x="4286" y="1454"/>
                      <a:pt x="4286" y="1504"/>
                    </a:cubicBezTo>
                    <a:cubicBezTo>
                      <a:pt x="4261" y="1504"/>
                      <a:pt x="4236" y="1529"/>
                      <a:pt x="4211" y="1554"/>
                    </a:cubicBezTo>
                    <a:cubicBezTo>
                      <a:pt x="4111" y="1705"/>
                      <a:pt x="4086" y="1905"/>
                      <a:pt x="4136" y="2106"/>
                    </a:cubicBezTo>
                    <a:cubicBezTo>
                      <a:pt x="4186" y="2231"/>
                      <a:pt x="4286" y="2331"/>
                      <a:pt x="4412" y="2457"/>
                    </a:cubicBezTo>
                    <a:cubicBezTo>
                      <a:pt x="4412" y="2457"/>
                      <a:pt x="4412" y="2457"/>
                      <a:pt x="4412" y="2482"/>
                    </a:cubicBezTo>
                    <a:cubicBezTo>
                      <a:pt x="4587" y="2607"/>
                      <a:pt x="4762" y="2732"/>
                      <a:pt x="4963" y="2807"/>
                    </a:cubicBezTo>
                    <a:cubicBezTo>
                      <a:pt x="4737" y="2883"/>
                      <a:pt x="4487" y="2958"/>
                      <a:pt x="4211" y="3033"/>
                    </a:cubicBezTo>
                    <a:cubicBezTo>
                      <a:pt x="3960" y="3108"/>
                      <a:pt x="3685" y="3208"/>
                      <a:pt x="3434" y="3309"/>
                    </a:cubicBezTo>
                    <a:cubicBezTo>
                      <a:pt x="3384" y="3309"/>
                      <a:pt x="3334" y="3334"/>
                      <a:pt x="3284" y="3359"/>
                    </a:cubicBezTo>
                    <a:cubicBezTo>
                      <a:pt x="3208" y="3384"/>
                      <a:pt x="3133" y="3434"/>
                      <a:pt x="3058" y="3459"/>
                    </a:cubicBezTo>
                    <a:cubicBezTo>
                      <a:pt x="2557" y="3735"/>
                      <a:pt x="2106" y="4161"/>
                      <a:pt x="1905" y="4687"/>
                    </a:cubicBezTo>
                    <a:cubicBezTo>
                      <a:pt x="1905" y="4687"/>
                      <a:pt x="1905" y="4687"/>
                      <a:pt x="1905" y="4662"/>
                    </a:cubicBezTo>
                    <a:cubicBezTo>
                      <a:pt x="1830" y="4612"/>
                      <a:pt x="1755" y="4512"/>
                      <a:pt x="1755" y="4487"/>
                    </a:cubicBezTo>
                    <a:cubicBezTo>
                      <a:pt x="1730" y="4436"/>
                      <a:pt x="1755" y="4361"/>
                      <a:pt x="1855" y="4236"/>
                    </a:cubicBezTo>
                    <a:cubicBezTo>
                      <a:pt x="1905" y="4136"/>
                      <a:pt x="1955" y="4035"/>
                      <a:pt x="2005" y="3935"/>
                    </a:cubicBezTo>
                    <a:cubicBezTo>
                      <a:pt x="2106" y="3634"/>
                      <a:pt x="2056" y="3334"/>
                      <a:pt x="2005" y="3083"/>
                    </a:cubicBezTo>
                    <a:cubicBezTo>
                      <a:pt x="1980" y="2908"/>
                      <a:pt x="1930" y="2757"/>
                      <a:pt x="1955" y="2607"/>
                    </a:cubicBezTo>
                    <a:cubicBezTo>
                      <a:pt x="1980" y="2431"/>
                      <a:pt x="2031" y="2306"/>
                      <a:pt x="2106" y="2206"/>
                    </a:cubicBezTo>
                    <a:cubicBezTo>
                      <a:pt x="2189" y="2123"/>
                      <a:pt x="2272" y="2074"/>
                      <a:pt x="2355" y="2074"/>
                    </a:cubicBezTo>
                    <a:cubicBezTo>
                      <a:pt x="2372" y="2074"/>
                      <a:pt x="2389" y="2076"/>
                      <a:pt x="2406" y="2081"/>
                    </a:cubicBezTo>
                    <a:cubicBezTo>
                      <a:pt x="2457" y="2106"/>
                      <a:pt x="2532" y="2156"/>
                      <a:pt x="2532" y="2206"/>
                    </a:cubicBezTo>
                    <a:cubicBezTo>
                      <a:pt x="2507" y="2231"/>
                      <a:pt x="2507" y="2256"/>
                      <a:pt x="2507" y="2306"/>
                    </a:cubicBezTo>
                    <a:cubicBezTo>
                      <a:pt x="2457" y="2406"/>
                      <a:pt x="2406" y="2557"/>
                      <a:pt x="2507" y="2732"/>
                    </a:cubicBezTo>
                    <a:cubicBezTo>
                      <a:pt x="2557" y="2858"/>
                      <a:pt x="2657" y="2933"/>
                      <a:pt x="2782" y="2958"/>
                    </a:cubicBezTo>
                    <a:cubicBezTo>
                      <a:pt x="2818" y="2964"/>
                      <a:pt x="2856" y="2967"/>
                      <a:pt x="2896" y="2967"/>
                    </a:cubicBezTo>
                    <a:cubicBezTo>
                      <a:pt x="3025" y="2967"/>
                      <a:pt x="3169" y="2934"/>
                      <a:pt x="3284" y="2858"/>
                    </a:cubicBezTo>
                    <a:cubicBezTo>
                      <a:pt x="3685" y="2582"/>
                      <a:pt x="3810" y="1980"/>
                      <a:pt x="3559" y="1554"/>
                    </a:cubicBezTo>
                    <a:cubicBezTo>
                      <a:pt x="3508" y="1469"/>
                      <a:pt x="3422" y="1419"/>
                      <a:pt x="3333" y="1419"/>
                    </a:cubicBezTo>
                    <a:cubicBezTo>
                      <a:pt x="3291" y="1419"/>
                      <a:pt x="3249" y="1430"/>
                      <a:pt x="3208" y="1454"/>
                    </a:cubicBezTo>
                    <a:cubicBezTo>
                      <a:pt x="3083" y="1529"/>
                      <a:pt x="3033" y="1705"/>
                      <a:pt x="3108" y="1830"/>
                    </a:cubicBezTo>
                    <a:cubicBezTo>
                      <a:pt x="3208" y="2005"/>
                      <a:pt x="3158" y="2256"/>
                      <a:pt x="3008" y="2406"/>
                    </a:cubicBezTo>
                    <a:cubicBezTo>
                      <a:pt x="3033" y="2356"/>
                      <a:pt x="3033" y="2331"/>
                      <a:pt x="3033" y="2281"/>
                    </a:cubicBezTo>
                    <a:cubicBezTo>
                      <a:pt x="3083" y="1955"/>
                      <a:pt x="2833" y="1629"/>
                      <a:pt x="2482" y="1579"/>
                    </a:cubicBezTo>
                    <a:cubicBezTo>
                      <a:pt x="2437" y="1562"/>
                      <a:pt x="2390" y="1553"/>
                      <a:pt x="2340" y="1553"/>
                    </a:cubicBezTo>
                    <a:cubicBezTo>
                      <a:pt x="2250" y="1553"/>
                      <a:pt x="2153" y="1581"/>
                      <a:pt x="2056" y="1629"/>
                    </a:cubicBezTo>
                    <a:cubicBezTo>
                      <a:pt x="2056" y="1579"/>
                      <a:pt x="2081" y="1554"/>
                      <a:pt x="2081" y="1529"/>
                    </a:cubicBezTo>
                    <a:cubicBezTo>
                      <a:pt x="2131" y="1429"/>
                      <a:pt x="2206" y="1329"/>
                      <a:pt x="2281" y="1203"/>
                    </a:cubicBezTo>
                    <a:cubicBezTo>
                      <a:pt x="2331" y="1128"/>
                      <a:pt x="2381" y="1078"/>
                      <a:pt x="2406" y="1003"/>
                    </a:cubicBezTo>
                    <a:cubicBezTo>
                      <a:pt x="2507" y="852"/>
                      <a:pt x="2632" y="552"/>
                      <a:pt x="2507" y="301"/>
                    </a:cubicBezTo>
                    <a:cubicBezTo>
                      <a:pt x="2406" y="126"/>
                      <a:pt x="2256" y="25"/>
                      <a:pt x="2056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7229156" y="3882500"/>
                <a:ext cx="431735" cy="387188"/>
              </a:xfrm>
              <a:custGeom>
                <a:avLst/>
                <a:gdLst/>
                <a:ahLst/>
                <a:cxnLst/>
                <a:rect l="l" t="t" r="r" b="b"/>
                <a:pathLst>
                  <a:path w="5815" h="5215" extrusionOk="0">
                    <a:moveTo>
                      <a:pt x="4995" y="0"/>
                    </a:moveTo>
                    <a:cubicBezTo>
                      <a:pt x="4951" y="0"/>
                      <a:pt x="4907" y="13"/>
                      <a:pt x="4863" y="42"/>
                    </a:cubicBezTo>
                    <a:cubicBezTo>
                      <a:pt x="4812" y="67"/>
                      <a:pt x="4812" y="142"/>
                      <a:pt x="4838" y="192"/>
                    </a:cubicBezTo>
                    <a:cubicBezTo>
                      <a:pt x="4852" y="222"/>
                      <a:pt x="4884" y="234"/>
                      <a:pt x="4918" y="234"/>
                    </a:cubicBezTo>
                    <a:cubicBezTo>
                      <a:pt x="4942" y="234"/>
                      <a:pt x="4967" y="228"/>
                      <a:pt x="4988" y="217"/>
                    </a:cubicBezTo>
                    <a:lnTo>
                      <a:pt x="5038" y="217"/>
                    </a:lnTo>
                    <a:cubicBezTo>
                      <a:pt x="5038" y="217"/>
                      <a:pt x="5063" y="242"/>
                      <a:pt x="5063" y="242"/>
                    </a:cubicBezTo>
                    <a:cubicBezTo>
                      <a:pt x="5088" y="293"/>
                      <a:pt x="5088" y="343"/>
                      <a:pt x="5038" y="393"/>
                    </a:cubicBezTo>
                    <a:cubicBezTo>
                      <a:pt x="5013" y="418"/>
                      <a:pt x="4938" y="443"/>
                      <a:pt x="4863" y="443"/>
                    </a:cubicBezTo>
                    <a:lnTo>
                      <a:pt x="4787" y="443"/>
                    </a:lnTo>
                    <a:cubicBezTo>
                      <a:pt x="4712" y="443"/>
                      <a:pt x="4612" y="443"/>
                      <a:pt x="4537" y="468"/>
                    </a:cubicBezTo>
                    <a:cubicBezTo>
                      <a:pt x="4411" y="518"/>
                      <a:pt x="4311" y="668"/>
                      <a:pt x="4311" y="844"/>
                    </a:cubicBezTo>
                    <a:cubicBezTo>
                      <a:pt x="4311" y="919"/>
                      <a:pt x="4336" y="1019"/>
                      <a:pt x="4386" y="1095"/>
                    </a:cubicBezTo>
                    <a:cubicBezTo>
                      <a:pt x="4161" y="1220"/>
                      <a:pt x="3960" y="1420"/>
                      <a:pt x="3835" y="1646"/>
                    </a:cubicBezTo>
                    <a:cubicBezTo>
                      <a:pt x="3710" y="1846"/>
                      <a:pt x="3635" y="2072"/>
                      <a:pt x="3584" y="2298"/>
                    </a:cubicBezTo>
                    <a:cubicBezTo>
                      <a:pt x="3534" y="2222"/>
                      <a:pt x="3484" y="2172"/>
                      <a:pt x="3409" y="2122"/>
                    </a:cubicBezTo>
                    <a:cubicBezTo>
                      <a:pt x="3334" y="2022"/>
                      <a:pt x="3234" y="1947"/>
                      <a:pt x="3234" y="1846"/>
                    </a:cubicBezTo>
                    <a:cubicBezTo>
                      <a:pt x="3234" y="1771"/>
                      <a:pt x="3284" y="1696"/>
                      <a:pt x="3359" y="1621"/>
                    </a:cubicBezTo>
                    <a:cubicBezTo>
                      <a:pt x="3409" y="1571"/>
                      <a:pt x="3484" y="1546"/>
                      <a:pt x="3534" y="1496"/>
                    </a:cubicBezTo>
                    <a:cubicBezTo>
                      <a:pt x="3584" y="1470"/>
                      <a:pt x="3635" y="1445"/>
                      <a:pt x="3685" y="1420"/>
                    </a:cubicBezTo>
                    <a:cubicBezTo>
                      <a:pt x="3860" y="1295"/>
                      <a:pt x="3960" y="1145"/>
                      <a:pt x="3985" y="994"/>
                    </a:cubicBezTo>
                    <a:cubicBezTo>
                      <a:pt x="4010" y="944"/>
                      <a:pt x="4010" y="869"/>
                      <a:pt x="3985" y="819"/>
                    </a:cubicBezTo>
                    <a:cubicBezTo>
                      <a:pt x="4010" y="794"/>
                      <a:pt x="4036" y="769"/>
                      <a:pt x="4061" y="744"/>
                    </a:cubicBezTo>
                    <a:cubicBezTo>
                      <a:pt x="4086" y="694"/>
                      <a:pt x="4111" y="618"/>
                      <a:pt x="4136" y="568"/>
                    </a:cubicBezTo>
                    <a:cubicBezTo>
                      <a:pt x="4136" y="543"/>
                      <a:pt x="4136" y="518"/>
                      <a:pt x="4136" y="518"/>
                    </a:cubicBezTo>
                    <a:cubicBezTo>
                      <a:pt x="4161" y="418"/>
                      <a:pt x="4211" y="368"/>
                      <a:pt x="4236" y="368"/>
                    </a:cubicBezTo>
                    <a:cubicBezTo>
                      <a:pt x="4261" y="343"/>
                      <a:pt x="4286" y="318"/>
                      <a:pt x="4261" y="293"/>
                    </a:cubicBezTo>
                    <a:cubicBezTo>
                      <a:pt x="4261" y="275"/>
                      <a:pt x="4249" y="257"/>
                      <a:pt x="4223" y="257"/>
                    </a:cubicBezTo>
                    <a:cubicBezTo>
                      <a:pt x="4213" y="257"/>
                      <a:pt x="4201" y="260"/>
                      <a:pt x="4186" y="267"/>
                    </a:cubicBezTo>
                    <a:cubicBezTo>
                      <a:pt x="4111" y="293"/>
                      <a:pt x="4061" y="368"/>
                      <a:pt x="4036" y="493"/>
                    </a:cubicBezTo>
                    <a:cubicBezTo>
                      <a:pt x="4036" y="493"/>
                      <a:pt x="4036" y="518"/>
                      <a:pt x="4036" y="543"/>
                    </a:cubicBezTo>
                    <a:cubicBezTo>
                      <a:pt x="4010" y="593"/>
                      <a:pt x="4010" y="643"/>
                      <a:pt x="3960" y="694"/>
                    </a:cubicBezTo>
                    <a:cubicBezTo>
                      <a:pt x="3960" y="694"/>
                      <a:pt x="3960" y="694"/>
                      <a:pt x="3960" y="719"/>
                    </a:cubicBezTo>
                    <a:cubicBezTo>
                      <a:pt x="3910" y="593"/>
                      <a:pt x="3810" y="518"/>
                      <a:pt x="3685" y="493"/>
                    </a:cubicBezTo>
                    <a:cubicBezTo>
                      <a:pt x="3671" y="489"/>
                      <a:pt x="3657" y="487"/>
                      <a:pt x="3643" y="487"/>
                    </a:cubicBezTo>
                    <a:cubicBezTo>
                      <a:pt x="3577" y="487"/>
                      <a:pt x="3509" y="531"/>
                      <a:pt x="3509" y="593"/>
                    </a:cubicBezTo>
                    <a:cubicBezTo>
                      <a:pt x="3484" y="694"/>
                      <a:pt x="3534" y="769"/>
                      <a:pt x="3609" y="794"/>
                    </a:cubicBezTo>
                    <a:cubicBezTo>
                      <a:pt x="3660" y="794"/>
                      <a:pt x="3685" y="869"/>
                      <a:pt x="3660" y="919"/>
                    </a:cubicBezTo>
                    <a:cubicBezTo>
                      <a:pt x="3660" y="994"/>
                      <a:pt x="3584" y="1069"/>
                      <a:pt x="3484" y="1145"/>
                    </a:cubicBezTo>
                    <a:cubicBezTo>
                      <a:pt x="3459" y="1170"/>
                      <a:pt x="3409" y="1195"/>
                      <a:pt x="3359" y="1220"/>
                    </a:cubicBezTo>
                    <a:cubicBezTo>
                      <a:pt x="3284" y="1270"/>
                      <a:pt x="3208" y="1320"/>
                      <a:pt x="3133" y="1395"/>
                    </a:cubicBezTo>
                    <a:cubicBezTo>
                      <a:pt x="3133" y="1395"/>
                      <a:pt x="3133" y="1370"/>
                      <a:pt x="3133" y="1370"/>
                    </a:cubicBezTo>
                    <a:cubicBezTo>
                      <a:pt x="3108" y="1295"/>
                      <a:pt x="3083" y="1195"/>
                      <a:pt x="3083" y="1120"/>
                    </a:cubicBezTo>
                    <a:cubicBezTo>
                      <a:pt x="3108" y="1044"/>
                      <a:pt x="3133" y="944"/>
                      <a:pt x="3208" y="919"/>
                    </a:cubicBezTo>
                    <a:cubicBezTo>
                      <a:pt x="3259" y="894"/>
                      <a:pt x="3284" y="844"/>
                      <a:pt x="3284" y="794"/>
                    </a:cubicBezTo>
                    <a:cubicBezTo>
                      <a:pt x="3265" y="737"/>
                      <a:pt x="3232" y="709"/>
                      <a:pt x="3185" y="709"/>
                    </a:cubicBezTo>
                    <a:cubicBezTo>
                      <a:pt x="3169" y="709"/>
                      <a:pt x="3152" y="712"/>
                      <a:pt x="3133" y="719"/>
                    </a:cubicBezTo>
                    <a:cubicBezTo>
                      <a:pt x="2958" y="769"/>
                      <a:pt x="2883" y="944"/>
                      <a:pt x="2883" y="1120"/>
                    </a:cubicBezTo>
                    <a:cubicBezTo>
                      <a:pt x="2883" y="1220"/>
                      <a:pt x="2908" y="1320"/>
                      <a:pt x="2933" y="1420"/>
                    </a:cubicBezTo>
                    <a:cubicBezTo>
                      <a:pt x="2933" y="1445"/>
                      <a:pt x="2933" y="1470"/>
                      <a:pt x="2933" y="1496"/>
                    </a:cubicBezTo>
                    <a:cubicBezTo>
                      <a:pt x="2958" y="1546"/>
                      <a:pt x="2958" y="1596"/>
                      <a:pt x="2958" y="1621"/>
                    </a:cubicBezTo>
                    <a:cubicBezTo>
                      <a:pt x="2933" y="1696"/>
                      <a:pt x="2908" y="1796"/>
                      <a:pt x="2908" y="1871"/>
                    </a:cubicBezTo>
                    <a:cubicBezTo>
                      <a:pt x="2933" y="2072"/>
                      <a:pt x="3058" y="2222"/>
                      <a:pt x="3183" y="2348"/>
                    </a:cubicBezTo>
                    <a:cubicBezTo>
                      <a:pt x="3259" y="2398"/>
                      <a:pt x="3309" y="2448"/>
                      <a:pt x="3334" y="2498"/>
                    </a:cubicBezTo>
                    <a:cubicBezTo>
                      <a:pt x="3409" y="2598"/>
                      <a:pt x="3434" y="2899"/>
                      <a:pt x="3384" y="3100"/>
                    </a:cubicBezTo>
                    <a:cubicBezTo>
                      <a:pt x="3259" y="3450"/>
                      <a:pt x="3008" y="3826"/>
                      <a:pt x="2632" y="3877"/>
                    </a:cubicBezTo>
                    <a:lnTo>
                      <a:pt x="2507" y="3877"/>
                    </a:lnTo>
                    <a:cubicBezTo>
                      <a:pt x="2607" y="3801"/>
                      <a:pt x="2682" y="3676"/>
                      <a:pt x="2707" y="3551"/>
                    </a:cubicBezTo>
                    <a:cubicBezTo>
                      <a:pt x="2757" y="3400"/>
                      <a:pt x="2757" y="3225"/>
                      <a:pt x="2707" y="3100"/>
                    </a:cubicBezTo>
                    <a:cubicBezTo>
                      <a:pt x="2617" y="2965"/>
                      <a:pt x="2467" y="2870"/>
                      <a:pt x="2328" y="2870"/>
                    </a:cubicBezTo>
                    <a:cubicBezTo>
                      <a:pt x="2312" y="2870"/>
                      <a:pt x="2297" y="2871"/>
                      <a:pt x="2281" y="2874"/>
                    </a:cubicBezTo>
                    <a:cubicBezTo>
                      <a:pt x="2181" y="2899"/>
                      <a:pt x="2081" y="2974"/>
                      <a:pt x="2030" y="3049"/>
                    </a:cubicBezTo>
                    <a:cubicBezTo>
                      <a:pt x="2005" y="3150"/>
                      <a:pt x="2005" y="3225"/>
                      <a:pt x="2030" y="3325"/>
                    </a:cubicBezTo>
                    <a:cubicBezTo>
                      <a:pt x="2049" y="3362"/>
                      <a:pt x="2081" y="3385"/>
                      <a:pt x="2126" y="3385"/>
                    </a:cubicBezTo>
                    <a:cubicBezTo>
                      <a:pt x="2142" y="3385"/>
                      <a:pt x="2161" y="3382"/>
                      <a:pt x="2181" y="3375"/>
                    </a:cubicBezTo>
                    <a:cubicBezTo>
                      <a:pt x="2231" y="3350"/>
                      <a:pt x="2256" y="3275"/>
                      <a:pt x="2231" y="3225"/>
                    </a:cubicBezTo>
                    <a:cubicBezTo>
                      <a:pt x="2206" y="3200"/>
                      <a:pt x="2231" y="3175"/>
                      <a:pt x="2231" y="3150"/>
                    </a:cubicBezTo>
                    <a:cubicBezTo>
                      <a:pt x="2256" y="3125"/>
                      <a:pt x="2281" y="3100"/>
                      <a:pt x="2306" y="3100"/>
                    </a:cubicBezTo>
                    <a:cubicBezTo>
                      <a:pt x="2320" y="3095"/>
                      <a:pt x="2333" y="3093"/>
                      <a:pt x="2346" y="3093"/>
                    </a:cubicBezTo>
                    <a:cubicBezTo>
                      <a:pt x="2407" y="3093"/>
                      <a:pt x="2465" y="3138"/>
                      <a:pt x="2507" y="3200"/>
                    </a:cubicBezTo>
                    <a:cubicBezTo>
                      <a:pt x="2532" y="3275"/>
                      <a:pt x="2557" y="3375"/>
                      <a:pt x="2507" y="3476"/>
                    </a:cubicBezTo>
                    <a:cubicBezTo>
                      <a:pt x="2457" y="3626"/>
                      <a:pt x="2356" y="3751"/>
                      <a:pt x="2206" y="3826"/>
                    </a:cubicBezTo>
                    <a:cubicBezTo>
                      <a:pt x="2181" y="3801"/>
                      <a:pt x="2131" y="3801"/>
                      <a:pt x="2081" y="3776"/>
                    </a:cubicBezTo>
                    <a:cubicBezTo>
                      <a:pt x="1955" y="3751"/>
                      <a:pt x="1855" y="3726"/>
                      <a:pt x="1730" y="3701"/>
                    </a:cubicBezTo>
                    <a:cubicBezTo>
                      <a:pt x="1604" y="3676"/>
                      <a:pt x="1504" y="3676"/>
                      <a:pt x="1404" y="3676"/>
                    </a:cubicBezTo>
                    <a:cubicBezTo>
                      <a:pt x="1354" y="3601"/>
                      <a:pt x="1354" y="3501"/>
                      <a:pt x="1379" y="3425"/>
                    </a:cubicBezTo>
                    <a:cubicBezTo>
                      <a:pt x="1404" y="3375"/>
                      <a:pt x="1479" y="3325"/>
                      <a:pt x="1529" y="3275"/>
                    </a:cubicBezTo>
                    <a:cubicBezTo>
                      <a:pt x="1554" y="3250"/>
                      <a:pt x="1604" y="3200"/>
                      <a:pt x="1629" y="3175"/>
                    </a:cubicBezTo>
                    <a:cubicBezTo>
                      <a:pt x="1755" y="3024"/>
                      <a:pt x="1780" y="2824"/>
                      <a:pt x="1705" y="2648"/>
                    </a:cubicBezTo>
                    <a:cubicBezTo>
                      <a:pt x="1705" y="2623"/>
                      <a:pt x="1680" y="2623"/>
                      <a:pt x="1629" y="2623"/>
                    </a:cubicBezTo>
                    <a:cubicBezTo>
                      <a:pt x="1604" y="2623"/>
                      <a:pt x="1604" y="2674"/>
                      <a:pt x="1604" y="2699"/>
                    </a:cubicBezTo>
                    <a:cubicBezTo>
                      <a:pt x="1655" y="2824"/>
                      <a:pt x="1629" y="2999"/>
                      <a:pt x="1554" y="3100"/>
                    </a:cubicBezTo>
                    <a:cubicBezTo>
                      <a:pt x="1529" y="3125"/>
                      <a:pt x="1479" y="3175"/>
                      <a:pt x="1454" y="3200"/>
                    </a:cubicBezTo>
                    <a:cubicBezTo>
                      <a:pt x="1379" y="3250"/>
                      <a:pt x="1329" y="3300"/>
                      <a:pt x="1279" y="3400"/>
                    </a:cubicBezTo>
                    <a:cubicBezTo>
                      <a:pt x="1254" y="3476"/>
                      <a:pt x="1254" y="3601"/>
                      <a:pt x="1279" y="3701"/>
                    </a:cubicBezTo>
                    <a:cubicBezTo>
                      <a:pt x="702" y="3776"/>
                      <a:pt x="151" y="4227"/>
                      <a:pt x="0" y="4804"/>
                    </a:cubicBezTo>
                    <a:cubicBezTo>
                      <a:pt x="0" y="4879"/>
                      <a:pt x="0" y="4929"/>
                      <a:pt x="51" y="4979"/>
                    </a:cubicBezTo>
                    <a:cubicBezTo>
                      <a:pt x="76" y="4979"/>
                      <a:pt x="101" y="5004"/>
                      <a:pt x="126" y="5004"/>
                    </a:cubicBezTo>
                    <a:cubicBezTo>
                      <a:pt x="139" y="5009"/>
                      <a:pt x="153" y="5011"/>
                      <a:pt x="167" y="5011"/>
                    </a:cubicBezTo>
                    <a:cubicBezTo>
                      <a:pt x="234" y="5011"/>
                      <a:pt x="306" y="4966"/>
                      <a:pt x="326" y="4904"/>
                    </a:cubicBezTo>
                    <a:cubicBezTo>
                      <a:pt x="441" y="4374"/>
                      <a:pt x="1001" y="3993"/>
                      <a:pt x="1519" y="3993"/>
                    </a:cubicBezTo>
                    <a:cubicBezTo>
                      <a:pt x="1565" y="3993"/>
                      <a:pt x="1610" y="3996"/>
                      <a:pt x="1655" y="4002"/>
                    </a:cubicBezTo>
                    <a:cubicBezTo>
                      <a:pt x="1780" y="4027"/>
                      <a:pt x="1880" y="4052"/>
                      <a:pt x="1980" y="4102"/>
                    </a:cubicBezTo>
                    <a:cubicBezTo>
                      <a:pt x="2131" y="4127"/>
                      <a:pt x="2281" y="4177"/>
                      <a:pt x="2406" y="4202"/>
                    </a:cubicBezTo>
                    <a:cubicBezTo>
                      <a:pt x="2532" y="4227"/>
                      <a:pt x="2657" y="4303"/>
                      <a:pt x="2757" y="4378"/>
                    </a:cubicBezTo>
                    <a:cubicBezTo>
                      <a:pt x="2833" y="4453"/>
                      <a:pt x="2908" y="4503"/>
                      <a:pt x="2983" y="4528"/>
                    </a:cubicBezTo>
                    <a:cubicBezTo>
                      <a:pt x="3020" y="4538"/>
                      <a:pt x="3055" y="4542"/>
                      <a:pt x="3088" y="4542"/>
                    </a:cubicBezTo>
                    <a:cubicBezTo>
                      <a:pt x="3229" y="4542"/>
                      <a:pt x="3327" y="4464"/>
                      <a:pt x="3409" y="4403"/>
                    </a:cubicBezTo>
                    <a:cubicBezTo>
                      <a:pt x="3459" y="4378"/>
                      <a:pt x="3484" y="4353"/>
                      <a:pt x="3509" y="4328"/>
                    </a:cubicBezTo>
                    <a:cubicBezTo>
                      <a:pt x="3584" y="4303"/>
                      <a:pt x="3635" y="4303"/>
                      <a:pt x="3710" y="4303"/>
                    </a:cubicBezTo>
                    <a:cubicBezTo>
                      <a:pt x="3710" y="4303"/>
                      <a:pt x="3710" y="4303"/>
                      <a:pt x="3735" y="4328"/>
                    </a:cubicBezTo>
                    <a:cubicBezTo>
                      <a:pt x="3910" y="4403"/>
                      <a:pt x="4036" y="4503"/>
                      <a:pt x="4086" y="4628"/>
                    </a:cubicBezTo>
                    <a:cubicBezTo>
                      <a:pt x="4136" y="4754"/>
                      <a:pt x="4111" y="4929"/>
                      <a:pt x="3985" y="4979"/>
                    </a:cubicBezTo>
                    <a:cubicBezTo>
                      <a:pt x="3960" y="5004"/>
                      <a:pt x="3935" y="5004"/>
                      <a:pt x="3935" y="5004"/>
                    </a:cubicBezTo>
                    <a:cubicBezTo>
                      <a:pt x="3960" y="4954"/>
                      <a:pt x="3960" y="4904"/>
                      <a:pt x="3935" y="4879"/>
                    </a:cubicBezTo>
                    <a:cubicBezTo>
                      <a:pt x="3919" y="4831"/>
                      <a:pt x="3893" y="4814"/>
                      <a:pt x="3864" y="4814"/>
                    </a:cubicBezTo>
                    <a:cubicBezTo>
                      <a:pt x="3847" y="4814"/>
                      <a:pt x="3828" y="4820"/>
                      <a:pt x="3810" y="4829"/>
                    </a:cubicBezTo>
                    <a:cubicBezTo>
                      <a:pt x="3735" y="4854"/>
                      <a:pt x="3710" y="4904"/>
                      <a:pt x="3710" y="4979"/>
                    </a:cubicBezTo>
                    <a:cubicBezTo>
                      <a:pt x="3710" y="5029"/>
                      <a:pt x="3735" y="5105"/>
                      <a:pt x="3760" y="5155"/>
                    </a:cubicBezTo>
                    <a:lnTo>
                      <a:pt x="3785" y="5155"/>
                    </a:lnTo>
                    <a:cubicBezTo>
                      <a:pt x="3826" y="5196"/>
                      <a:pt x="3875" y="5215"/>
                      <a:pt x="3928" y="5215"/>
                    </a:cubicBezTo>
                    <a:cubicBezTo>
                      <a:pt x="3970" y="5215"/>
                      <a:pt x="4016" y="5202"/>
                      <a:pt x="4061" y="5180"/>
                    </a:cubicBezTo>
                    <a:cubicBezTo>
                      <a:pt x="4311" y="5080"/>
                      <a:pt x="4386" y="4779"/>
                      <a:pt x="4286" y="4553"/>
                    </a:cubicBezTo>
                    <a:cubicBezTo>
                      <a:pt x="4261" y="4478"/>
                      <a:pt x="4211" y="4403"/>
                      <a:pt x="4136" y="4328"/>
                    </a:cubicBezTo>
                    <a:cubicBezTo>
                      <a:pt x="4186" y="4328"/>
                      <a:pt x="4236" y="4328"/>
                      <a:pt x="4286" y="4303"/>
                    </a:cubicBezTo>
                    <a:cubicBezTo>
                      <a:pt x="4437" y="4278"/>
                      <a:pt x="4587" y="4202"/>
                      <a:pt x="4687" y="4102"/>
                    </a:cubicBezTo>
                    <a:cubicBezTo>
                      <a:pt x="4712" y="4077"/>
                      <a:pt x="4737" y="4052"/>
                      <a:pt x="4762" y="4027"/>
                    </a:cubicBezTo>
                    <a:cubicBezTo>
                      <a:pt x="4812" y="4002"/>
                      <a:pt x="4863" y="4002"/>
                      <a:pt x="4913" y="3977"/>
                    </a:cubicBezTo>
                    <a:cubicBezTo>
                      <a:pt x="4988" y="3927"/>
                      <a:pt x="5063" y="3877"/>
                      <a:pt x="5138" y="3826"/>
                    </a:cubicBezTo>
                    <a:cubicBezTo>
                      <a:pt x="5163" y="3801"/>
                      <a:pt x="5213" y="3751"/>
                      <a:pt x="5239" y="3726"/>
                    </a:cubicBezTo>
                    <a:cubicBezTo>
                      <a:pt x="5296" y="3707"/>
                      <a:pt x="5382" y="3659"/>
                      <a:pt x="5475" y="3659"/>
                    </a:cubicBezTo>
                    <a:cubicBezTo>
                      <a:pt x="5504" y="3659"/>
                      <a:pt x="5534" y="3664"/>
                      <a:pt x="5564" y="3676"/>
                    </a:cubicBezTo>
                    <a:cubicBezTo>
                      <a:pt x="5640" y="3701"/>
                      <a:pt x="5690" y="3751"/>
                      <a:pt x="5715" y="3826"/>
                    </a:cubicBezTo>
                    <a:cubicBezTo>
                      <a:pt x="5715" y="3902"/>
                      <a:pt x="5690" y="3977"/>
                      <a:pt x="5614" y="4027"/>
                    </a:cubicBezTo>
                    <a:cubicBezTo>
                      <a:pt x="5589" y="4052"/>
                      <a:pt x="5589" y="4077"/>
                      <a:pt x="5614" y="4102"/>
                    </a:cubicBezTo>
                    <a:cubicBezTo>
                      <a:pt x="5614" y="4115"/>
                      <a:pt x="5627" y="4121"/>
                      <a:pt x="5643" y="4121"/>
                    </a:cubicBezTo>
                    <a:cubicBezTo>
                      <a:pt x="5658" y="4121"/>
                      <a:pt x="5677" y="4115"/>
                      <a:pt x="5690" y="4102"/>
                    </a:cubicBezTo>
                    <a:cubicBezTo>
                      <a:pt x="5765" y="4052"/>
                      <a:pt x="5815" y="3927"/>
                      <a:pt x="5815" y="3826"/>
                    </a:cubicBezTo>
                    <a:cubicBezTo>
                      <a:pt x="5790" y="3701"/>
                      <a:pt x="5715" y="3601"/>
                      <a:pt x="5614" y="3576"/>
                    </a:cubicBezTo>
                    <a:cubicBezTo>
                      <a:pt x="5563" y="3554"/>
                      <a:pt x="5512" y="3545"/>
                      <a:pt x="5463" y="3545"/>
                    </a:cubicBezTo>
                    <a:cubicBezTo>
                      <a:pt x="5345" y="3545"/>
                      <a:pt x="5242" y="3598"/>
                      <a:pt x="5188" y="3651"/>
                    </a:cubicBezTo>
                    <a:cubicBezTo>
                      <a:pt x="5138" y="3676"/>
                      <a:pt x="5113" y="3701"/>
                      <a:pt x="5063" y="3751"/>
                    </a:cubicBezTo>
                    <a:cubicBezTo>
                      <a:pt x="4988" y="3801"/>
                      <a:pt x="4938" y="3851"/>
                      <a:pt x="4863" y="3877"/>
                    </a:cubicBezTo>
                    <a:cubicBezTo>
                      <a:pt x="4863" y="3877"/>
                      <a:pt x="4838" y="3877"/>
                      <a:pt x="4812" y="3902"/>
                    </a:cubicBezTo>
                    <a:cubicBezTo>
                      <a:pt x="4838" y="3801"/>
                      <a:pt x="4863" y="3701"/>
                      <a:pt x="4838" y="3626"/>
                    </a:cubicBezTo>
                    <a:cubicBezTo>
                      <a:pt x="4794" y="3452"/>
                      <a:pt x="4618" y="3315"/>
                      <a:pt x="4441" y="3315"/>
                    </a:cubicBezTo>
                    <a:cubicBezTo>
                      <a:pt x="4414" y="3315"/>
                      <a:pt x="4388" y="3319"/>
                      <a:pt x="4361" y="3325"/>
                    </a:cubicBezTo>
                    <a:cubicBezTo>
                      <a:pt x="4336" y="3325"/>
                      <a:pt x="4311" y="3325"/>
                      <a:pt x="4286" y="3350"/>
                    </a:cubicBezTo>
                    <a:cubicBezTo>
                      <a:pt x="4338" y="3265"/>
                      <a:pt x="4436" y="3226"/>
                      <a:pt x="4525" y="3226"/>
                    </a:cubicBezTo>
                    <a:cubicBezTo>
                      <a:pt x="4566" y="3226"/>
                      <a:pt x="4605" y="3234"/>
                      <a:pt x="4637" y="3250"/>
                    </a:cubicBezTo>
                    <a:cubicBezTo>
                      <a:pt x="4665" y="3264"/>
                      <a:pt x="4691" y="3270"/>
                      <a:pt x="4715" y="3270"/>
                    </a:cubicBezTo>
                    <a:cubicBezTo>
                      <a:pt x="4777" y="3270"/>
                      <a:pt x="4826" y="3229"/>
                      <a:pt x="4863" y="3175"/>
                    </a:cubicBezTo>
                    <a:cubicBezTo>
                      <a:pt x="4913" y="3100"/>
                      <a:pt x="4863" y="2999"/>
                      <a:pt x="4787" y="2974"/>
                    </a:cubicBezTo>
                    <a:cubicBezTo>
                      <a:pt x="4701" y="2927"/>
                      <a:pt x="4606" y="2904"/>
                      <a:pt x="4513" y="2904"/>
                    </a:cubicBezTo>
                    <a:cubicBezTo>
                      <a:pt x="4311" y="2904"/>
                      <a:pt x="4113" y="3011"/>
                      <a:pt x="4010" y="3200"/>
                    </a:cubicBezTo>
                    <a:cubicBezTo>
                      <a:pt x="3935" y="3300"/>
                      <a:pt x="3935" y="3400"/>
                      <a:pt x="3960" y="3501"/>
                    </a:cubicBezTo>
                    <a:cubicBezTo>
                      <a:pt x="3985" y="3576"/>
                      <a:pt x="4036" y="3626"/>
                      <a:pt x="4111" y="3676"/>
                    </a:cubicBezTo>
                    <a:cubicBezTo>
                      <a:pt x="4142" y="3692"/>
                      <a:pt x="4173" y="3697"/>
                      <a:pt x="4203" y="3697"/>
                    </a:cubicBezTo>
                    <a:cubicBezTo>
                      <a:pt x="4271" y="3697"/>
                      <a:pt x="4335" y="3668"/>
                      <a:pt x="4386" y="3651"/>
                    </a:cubicBezTo>
                    <a:cubicBezTo>
                      <a:pt x="4411" y="3651"/>
                      <a:pt x="4411" y="3626"/>
                      <a:pt x="4437" y="3626"/>
                    </a:cubicBezTo>
                    <a:cubicBezTo>
                      <a:pt x="4462" y="3626"/>
                      <a:pt x="4512" y="3651"/>
                      <a:pt x="4512" y="3701"/>
                    </a:cubicBezTo>
                    <a:cubicBezTo>
                      <a:pt x="4537" y="3751"/>
                      <a:pt x="4512" y="3826"/>
                      <a:pt x="4462" y="3877"/>
                    </a:cubicBezTo>
                    <a:cubicBezTo>
                      <a:pt x="4411" y="3927"/>
                      <a:pt x="4311" y="3977"/>
                      <a:pt x="4211" y="4002"/>
                    </a:cubicBezTo>
                    <a:cubicBezTo>
                      <a:pt x="4178" y="4010"/>
                      <a:pt x="4144" y="4013"/>
                      <a:pt x="4111" y="4013"/>
                    </a:cubicBezTo>
                    <a:cubicBezTo>
                      <a:pt x="4044" y="4013"/>
                      <a:pt x="3977" y="4002"/>
                      <a:pt x="3910" y="4002"/>
                    </a:cubicBezTo>
                    <a:cubicBezTo>
                      <a:pt x="3835" y="3989"/>
                      <a:pt x="3754" y="3977"/>
                      <a:pt x="3666" y="3977"/>
                    </a:cubicBezTo>
                    <a:cubicBezTo>
                      <a:pt x="3578" y="3977"/>
                      <a:pt x="3484" y="3989"/>
                      <a:pt x="3384" y="4027"/>
                    </a:cubicBezTo>
                    <a:cubicBezTo>
                      <a:pt x="3334" y="4052"/>
                      <a:pt x="3259" y="4102"/>
                      <a:pt x="3234" y="4152"/>
                    </a:cubicBezTo>
                    <a:cubicBezTo>
                      <a:pt x="3133" y="4202"/>
                      <a:pt x="3108" y="4227"/>
                      <a:pt x="3058" y="4227"/>
                    </a:cubicBezTo>
                    <a:cubicBezTo>
                      <a:pt x="3058" y="4202"/>
                      <a:pt x="2983" y="4152"/>
                      <a:pt x="2933" y="4127"/>
                    </a:cubicBezTo>
                    <a:cubicBezTo>
                      <a:pt x="3259" y="3977"/>
                      <a:pt x="3484" y="3676"/>
                      <a:pt x="3635" y="3350"/>
                    </a:cubicBezTo>
                    <a:cubicBezTo>
                      <a:pt x="3660" y="3300"/>
                      <a:pt x="3685" y="3275"/>
                      <a:pt x="3685" y="3200"/>
                    </a:cubicBezTo>
                    <a:cubicBezTo>
                      <a:pt x="3710" y="3175"/>
                      <a:pt x="3710" y="3150"/>
                      <a:pt x="3710" y="3125"/>
                    </a:cubicBezTo>
                    <a:cubicBezTo>
                      <a:pt x="3760" y="2949"/>
                      <a:pt x="3810" y="2799"/>
                      <a:pt x="3835" y="2623"/>
                    </a:cubicBezTo>
                    <a:cubicBezTo>
                      <a:pt x="3885" y="2473"/>
                      <a:pt x="3910" y="2298"/>
                      <a:pt x="3960" y="2147"/>
                    </a:cubicBezTo>
                    <a:cubicBezTo>
                      <a:pt x="4010" y="2272"/>
                      <a:pt x="4086" y="2373"/>
                      <a:pt x="4186" y="2473"/>
                    </a:cubicBezTo>
                    <a:lnTo>
                      <a:pt x="4186" y="2498"/>
                    </a:lnTo>
                    <a:cubicBezTo>
                      <a:pt x="4286" y="2548"/>
                      <a:pt x="4361" y="2598"/>
                      <a:pt x="4437" y="2623"/>
                    </a:cubicBezTo>
                    <a:cubicBezTo>
                      <a:pt x="4470" y="2630"/>
                      <a:pt x="4502" y="2633"/>
                      <a:pt x="4532" y="2633"/>
                    </a:cubicBezTo>
                    <a:cubicBezTo>
                      <a:pt x="4616" y="2633"/>
                      <a:pt x="4689" y="2610"/>
                      <a:pt x="4762" y="2573"/>
                    </a:cubicBezTo>
                    <a:cubicBezTo>
                      <a:pt x="4762" y="2548"/>
                      <a:pt x="4787" y="2548"/>
                      <a:pt x="4787" y="2523"/>
                    </a:cubicBezTo>
                    <a:lnTo>
                      <a:pt x="4888" y="2523"/>
                    </a:lnTo>
                    <a:cubicBezTo>
                      <a:pt x="4963" y="2548"/>
                      <a:pt x="5013" y="2573"/>
                      <a:pt x="5038" y="2623"/>
                    </a:cubicBezTo>
                    <a:cubicBezTo>
                      <a:pt x="5063" y="2648"/>
                      <a:pt x="5063" y="2674"/>
                      <a:pt x="5063" y="2724"/>
                    </a:cubicBezTo>
                    <a:cubicBezTo>
                      <a:pt x="5088" y="2774"/>
                      <a:pt x="5113" y="2824"/>
                      <a:pt x="5163" y="2874"/>
                    </a:cubicBezTo>
                    <a:cubicBezTo>
                      <a:pt x="5218" y="2911"/>
                      <a:pt x="5273" y="2934"/>
                      <a:pt x="5328" y="2934"/>
                    </a:cubicBezTo>
                    <a:cubicBezTo>
                      <a:pt x="5349" y="2934"/>
                      <a:pt x="5369" y="2931"/>
                      <a:pt x="5389" y="2924"/>
                    </a:cubicBezTo>
                    <a:cubicBezTo>
                      <a:pt x="5464" y="2899"/>
                      <a:pt x="5539" y="2824"/>
                      <a:pt x="5539" y="2749"/>
                    </a:cubicBezTo>
                    <a:cubicBezTo>
                      <a:pt x="5539" y="2699"/>
                      <a:pt x="5514" y="2674"/>
                      <a:pt x="5489" y="2674"/>
                    </a:cubicBezTo>
                    <a:cubicBezTo>
                      <a:pt x="5464" y="2674"/>
                      <a:pt x="5439" y="2699"/>
                      <a:pt x="5439" y="2724"/>
                    </a:cubicBezTo>
                    <a:cubicBezTo>
                      <a:pt x="5439" y="2774"/>
                      <a:pt x="5389" y="2799"/>
                      <a:pt x="5364" y="2824"/>
                    </a:cubicBezTo>
                    <a:cubicBezTo>
                      <a:pt x="5314" y="2824"/>
                      <a:pt x="5264" y="2824"/>
                      <a:pt x="5239" y="2799"/>
                    </a:cubicBezTo>
                    <a:cubicBezTo>
                      <a:pt x="5213" y="2774"/>
                      <a:pt x="5188" y="2724"/>
                      <a:pt x="5163" y="2674"/>
                    </a:cubicBezTo>
                    <a:cubicBezTo>
                      <a:pt x="5163" y="2648"/>
                      <a:pt x="5138" y="2598"/>
                      <a:pt x="5138" y="2573"/>
                    </a:cubicBezTo>
                    <a:cubicBezTo>
                      <a:pt x="5088" y="2498"/>
                      <a:pt x="5013" y="2448"/>
                      <a:pt x="4913" y="2423"/>
                    </a:cubicBezTo>
                    <a:lnTo>
                      <a:pt x="4863" y="2423"/>
                    </a:lnTo>
                    <a:cubicBezTo>
                      <a:pt x="4863" y="2373"/>
                      <a:pt x="4888" y="2323"/>
                      <a:pt x="4888" y="2272"/>
                    </a:cubicBezTo>
                    <a:lnTo>
                      <a:pt x="4888" y="2247"/>
                    </a:lnTo>
                    <a:cubicBezTo>
                      <a:pt x="4913" y="2172"/>
                      <a:pt x="4913" y="2122"/>
                      <a:pt x="4938" y="2072"/>
                    </a:cubicBezTo>
                    <a:cubicBezTo>
                      <a:pt x="4955" y="2054"/>
                      <a:pt x="4973" y="2037"/>
                      <a:pt x="4991" y="2037"/>
                    </a:cubicBezTo>
                    <a:cubicBezTo>
                      <a:pt x="4998" y="2037"/>
                      <a:pt x="5006" y="2040"/>
                      <a:pt x="5013" y="2047"/>
                    </a:cubicBezTo>
                    <a:cubicBezTo>
                      <a:pt x="5026" y="2054"/>
                      <a:pt x="5040" y="2057"/>
                      <a:pt x="5053" y="2057"/>
                    </a:cubicBezTo>
                    <a:cubicBezTo>
                      <a:pt x="5090" y="2057"/>
                      <a:pt x="5127" y="2034"/>
                      <a:pt x="5163" y="1997"/>
                    </a:cubicBezTo>
                    <a:cubicBezTo>
                      <a:pt x="5188" y="1947"/>
                      <a:pt x="5163" y="1897"/>
                      <a:pt x="5113" y="1846"/>
                    </a:cubicBezTo>
                    <a:cubicBezTo>
                      <a:pt x="5079" y="1826"/>
                      <a:pt x="5042" y="1816"/>
                      <a:pt x="5006" y="1816"/>
                    </a:cubicBezTo>
                    <a:cubicBezTo>
                      <a:pt x="4911" y="1816"/>
                      <a:pt x="4817" y="1881"/>
                      <a:pt x="4762" y="1972"/>
                    </a:cubicBezTo>
                    <a:cubicBezTo>
                      <a:pt x="4712" y="2047"/>
                      <a:pt x="4687" y="2122"/>
                      <a:pt x="4687" y="2222"/>
                    </a:cubicBezTo>
                    <a:lnTo>
                      <a:pt x="4687" y="2247"/>
                    </a:lnTo>
                    <a:cubicBezTo>
                      <a:pt x="4662" y="2298"/>
                      <a:pt x="4662" y="2373"/>
                      <a:pt x="4612" y="2398"/>
                    </a:cubicBezTo>
                    <a:cubicBezTo>
                      <a:pt x="4587" y="2423"/>
                      <a:pt x="4537" y="2423"/>
                      <a:pt x="4487" y="2423"/>
                    </a:cubicBezTo>
                    <a:cubicBezTo>
                      <a:pt x="4437" y="2398"/>
                      <a:pt x="4386" y="2373"/>
                      <a:pt x="4336" y="2323"/>
                    </a:cubicBezTo>
                    <a:cubicBezTo>
                      <a:pt x="4211" y="2197"/>
                      <a:pt x="4111" y="2022"/>
                      <a:pt x="4086" y="1846"/>
                    </a:cubicBezTo>
                    <a:cubicBezTo>
                      <a:pt x="4086" y="1821"/>
                      <a:pt x="4111" y="1821"/>
                      <a:pt x="4111" y="1796"/>
                    </a:cubicBezTo>
                    <a:cubicBezTo>
                      <a:pt x="4211" y="1621"/>
                      <a:pt x="4361" y="1470"/>
                      <a:pt x="4562" y="1370"/>
                    </a:cubicBezTo>
                    <a:cubicBezTo>
                      <a:pt x="4634" y="1341"/>
                      <a:pt x="4732" y="1312"/>
                      <a:pt x="4835" y="1312"/>
                    </a:cubicBezTo>
                    <a:cubicBezTo>
                      <a:pt x="4910" y="1312"/>
                      <a:pt x="4989" y="1328"/>
                      <a:pt x="5063" y="1370"/>
                    </a:cubicBezTo>
                    <a:cubicBezTo>
                      <a:pt x="5084" y="1384"/>
                      <a:pt x="5107" y="1390"/>
                      <a:pt x="5130" y="1390"/>
                    </a:cubicBezTo>
                    <a:cubicBezTo>
                      <a:pt x="5190" y="1390"/>
                      <a:pt x="5253" y="1349"/>
                      <a:pt x="5289" y="1295"/>
                    </a:cubicBezTo>
                    <a:cubicBezTo>
                      <a:pt x="5314" y="1220"/>
                      <a:pt x="5289" y="1120"/>
                      <a:pt x="5213" y="1095"/>
                    </a:cubicBezTo>
                    <a:cubicBezTo>
                      <a:pt x="5106" y="1018"/>
                      <a:pt x="4980" y="988"/>
                      <a:pt x="4846" y="988"/>
                    </a:cubicBezTo>
                    <a:cubicBezTo>
                      <a:pt x="4762" y="988"/>
                      <a:pt x="4674" y="1000"/>
                      <a:pt x="4587" y="1019"/>
                    </a:cubicBezTo>
                    <a:cubicBezTo>
                      <a:pt x="4537" y="969"/>
                      <a:pt x="4512" y="894"/>
                      <a:pt x="4512" y="844"/>
                    </a:cubicBezTo>
                    <a:cubicBezTo>
                      <a:pt x="4512" y="769"/>
                      <a:pt x="4562" y="694"/>
                      <a:pt x="4612" y="668"/>
                    </a:cubicBezTo>
                    <a:cubicBezTo>
                      <a:pt x="4629" y="660"/>
                      <a:pt x="4645" y="657"/>
                      <a:pt x="4662" y="657"/>
                    </a:cubicBezTo>
                    <a:cubicBezTo>
                      <a:pt x="4696" y="657"/>
                      <a:pt x="4729" y="668"/>
                      <a:pt x="4762" y="668"/>
                    </a:cubicBezTo>
                    <a:lnTo>
                      <a:pt x="4863" y="668"/>
                    </a:lnTo>
                    <a:cubicBezTo>
                      <a:pt x="5013" y="668"/>
                      <a:pt x="5113" y="618"/>
                      <a:pt x="5213" y="543"/>
                    </a:cubicBezTo>
                    <a:cubicBezTo>
                      <a:pt x="5289" y="418"/>
                      <a:pt x="5314" y="267"/>
                      <a:pt x="5264" y="142"/>
                    </a:cubicBezTo>
                    <a:cubicBezTo>
                      <a:pt x="5213" y="92"/>
                      <a:pt x="5163" y="17"/>
                      <a:pt x="5088" y="17"/>
                    </a:cubicBezTo>
                    <a:cubicBezTo>
                      <a:pt x="5057" y="6"/>
                      <a:pt x="5026" y="0"/>
                      <a:pt x="4995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6884882" y="3775810"/>
                <a:ext cx="355485" cy="506202"/>
              </a:xfrm>
              <a:custGeom>
                <a:avLst/>
                <a:gdLst/>
                <a:ahLst/>
                <a:cxnLst/>
                <a:rect l="l" t="t" r="r" b="b"/>
                <a:pathLst>
                  <a:path w="4788" h="6818" extrusionOk="0">
                    <a:moveTo>
                      <a:pt x="2582" y="0"/>
                    </a:moveTo>
                    <a:cubicBezTo>
                      <a:pt x="2507" y="0"/>
                      <a:pt x="2407" y="0"/>
                      <a:pt x="2357" y="50"/>
                    </a:cubicBezTo>
                    <a:cubicBezTo>
                      <a:pt x="2231" y="126"/>
                      <a:pt x="2181" y="276"/>
                      <a:pt x="2206" y="401"/>
                    </a:cubicBezTo>
                    <a:cubicBezTo>
                      <a:pt x="2231" y="527"/>
                      <a:pt x="2332" y="627"/>
                      <a:pt x="2432" y="677"/>
                    </a:cubicBezTo>
                    <a:cubicBezTo>
                      <a:pt x="2457" y="702"/>
                      <a:pt x="2507" y="727"/>
                      <a:pt x="2532" y="727"/>
                    </a:cubicBezTo>
                    <a:cubicBezTo>
                      <a:pt x="2582" y="752"/>
                      <a:pt x="2632" y="777"/>
                      <a:pt x="2657" y="802"/>
                    </a:cubicBezTo>
                    <a:cubicBezTo>
                      <a:pt x="2708" y="852"/>
                      <a:pt x="2708" y="953"/>
                      <a:pt x="2657" y="1003"/>
                    </a:cubicBezTo>
                    <a:cubicBezTo>
                      <a:pt x="2632" y="1078"/>
                      <a:pt x="2582" y="1103"/>
                      <a:pt x="2507" y="1153"/>
                    </a:cubicBezTo>
                    <a:cubicBezTo>
                      <a:pt x="2357" y="978"/>
                      <a:pt x="2156" y="877"/>
                      <a:pt x="1931" y="877"/>
                    </a:cubicBezTo>
                    <a:cubicBezTo>
                      <a:pt x="1830" y="877"/>
                      <a:pt x="1780" y="953"/>
                      <a:pt x="1780" y="1028"/>
                    </a:cubicBezTo>
                    <a:cubicBezTo>
                      <a:pt x="1755" y="1128"/>
                      <a:pt x="1830" y="1203"/>
                      <a:pt x="1931" y="1203"/>
                    </a:cubicBezTo>
                    <a:cubicBezTo>
                      <a:pt x="2131" y="1203"/>
                      <a:pt x="2282" y="1354"/>
                      <a:pt x="2357" y="1454"/>
                    </a:cubicBezTo>
                    <a:cubicBezTo>
                      <a:pt x="2482" y="1629"/>
                      <a:pt x="2557" y="1855"/>
                      <a:pt x="2557" y="2055"/>
                    </a:cubicBezTo>
                    <a:cubicBezTo>
                      <a:pt x="2557" y="2055"/>
                      <a:pt x="2557" y="2080"/>
                      <a:pt x="2557" y="2080"/>
                    </a:cubicBezTo>
                    <a:cubicBezTo>
                      <a:pt x="2432" y="2231"/>
                      <a:pt x="2282" y="2356"/>
                      <a:pt x="2081" y="2381"/>
                    </a:cubicBezTo>
                    <a:cubicBezTo>
                      <a:pt x="2031" y="2406"/>
                      <a:pt x="1956" y="2406"/>
                      <a:pt x="1906" y="2406"/>
                    </a:cubicBezTo>
                    <a:cubicBezTo>
                      <a:pt x="1855" y="2381"/>
                      <a:pt x="1830" y="2356"/>
                      <a:pt x="1805" y="2331"/>
                    </a:cubicBezTo>
                    <a:cubicBezTo>
                      <a:pt x="1780" y="2281"/>
                      <a:pt x="1805" y="2206"/>
                      <a:pt x="1830" y="2156"/>
                    </a:cubicBezTo>
                    <a:lnTo>
                      <a:pt x="1855" y="2131"/>
                    </a:lnTo>
                    <a:cubicBezTo>
                      <a:pt x="1881" y="2055"/>
                      <a:pt x="1906" y="1955"/>
                      <a:pt x="1906" y="1880"/>
                    </a:cubicBezTo>
                    <a:cubicBezTo>
                      <a:pt x="1906" y="1730"/>
                      <a:pt x="1805" y="1604"/>
                      <a:pt x="1655" y="1604"/>
                    </a:cubicBezTo>
                    <a:cubicBezTo>
                      <a:pt x="1580" y="1604"/>
                      <a:pt x="1530" y="1654"/>
                      <a:pt x="1530" y="1704"/>
                    </a:cubicBezTo>
                    <a:cubicBezTo>
                      <a:pt x="1530" y="1780"/>
                      <a:pt x="1580" y="1805"/>
                      <a:pt x="1655" y="1805"/>
                    </a:cubicBezTo>
                    <a:cubicBezTo>
                      <a:pt x="1655" y="1805"/>
                      <a:pt x="1680" y="1855"/>
                      <a:pt x="1680" y="1880"/>
                    </a:cubicBezTo>
                    <a:cubicBezTo>
                      <a:pt x="1680" y="1930"/>
                      <a:pt x="1680" y="1980"/>
                      <a:pt x="1655" y="2055"/>
                    </a:cubicBezTo>
                    <a:lnTo>
                      <a:pt x="1630" y="2080"/>
                    </a:lnTo>
                    <a:cubicBezTo>
                      <a:pt x="1630" y="2105"/>
                      <a:pt x="1605" y="2156"/>
                      <a:pt x="1605" y="2206"/>
                    </a:cubicBezTo>
                    <a:cubicBezTo>
                      <a:pt x="1580" y="2206"/>
                      <a:pt x="1555" y="2206"/>
                      <a:pt x="1530" y="2181"/>
                    </a:cubicBezTo>
                    <a:cubicBezTo>
                      <a:pt x="1508" y="2173"/>
                      <a:pt x="1483" y="2170"/>
                      <a:pt x="1458" y="2170"/>
                    </a:cubicBezTo>
                    <a:cubicBezTo>
                      <a:pt x="1398" y="2170"/>
                      <a:pt x="1332" y="2188"/>
                      <a:pt x="1279" y="2206"/>
                    </a:cubicBezTo>
                    <a:cubicBezTo>
                      <a:pt x="1254" y="2231"/>
                      <a:pt x="1204" y="2256"/>
                      <a:pt x="1179" y="2281"/>
                    </a:cubicBezTo>
                    <a:cubicBezTo>
                      <a:pt x="1154" y="2331"/>
                      <a:pt x="1104" y="2356"/>
                      <a:pt x="1078" y="2356"/>
                    </a:cubicBezTo>
                    <a:cubicBezTo>
                      <a:pt x="1064" y="2363"/>
                      <a:pt x="1049" y="2366"/>
                      <a:pt x="1035" y="2366"/>
                    </a:cubicBezTo>
                    <a:cubicBezTo>
                      <a:pt x="1001" y="2366"/>
                      <a:pt x="971" y="2349"/>
                      <a:pt x="953" y="2331"/>
                    </a:cubicBezTo>
                    <a:cubicBezTo>
                      <a:pt x="928" y="2281"/>
                      <a:pt x="928" y="2231"/>
                      <a:pt x="928" y="2206"/>
                    </a:cubicBezTo>
                    <a:cubicBezTo>
                      <a:pt x="953" y="2181"/>
                      <a:pt x="928" y="2131"/>
                      <a:pt x="903" y="2131"/>
                    </a:cubicBezTo>
                    <a:cubicBezTo>
                      <a:pt x="878" y="2131"/>
                      <a:pt x="853" y="2131"/>
                      <a:pt x="828" y="2156"/>
                    </a:cubicBezTo>
                    <a:cubicBezTo>
                      <a:pt x="803" y="2231"/>
                      <a:pt x="828" y="2331"/>
                      <a:pt x="878" y="2381"/>
                    </a:cubicBezTo>
                    <a:cubicBezTo>
                      <a:pt x="916" y="2438"/>
                      <a:pt x="967" y="2466"/>
                      <a:pt x="1033" y="2466"/>
                    </a:cubicBezTo>
                    <a:cubicBezTo>
                      <a:pt x="1055" y="2466"/>
                      <a:pt x="1078" y="2463"/>
                      <a:pt x="1104" y="2456"/>
                    </a:cubicBezTo>
                    <a:cubicBezTo>
                      <a:pt x="1154" y="2456"/>
                      <a:pt x="1204" y="2406"/>
                      <a:pt x="1254" y="2356"/>
                    </a:cubicBezTo>
                    <a:cubicBezTo>
                      <a:pt x="1279" y="2356"/>
                      <a:pt x="1304" y="2331"/>
                      <a:pt x="1329" y="2306"/>
                    </a:cubicBezTo>
                    <a:cubicBezTo>
                      <a:pt x="1354" y="2293"/>
                      <a:pt x="1386" y="2287"/>
                      <a:pt x="1417" y="2287"/>
                    </a:cubicBezTo>
                    <a:cubicBezTo>
                      <a:pt x="1448" y="2287"/>
                      <a:pt x="1479" y="2293"/>
                      <a:pt x="1505" y="2306"/>
                    </a:cubicBezTo>
                    <a:cubicBezTo>
                      <a:pt x="1530" y="2306"/>
                      <a:pt x="1580" y="2306"/>
                      <a:pt x="1605" y="2331"/>
                    </a:cubicBezTo>
                    <a:cubicBezTo>
                      <a:pt x="1605" y="2356"/>
                      <a:pt x="1605" y="2381"/>
                      <a:pt x="1605" y="2406"/>
                    </a:cubicBezTo>
                    <a:cubicBezTo>
                      <a:pt x="1655" y="2506"/>
                      <a:pt x="1730" y="2582"/>
                      <a:pt x="1855" y="2607"/>
                    </a:cubicBezTo>
                    <a:cubicBezTo>
                      <a:pt x="1893" y="2619"/>
                      <a:pt x="1937" y="2626"/>
                      <a:pt x="1984" y="2626"/>
                    </a:cubicBezTo>
                    <a:cubicBezTo>
                      <a:pt x="2031" y="2626"/>
                      <a:pt x="2081" y="2619"/>
                      <a:pt x="2131" y="2607"/>
                    </a:cubicBezTo>
                    <a:lnTo>
                      <a:pt x="2156" y="2607"/>
                    </a:lnTo>
                    <a:cubicBezTo>
                      <a:pt x="2282" y="2557"/>
                      <a:pt x="2382" y="2506"/>
                      <a:pt x="2507" y="2431"/>
                    </a:cubicBezTo>
                    <a:lnTo>
                      <a:pt x="2507" y="2431"/>
                    </a:lnTo>
                    <a:cubicBezTo>
                      <a:pt x="2457" y="2582"/>
                      <a:pt x="2432" y="2732"/>
                      <a:pt x="2382" y="2907"/>
                    </a:cubicBezTo>
                    <a:cubicBezTo>
                      <a:pt x="2332" y="3058"/>
                      <a:pt x="2282" y="3233"/>
                      <a:pt x="2231" y="3384"/>
                    </a:cubicBezTo>
                    <a:cubicBezTo>
                      <a:pt x="2231" y="3409"/>
                      <a:pt x="2231" y="3459"/>
                      <a:pt x="2206" y="3484"/>
                    </a:cubicBezTo>
                    <a:cubicBezTo>
                      <a:pt x="2206" y="3534"/>
                      <a:pt x="2206" y="3584"/>
                      <a:pt x="2206" y="3634"/>
                    </a:cubicBezTo>
                    <a:cubicBezTo>
                      <a:pt x="2156" y="3985"/>
                      <a:pt x="2206" y="4361"/>
                      <a:pt x="2432" y="4637"/>
                    </a:cubicBezTo>
                    <a:lnTo>
                      <a:pt x="2407" y="4637"/>
                    </a:lnTo>
                    <a:cubicBezTo>
                      <a:pt x="2357" y="4662"/>
                      <a:pt x="2282" y="4662"/>
                      <a:pt x="2256" y="4662"/>
                    </a:cubicBezTo>
                    <a:cubicBezTo>
                      <a:pt x="2231" y="4662"/>
                      <a:pt x="2206" y="4612"/>
                      <a:pt x="2156" y="4512"/>
                    </a:cubicBezTo>
                    <a:cubicBezTo>
                      <a:pt x="2131" y="4461"/>
                      <a:pt x="2106" y="4411"/>
                      <a:pt x="2081" y="4336"/>
                    </a:cubicBezTo>
                    <a:cubicBezTo>
                      <a:pt x="1956" y="4186"/>
                      <a:pt x="1780" y="4111"/>
                      <a:pt x="1630" y="4060"/>
                    </a:cubicBezTo>
                    <a:cubicBezTo>
                      <a:pt x="1530" y="4010"/>
                      <a:pt x="1454" y="3985"/>
                      <a:pt x="1379" y="3910"/>
                    </a:cubicBezTo>
                    <a:cubicBezTo>
                      <a:pt x="1304" y="3835"/>
                      <a:pt x="1229" y="3760"/>
                      <a:pt x="1229" y="3684"/>
                    </a:cubicBezTo>
                    <a:cubicBezTo>
                      <a:pt x="1204" y="3609"/>
                      <a:pt x="1204" y="3534"/>
                      <a:pt x="1254" y="3509"/>
                    </a:cubicBezTo>
                    <a:cubicBezTo>
                      <a:pt x="1272" y="3491"/>
                      <a:pt x="1302" y="3474"/>
                      <a:pt x="1327" y="3474"/>
                    </a:cubicBezTo>
                    <a:cubicBezTo>
                      <a:pt x="1337" y="3474"/>
                      <a:pt x="1347" y="3477"/>
                      <a:pt x="1354" y="3484"/>
                    </a:cubicBezTo>
                    <a:cubicBezTo>
                      <a:pt x="1379" y="3509"/>
                      <a:pt x="1379" y="3509"/>
                      <a:pt x="1404" y="3534"/>
                    </a:cubicBezTo>
                    <a:cubicBezTo>
                      <a:pt x="1454" y="3584"/>
                      <a:pt x="1505" y="3659"/>
                      <a:pt x="1630" y="3684"/>
                    </a:cubicBezTo>
                    <a:cubicBezTo>
                      <a:pt x="1705" y="3684"/>
                      <a:pt x="1780" y="3659"/>
                      <a:pt x="1830" y="3609"/>
                    </a:cubicBezTo>
                    <a:cubicBezTo>
                      <a:pt x="1906" y="3534"/>
                      <a:pt x="1956" y="3434"/>
                      <a:pt x="1956" y="3308"/>
                    </a:cubicBezTo>
                    <a:cubicBezTo>
                      <a:pt x="1956" y="3008"/>
                      <a:pt x="1680" y="2732"/>
                      <a:pt x="1379" y="2732"/>
                    </a:cubicBezTo>
                    <a:cubicBezTo>
                      <a:pt x="1279" y="2732"/>
                      <a:pt x="1204" y="2782"/>
                      <a:pt x="1204" y="2882"/>
                    </a:cubicBezTo>
                    <a:cubicBezTo>
                      <a:pt x="1204" y="2958"/>
                      <a:pt x="1279" y="3033"/>
                      <a:pt x="1354" y="3058"/>
                    </a:cubicBezTo>
                    <a:cubicBezTo>
                      <a:pt x="1505" y="3058"/>
                      <a:pt x="1605" y="3183"/>
                      <a:pt x="1630" y="3308"/>
                    </a:cubicBezTo>
                    <a:cubicBezTo>
                      <a:pt x="1605" y="3283"/>
                      <a:pt x="1605" y="3258"/>
                      <a:pt x="1580" y="3233"/>
                    </a:cubicBezTo>
                    <a:cubicBezTo>
                      <a:pt x="1515" y="3179"/>
                      <a:pt x="1431" y="3153"/>
                      <a:pt x="1345" y="3153"/>
                    </a:cubicBezTo>
                    <a:cubicBezTo>
                      <a:pt x="1231" y="3153"/>
                      <a:pt x="1114" y="3198"/>
                      <a:pt x="1028" y="3283"/>
                    </a:cubicBezTo>
                    <a:cubicBezTo>
                      <a:pt x="953" y="3359"/>
                      <a:pt x="928" y="3434"/>
                      <a:pt x="903" y="3534"/>
                    </a:cubicBezTo>
                    <a:cubicBezTo>
                      <a:pt x="878" y="3509"/>
                      <a:pt x="878" y="3484"/>
                      <a:pt x="878" y="3484"/>
                    </a:cubicBezTo>
                    <a:cubicBezTo>
                      <a:pt x="828" y="3409"/>
                      <a:pt x="803" y="3334"/>
                      <a:pt x="753" y="3258"/>
                    </a:cubicBezTo>
                    <a:cubicBezTo>
                      <a:pt x="753" y="3208"/>
                      <a:pt x="728" y="3183"/>
                      <a:pt x="703" y="3133"/>
                    </a:cubicBezTo>
                    <a:cubicBezTo>
                      <a:pt x="652" y="3033"/>
                      <a:pt x="552" y="2857"/>
                      <a:pt x="377" y="2857"/>
                    </a:cubicBezTo>
                    <a:cubicBezTo>
                      <a:pt x="355" y="2853"/>
                      <a:pt x="333" y="2851"/>
                      <a:pt x="313" y="2851"/>
                    </a:cubicBezTo>
                    <a:cubicBezTo>
                      <a:pt x="217" y="2851"/>
                      <a:pt x="138" y="2896"/>
                      <a:pt x="76" y="2958"/>
                    </a:cubicBezTo>
                    <a:cubicBezTo>
                      <a:pt x="1" y="3058"/>
                      <a:pt x="1" y="3183"/>
                      <a:pt x="26" y="3283"/>
                    </a:cubicBezTo>
                    <a:cubicBezTo>
                      <a:pt x="44" y="3301"/>
                      <a:pt x="61" y="3319"/>
                      <a:pt x="79" y="3319"/>
                    </a:cubicBezTo>
                    <a:cubicBezTo>
                      <a:pt x="86" y="3319"/>
                      <a:pt x="94" y="3316"/>
                      <a:pt x="101" y="3308"/>
                    </a:cubicBezTo>
                    <a:cubicBezTo>
                      <a:pt x="126" y="3308"/>
                      <a:pt x="151" y="3258"/>
                      <a:pt x="126" y="3233"/>
                    </a:cubicBezTo>
                    <a:cubicBezTo>
                      <a:pt x="101" y="3183"/>
                      <a:pt x="126" y="3083"/>
                      <a:pt x="151" y="3033"/>
                    </a:cubicBezTo>
                    <a:cubicBezTo>
                      <a:pt x="192" y="2992"/>
                      <a:pt x="250" y="2951"/>
                      <a:pt x="310" y="2951"/>
                    </a:cubicBezTo>
                    <a:cubicBezTo>
                      <a:pt x="324" y="2951"/>
                      <a:pt x="338" y="2953"/>
                      <a:pt x="352" y="2958"/>
                    </a:cubicBezTo>
                    <a:cubicBezTo>
                      <a:pt x="477" y="2958"/>
                      <a:pt x="577" y="3108"/>
                      <a:pt x="602" y="3183"/>
                    </a:cubicBezTo>
                    <a:cubicBezTo>
                      <a:pt x="627" y="3208"/>
                      <a:pt x="652" y="3258"/>
                      <a:pt x="652" y="3308"/>
                    </a:cubicBezTo>
                    <a:cubicBezTo>
                      <a:pt x="703" y="3384"/>
                      <a:pt x="728" y="3459"/>
                      <a:pt x="778" y="3534"/>
                    </a:cubicBezTo>
                    <a:cubicBezTo>
                      <a:pt x="803" y="3584"/>
                      <a:pt x="853" y="3634"/>
                      <a:pt x="878" y="3659"/>
                    </a:cubicBezTo>
                    <a:cubicBezTo>
                      <a:pt x="903" y="3709"/>
                      <a:pt x="903" y="3735"/>
                      <a:pt x="903" y="3785"/>
                    </a:cubicBezTo>
                    <a:cubicBezTo>
                      <a:pt x="953" y="3910"/>
                      <a:pt x="1028" y="4035"/>
                      <a:pt x="1154" y="4161"/>
                    </a:cubicBezTo>
                    <a:cubicBezTo>
                      <a:pt x="1204" y="4186"/>
                      <a:pt x="1254" y="4211"/>
                      <a:pt x="1279" y="4236"/>
                    </a:cubicBezTo>
                    <a:cubicBezTo>
                      <a:pt x="1179" y="4261"/>
                      <a:pt x="1104" y="4311"/>
                      <a:pt x="1028" y="4361"/>
                    </a:cubicBezTo>
                    <a:cubicBezTo>
                      <a:pt x="853" y="4512"/>
                      <a:pt x="753" y="4812"/>
                      <a:pt x="928" y="5013"/>
                    </a:cubicBezTo>
                    <a:cubicBezTo>
                      <a:pt x="970" y="5096"/>
                      <a:pt x="1046" y="5144"/>
                      <a:pt x="1127" y="5144"/>
                    </a:cubicBezTo>
                    <a:cubicBezTo>
                      <a:pt x="1144" y="5144"/>
                      <a:pt x="1162" y="5142"/>
                      <a:pt x="1179" y="5138"/>
                    </a:cubicBezTo>
                    <a:lnTo>
                      <a:pt x="1204" y="5138"/>
                    </a:lnTo>
                    <a:cubicBezTo>
                      <a:pt x="1254" y="5113"/>
                      <a:pt x="1304" y="5063"/>
                      <a:pt x="1329" y="5013"/>
                    </a:cubicBezTo>
                    <a:cubicBezTo>
                      <a:pt x="1354" y="4963"/>
                      <a:pt x="1354" y="4887"/>
                      <a:pt x="1329" y="4837"/>
                    </a:cubicBezTo>
                    <a:cubicBezTo>
                      <a:pt x="1314" y="4806"/>
                      <a:pt x="1279" y="4785"/>
                      <a:pt x="1243" y="4785"/>
                    </a:cubicBezTo>
                    <a:cubicBezTo>
                      <a:pt x="1221" y="4785"/>
                      <a:pt x="1198" y="4793"/>
                      <a:pt x="1179" y="4812"/>
                    </a:cubicBezTo>
                    <a:cubicBezTo>
                      <a:pt x="1129" y="4837"/>
                      <a:pt x="1129" y="4887"/>
                      <a:pt x="1129" y="4913"/>
                    </a:cubicBezTo>
                    <a:cubicBezTo>
                      <a:pt x="1129" y="4913"/>
                      <a:pt x="1104" y="4913"/>
                      <a:pt x="1078" y="4887"/>
                    </a:cubicBezTo>
                    <a:cubicBezTo>
                      <a:pt x="1003" y="4787"/>
                      <a:pt x="1053" y="4612"/>
                      <a:pt x="1179" y="4537"/>
                    </a:cubicBezTo>
                    <a:cubicBezTo>
                      <a:pt x="1255" y="4460"/>
                      <a:pt x="1361" y="4427"/>
                      <a:pt x="1496" y="4427"/>
                    </a:cubicBezTo>
                    <a:cubicBezTo>
                      <a:pt x="1538" y="4427"/>
                      <a:pt x="1583" y="4430"/>
                      <a:pt x="1630" y="4436"/>
                    </a:cubicBezTo>
                    <a:cubicBezTo>
                      <a:pt x="1655" y="4436"/>
                      <a:pt x="1655" y="4411"/>
                      <a:pt x="1680" y="4411"/>
                    </a:cubicBezTo>
                    <a:cubicBezTo>
                      <a:pt x="1730" y="4461"/>
                      <a:pt x="1780" y="4486"/>
                      <a:pt x="1805" y="4537"/>
                    </a:cubicBezTo>
                    <a:cubicBezTo>
                      <a:pt x="1830" y="4562"/>
                      <a:pt x="1855" y="4612"/>
                      <a:pt x="1881" y="4662"/>
                    </a:cubicBezTo>
                    <a:cubicBezTo>
                      <a:pt x="1931" y="4762"/>
                      <a:pt x="1981" y="4938"/>
                      <a:pt x="2181" y="4988"/>
                    </a:cubicBezTo>
                    <a:cubicBezTo>
                      <a:pt x="2256" y="4988"/>
                      <a:pt x="2357" y="4988"/>
                      <a:pt x="2457" y="4963"/>
                    </a:cubicBezTo>
                    <a:cubicBezTo>
                      <a:pt x="2540" y="4963"/>
                      <a:pt x="2635" y="4951"/>
                      <a:pt x="2719" y="4951"/>
                    </a:cubicBezTo>
                    <a:cubicBezTo>
                      <a:pt x="2760" y="4951"/>
                      <a:pt x="2799" y="4954"/>
                      <a:pt x="2833" y="4963"/>
                    </a:cubicBezTo>
                    <a:cubicBezTo>
                      <a:pt x="2983" y="5013"/>
                      <a:pt x="3134" y="5063"/>
                      <a:pt x="3259" y="5088"/>
                    </a:cubicBezTo>
                    <a:cubicBezTo>
                      <a:pt x="3384" y="5113"/>
                      <a:pt x="3485" y="5138"/>
                      <a:pt x="3585" y="5163"/>
                    </a:cubicBezTo>
                    <a:cubicBezTo>
                      <a:pt x="4136" y="5364"/>
                      <a:pt x="4487" y="6040"/>
                      <a:pt x="4337" y="6617"/>
                    </a:cubicBezTo>
                    <a:cubicBezTo>
                      <a:pt x="4312" y="6692"/>
                      <a:pt x="4362" y="6792"/>
                      <a:pt x="4437" y="6792"/>
                    </a:cubicBezTo>
                    <a:cubicBezTo>
                      <a:pt x="4462" y="6817"/>
                      <a:pt x="4487" y="6817"/>
                      <a:pt x="4512" y="6817"/>
                    </a:cubicBezTo>
                    <a:cubicBezTo>
                      <a:pt x="4562" y="6792"/>
                      <a:pt x="4612" y="6742"/>
                      <a:pt x="4637" y="6692"/>
                    </a:cubicBezTo>
                    <a:cubicBezTo>
                      <a:pt x="4788" y="6116"/>
                      <a:pt x="4537" y="5439"/>
                      <a:pt x="4061" y="5088"/>
                    </a:cubicBezTo>
                    <a:cubicBezTo>
                      <a:pt x="4161" y="5013"/>
                      <a:pt x="4211" y="4913"/>
                      <a:pt x="4211" y="4812"/>
                    </a:cubicBezTo>
                    <a:cubicBezTo>
                      <a:pt x="4236" y="4737"/>
                      <a:pt x="4211" y="4662"/>
                      <a:pt x="4186" y="4587"/>
                    </a:cubicBezTo>
                    <a:cubicBezTo>
                      <a:pt x="4161" y="4537"/>
                      <a:pt x="4136" y="4486"/>
                      <a:pt x="4136" y="4436"/>
                    </a:cubicBezTo>
                    <a:cubicBezTo>
                      <a:pt x="4111" y="4286"/>
                      <a:pt x="4161" y="4136"/>
                      <a:pt x="4287" y="4060"/>
                    </a:cubicBezTo>
                    <a:cubicBezTo>
                      <a:pt x="4312" y="4035"/>
                      <a:pt x="4312" y="4010"/>
                      <a:pt x="4287" y="3985"/>
                    </a:cubicBezTo>
                    <a:cubicBezTo>
                      <a:pt x="4261" y="3960"/>
                      <a:pt x="4236" y="3960"/>
                      <a:pt x="4211" y="3960"/>
                    </a:cubicBezTo>
                    <a:cubicBezTo>
                      <a:pt x="4086" y="4085"/>
                      <a:pt x="4011" y="4286"/>
                      <a:pt x="4036" y="4461"/>
                    </a:cubicBezTo>
                    <a:cubicBezTo>
                      <a:pt x="4036" y="4512"/>
                      <a:pt x="4061" y="4562"/>
                      <a:pt x="4061" y="4612"/>
                    </a:cubicBezTo>
                    <a:cubicBezTo>
                      <a:pt x="4086" y="4687"/>
                      <a:pt x="4111" y="4737"/>
                      <a:pt x="4111" y="4812"/>
                    </a:cubicBezTo>
                    <a:cubicBezTo>
                      <a:pt x="4111" y="4887"/>
                      <a:pt x="4061" y="4963"/>
                      <a:pt x="3986" y="5013"/>
                    </a:cubicBezTo>
                    <a:cubicBezTo>
                      <a:pt x="3886" y="4963"/>
                      <a:pt x="3785" y="4913"/>
                      <a:pt x="3685" y="4862"/>
                    </a:cubicBezTo>
                    <a:cubicBezTo>
                      <a:pt x="3585" y="4837"/>
                      <a:pt x="3459" y="4812"/>
                      <a:pt x="3334" y="4762"/>
                    </a:cubicBezTo>
                    <a:cubicBezTo>
                      <a:pt x="3284" y="4762"/>
                      <a:pt x="3234" y="4762"/>
                      <a:pt x="3209" y="4737"/>
                    </a:cubicBezTo>
                    <a:cubicBezTo>
                      <a:pt x="3109" y="4612"/>
                      <a:pt x="3084" y="4461"/>
                      <a:pt x="3109" y="4311"/>
                    </a:cubicBezTo>
                    <a:cubicBezTo>
                      <a:pt x="3134" y="4186"/>
                      <a:pt x="3184" y="4111"/>
                      <a:pt x="3259" y="4060"/>
                    </a:cubicBezTo>
                    <a:cubicBezTo>
                      <a:pt x="3297" y="4035"/>
                      <a:pt x="3340" y="4023"/>
                      <a:pt x="3381" y="4023"/>
                    </a:cubicBezTo>
                    <a:cubicBezTo>
                      <a:pt x="3422" y="4023"/>
                      <a:pt x="3459" y="4035"/>
                      <a:pt x="3485" y="4060"/>
                    </a:cubicBezTo>
                    <a:cubicBezTo>
                      <a:pt x="3510" y="4085"/>
                      <a:pt x="3510" y="4111"/>
                      <a:pt x="3510" y="4161"/>
                    </a:cubicBezTo>
                    <a:cubicBezTo>
                      <a:pt x="3510" y="4161"/>
                      <a:pt x="3510" y="4186"/>
                      <a:pt x="3485" y="4211"/>
                    </a:cubicBezTo>
                    <a:cubicBezTo>
                      <a:pt x="3434" y="4261"/>
                      <a:pt x="3434" y="4311"/>
                      <a:pt x="3459" y="4361"/>
                    </a:cubicBezTo>
                    <a:cubicBezTo>
                      <a:pt x="3490" y="4392"/>
                      <a:pt x="3521" y="4414"/>
                      <a:pt x="3552" y="4414"/>
                    </a:cubicBezTo>
                    <a:cubicBezTo>
                      <a:pt x="3572" y="4414"/>
                      <a:pt x="3591" y="4405"/>
                      <a:pt x="3610" y="4386"/>
                    </a:cubicBezTo>
                    <a:cubicBezTo>
                      <a:pt x="3685" y="4336"/>
                      <a:pt x="3735" y="4261"/>
                      <a:pt x="3735" y="4161"/>
                    </a:cubicBezTo>
                    <a:cubicBezTo>
                      <a:pt x="3735" y="4060"/>
                      <a:pt x="3685" y="3960"/>
                      <a:pt x="3610" y="3885"/>
                    </a:cubicBezTo>
                    <a:cubicBezTo>
                      <a:pt x="3547" y="3835"/>
                      <a:pt x="3466" y="3810"/>
                      <a:pt x="3381" y="3810"/>
                    </a:cubicBezTo>
                    <a:cubicBezTo>
                      <a:pt x="3297" y="3810"/>
                      <a:pt x="3209" y="3835"/>
                      <a:pt x="3134" y="3885"/>
                    </a:cubicBezTo>
                    <a:cubicBezTo>
                      <a:pt x="3008" y="3960"/>
                      <a:pt x="2933" y="4085"/>
                      <a:pt x="2908" y="4261"/>
                    </a:cubicBezTo>
                    <a:cubicBezTo>
                      <a:pt x="2883" y="4386"/>
                      <a:pt x="2883" y="4512"/>
                      <a:pt x="2908" y="4637"/>
                    </a:cubicBezTo>
                    <a:cubicBezTo>
                      <a:pt x="2883" y="4637"/>
                      <a:pt x="2858" y="4612"/>
                      <a:pt x="2808" y="4587"/>
                    </a:cubicBezTo>
                    <a:cubicBezTo>
                      <a:pt x="2507" y="4361"/>
                      <a:pt x="2482" y="3910"/>
                      <a:pt x="2532" y="3534"/>
                    </a:cubicBezTo>
                    <a:cubicBezTo>
                      <a:pt x="2582" y="3334"/>
                      <a:pt x="2758" y="3083"/>
                      <a:pt x="2883" y="3033"/>
                    </a:cubicBezTo>
                    <a:cubicBezTo>
                      <a:pt x="2933" y="3008"/>
                      <a:pt x="3008" y="2983"/>
                      <a:pt x="3084" y="2983"/>
                    </a:cubicBezTo>
                    <a:cubicBezTo>
                      <a:pt x="3234" y="2933"/>
                      <a:pt x="3434" y="2882"/>
                      <a:pt x="3560" y="2682"/>
                    </a:cubicBezTo>
                    <a:cubicBezTo>
                      <a:pt x="3610" y="2632"/>
                      <a:pt x="3635" y="2557"/>
                      <a:pt x="3635" y="2456"/>
                    </a:cubicBezTo>
                    <a:cubicBezTo>
                      <a:pt x="3660" y="2431"/>
                      <a:pt x="3685" y="2406"/>
                      <a:pt x="3710" y="2356"/>
                    </a:cubicBezTo>
                    <a:cubicBezTo>
                      <a:pt x="3735" y="2331"/>
                      <a:pt x="3735" y="2331"/>
                      <a:pt x="3760" y="2306"/>
                    </a:cubicBezTo>
                    <a:cubicBezTo>
                      <a:pt x="3835" y="2231"/>
                      <a:pt x="3911" y="2156"/>
                      <a:pt x="3961" y="2055"/>
                    </a:cubicBezTo>
                    <a:cubicBezTo>
                      <a:pt x="4036" y="1905"/>
                      <a:pt x="4036" y="1704"/>
                      <a:pt x="3911" y="1579"/>
                    </a:cubicBezTo>
                    <a:cubicBezTo>
                      <a:pt x="3898" y="1554"/>
                      <a:pt x="3873" y="1542"/>
                      <a:pt x="3845" y="1542"/>
                    </a:cubicBezTo>
                    <a:cubicBezTo>
                      <a:pt x="3817" y="1542"/>
                      <a:pt x="3785" y="1554"/>
                      <a:pt x="3760" y="1579"/>
                    </a:cubicBezTo>
                    <a:cubicBezTo>
                      <a:pt x="3735" y="1604"/>
                      <a:pt x="3735" y="1679"/>
                      <a:pt x="3760" y="1730"/>
                    </a:cubicBezTo>
                    <a:cubicBezTo>
                      <a:pt x="3810" y="1780"/>
                      <a:pt x="3810" y="1880"/>
                      <a:pt x="3760" y="1955"/>
                    </a:cubicBezTo>
                    <a:cubicBezTo>
                      <a:pt x="3735" y="2030"/>
                      <a:pt x="3660" y="2080"/>
                      <a:pt x="3610" y="2156"/>
                    </a:cubicBezTo>
                    <a:lnTo>
                      <a:pt x="3585" y="2181"/>
                    </a:lnTo>
                    <a:cubicBezTo>
                      <a:pt x="3585" y="2156"/>
                      <a:pt x="3585" y="2156"/>
                      <a:pt x="3585" y="2156"/>
                    </a:cubicBezTo>
                    <a:cubicBezTo>
                      <a:pt x="3560" y="2080"/>
                      <a:pt x="3510" y="1980"/>
                      <a:pt x="3459" y="1905"/>
                    </a:cubicBezTo>
                    <a:cubicBezTo>
                      <a:pt x="3459" y="1880"/>
                      <a:pt x="3434" y="1830"/>
                      <a:pt x="3409" y="1780"/>
                    </a:cubicBezTo>
                    <a:cubicBezTo>
                      <a:pt x="3359" y="1679"/>
                      <a:pt x="3334" y="1579"/>
                      <a:pt x="3359" y="1504"/>
                    </a:cubicBezTo>
                    <a:cubicBezTo>
                      <a:pt x="3384" y="1454"/>
                      <a:pt x="3434" y="1404"/>
                      <a:pt x="3459" y="1404"/>
                    </a:cubicBezTo>
                    <a:cubicBezTo>
                      <a:pt x="3477" y="1408"/>
                      <a:pt x="3494" y="1410"/>
                      <a:pt x="3510" y="1410"/>
                    </a:cubicBezTo>
                    <a:cubicBezTo>
                      <a:pt x="3585" y="1410"/>
                      <a:pt x="3639" y="1365"/>
                      <a:pt x="3660" y="1303"/>
                    </a:cubicBezTo>
                    <a:cubicBezTo>
                      <a:pt x="3685" y="1228"/>
                      <a:pt x="3635" y="1128"/>
                      <a:pt x="3560" y="1103"/>
                    </a:cubicBezTo>
                    <a:cubicBezTo>
                      <a:pt x="3528" y="1097"/>
                      <a:pt x="3497" y="1094"/>
                      <a:pt x="3466" y="1094"/>
                    </a:cubicBezTo>
                    <a:cubicBezTo>
                      <a:pt x="3373" y="1094"/>
                      <a:pt x="3284" y="1122"/>
                      <a:pt x="3209" y="1178"/>
                    </a:cubicBezTo>
                    <a:cubicBezTo>
                      <a:pt x="3209" y="1153"/>
                      <a:pt x="3209" y="1153"/>
                      <a:pt x="3209" y="1153"/>
                    </a:cubicBezTo>
                    <a:cubicBezTo>
                      <a:pt x="3209" y="1103"/>
                      <a:pt x="3234" y="1053"/>
                      <a:pt x="3234" y="978"/>
                    </a:cubicBezTo>
                    <a:cubicBezTo>
                      <a:pt x="3234" y="978"/>
                      <a:pt x="3259" y="953"/>
                      <a:pt x="3259" y="928"/>
                    </a:cubicBezTo>
                    <a:cubicBezTo>
                      <a:pt x="3284" y="827"/>
                      <a:pt x="3284" y="727"/>
                      <a:pt x="3234" y="652"/>
                    </a:cubicBezTo>
                    <a:cubicBezTo>
                      <a:pt x="3221" y="639"/>
                      <a:pt x="3209" y="633"/>
                      <a:pt x="3196" y="633"/>
                    </a:cubicBezTo>
                    <a:cubicBezTo>
                      <a:pt x="3184" y="633"/>
                      <a:pt x="3171" y="639"/>
                      <a:pt x="3159" y="652"/>
                    </a:cubicBezTo>
                    <a:cubicBezTo>
                      <a:pt x="3134" y="677"/>
                      <a:pt x="3109" y="702"/>
                      <a:pt x="3134" y="727"/>
                    </a:cubicBezTo>
                    <a:cubicBezTo>
                      <a:pt x="3159" y="752"/>
                      <a:pt x="3159" y="827"/>
                      <a:pt x="3159" y="902"/>
                    </a:cubicBezTo>
                    <a:cubicBezTo>
                      <a:pt x="3134" y="928"/>
                      <a:pt x="3134" y="953"/>
                      <a:pt x="3134" y="953"/>
                    </a:cubicBezTo>
                    <a:cubicBezTo>
                      <a:pt x="3109" y="1028"/>
                      <a:pt x="3109" y="1078"/>
                      <a:pt x="3109" y="1153"/>
                    </a:cubicBezTo>
                    <a:cubicBezTo>
                      <a:pt x="3109" y="1203"/>
                      <a:pt x="3109" y="1228"/>
                      <a:pt x="3134" y="1253"/>
                    </a:cubicBezTo>
                    <a:cubicBezTo>
                      <a:pt x="3084" y="1303"/>
                      <a:pt x="3058" y="1354"/>
                      <a:pt x="3033" y="1404"/>
                    </a:cubicBezTo>
                    <a:cubicBezTo>
                      <a:pt x="3008" y="1554"/>
                      <a:pt x="3033" y="1730"/>
                      <a:pt x="3109" y="1930"/>
                    </a:cubicBezTo>
                    <a:cubicBezTo>
                      <a:pt x="3134" y="1980"/>
                      <a:pt x="3159" y="2030"/>
                      <a:pt x="3184" y="2080"/>
                    </a:cubicBezTo>
                    <a:cubicBezTo>
                      <a:pt x="3234" y="2131"/>
                      <a:pt x="3259" y="2206"/>
                      <a:pt x="3284" y="2281"/>
                    </a:cubicBezTo>
                    <a:cubicBezTo>
                      <a:pt x="3334" y="2381"/>
                      <a:pt x="3334" y="2456"/>
                      <a:pt x="3284" y="2532"/>
                    </a:cubicBezTo>
                    <a:cubicBezTo>
                      <a:pt x="3234" y="2607"/>
                      <a:pt x="3134" y="2632"/>
                      <a:pt x="2983" y="2657"/>
                    </a:cubicBezTo>
                    <a:cubicBezTo>
                      <a:pt x="2908" y="2682"/>
                      <a:pt x="2833" y="2707"/>
                      <a:pt x="2758" y="2732"/>
                    </a:cubicBezTo>
                    <a:cubicBezTo>
                      <a:pt x="2808" y="2506"/>
                      <a:pt x="2858" y="2281"/>
                      <a:pt x="2858" y="2055"/>
                    </a:cubicBezTo>
                    <a:cubicBezTo>
                      <a:pt x="2883" y="1780"/>
                      <a:pt x="2783" y="1529"/>
                      <a:pt x="2657" y="1303"/>
                    </a:cubicBezTo>
                    <a:cubicBezTo>
                      <a:pt x="2733" y="1253"/>
                      <a:pt x="2808" y="1178"/>
                      <a:pt x="2858" y="1103"/>
                    </a:cubicBezTo>
                    <a:cubicBezTo>
                      <a:pt x="2933" y="978"/>
                      <a:pt x="2933" y="777"/>
                      <a:pt x="2833" y="677"/>
                    </a:cubicBezTo>
                    <a:cubicBezTo>
                      <a:pt x="2758" y="602"/>
                      <a:pt x="2683" y="577"/>
                      <a:pt x="2632" y="552"/>
                    </a:cubicBezTo>
                    <a:cubicBezTo>
                      <a:pt x="2607" y="527"/>
                      <a:pt x="2582" y="527"/>
                      <a:pt x="2557" y="501"/>
                    </a:cubicBezTo>
                    <a:cubicBezTo>
                      <a:pt x="2482" y="476"/>
                      <a:pt x="2432" y="401"/>
                      <a:pt x="2432" y="351"/>
                    </a:cubicBezTo>
                    <a:cubicBezTo>
                      <a:pt x="2407" y="301"/>
                      <a:pt x="2432" y="251"/>
                      <a:pt x="2457" y="226"/>
                    </a:cubicBezTo>
                    <a:cubicBezTo>
                      <a:pt x="2474" y="226"/>
                      <a:pt x="2490" y="215"/>
                      <a:pt x="2507" y="215"/>
                    </a:cubicBezTo>
                    <a:cubicBezTo>
                      <a:pt x="2515" y="215"/>
                      <a:pt x="2524" y="217"/>
                      <a:pt x="2532" y="226"/>
                    </a:cubicBezTo>
                    <a:cubicBezTo>
                      <a:pt x="2532" y="226"/>
                      <a:pt x="2557" y="226"/>
                      <a:pt x="2557" y="251"/>
                    </a:cubicBezTo>
                    <a:cubicBezTo>
                      <a:pt x="2573" y="282"/>
                      <a:pt x="2607" y="303"/>
                      <a:pt x="2643" y="303"/>
                    </a:cubicBezTo>
                    <a:cubicBezTo>
                      <a:pt x="2666" y="303"/>
                      <a:pt x="2688" y="295"/>
                      <a:pt x="2708" y="276"/>
                    </a:cubicBezTo>
                    <a:cubicBezTo>
                      <a:pt x="2758" y="251"/>
                      <a:pt x="2783" y="201"/>
                      <a:pt x="2758" y="151"/>
                    </a:cubicBezTo>
                    <a:cubicBezTo>
                      <a:pt x="2708" y="75"/>
                      <a:pt x="2657" y="25"/>
                      <a:pt x="2582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7595310" y="3569521"/>
                <a:ext cx="322001" cy="520012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7004" extrusionOk="0">
                    <a:moveTo>
                      <a:pt x="3610" y="1"/>
                    </a:moveTo>
                    <a:cubicBezTo>
                      <a:pt x="3484" y="1"/>
                      <a:pt x="3359" y="126"/>
                      <a:pt x="3334" y="252"/>
                    </a:cubicBezTo>
                    <a:cubicBezTo>
                      <a:pt x="3309" y="377"/>
                      <a:pt x="3334" y="502"/>
                      <a:pt x="3384" y="602"/>
                    </a:cubicBezTo>
                    <a:cubicBezTo>
                      <a:pt x="3409" y="653"/>
                      <a:pt x="3434" y="678"/>
                      <a:pt x="3459" y="703"/>
                    </a:cubicBezTo>
                    <a:cubicBezTo>
                      <a:pt x="3484" y="753"/>
                      <a:pt x="3534" y="778"/>
                      <a:pt x="3534" y="828"/>
                    </a:cubicBezTo>
                    <a:cubicBezTo>
                      <a:pt x="3559" y="878"/>
                      <a:pt x="3509" y="953"/>
                      <a:pt x="3459" y="1003"/>
                    </a:cubicBezTo>
                    <a:cubicBezTo>
                      <a:pt x="3384" y="1029"/>
                      <a:pt x="3309" y="1054"/>
                      <a:pt x="3259" y="1054"/>
                    </a:cubicBezTo>
                    <a:cubicBezTo>
                      <a:pt x="3184" y="828"/>
                      <a:pt x="3058" y="653"/>
                      <a:pt x="2858" y="552"/>
                    </a:cubicBezTo>
                    <a:cubicBezTo>
                      <a:pt x="2831" y="535"/>
                      <a:pt x="2801" y="526"/>
                      <a:pt x="2772" y="526"/>
                    </a:cubicBezTo>
                    <a:cubicBezTo>
                      <a:pt x="2718" y="526"/>
                      <a:pt x="2665" y="554"/>
                      <a:pt x="2632" y="602"/>
                    </a:cubicBezTo>
                    <a:cubicBezTo>
                      <a:pt x="2607" y="703"/>
                      <a:pt x="2632" y="778"/>
                      <a:pt x="2707" y="828"/>
                    </a:cubicBezTo>
                    <a:cubicBezTo>
                      <a:pt x="2883" y="928"/>
                      <a:pt x="2958" y="1129"/>
                      <a:pt x="2983" y="1254"/>
                    </a:cubicBezTo>
                    <a:cubicBezTo>
                      <a:pt x="3008" y="1455"/>
                      <a:pt x="2958" y="1680"/>
                      <a:pt x="2858" y="1856"/>
                    </a:cubicBezTo>
                    <a:cubicBezTo>
                      <a:pt x="2858" y="1881"/>
                      <a:pt x="2858" y="1881"/>
                      <a:pt x="2833" y="1906"/>
                    </a:cubicBezTo>
                    <a:cubicBezTo>
                      <a:pt x="2736" y="1954"/>
                      <a:pt x="2618" y="1982"/>
                      <a:pt x="2499" y="1982"/>
                    </a:cubicBezTo>
                    <a:cubicBezTo>
                      <a:pt x="2434" y="1982"/>
                      <a:pt x="2369" y="1974"/>
                      <a:pt x="2306" y="1956"/>
                    </a:cubicBezTo>
                    <a:cubicBezTo>
                      <a:pt x="2231" y="1956"/>
                      <a:pt x="2181" y="1931"/>
                      <a:pt x="2131" y="1881"/>
                    </a:cubicBezTo>
                    <a:cubicBezTo>
                      <a:pt x="2106" y="1856"/>
                      <a:pt x="2081" y="1805"/>
                      <a:pt x="2081" y="1780"/>
                    </a:cubicBezTo>
                    <a:cubicBezTo>
                      <a:pt x="2081" y="1730"/>
                      <a:pt x="2131" y="1680"/>
                      <a:pt x="2181" y="1630"/>
                    </a:cubicBezTo>
                    <a:lnTo>
                      <a:pt x="2206" y="1605"/>
                    </a:lnTo>
                    <a:cubicBezTo>
                      <a:pt x="2256" y="1555"/>
                      <a:pt x="2331" y="1505"/>
                      <a:pt x="2382" y="1404"/>
                    </a:cubicBezTo>
                    <a:cubicBezTo>
                      <a:pt x="2432" y="1279"/>
                      <a:pt x="2407" y="1129"/>
                      <a:pt x="2281" y="1054"/>
                    </a:cubicBezTo>
                    <a:cubicBezTo>
                      <a:pt x="2261" y="1047"/>
                      <a:pt x="2243" y="1044"/>
                      <a:pt x="2226" y="1044"/>
                    </a:cubicBezTo>
                    <a:cubicBezTo>
                      <a:pt x="2181" y="1044"/>
                      <a:pt x="2149" y="1067"/>
                      <a:pt x="2131" y="1104"/>
                    </a:cubicBezTo>
                    <a:cubicBezTo>
                      <a:pt x="2106" y="1154"/>
                      <a:pt x="2131" y="1229"/>
                      <a:pt x="2181" y="1254"/>
                    </a:cubicBezTo>
                    <a:cubicBezTo>
                      <a:pt x="2181" y="1254"/>
                      <a:pt x="2206" y="1279"/>
                      <a:pt x="2181" y="1329"/>
                    </a:cubicBezTo>
                    <a:cubicBezTo>
                      <a:pt x="2156" y="1379"/>
                      <a:pt x="2106" y="1404"/>
                      <a:pt x="2056" y="1455"/>
                    </a:cubicBezTo>
                    <a:lnTo>
                      <a:pt x="2031" y="1480"/>
                    </a:lnTo>
                    <a:cubicBezTo>
                      <a:pt x="2006" y="1505"/>
                      <a:pt x="1981" y="1530"/>
                      <a:pt x="1930" y="1580"/>
                    </a:cubicBezTo>
                    <a:cubicBezTo>
                      <a:pt x="1930" y="1555"/>
                      <a:pt x="1905" y="1530"/>
                      <a:pt x="1905" y="1530"/>
                    </a:cubicBezTo>
                    <a:cubicBezTo>
                      <a:pt x="1830" y="1455"/>
                      <a:pt x="1755" y="1430"/>
                      <a:pt x="1655" y="1430"/>
                    </a:cubicBezTo>
                    <a:cubicBezTo>
                      <a:pt x="1630" y="1430"/>
                      <a:pt x="1580" y="1430"/>
                      <a:pt x="1554" y="1455"/>
                    </a:cubicBezTo>
                    <a:cubicBezTo>
                      <a:pt x="1521" y="1455"/>
                      <a:pt x="1488" y="1466"/>
                      <a:pt x="1454" y="1466"/>
                    </a:cubicBezTo>
                    <a:cubicBezTo>
                      <a:pt x="1438" y="1466"/>
                      <a:pt x="1421" y="1463"/>
                      <a:pt x="1404" y="1455"/>
                    </a:cubicBezTo>
                    <a:cubicBezTo>
                      <a:pt x="1379" y="1455"/>
                      <a:pt x="1329" y="1404"/>
                      <a:pt x="1329" y="1379"/>
                    </a:cubicBezTo>
                    <a:cubicBezTo>
                      <a:pt x="1304" y="1329"/>
                      <a:pt x="1329" y="1279"/>
                      <a:pt x="1354" y="1254"/>
                    </a:cubicBezTo>
                    <a:cubicBezTo>
                      <a:pt x="1379" y="1229"/>
                      <a:pt x="1379" y="1204"/>
                      <a:pt x="1379" y="1179"/>
                    </a:cubicBezTo>
                    <a:cubicBezTo>
                      <a:pt x="1366" y="1166"/>
                      <a:pt x="1354" y="1160"/>
                      <a:pt x="1341" y="1160"/>
                    </a:cubicBezTo>
                    <a:cubicBezTo>
                      <a:pt x="1329" y="1160"/>
                      <a:pt x="1316" y="1166"/>
                      <a:pt x="1304" y="1179"/>
                    </a:cubicBezTo>
                    <a:cubicBezTo>
                      <a:pt x="1229" y="1229"/>
                      <a:pt x="1204" y="1304"/>
                      <a:pt x="1229" y="1404"/>
                    </a:cubicBezTo>
                    <a:cubicBezTo>
                      <a:pt x="1229" y="1480"/>
                      <a:pt x="1304" y="1555"/>
                      <a:pt x="1379" y="1555"/>
                    </a:cubicBezTo>
                    <a:cubicBezTo>
                      <a:pt x="1417" y="1567"/>
                      <a:pt x="1448" y="1574"/>
                      <a:pt x="1479" y="1574"/>
                    </a:cubicBezTo>
                    <a:cubicBezTo>
                      <a:pt x="1511" y="1574"/>
                      <a:pt x="1542" y="1567"/>
                      <a:pt x="1580" y="1555"/>
                    </a:cubicBezTo>
                    <a:cubicBezTo>
                      <a:pt x="1605" y="1555"/>
                      <a:pt x="1630" y="1530"/>
                      <a:pt x="1655" y="1530"/>
                    </a:cubicBezTo>
                    <a:cubicBezTo>
                      <a:pt x="1730" y="1530"/>
                      <a:pt x="1780" y="1555"/>
                      <a:pt x="1830" y="1605"/>
                    </a:cubicBezTo>
                    <a:cubicBezTo>
                      <a:pt x="1855" y="1630"/>
                      <a:pt x="1880" y="1655"/>
                      <a:pt x="1880" y="1680"/>
                    </a:cubicBezTo>
                    <a:cubicBezTo>
                      <a:pt x="1880" y="1705"/>
                      <a:pt x="1880" y="1730"/>
                      <a:pt x="1880" y="1730"/>
                    </a:cubicBezTo>
                    <a:cubicBezTo>
                      <a:pt x="1855" y="1856"/>
                      <a:pt x="1905" y="1956"/>
                      <a:pt x="1981" y="2056"/>
                    </a:cubicBezTo>
                    <a:cubicBezTo>
                      <a:pt x="2056" y="2106"/>
                      <a:pt x="2131" y="2131"/>
                      <a:pt x="2231" y="2156"/>
                    </a:cubicBezTo>
                    <a:cubicBezTo>
                      <a:pt x="2231" y="2156"/>
                      <a:pt x="2256" y="2181"/>
                      <a:pt x="2256" y="2181"/>
                    </a:cubicBezTo>
                    <a:cubicBezTo>
                      <a:pt x="2319" y="2194"/>
                      <a:pt x="2382" y="2200"/>
                      <a:pt x="2444" y="2200"/>
                    </a:cubicBezTo>
                    <a:cubicBezTo>
                      <a:pt x="2507" y="2200"/>
                      <a:pt x="2570" y="2194"/>
                      <a:pt x="2632" y="2181"/>
                    </a:cubicBezTo>
                    <a:lnTo>
                      <a:pt x="2632" y="2181"/>
                    </a:lnTo>
                    <a:cubicBezTo>
                      <a:pt x="2532" y="2307"/>
                      <a:pt x="2432" y="2432"/>
                      <a:pt x="2306" y="2532"/>
                    </a:cubicBezTo>
                    <a:cubicBezTo>
                      <a:pt x="2206" y="2658"/>
                      <a:pt x="2081" y="2783"/>
                      <a:pt x="1955" y="2908"/>
                    </a:cubicBezTo>
                    <a:cubicBezTo>
                      <a:pt x="1955" y="2933"/>
                      <a:pt x="1930" y="2958"/>
                      <a:pt x="1905" y="2983"/>
                    </a:cubicBezTo>
                    <a:cubicBezTo>
                      <a:pt x="1880" y="3034"/>
                      <a:pt x="1830" y="3084"/>
                      <a:pt x="1830" y="3109"/>
                    </a:cubicBezTo>
                    <a:cubicBezTo>
                      <a:pt x="1630" y="3409"/>
                      <a:pt x="1504" y="3760"/>
                      <a:pt x="1554" y="4111"/>
                    </a:cubicBezTo>
                    <a:cubicBezTo>
                      <a:pt x="1504" y="4086"/>
                      <a:pt x="1429" y="4061"/>
                      <a:pt x="1404" y="4061"/>
                    </a:cubicBezTo>
                    <a:cubicBezTo>
                      <a:pt x="1379" y="4036"/>
                      <a:pt x="1379" y="3986"/>
                      <a:pt x="1379" y="3886"/>
                    </a:cubicBezTo>
                    <a:cubicBezTo>
                      <a:pt x="1379" y="3836"/>
                      <a:pt x="1404" y="3760"/>
                      <a:pt x="1379" y="3685"/>
                    </a:cubicBezTo>
                    <a:cubicBezTo>
                      <a:pt x="1354" y="3485"/>
                      <a:pt x="1229" y="3334"/>
                      <a:pt x="1128" y="3234"/>
                    </a:cubicBezTo>
                    <a:cubicBezTo>
                      <a:pt x="1053" y="3134"/>
                      <a:pt x="1003" y="3059"/>
                      <a:pt x="953" y="2983"/>
                    </a:cubicBezTo>
                    <a:cubicBezTo>
                      <a:pt x="928" y="2883"/>
                      <a:pt x="903" y="2783"/>
                      <a:pt x="928" y="2708"/>
                    </a:cubicBezTo>
                    <a:cubicBezTo>
                      <a:pt x="953" y="2633"/>
                      <a:pt x="978" y="2582"/>
                      <a:pt x="1053" y="2557"/>
                    </a:cubicBezTo>
                    <a:cubicBezTo>
                      <a:pt x="1078" y="2557"/>
                      <a:pt x="1128" y="2557"/>
                      <a:pt x="1153" y="2582"/>
                    </a:cubicBezTo>
                    <a:cubicBezTo>
                      <a:pt x="1153" y="2607"/>
                      <a:pt x="1153" y="2633"/>
                      <a:pt x="1153" y="2658"/>
                    </a:cubicBezTo>
                    <a:cubicBezTo>
                      <a:pt x="1179" y="2708"/>
                      <a:pt x="1204" y="2808"/>
                      <a:pt x="1304" y="2883"/>
                    </a:cubicBezTo>
                    <a:cubicBezTo>
                      <a:pt x="1333" y="2913"/>
                      <a:pt x="1371" y="2925"/>
                      <a:pt x="1413" y="2925"/>
                    </a:cubicBezTo>
                    <a:cubicBezTo>
                      <a:pt x="1442" y="2925"/>
                      <a:pt x="1473" y="2919"/>
                      <a:pt x="1504" y="2908"/>
                    </a:cubicBezTo>
                    <a:cubicBezTo>
                      <a:pt x="1605" y="2883"/>
                      <a:pt x="1705" y="2808"/>
                      <a:pt x="1755" y="2708"/>
                    </a:cubicBezTo>
                    <a:cubicBezTo>
                      <a:pt x="1880" y="2432"/>
                      <a:pt x="1780" y="2081"/>
                      <a:pt x="1504" y="1931"/>
                    </a:cubicBezTo>
                    <a:cubicBezTo>
                      <a:pt x="1478" y="1913"/>
                      <a:pt x="1448" y="1905"/>
                      <a:pt x="1419" y="1905"/>
                    </a:cubicBezTo>
                    <a:cubicBezTo>
                      <a:pt x="1368" y="1905"/>
                      <a:pt x="1320" y="1932"/>
                      <a:pt x="1304" y="1981"/>
                    </a:cubicBezTo>
                    <a:cubicBezTo>
                      <a:pt x="1254" y="2056"/>
                      <a:pt x="1279" y="2156"/>
                      <a:pt x="1354" y="2206"/>
                    </a:cubicBezTo>
                    <a:cubicBezTo>
                      <a:pt x="1454" y="2282"/>
                      <a:pt x="1504" y="2432"/>
                      <a:pt x="1479" y="2557"/>
                    </a:cubicBezTo>
                    <a:cubicBezTo>
                      <a:pt x="1454" y="2532"/>
                      <a:pt x="1454" y="2507"/>
                      <a:pt x="1454" y="2482"/>
                    </a:cubicBezTo>
                    <a:cubicBezTo>
                      <a:pt x="1396" y="2327"/>
                      <a:pt x="1232" y="2232"/>
                      <a:pt x="1068" y="2232"/>
                    </a:cubicBezTo>
                    <a:cubicBezTo>
                      <a:pt x="1021" y="2232"/>
                      <a:pt x="973" y="2240"/>
                      <a:pt x="928" y="2257"/>
                    </a:cubicBezTo>
                    <a:cubicBezTo>
                      <a:pt x="853" y="2282"/>
                      <a:pt x="778" y="2332"/>
                      <a:pt x="727" y="2407"/>
                    </a:cubicBezTo>
                    <a:cubicBezTo>
                      <a:pt x="727" y="2382"/>
                      <a:pt x="702" y="2382"/>
                      <a:pt x="702" y="2357"/>
                    </a:cubicBezTo>
                    <a:cubicBezTo>
                      <a:pt x="702" y="2282"/>
                      <a:pt x="702" y="2206"/>
                      <a:pt x="727" y="2131"/>
                    </a:cubicBezTo>
                    <a:cubicBezTo>
                      <a:pt x="727" y="2081"/>
                      <a:pt x="727" y="2031"/>
                      <a:pt x="727" y="1956"/>
                    </a:cubicBezTo>
                    <a:cubicBezTo>
                      <a:pt x="727" y="1856"/>
                      <a:pt x="702" y="1680"/>
                      <a:pt x="552" y="1555"/>
                    </a:cubicBezTo>
                    <a:cubicBezTo>
                      <a:pt x="505" y="1524"/>
                      <a:pt x="440" y="1502"/>
                      <a:pt x="373" y="1502"/>
                    </a:cubicBezTo>
                    <a:cubicBezTo>
                      <a:pt x="331" y="1502"/>
                      <a:pt x="289" y="1511"/>
                      <a:pt x="251" y="1530"/>
                    </a:cubicBezTo>
                    <a:cubicBezTo>
                      <a:pt x="151" y="1580"/>
                      <a:pt x="76" y="1680"/>
                      <a:pt x="76" y="1805"/>
                    </a:cubicBezTo>
                    <a:cubicBezTo>
                      <a:pt x="76" y="1831"/>
                      <a:pt x="76" y="1856"/>
                      <a:pt x="126" y="1856"/>
                    </a:cubicBezTo>
                    <a:cubicBezTo>
                      <a:pt x="151" y="1856"/>
                      <a:pt x="176" y="1831"/>
                      <a:pt x="176" y="1805"/>
                    </a:cubicBezTo>
                    <a:cubicBezTo>
                      <a:pt x="176" y="1730"/>
                      <a:pt x="226" y="1680"/>
                      <a:pt x="301" y="1630"/>
                    </a:cubicBezTo>
                    <a:cubicBezTo>
                      <a:pt x="322" y="1620"/>
                      <a:pt x="351" y="1614"/>
                      <a:pt x="382" y="1614"/>
                    </a:cubicBezTo>
                    <a:cubicBezTo>
                      <a:pt x="426" y="1614"/>
                      <a:pt x="472" y="1626"/>
                      <a:pt x="502" y="1655"/>
                    </a:cubicBezTo>
                    <a:cubicBezTo>
                      <a:pt x="602" y="1730"/>
                      <a:pt x="627" y="1906"/>
                      <a:pt x="627" y="1956"/>
                    </a:cubicBezTo>
                    <a:cubicBezTo>
                      <a:pt x="627" y="2006"/>
                      <a:pt x="602" y="2056"/>
                      <a:pt x="602" y="2106"/>
                    </a:cubicBezTo>
                    <a:cubicBezTo>
                      <a:pt x="602" y="2206"/>
                      <a:pt x="602" y="2282"/>
                      <a:pt x="602" y="2382"/>
                    </a:cubicBezTo>
                    <a:cubicBezTo>
                      <a:pt x="602" y="2432"/>
                      <a:pt x="627" y="2482"/>
                      <a:pt x="652" y="2532"/>
                    </a:cubicBezTo>
                    <a:cubicBezTo>
                      <a:pt x="627" y="2557"/>
                      <a:pt x="627" y="2607"/>
                      <a:pt x="602" y="2633"/>
                    </a:cubicBezTo>
                    <a:cubicBezTo>
                      <a:pt x="577" y="2783"/>
                      <a:pt x="602" y="2933"/>
                      <a:pt x="652" y="3084"/>
                    </a:cubicBezTo>
                    <a:cubicBezTo>
                      <a:pt x="677" y="3134"/>
                      <a:pt x="702" y="3184"/>
                      <a:pt x="727" y="3234"/>
                    </a:cubicBezTo>
                    <a:cubicBezTo>
                      <a:pt x="627" y="3209"/>
                      <a:pt x="552" y="3209"/>
                      <a:pt x="452" y="3209"/>
                    </a:cubicBezTo>
                    <a:cubicBezTo>
                      <a:pt x="226" y="3259"/>
                      <a:pt x="1" y="3485"/>
                      <a:pt x="51" y="3735"/>
                    </a:cubicBezTo>
                    <a:cubicBezTo>
                      <a:pt x="51" y="3861"/>
                      <a:pt x="126" y="3936"/>
                      <a:pt x="226" y="3961"/>
                    </a:cubicBezTo>
                    <a:cubicBezTo>
                      <a:pt x="226" y="3986"/>
                      <a:pt x="226" y="3986"/>
                      <a:pt x="226" y="3986"/>
                    </a:cubicBezTo>
                    <a:cubicBezTo>
                      <a:pt x="301" y="3986"/>
                      <a:pt x="377" y="3986"/>
                      <a:pt x="427" y="3936"/>
                    </a:cubicBezTo>
                    <a:cubicBezTo>
                      <a:pt x="477" y="3886"/>
                      <a:pt x="502" y="3836"/>
                      <a:pt x="502" y="3785"/>
                    </a:cubicBezTo>
                    <a:cubicBezTo>
                      <a:pt x="502" y="3724"/>
                      <a:pt x="451" y="3679"/>
                      <a:pt x="405" y="3679"/>
                    </a:cubicBezTo>
                    <a:cubicBezTo>
                      <a:pt x="395" y="3679"/>
                      <a:pt x="385" y="3681"/>
                      <a:pt x="377" y="3685"/>
                    </a:cubicBezTo>
                    <a:cubicBezTo>
                      <a:pt x="326" y="3685"/>
                      <a:pt x="301" y="3710"/>
                      <a:pt x="276" y="3760"/>
                    </a:cubicBezTo>
                    <a:cubicBezTo>
                      <a:pt x="276" y="3760"/>
                      <a:pt x="251" y="3735"/>
                      <a:pt x="251" y="3710"/>
                    </a:cubicBezTo>
                    <a:cubicBezTo>
                      <a:pt x="226" y="3585"/>
                      <a:pt x="377" y="3460"/>
                      <a:pt x="502" y="3435"/>
                    </a:cubicBezTo>
                    <a:cubicBezTo>
                      <a:pt x="530" y="3429"/>
                      <a:pt x="559" y="3426"/>
                      <a:pt x="590" y="3426"/>
                    </a:cubicBezTo>
                    <a:cubicBezTo>
                      <a:pt x="696" y="3426"/>
                      <a:pt x="817" y="3463"/>
                      <a:pt x="953" y="3560"/>
                    </a:cubicBezTo>
                    <a:lnTo>
                      <a:pt x="978" y="3560"/>
                    </a:lnTo>
                    <a:cubicBezTo>
                      <a:pt x="1028" y="3610"/>
                      <a:pt x="1053" y="3685"/>
                      <a:pt x="1053" y="3735"/>
                    </a:cubicBezTo>
                    <a:cubicBezTo>
                      <a:pt x="1078" y="3760"/>
                      <a:pt x="1053" y="3811"/>
                      <a:pt x="1053" y="3861"/>
                    </a:cubicBezTo>
                    <a:cubicBezTo>
                      <a:pt x="1053" y="3986"/>
                      <a:pt x="1028" y="4161"/>
                      <a:pt x="1179" y="4287"/>
                    </a:cubicBezTo>
                    <a:cubicBezTo>
                      <a:pt x="1254" y="4337"/>
                      <a:pt x="1329" y="4387"/>
                      <a:pt x="1429" y="4412"/>
                    </a:cubicBezTo>
                    <a:cubicBezTo>
                      <a:pt x="1554" y="4462"/>
                      <a:pt x="1680" y="4512"/>
                      <a:pt x="1780" y="4587"/>
                    </a:cubicBezTo>
                    <a:cubicBezTo>
                      <a:pt x="1880" y="4713"/>
                      <a:pt x="1981" y="4788"/>
                      <a:pt x="2081" y="4888"/>
                    </a:cubicBezTo>
                    <a:cubicBezTo>
                      <a:pt x="2181" y="4963"/>
                      <a:pt x="2256" y="5039"/>
                      <a:pt x="2331" y="5114"/>
                    </a:cubicBezTo>
                    <a:cubicBezTo>
                      <a:pt x="2732" y="5540"/>
                      <a:pt x="2732" y="6292"/>
                      <a:pt x="2331" y="6743"/>
                    </a:cubicBezTo>
                    <a:cubicBezTo>
                      <a:pt x="2281" y="6793"/>
                      <a:pt x="2281" y="6893"/>
                      <a:pt x="2331" y="6968"/>
                    </a:cubicBezTo>
                    <a:cubicBezTo>
                      <a:pt x="2356" y="6968"/>
                      <a:pt x="2382" y="6993"/>
                      <a:pt x="2407" y="6993"/>
                    </a:cubicBezTo>
                    <a:cubicBezTo>
                      <a:pt x="2420" y="7000"/>
                      <a:pt x="2435" y="7003"/>
                      <a:pt x="2451" y="7003"/>
                    </a:cubicBezTo>
                    <a:cubicBezTo>
                      <a:pt x="2493" y="7003"/>
                      <a:pt x="2539" y="6980"/>
                      <a:pt x="2557" y="6943"/>
                    </a:cubicBezTo>
                    <a:cubicBezTo>
                      <a:pt x="2983" y="6492"/>
                      <a:pt x="3058" y="5816"/>
                      <a:pt x="2808" y="5264"/>
                    </a:cubicBezTo>
                    <a:cubicBezTo>
                      <a:pt x="2908" y="5239"/>
                      <a:pt x="3008" y="5189"/>
                      <a:pt x="3058" y="5089"/>
                    </a:cubicBezTo>
                    <a:cubicBezTo>
                      <a:pt x="3108" y="5014"/>
                      <a:pt x="3133" y="4938"/>
                      <a:pt x="3133" y="4863"/>
                    </a:cubicBezTo>
                    <a:cubicBezTo>
                      <a:pt x="3133" y="4813"/>
                      <a:pt x="3158" y="4763"/>
                      <a:pt x="3158" y="4713"/>
                    </a:cubicBezTo>
                    <a:cubicBezTo>
                      <a:pt x="3209" y="4587"/>
                      <a:pt x="3334" y="4487"/>
                      <a:pt x="3484" y="4437"/>
                    </a:cubicBezTo>
                    <a:cubicBezTo>
                      <a:pt x="3509" y="4437"/>
                      <a:pt x="3534" y="4412"/>
                      <a:pt x="3509" y="4387"/>
                    </a:cubicBezTo>
                    <a:cubicBezTo>
                      <a:pt x="3509" y="4362"/>
                      <a:pt x="3484" y="4337"/>
                      <a:pt x="3459" y="4337"/>
                    </a:cubicBezTo>
                    <a:cubicBezTo>
                      <a:pt x="3284" y="4387"/>
                      <a:pt x="3133" y="4512"/>
                      <a:pt x="3058" y="4688"/>
                    </a:cubicBezTo>
                    <a:cubicBezTo>
                      <a:pt x="3058" y="4738"/>
                      <a:pt x="3033" y="4788"/>
                      <a:pt x="3033" y="4838"/>
                    </a:cubicBezTo>
                    <a:cubicBezTo>
                      <a:pt x="3008" y="4913"/>
                      <a:pt x="3008" y="4988"/>
                      <a:pt x="2983" y="5039"/>
                    </a:cubicBezTo>
                    <a:cubicBezTo>
                      <a:pt x="2933" y="5114"/>
                      <a:pt x="2833" y="5164"/>
                      <a:pt x="2757" y="5164"/>
                    </a:cubicBezTo>
                    <a:cubicBezTo>
                      <a:pt x="2707" y="5064"/>
                      <a:pt x="2657" y="4988"/>
                      <a:pt x="2582" y="4913"/>
                    </a:cubicBezTo>
                    <a:cubicBezTo>
                      <a:pt x="2482" y="4813"/>
                      <a:pt x="2382" y="4738"/>
                      <a:pt x="2306" y="4638"/>
                    </a:cubicBezTo>
                    <a:cubicBezTo>
                      <a:pt x="2256" y="4613"/>
                      <a:pt x="2231" y="4587"/>
                      <a:pt x="2206" y="4562"/>
                    </a:cubicBezTo>
                    <a:cubicBezTo>
                      <a:pt x="2181" y="4412"/>
                      <a:pt x="2231" y="4237"/>
                      <a:pt x="2331" y="4136"/>
                    </a:cubicBezTo>
                    <a:cubicBezTo>
                      <a:pt x="2382" y="4036"/>
                      <a:pt x="2482" y="3986"/>
                      <a:pt x="2557" y="3986"/>
                    </a:cubicBezTo>
                    <a:cubicBezTo>
                      <a:pt x="2575" y="3982"/>
                      <a:pt x="2592" y="3979"/>
                      <a:pt x="2608" y="3979"/>
                    </a:cubicBezTo>
                    <a:cubicBezTo>
                      <a:pt x="2682" y="3979"/>
                      <a:pt x="2737" y="4024"/>
                      <a:pt x="2757" y="4086"/>
                    </a:cubicBezTo>
                    <a:cubicBezTo>
                      <a:pt x="2783" y="4111"/>
                      <a:pt x="2757" y="4136"/>
                      <a:pt x="2757" y="4186"/>
                    </a:cubicBezTo>
                    <a:cubicBezTo>
                      <a:pt x="2732" y="4186"/>
                      <a:pt x="2732" y="4212"/>
                      <a:pt x="2682" y="4212"/>
                    </a:cubicBezTo>
                    <a:cubicBezTo>
                      <a:pt x="2632" y="4237"/>
                      <a:pt x="2582" y="4287"/>
                      <a:pt x="2607" y="4337"/>
                    </a:cubicBezTo>
                    <a:cubicBezTo>
                      <a:pt x="2607" y="4412"/>
                      <a:pt x="2657" y="4437"/>
                      <a:pt x="2732" y="4437"/>
                    </a:cubicBezTo>
                    <a:cubicBezTo>
                      <a:pt x="2808" y="4412"/>
                      <a:pt x="2883" y="4362"/>
                      <a:pt x="2933" y="4287"/>
                    </a:cubicBezTo>
                    <a:cubicBezTo>
                      <a:pt x="2983" y="4186"/>
                      <a:pt x="2983" y="4086"/>
                      <a:pt x="2958" y="3986"/>
                    </a:cubicBezTo>
                    <a:cubicBezTo>
                      <a:pt x="2913" y="3851"/>
                      <a:pt x="2767" y="3757"/>
                      <a:pt x="2593" y="3757"/>
                    </a:cubicBezTo>
                    <a:cubicBezTo>
                      <a:pt x="2573" y="3757"/>
                      <a:pt x="2553" y="3758"/>
                      <a:pt x="2532" y="3760"/>
                    </a:cubicBezTo>
                    <a:cubicBezTo>
                      <a:pt x="2407" y="3785"/>
                      <a:pt x="2256" y="3861"/>
                      <a:pt x="2156" y="3986"/>
                    </a:cubicBezTo>
                    <a:cubicBezTo>
                      <a:pt x="2081" y="4086"/>
                      <a:pt x="2006" y="4212"/>
                      <a:pt x="1981" y="4337"/>
                    </a:cubicBezTo>
                    <a:cubicBezTo>
                      <a:pt x="1981" y="4312"/>
                      <a:pt x="1955" y="4287"/>
                      <a:pt x="1930" y="4237"/>
                    </a:cubicBezTo>
                    <a:cubicBezTo>
                      <a:pt x="1755" y="3911"/>
                      <a:pt x="1930" y="3485"/>
                      <a:pt x="2156" y="3184"/>
                    </a:cubicBezTo>
                    <a:cubicBezTo>
                      <a:pt x="2306" y="3034"/>
                      <a:pt x="2557" y="2883"/>
                      <a:pt x="2707" y="2883"/>
                    </a:cubicBezTo>
                    <a:cubicBezTo>
                      <a:pt x="2757" y="2908"/>
                      <a:pt x="2833" y="2908"/>
                      <a:pt x="2908" y="2933"/>
                    </a:cubicBezTo>
                    <a:cubicBezTo>
                      <a:pt x="3004" y="2947"/>
                      <a:pt x="3107" y="2968"/>
                      <a:pt x="3210" y="2968"/>
                    </a:cubicBezTo>
                    <a:cubicBezTo>
                      <a:pt x="3295" y="2968"/>
                      <a:pt x="3380" y="2954"/>
                      <a:pt x="3459" y="2908"/>
                    </a:cubicBezTo>
                    <a:cubicBezTo>
                      <a:pt x="3534" y="2858"/>
                      <a:pt x="3585" y="2808"/>
                      <a:pt x="3635" y="2733"/>
                    </a:cubicBezTo>
                    <a:cubicBezTo>
                      <a:pt x="3660" y="2708"/>
                      <a:pt x="3710" y="2708"/>
                      <a:pt x="3760" y="2683"/>
                    </a:cubicBezTo>
                    <a:cubicBezTo>
                      <a:pt x="3785" y="2683"/>
                      <a:pt x="3810" y="2658"/>
                      <a:pt x="3835" y="2658"/>
                    </a:cubicBezTo>
                    <a:cubicBezTo>
                      <a:pt x="3910" y="2633"/>
                      <a:pt x="4011" y="2582"/>
                      <a:pt x="4111" y="2532"/>
                    </a:cubicBezTo>
                    <a:cubicBezTo>
                      <a:pt x="4236" y="2432"/>
                      <a:pt x="4336" y="2257"/>
                      <a:pt x="4286" y="2081"/>
                    </a:cubicBezTo>
                    <a:cubicBezTo>
                      <a:pt x="4286" y="2031"/>
                      <a:pt x="4236" y="2006"/>
                      <a:pt x="4161" y="2006"/>
                    </a:cubicBezTo>
                    <a:cubicBezTo>
                      <a:pt x="4111" y="2031"/>
                      <a:pt x="4086" y="2081"/>
                      <a:pt x="4086" y="2156"/>
                    </a:cubicBezTo>
                    <a:cubicBezTo>
                      <a:pt x="4111" y="2206"/>
                      <a:pt x="4061" y="2307"/>
                      <a:pt x="3986" y="2357"/>
                    </a:cubicBezTo>
                    <a:cubicBezTo>
                      <a:pt x="3910" y="2382"/>
                      <a:pt x="3835" y="2432"/>
                      <a:pt x="3760" y="2457"/>
                    </a:cubicBezTo>
                    <a:lnTo>
                      <a:pt x="3735" y="2457"/>
                    </a:lnTo>
                    <a:cubicBezTo>
                      <a:pt x="3760" y="2357"/>
                      <a:pt x="3735" y="2257"/>
                      <a:pt x="3735" y="2181"/>
                    </a:cubicBezTo>
                    <a:cubicBezTo>
                      <a:pt x="3735" y="2131"/>
                      <a:pt x="3735" y="2081"/>
                      <a:pt x="3735" y="2031"/>
                    </a:cubicBezTo>
                    <a:cubicBezTo>
                      <a:pt x="3760" y="1906"/>
                      <a:pt x="3785" y="1805"/>
                      <a:pt x="3835" y="1755"/>
                    </a:cubicBezTo>
                    <a:cubicBezTo>
                      <a:pt x="3850" y="1726"/>
                      <a:pt x="3882" y="1714"/>
                      <a:pt x="3911" y="1714"/>
                    </a:cubicBezTo>
                    <a:cubicBezTo>
                      <a:pt x="3931" y="1714"/>
                      <a:pt x="3950" y="1720"/>
                      <a:pt x="3960" y="1730"/>
                    </a:cubicBezTo>
                    <a:cubicBezTo>
                      <a:pt x="3998" y="1755"/>
                      <a:pt x="4042" y="1768"/>
                      <a:pt x="4083" y="1768"/>
                    </a:cubicBezTo>
                    <a:cubicBezTo>
                      <a:pt x="4123" y="1768"/>
                      <a:pt x="4161" y="1755"/>
                      <a:pt x="4186" y="1730"/>
                    </a:cubicBezTo>
                    <a:cubicBezTo>
                      <a:pt x="4261" y="1655"/>
                      <a:pt x="4261" y="1555"/>
                      <a:pt x="4186" y="1505"/>
                    </a:cubicBezTo>
                    <a:cubicBezTo>
                      <a:pt x="4129" y="1428"/>
                      <a:pt x="4042" y="1395"/>
                      <a:pt x="3948" y="1395"/>
                    </a:cubicBezTo>
                    <a:cubicBezTo>
                      <a:pt x="3919" y="1395"/>
                      <a:pt x="3890" y="1399"/>
                      <a:pt x="3860" y="1404"/>
                    </a:cubicBezTo>
                    <a:cubicBezTo>
                      <a:pt x="3860" y="1404"/>
                      <a:pt x="3860" y="1379"/>
                      <a:pt x="3860" y="1379"/>
                    </a:cubicBezTo>
                    <a:cubicBezTo>
                      <a:pt x="3885" y="1329"/>
                      <a:pt x="3935" y="1279"/>
                      <a:pt x="3960" y="1254"/>
                    </a:cubicBezTo>
                    <a:cubicBezTo>
                      <a:pt x="3986" y="1229"/>
                      <a:pt x="3986" y="1229"/>
                      <a:pt x="4011" y="1204"/>
                    </a:cubicBezTo>
                    <a:cubicBezTo>
                      <a:pt x="4086" y="1129"/>
                      <a:pt x="4111" y="1029"/>
                      <a:pt x="4111" y="953"/>
                    </a:cubicBezTo>
                    <a:cubicBezTo>
                      <a:pt x="4111" y="928"/>
                      <a:pt x="4086" y="903"/>
                      <a:pt x="4036" y="903"/>
                    </a:cubicBezTo>
                    <a:cubicBezTo>
                      <a:pt x="4011" y="903"/>
                      <a:pt x="3986" y="928"/>
                      <a:pt x="4011" y="978"/>
                    </a:cubicBezTo>
                    <a:cubicBezTo>
                      <a:pt x="4011" y="1003"/>
                      <a:pt x="3986" y="1079"/>
                      <a:pt x="3935" y="1129"/>
                    </a:cubicBezTo>
                    <a:cubicBezTo>
                      <a:pt x="3910" y="1154"/>
                      <a:pt x="3910" y="1154"/>
                      <a:pt x="3885" y="1179"/>
                    </a:cubicBezTo>
                    <a:cubicBezTo>
                      <a:pt x="3835" y="1229"/>
                      <a:pt x="3785" y="1279"/>
                      <a:pt x="3760" y="1329"/>
                    </a:cubicBezTo>
                    <a:cubicBezTo>
                      <a:pt x="3760" y="1379"/>
                      <a:pt x="3760" y="1404"/>
                      <a:pt x="3760" y="1430"/>
                    </a:cubicBezTo>
                    <a:cubicBezTo>
                      <a:pt x="3685" y="1455"/>
                      <a:pt x="3635" y="1480"/>
                      <a:pt x="3610" y="1530"/>
                    </a:cubicBezTo>
                    <a:cubicBezTo>
                      <a:pt x="3484" y="1655"/>
                      <a:pt x="3434" y="1805"/>
                      <a:pt x="3434" y="2006"/>
                    </a:cubicBezTo>
                    <a:cubicBezTo>
                      <a:pt x="3409" y="2081"/>
                      <a:pt x="3409" y="2131"/>
                      <a:pt x="3434" y="2181"/>
                    </a:cubicBezTo>
                    <a:cubicBezTo>
                      <a:pt x="3434" y="2257"/>
                      <a:pt x="3434" y="2332"/>
                      <a:pt x="3409" y="2407"/>
                    </a:cubicBezTo>
                    <a:cubicBezTo>
                      <a:pt x="3409" y="2507"/>
                      <a:pt x="3359" y="2582"/>
                      <a:pt x="3309" y="2633"/>
                    </a:cubicBezTo>
                    <a:cubicBezTo>
                      <a:pt x="3280" y="2652"/>
                      <a:pt x="3244" y="2660"/>
                      <a:pt x="3204" y="2660"/>
                    </a:cubicBezTo>
                    <a:cubicBezTo>
                      <a:pt x="3138" y="2660"/>
                      <a:pt x="3060" y="2638"/>
                      <a:pt x="2983" y="2607"/>
                    </a:cubicBezTo>
                    <a:cubicBezTo>
                      <a:pt x="2908" y="2607"/>
                      <a:pt x="2808" y="2582"/>
                      <a:pt x="2732" y="2582"/>
                    </a:cubicBezTo>
                    <a:cubicBezTo>
                      <a:pt x="2883" y="2407"/>
                      <a:pt x="3033" y="2232"/>
                      <a:pt x="3158" y="2006"/>
                    </a:cubicBezTo>
                    <a:cubicBezTo>
                      <a:pt x="3259" y="1780"/>
                      <a:pt x="3334" y="1530"/>
                      <a:pt x="3309" y="1254"/>
                    </a:cubicBezTo>
                    <a:cubicBezTo>
                      <a:pt x="3409" y="1254"/>
                      <a:pt x="3484" y="1229"/>
                      <a:pt x="3559" y="1179"/>
                    </a:cubicBezTo>
                    <a:cubicBezTo>
                      <a:pt x="3710" y="1079"/>
                      <a:pt x="3785" y="928"/>
                      <a:pt x="3735" y="778"/>
                    </a:cubicBezTo>
                    <a:cubicBezTo>
                      <a:pt x="3735" y="703"/>
                      <a:pt x="3685" y="628"/>
                      <a:pt x="3635" y="577"/>
                    </a:cubicBezTo>
                    <a:cubicBezTo>
                      <a:pt x="3610" y="552"/>
                      <a:pt x="3585" y="527"/>
                      <a:pt x="3585" y="502"/>
                    </a:cubicBezTo>
                    <a:cubicBezTo>
                      <a:pt x="3534" y="427"/>
                      <a:pt x="3534" y="377"/>
                      <a:pt x="3534" y="302"/>
                    </a:cubicBezTo>
                    <a:cubicBezTo>
                      <a:pt x="3559" y="252"/>
                      <a:pt x="3585" y="227"/>
                      <a:pt x="3635" y="227"/>
                    </a:cubicBezTo>
                    <a:cubicBezTo>
                      <a:pt x="3643" y="218"/>
                      <a:pt x="3651" y="215"/>
                      <a:pt x="3659" y="215"/>
                    </a:cubicBezTo>
                    <a:cubicBezTo>
                      <a:pt x="3674" y="215"/>
                      <a:pt x="3685" y="227"/>
                      <a:pt x="3685" y="227"/>
                    </a:cubicBezTo>
                    <a:cubicBezTo>
                      <a:pt x="3710" y="252"/>
                      <a:pt x="3710" y="252"/>
                      <a:pt x="3710" y="277"/>
                    </a:cubicBezTo>
                    <a:cubicBezTo>
                      <a:pt x="3710" y="327"/>
                      <a:pt x="3760" y="377"/>
                      <a:pt x="3810" y="377"/>
                    </a:cubicBezTo>
                    <a:cubicBezTo>
                      <a:pt x="3885" y="377"/>
                      <a:pt x="3910" y="327"/>
                      <a:pt x="3935" y="277"/>
                    </a:cubicBezTo>
                    <a:cubicBezTo>
                      <a:pt x="3935" y="201"/>
                      <a:pt x="3885" y="126"/>
                      <a:pt x="3835" y="76"/>
                    </a:cubicBezTo>
                    <a:cubicBezTo>
                      <a:pt x="3785" y="26"/>
                      <a:pt x="3685" y="1"/>
                      <a:pt x="3610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6877893" y="3955225"/>
                <a:ext cx="221473" cy="312200"/>
              </a:xfrm>
              <a:custGeom>
                <a:avLst/>
                <a:gdLst/>
                <a:ahLst/>
                <a:cxnLst/>
                <a:rect l="l" t="t" r="r" b="b"/>
                <a:pathLst>
                  <a:path w="2983" h="4205" extrusionOk="0">
                    <a:moveTo>
                      <a:pt x="1404" y="1"/>
                    </a:moveTo>
                    <a:cubicBezTo>
                      <a:pt x="1354" y="26"/>
                      <a:pt x="1329" y="51"/>
                      <a:pt x="1304" y="101"/>
                    </a:cubicBezTo>
                    <a:cubicBezTo>
                      <a:pt x="1278" y="126"/>
                      <a:pt x="1304" y="176"/>
                      <a:pt x="1329" y="176"/>
                    </a:cubicBezTo>
                    <a:cubicBezTo>
                      <a:pt x="1343" y="183"/>
                      <a:pt x="1356" y="186"/>
                      <a:pt x="1367" y="186"/>
                    </a:cubicBezTo>
                    <a:cubicBezTo>
                      <a:pt x="1393" y="186"/>
                      <a:pt x="1411" y="169"/>
                      <a:pt x="1429" y="151"/>
                    </a:cubicBezTo>
                    <a:lnTo>
                      <a:pt x="1454" y="151"/>
                    </a:lnTo>
                    <a:cubicBezTo>
                      <a:pt x="1454" y="143"/>
                      <a:pt x="1457" y="140"/>
                      <a:pt x="1460" y="140"/>
                    </a:cubicBezTo>
                    <a:cubicBezTo>
                      <a:pt x="1468" y="140"/>
                      <a:pt x="1479" y="151"/>
                      <a:pt x="1479" y="151"/>
                    </a:cubicBezTo>
                    <a:cubicBezTo>
                      <a:pt x="1504" y="151"/>
                      <a:pt x="1504" y="201"/>
                      <a:pt x="1504" y="226"/>
                    </a:cubicBezTo>
                    <a:cubicBezTo>
                      <a:pt x="1504" y="251"/>
                      <a:pt x="1479" y="301"/>
                      <a:pt x="1429" y="326"/>
                    </a:cubicBezTo>
                    <a:lnTo>
                      <a:pt x="1379" y="326"/>
                    </a:lnTo>
                    <a:cubicBezTo>
                      <a:pt x="1329" y="351"/>
                      <a:pt x="1304" y="376"/>
                      <a:pt x="1253" y="427"/>
                    </a:cubicBezTo>
                    <a:cubicBezTo>
                      <a:pt x="1203" y="502"/>
                      <a:pt x="1178" y="602"/>
                      <a:pt x="1228" y="702"/>
                    </a:cubicBezTo>
                    <a:cubicBezTo>
                      <a:pt x="1253" y="727"/>
                      <a:pt x="1304" y="777"/>
                      <a:pt x="1354" y="828"/>
                    </a:cubicBezTo>
                    <a:cubicBezTo>
                      <a:pt x="1278" y="953"/>
                      <a:pt x="1228" y="1103"/>
                      <a:pt x="1228" y="1279"/>
                    </a:cubicBezTo>
                    <a:cubicBezTo>
                      <a:pt x="1228" y="1404"/>
                      <a:pt x="1253" y="1554"/>
                      <a:pt x="1278" y="1705"/>
                    </a:cubicBezTo>
                    <a:cubicBezTo>
                      <a:pt x="1228" y="1680"/>
                      <a:pt x="1178" y="1655"/>
                      <a:pt x="1128" y="1655"/>
                    </a:cubicBezTo>
                    <a:cubicBezTo>
                      <a:pt x="1053" y="1630"/>
                      <a:pt x="978" y="1605"/>
                      <a:pt x="953" y="1554"/>
                    </a:cubicBezTo>
                    <a:cubicBezTo>
                      <a:pt x="928" y="1529"/>
                      <a:pt x="928" y="1454"/>
                      <a:pt x="953" y="1404"/>
                    </a:cubicBezTo>
                    <a:cubicBezTo>
                      <a:pt x="978" y="1354"/>
                      <a:pt x="1003" y="1329"/>
                      <a:pt x="1028" y="1279"/>
                    </a:cubicBezTo>
                    <a:cubicBezTo>
                      <a:pt x="1028" y="1254"/>
                      <a:pt x="1053" y="1229"/>
                      <a:pt x="1078" y="1179"/>
                    </a:cubicBezTo>
                    <a:cubicBezTo>
                      <a:pt x="1128" y="1078"/>
                      <a:pt x="1153" y="978"/>
                      <a:pt x="1103" y="878"/>
                    </a:cubicBezTo>
                    <a:cubicBezTo>
                      <a:pt x="1103" y="828"/>
                      <a:pt x="1078" y="803"/>
                      <a:pt x="1053" y="777"/>
                    </a:cubicBezTo>
                    <a:cubicBezTo>
                      <a:pt x="1078" y="752"/>
                      <a:pt x="1078" y="727"/>
                      <a:pt x="1078" y="727"/>
                    </a:cubicBezTo>
                    <a:cubicBezTo>
                      <a:pt x="1078" y="677"/>
                      <a:pt x="1078" y="627"/>
                      <a:pt x="1053" y="602"/>
                    </a:cubicBezTo>
                    <a:cubicBezTo>
                      <a:pt x="1053" y="577"/>
                      <a:pt x="1053" y="577"/>
                      <a:pt x="1053" y="552"/>
                    </a:cubicBezTo>
                    <a:cubicBezTo>
                      <a:pt x="1053" y="502"/>
                      <a:pt x="1053" y="477"/>
                      <a:pt x="1053" y="452"/>
                    </a:cubicBezTo>
                    <a:cubicBezTo>
                      <a:pt x="1078" y="427"/>
                      <a:pt x="1078" y="402"/>
                      <a:pt x="1053" y="402"/>
                    </a:cubicBezTo>
                    <a:lnTo>
                      <a:pt x="1003" y="402"/>
                    </a:lnTo>
                    <a:cubicBezTo>
                      <a:pt x="978" y="452"/>
                      <a:pt x="978" y="502"/>
                      <a:pt x="978" y="577"/>
                    </a:cubicBezTo>
                    <a:cubicBezTo>
                      <a:pt x="1003" y="602"/>
                      <a:pt x="1003" y="602"/>
                      <a:pt x="1003" y="602"/>
                    </a:cubicBezTo>
                    <a:cubicBezTo>
                      <a:pt x="1003" y="652"/>
                      <a:pt x="1028" y="677"/>
                      <a:pt x="1003" y="702"/>
                    </a:cubicBezTo>
                    <a:cubicBezTo>
                      <a:pt x="1003" y="727"/>
                      <a:pt x="1003" y="727"/>
                      <a:pt x="1003" y="727"/>
                    </a:cubicBezTo>
                    <a:cubicBezTo>
                      <a:pt x="966" y="691"/>
                      <a:pt x="916" y="667"/>
                      <a:pt x="862" y="667"/>
                    </a:cubicBezTo>
                    <a:cubicBezTo>
                      <a:pt x="843" y="667"/>
                      <a:pt x="822" y="671"/>
                      <a:pt x="802" y="677"/>
                    </a:cubicBezTo>
                    <a:cubicBezTo>
                      <a:pt x="752" y="702"/>
                      <a:pt x="727" y="752"/>
                      <a:pt x="727" y="803"/>
                    </a:cubicBezTo>
                    <a:cubicBezTo>
                      <a:pt x="752" y="853"/>
                      <a:pt x="802" y="878"/>
                      <a:pt x="852" y="878"/>
                    </a:cubicBezTo>
                    <a:cubicBezTo>
                      <a:pt x="877" y="878"/>
                      <a:pt x="903" y="903"/>
                      <a:pt x="928" y="928"/>
                    </a:cubicBezTo>
                    <a:cubicBezTo>
                      <a:pt x="928" y="978"/>
                      <a:pt x="928" y="1028"/>
                      <a:pt x="903" y="1103"/>
                    </a:cubicBezTo>
                    <a:cubicBezTo>
                      <a:pt x="877" y="1128"/>
                      <a:pt x="852" y="1153"/>
                      <a:pt x="852" y="1179"/>
                    </a:cubicBezTo>
                    <a:cubicBezTo>
                      <a:pt x="827" y="1229"/>
                      <a:pt x="802" y="1279"/>
                      <a:pt x="777" y="1329"/>
                    </a:cubicBezTo>
                    <a:lnTo>
                      <a:pt x="752" y="1329"/>
                    </a:lnTo>
                    <a:cubicBezTo>
                      <a:pt x="727" y="1279"/>
                      <a:pt x="677" y="1254"/>
                      <a:pt x="677" y="1204"/>
                    </a:cubicBezTo>
                    <a:cubicBezTo>
                      <a:pt x="652" y="1153"/>
                      <a:pt x="627" y="1103"/>
                      <a:pt x="677" y="1053"/>
                    </a:cubicBezTo>
                    <a:cubicBezTo>
                      <a:pt x="702" y="1028"/>
                      <a:pt x="702" y="1003"/>
                      <a:pt x="677" y="978"/>
                    </a:cubicBezTo>
                    <a:cubicBezTo>
                      <a:pt x="652" y="965"/>
                      <a:pt x="633" y="959"/>
                      <a:pt x="617" y="959"/>
                    </a:cubicBezTo>
                    <a:cubicBezTo>
                      <a:pt x="602" y="959"/>
                      <a:pt x="589" y="965"/>
                      <a:pt x="577" y="978"/>
                    </a:cubicBezTo>
                    <a:cubicBezTo>
                      <a:pt x="502" y="1053"/>
                      <a:pt x="502" y="1179"/>
                      <a:pt x="552" y="1254"/>
                    </a:cubicBezTo>
                    <a:cubicBezTo>
                      <a:pt x="577" y="1329"/>
                      <a:pt x="627" y="1379"/>
                      <a:pt x="677" y="1429"/>
                    </a:cubicBezTo>
                    <a:cubicBezTo>
                      <a:pt x="677" y="1429"/>
                      <a:pt x="677" y="1454"/>
                      <a:pt x="702" y="1454"/>
                    </a:cubicBezTo>
                    <a:cubicBezTo>
                      <a:pt x="727" y="1479"/>
                      <a:pt x="727" y="1504"/>
                      <a:pt x="752" y="1529"/>
                    </a:cubicBezTo>
                    <a:cubicBezTo>
                      <a:pt x="752" y="1580"/>
                      <a:pt x="752" y="1630"/>
                      <a:pt x="777" y="1655"/>
                    </a:cubicBezTo>
                    <a:cubicBezTo>
                      <a:pt x="852" y="1780"/>
                      <a:pt x="978" y="1805"/>
                      <a:pt x="1078" y="1830"/>
                    </a:cubicBezTo>
                    <a:cubicBezTo>
                      <a:pt x="1128" y="1855"/>
                      <a:pt x="1178" y="1855"/>
                      <a:pt x="1203" y="1880"/>
                    </a:cubicBezTo>
                    <a:cubicBezTo>
                      <a:pt x="1278" y="1905"/>
                      <a:pt x="1379" y="2081"/>
                      <a:pt x="1404" y="2181"/>
                    </a:cubicBezTo>
                    <a:cubicBezTo>
                      <a:pt x="1454" y="2432"/>
                      <a:pt x="1429" y="2707"/>
                      <a:pt x="1228" y="2833"/>
                    </a:cubicBezTo>
                    <a:cubicBezTo>
                      <a:pt x="1203" y="2858"/>
                      <a:pt x="1203" y="2858"/>
                      <a:pt x="1178" y="2883"/>
                    </a:cubicBezTo>
                    <a:cubicBezTo>
                      <a:pt x="1203" y="2808"/>
                      <a:pt x="1203" y="2707"/>
                      <a:pt x="1178" y="2632"/>
                    </a:cubicBezTo>
                    <a:cubicBezTo>
                      <a:pt x="1178" y="2532"/>
                      <a:pt x="1128" y="2457"/>
                      <a:pt x="1053" y="2407"/>
                    </a:cubicBezTo>
                    <a:cubicBezTo>
                      <a:pt x="1003" y="2369"/>
                      <a:pt x="946" y="2350"/>
                      <a:pt x="893" y="2350"/>
                    </a:cubicBezTo>
                    <a:cubicBezTo>
                      <a:pt x="840" y="2350"/>
                      <a:pt x="790" y="2369"/>
                      <a:pt x="752" y="2407"/>
                    </a:cubicBezTo>
                    <a:cubicBezTo>
                      <a:pt x="702" y="2432"/>
                      <a:pt x="677" y="2507"/>
                      <a:pt x="677" y="2557"/>
                    </a:cubicBezTo>
                    <a:cubicBezTo>
                      <a:pt x="677" y="2632"/>
                      <a:pt x="702" y="2682"/>
                      <a:pt x="752" y="2707"/>
                    </a:cubicBezTo>
                    <a:cubicBezTo>
                      <a:pt x="765" y="2720"/>
                      <a:pt x="784" y="2726"/>
                      <a:pt x="799" y="2726"/>
                    </a:cubicBezTo>
                    <a:cubicBezTo>
                      <a:pt x="815" y="2726"/>
                      <a:pt x="827" y="2720"/>
                      <a:pt x="827" y="2707"/>
                    </a:cubicBezTo>
                    <a:cubicBezTo>
                      <a:pt x="852" y="2657"/>
                      <a:pt x="852" y="2632"/>
                      <a:pt x="827" y="2607"/>
                    </a:cubicBezTo>
                    <a:cubicBezTo>
                      <a:pt x="802" y="2582"/>
                      <a:pt x="802" y="2582"/>
                      <a:pt x="802" y="2557"/>
                    </a:cubicBezTo>
                    <a:cubicBezTo>
                      <a:pt x="802" y="2532"/>
                      <a:pt x="827" y="2507"/>
                      <a:pt x="827" y="2507"/>
                    </a:cubicBezTo>
                    <a:cubicBezTo>
                      <a:pt x="840" y="2494"/>
                      <a:pt x="865" y="2488"/>
                      <a:pt x="893" y="2488"/>
                    </a:cubicBezTo>
                    <a:cubicBezTo>
                      <a:pt x="921" y="2488"/>
                      <a:pt x="953" y="2494"/>
                      <a:pt x="978" y="2507"/>
                    </a:cubicBezTo>
                    <a:cubicBezTo>
                      <a:pt x="1003" y="2532"/>
                      <a:pt x="1053" y="2582"/>
                      <a:pt x="1053" y="2657"/>
                    </a:cubicBezTo>
                    <a:cubicBezTo>
                      <a:pt x="1078" y="2757"/>
                      <a:pt x="1053" y="2858"/>
                      <a:pt x="1003" y="2933"/>
                    </a:cubicBezTo>
                    <a:cubicBezTo>
                      <a:pt x="978" y="2933"/>
                      <a:pt x="953" y="2933"/>
                      <a:pt x="903" y="2958"/>
                    </a:cubicBezTo>
                    <a:cubicBezTo>
                      <a:pt x="852" y="2958"/>
                      <a:pt x="752" y="2983"/>
                      <a:pt x="677" y="3008"/>
                    </a:cubicBezTo>
                    <a:cubicBezTo>
                      <a:pt x="627" y="3033"/>
                      <a:pt x="577" y="3058"/>
                      <a:pt x="502" y="3083"/>
                    </a:cubicBezTo>
                    <a:cubicBezTo>
                      <a:pt x="476" y="3058"/>
                      <a:pt x="426" y="3008"/>
                      <a:pt x="426" y="2958"/>
                    </a:cubicBezTo>
                    <a:cubicBezTo>
                      <a:pt x="426" y="2933"/>
                      <a:pt x="451" y="2883"/>
                      <a:pt x="451" y="2833"/>
                    </a:cubicBezTo>
                    <a:cubicBezTo>
                      <a:pt x="476" y="2808"/>
                      <a:pt x="476" y="2783"/>
                      <a:pt x="476" y="2757"/>
                    </a:cubicBezTo>
                    <a:cubicBezTo>
                      <a:pt x="502" y="2632"/>
                      <a:pt x="451" y="2532"/>
                      <a:pt x="376" y="2457"/>
                    </a:cubicBezTo>
                    <a:cubicBezTo>
                      <a:pt x="364" y="2444"/>
                      <a:pt x="357" y="2438"/>
                      <a:pt x="351" y="2438"/>
                    </a:cubicBezTo>
                    <a:cubicBezTo>
                      <a:pt x="345" y="2438"/>
                      <a:pt x="339" y="2444"/>
                      <a:pt x="326" y="2457"/>
                    </a:cubicBezTo>
                    <a:cubicBezTo>
                      <a:pt x="326" y="2457"/>
                      <a:pt x="326" y="2482"/>
                      <a:pt x="326" y="2507"/>
                    </a:cubicBezTo>
                    <a:cubicBezTo>
                      <a:pt x="401" y="2557"/>
                      <a:pt x="426" y="2657"/>
                      <a:pt x="426" y="2732"/>
                    </a:cubicBezTo>
                    <a:cubicBezTo>
                      <a:pt x="426" y="2757"/>
                      <a:pt x="401" y="2783"/>
                      <a:pt x="401" y="2833"/>
                    </a:cubicBezTo>
                    <a:cubicBezTo>
                      <a:pt x="376" y="2858"/>
                      <a:pt x="351" y="2908"/>
                      <a:pt x="376" y="2983"/>
                    </a:cubicBezTo>
                    <a:cubicBezTo>
                      <a:pt x="376" y="3033"/>
                      <a:pt x="401" y="3108"/>
                      <a:pt x="451" y="3133"/>
                    </a:cubicBezTo>
                    <a:cubicBezTo>
                      <a:pt x="151" y="3359"/>
                      <a:pt x="0" y="3760"/>
                      <a:pt x="101" y="4136"/>
                    </a:cubicBezTo>
                    <a:cubicBezTo>
                      <a:pt x="101" y="4161"/>
                      <a:pt x="126" y="4186"/>
                      <a:pt x="176" y="4186"/>
                    </a:cubicBezTo>
                    <a:cubicBezTo>
                      <a:pt x="176" y="4199"/>
                      <a:pt x="182" y="4205"/>
                      <a:pt x="191" y="4205"/>
                    </a:cubicBezTo>
                    <a:cubicBezTo>
                      <a:pt x="201" y="4205"/>
                      <a:pt x="213" y="4199"/>
                      <a:pt x="226" y="4186"/>
                    </a:cubicBezTo>
                    <a:cubicBezTo>
                      <a:pt x="276" y="4186"/>
                      <a:pt x="301" y="4136"/>
                      <a:pt x="301" y="4086"/>
                    </a:cubicBezTo>
                    <a:cubicBezTo>
                      <a:pt x="201" y="3735"/>
                      <a:pt x="426" y="3309"/>
                      <a:pt x="752" y="3209"/>
                    </a:cubicBezTo>
                    <a:cubicBezTo>
                      <a:pt x="827" y="3184"/>
                      <a:pt x="877" y="3158"/>
                      <a:pt x="953" y="3133"/>
                    </a:cubicBezTo>
                    <a:cubicBezTo>
                      <a:pt x="1053" y="3133"/>
                      <a:pt x="1128" y="3108"/>
                      <a:pt x="1228" y="3083"/>
                    </a:cubicBezTo>
                    <a:cubicBezTo>
                      <a:pt x="1253" y="3071"/>
                      <a:pt x="1291" y="3064"/>
                      <a:pt x="1332" y="3064"/>
                    </a:cubicBezTo>
                    <a:cubicBezTo>
                      <a:pt x="1372" y="3064"/>
                      <a:pt x="1416" y="3071"/>
                      <a:pt x="1454" y="3083"/>
                    </a:cubicBezTo>
                    <a:lnTo>
                      <a:pt x="1629" y="3083"/>
                    </a:lnTo>
                    <a:cubicBezTo>
                      <a:pt x="1730" y="3058"/>
                      <a:pt x="1780" y="2958"/>
                      <a:pt x="1830" y="2883"/>
                    </a:cubicBezTo>
                    <a:cubicBezTo>
                      <a:pt x="1830" y="2858"/>
                      <a:pt x="1830" y="2833"/>
                      <a:pt x="1855" y="2808"/>
                    </a:cubicBezTo>
                    <a:cubicBezTo>
                      <a:pt x="1880" y="2783"/>
                      <a:pt x="1905" y="2757"/>
                      <a:pt x="1955" y="2732"/>
                    </a:cubicBezTo>
                    <a:cubicBezTo>
                      <a:pt x="1955" y="2757"/>
                      <a:pt x="1955" y="2757"/>
                      <a:pt x="1955" y="2757"/>
                    </a:cubicBezTo>
                    <a:cubicBezTo>
                      <a:pt x="1989" y="2751"/>
                      <a:pt x="2021" y="2748"/>
                      <a:pt x="2051" y="2748"/>
                    </a:cubicBezTo>
                    <a:cubicBezTo>
                      <a:pt x="2132" y="2748"/>
                      <a:pt x="2201" y="2771"/>
                      <a:pt x="2256" y="2808"/>
                    </a:cubicBezTo>
                    <a:cubicBezTo>
                      <a:pt x="2306" y="2858"/>
                      <a:pt x="2356" y="2983"/>
                      <a:pt x="2306" y="3033"/>
                    </a:cubicBezTo>
                    <a:cubicBezTo>
                      <a:pt x="2281" y="3058"/>
                      <a:pt x="2281" y="3058"/>
                      <a:pt x="2281" y="3058"/>
                    </a:cubicBezTo>
                    <a:cubicBezTo>
                      <a:pt x="2281" y="3033"/>
                      <a:pt x="2281" y="3008"/>
                      <a:pt x="2256" y="2983"/>
                    </a:cubicBezTo>
                    <a:cubicBezTo>
                      <a:pt x="2241" y="2976"/>
                      <a:pt x="2229" y="2973"/>
                      <a:pt x="2218" y="2973"/>
                    </a:cubicBezTo>
                    <a:cubicBezTo>
                      <a:pt x="2191" y="2973"/>
                      <a:pt x="2173" y="2990"/>
                      <a:pt x="2156" y="3008"/>
                    </a:cubicBezTo>
                    <a:cubicBezTo>
                      <a:pt x="2131" y="3033"/>
                      <a:pt x="2131" y="3083"/>
                      <a:pt x="2156" y="3108"/>
                    </a:cubicBezTo>
                    <a:cubicBezTo>
                      <a:pt x="2156" y="3158"/>
                      <a:pt x="2206" y="3184"/>
                      <a:pt x="2231" y="3184"/>
                    </a:cubicBezTo>
                    <a:cubicBezTo>
                      <a:pt x="2250" y="3190"/>
                      <a:pt x="2267" y="3193"/>
                      <a:pt x="2283" y="3193"/>
                    </a:cubicBezTo>
                    <a:cubicBezTo>
                      <a:pt x="2331" y="3193"/>
                      <a:pt x="2369" y="3165"/>
                      <a:pt x="2406" y="3108"/>
                    </a:cubicBezTo>
                    <a:cubicBezTo>
                      <a:pt x="2507" y="2983"/>
                      <a:pt x="2456" y="2808"/>
                      <a:pt x="2331" y="2707"/>
                    </a:cubicBezTo>
                    <a:cubicBezTo>
                      <a:pt x="2306" y="2682"/>
                      <a:pt x="2231" y="2657"/>
                      <a:pt x="2181" y="2632"/>
                    </a:cubicBezTo>
                    <a:cubicBezTo>
                      <a:pt x="2206" y="2607"/>
                      <a:pt x="2231" y="2607"/>
                      <a:pt x="2256" y="2582"/>
                    </a:cubicBezTo>
                    <a:cubicBezTo>
                      <a:pt x="2331" y="2507"/>
                      <a:pt x="2406" y="2432"/>
                      <a:pt x="2406" y="2356"/>
                    </a:cubicBezTo>
                    <a:cubicBezTo>
                      <a:pt x="2431" y="2331"/>
                      <a:pt x="2431" y="2306"/>
                      <a:pt x="2431" y="2281"/>
                    </a:cubicBezTo>
                    <a:cubicBezTo>
                      <a:pt x="2456" y="2256"/>
                      <a:pt x="2482" y="2231"/>
                      <a:pt x="2507" y="2206"/>
                    </a:cubicBezTo>
                    <a:cubicBezTo>
                      <a:pt x="2532" y="2156"/>
                      <a:pt x="2557" y="2106"/>
                      <a:pt x="2582" y="2056"/>
                    </a:cubicBezTo>
                    <a:cubicBezTo>
                      <a:pt x="2582" y="2031"/>
                      <a:pt x="2607" y="2006"/>
                      <a:pt x="2607" y="1981"/>
                    </a:cubicBezTo>
                    <a:cubicBezTo>
                      <a:pt x="2632" y="1930"/>
                      <a:pt x="2682" y="1855"/>
                      <a:pt x="2757" y="1855"/>
                    </a:cubicBezTo>
                    <a:cubicBezTo>
                      <a:pt x="2771" y="1848"/>
                      <a:pt x="2784" y="1845"/>
                      <a:pt x="2797" y="1845"/>
                    </a:cubicBezTo>
                    <a:cubicBezTo>
                      <a:pt x="2832" y="1845"/>
                      <a:pt x="2864" y="1869"/>
                      <a:pt x="2883" y="1905"/>
                    </a:cubicBezTo>
                    <a:cubicBezTo>
                      <a:pt x="2908" y="1930"/>
                      <a:pt x="2908" y="1981"/>
                      <a:pt x="2908" y="2031"/>
                    </a:cubicBezTo>
                    <a:cubicBezTo>
                      <a:pt x="2883" y="2031"/>
                      <a:pt x="2908" y="2056"/>
                      <a:pt x="2908" y="2081"/>
                    </a:cubicBezTo>
                    <a:cubicBezTo>
                      <a:pt x="2933" y="2081"/>
                      <a:pt x="2958" y="2081"/>
                      <a:pt x="2958" y="2056"/>
                    </a:cubicBezTo>
                    <a:cubicBezTo>
                      <a:pt x="2983" y="1981"/>
                      <a:pt x="2983" y="1905"/>
                      <a:pt x="2933" y="1855"/>
                    </a:cubicBezTo>
                    <a:cubicBezTo>
                      <a:pt x="2908" y="1805"/>
                      <a:pt x="2832" y="1780"/>
                      <a:pt x="2757" y="1780"/>
                    </a:cubicBezTo>
                    <a:cubicBezTo>
                      <a:pt x="2657" y="1780"/>
                      <a:pt x="2582" y="1880"/>
                      <a:pt x="2557" y="1955"/>
                    </a:cubicBezTo>
                    <a:cubicBezTo>
                      <a:pt x="2532" y="1981"/>
                      <a:pt x="2532" y="2006"/>
                      <a:pt x="2507" y="2031"/>
                    </a:cubicBezTo>
                    <a:cubicBezTo>
                      <a:pt x="2482" y="2081"/>
                      <a:pt x="2482" y="2131"/>
                      <a:pt x="2456" y="2156"/>
                    </a:cubicBezTo>
                    <a:cubicBezTo>
                      <a:pt x="2431" y="2181"/>
                      <a:pt x="2431" y="2181"/>
                      <a:pt x="2431" y="2181"/>
                    </a:cubicBezTo>
                    <a:cubicBezTo>
                      <a:pt x="2406" y="2131"/>
                      <a:pt x="2381" y="2081"/>
                      <a:pt x="2356" y="2056"/>
                    </a:cubicBezTo>
                    <a:cubicBezTo>
                      <a:pt x="2295" y="1995"/>
                      <a:pt x="2216" y="1962"/>
                      <a:pt x="2141" y="1962"/>
                    </a:cubicBezTo>
                    <a:cubicBezTo>
                      <a:pt x="2092" y="1962"/>
                      <a:pt x="2045" y="1976"/>
                      <a:pt x="2005" y="2006"/>
                    </a:cubicBezTo>
                    <a:cubicBezTo>
                      <a:pt x="2005" y="2031"/>
                      <a:pt x="1980" y="2031"/>
                      <a:pt x="1980" y="2056"/>
                    </a:cubicBezTo>
                    <a:cubicBezTo>
                      <a:pt x="1980" y="1981"/>
                      <a:pt x="2055" y="1905"/>
                      <a:pt x="2131" y="1905"/>
                    </a:cubicBezTo>
                    <a:cubicBezTo>
                      <a:pt x="2206" y="1905"/>
                      <a:pt x="2231" y="1855"/>
                      <a:pt x="2231" y="1805"/>
                    </a:cubicBezTo>
                    <a:cubicBezTo>
                      <a:pt x="2231" y="1730"/>
                      <a:pt x="2181" y="1705"/>
                      <a:pt x="2131" y="1705"/>
                    </a:cubicBezTo>
                    <a:cubicBezTo>
                      <a:pt x="1955" y="1705"/>
                      <a:pt x="1780" y="1880"/>
                      <a:pt x="1780" y="2056"/>
                    </a:cubicBezTo>
                    <a:cubicBezTo>
                      <a:pt x="1780" y="2131"/>
                      <a:pt x="1805" y="2206"/>
                      <a:pt x="1855" y="2231"/>
                    </a:cubicBezTo>
                    <a:cubicBezTo>
                      <a:pt x="1880" y="2281"/>
                      <a:pt x="1930" y="2281"/>
                      <a:pt x="1980" y="2281"/>
                    </a:cubicBezTo>
                    <a:cubicBezTo>
                      <a:pt x="2055" y="2281"/>
                      <a:pt x="2081" y="2231"/>
                      <a:pt x="2131" y="2181"/>
                    </a:cubicBezTo>
                    <a:cubicBezTo>
                      <a:pt x="2131" y="2181"/>
                      <a:pt x="2131" y="2181"/>
                      <a:pt x="2131" y="2156"/>
                    </a:cubicBezTo>
                    <a:cubicBezTo>
                      <a:pt x="2156" y="2156"/>
                      <a:pt x="2181" y="2156"/>
                      <a:pt x="2206" y="2181"/>
                    </a:cubicBezTo>
                    <a:cubicBezTo>
                      <a:pt x="2231" y="2206"/>
                      <a:pt x="2231" y="2256"/>
                      <a:pt x="2231" y="2306"/>
                    </a:cubicBezTo>
                    <a:cubicBezTo>
                      <a:pt x="2206" y="2331"/>
                      <a:pt x="2181" y="2382"/>
                      <a:pt x="2131" y="2432"/>
                    </a:cubicBezTo>
                    <a:cubicBezTo>
                      <a:pt x="2081" y="2457"/>
                      <a:pt x="2030" y="2482"/>
                      <a:pt x="1980" y="2507"/>
                    </a:cubicBezTo>
                    <a:cubicBezTo>
                      <a:pt x="1880" y="2557"/>
                      <a:pt x="1780" y="2607"/>
                      <a:pt x="1705" y="2682"/>
                    </a:cubicBezTo>
                    <a:cubicBezTo>
                      <a:pt x="1680" y="2732"/>
                      <a:pt x="1654" y="2757"/>
                      <a:pt x="1629" y="2808"/>
                    </a:cubicBezTo>
                    <a:cubicBezTo>
                      <a:pt x="1604" y="2858"/>
                      <a:pt x="1604" y="2883"/>
                      <a:pt x="1579" y="2883"/>
                    </a:cubicBezTo>
                    <a:lnTo>
                      <a:pt x="1479" y="2883"/>
                    </a:lnTo>
                    <a:cubicBezTo>
                      <a:pt x="1604" y="2707"/>
                      <a:pt x="1654" y="2482"/>
                      <a:pt x="1629" y="2256"/>
                    </a:cubicBezTo>
                    <a:cubicBezTo>
                      <a:pt x="1629" y="2231"/>
                      <a:pt x="1629" y="2206"/>
                      <a:pt x="1604" y="2156"/>
                    </a:cubicBezTo>
                    <a:cubicBezTo>
                      <a:pt x="1604" y="2131"/>
                      <a:pt x="1604" y="2131"/>
                      <a:pt x="1604" y="2106"/>
                    </a:cubicBezTo>
                    <a:cubicBezTo>
                      <a:pt x="1579" y="2006"/>
                      <a:pt x="1554" y="1905"/>
                      <a:pt x="1529" y="1805"/>
                    </a:cubicBezTo>
                    <a:cubicBezTo>
                      <a:pt x="1504" y="1705"/>
                      <a:pt x="1454" y="1605"/>
                      <a:pt x="1454" y="1504"/>
                    </a:cubicBezTo>
                    <a:lnTo>
                      <a:pt x="1454" y="1504"/>
                    </a:lnTo>
                    <a:cubicBezTo>
                      <a:pt x="1504" y="1554"/>
                      <a:pt x="1579" y="1605"/>
                      <a:pt x="1654" y="1605"/>
                    </a:cubicBezTo>
                    <a:lnTo>
                      <a:pt x="1680" y="1605"/>
                    </a:lnTo>
                    <a:cubicBezTo>
                      <a:pt x="1730" y="1630"/>
                      <a:pt x="1780" y="1630"/>
                      <a:pt x="1830" y="1630"/>
                    </a:cubicBezTo>
                    <a:cubicBezTo>
                      <a:pt x="1905" y="1605"/>
                      <a:pt x="1980" y="1554"/>
                      <a:pt x="2005" y="1479"/>
                    </a:cubicBezTo>
                    <a:cubicBezTo>
                      <a:pt x="2005" y="1479"/>
                      <a:pt x="2005" y="1479"/>
                      <a:pt x="2005" y="1454"/>
                    </a:cubicBezTo>
                    <a:cubicBezTo>
                      <a:pt x="2030" y="1454"/>
                      <a:pt x="2030" y="1429"/>
                      <a:pt x="2055" y="1429"/>
                    </a:cubicBezTo>
                    <a:cubicBezTo>
                      <a:pt x="2106" y="1429"/>
                      <a:pt x="2131" y="1429"/>
                      <a:pt x="2156" y="1454"/>
                    </a:cubicBezTo>
                    <a:cubicBezTo>
                      <a:pt x="2181" y="1454"/>
                      <a:pt x="2206" y="1454"/>
                      <a:pt x="2206" y="1479"/>
                    </a:cubicBezTo>
                    <a:cubicBezTo>
                      <a:pt x="2231" y="1504"/>
                      <a:pt x="2281" y="1529"/>
                      <a:pt x="2306" y="1529"/>
                    </a:cubicBezTo>
                    <a:cubicBezTo>
                      <a:pt x="2321" y="1537"/>
                      <a:pt x="2335" y="1540"/>
                      <a:pt x="2350" y="1540"/>
                    </a:cubicBezTo>
                    <a:cubicBezTo>
                      <a:pt x="2386" y="1540"/>
                      <a:pt x="2421" y="1522"/>
                      <a:pt x="2456" y="1504"/>
                    </a:cubicBezTo>
                    <a:cubicBezTo>
                      <a:pt x="2482" y="1454"/>
                      <a:pt x="2482" y="1404"/>
                      <a:pt x="2482" y="1354"/>
                    </a:cubicBezTo>
                    <a:cubicBezTo>
                      <a:pt x="2456" y="1329"/>
                      <a:pt x="2456" y="1329"/>
                      <a:pt x="2431" y="1329"/>
                    </a:cubicBezTo>
                    <a:cubicBezTo>
                      <a:pt x="2406" y="1329"/>
                      <a:pt x="2406" y="1354"/>
                      <a:pt x="2406" y="1379"/>
                    </a:cubicBezTo>
                    <a:cubicBezTo>
                      <a:pt x="2431" y="1404"/>
                      <a:pt x="2406" y="1429"/>
                      <a:pt x="2406" y="1454"/>
                    </a:cubicBezTo>
                    <a:cubicBezTo>
                      <a:pt x="2381" y="1479"/>
                      <a:pt x="2356" y="1479"/>
                      <a:pt x="2331" y="1479"/>
                    </a:cubicBezTo>
                    <a:cubicBezTo>
                      <a:pt x="2306" y="1479"/>
                      <a:pt x="2281" y="1454"/>
                      <a:pt x="2256" y="1429"/>
                    </a:cubicBezTo>
                    <a:cubicBezTo>
                      <a:pt x="2231" y="1404"/>
                      <a:pt x="2231" y="1404"/>
                      <a:pt x="2206" y="1379"/>
                    </a:cubicBezTo>
                    <a:cubicBezTo>
                      <a:pt x="2156" y="1354"/>
                      <a:pt x="2106" y="1354"/>
                      <a:pt x="2030" y="1354"/>
                    </a:cubicBezTo>
                    <a:cubicBezTo>
                      <a:pt x="2030" y="1379"/>
                      <a:pt x="2005" y="1379"/>
                      <a:pt x="2005" y="1379"/>
                    </a:cubicBezTo>
                    <a:cubicBezTo>
                      <a:pt x="2005" y="1354"/>
                      <a:pt x="1980" y="1329"/>
                      <a:pt x="1980" y="1304"/>
                    </a:cubicBezTo>
                    <a:lnTo>
                      <a:pt x="1980" y="1279"/>
                    </a:lnTo>
                    <a:cubicBezTo>
                      <a:pt x="1955" y="1229"/>
                      <a:pt x="1955" y="1204"/>
                      <a:pt x="1955" y="1179"/>
                    </a:cubicBezTo>
                    <a:cubicBezTo>
                      <a:pt x="1955" y="1153"/>
                      <a:pt x="1955" y="1128"/>
                      <a:pt x="1980" y="1128"/>
                    </a:cubicBezTo>
                    <a:cubicBezTo>
                      <a:pt x="2005" y="1128"/>
                      <a:pt x="2030" y="1103"/>
                      <a:pt x="2055" y="1078"/>
                    </a:cubicBezTo>
                    <a:cubicBezTo>
                      <a:pt x="2055" y="1028"/>
                      <a:pt x="2005" y="1003"/>
                      <a:pt x="1980" y="1003"/>
                    </a:cubicBezTo>
                    <a:cubicBezTo>
                      <a:pt x="1880" y="1003"/>
                      <a:pt x="1830" y="1078"/>
                      <a:pt x="1805" y="1153"/>
                    </a:cubicBezTo>
                    <a:cubicBezTo>
                      <a:pt x="1805" y="1229"/>
                      <a:pt x="1830" y="1279"/>
                      <a:pt x="1855" y="1329"/>
                    </a:cubicBezTo>
                    <a:lnTo>
                      <a:pt x="1855" y="1354"/>
                    </a:lnTo>
                    <a:cubicBezTo>
                      <a:pt x="1880" y="1379"/>
                      <a:pt x="1880" y="1429"/>
                      <a:pt x="1880" y="1454"/>
                    </a:cubicBezTo>
                    <a:cubicBezTo>
                      <a:pt x="1855" y="1479"/>
                      <a:pt x="1830" y="1479"/>
                      <a:pt x="1805" y="1504"/>
                    </a:cubicBezTo>
                    <a:cubicBezTo>
                      <a:pt x="1780" y="1504"/>
                      <a:pt x="1755" y="1504"/>
                      <a:pt x="1705" y="1479"/>
                    </a:cubicBezTo>
                    <a:cubicBezTo>
                      <a:pt x="1579" y="1454"/>
                      <a:pt x="1479" y="1379"/>
                      <a:pt x="1429" y="1304"/>
                    </a:cubicBezTo>
                    <a:cubicBezTo>
                      <a:pt x="1429" y="1279"/>
                      <a:pt x="1429" y="1279"/>
                      <a:pt x="1429" y="1279"/>
                    </a:cubicBezTo>
                    <a:cubicBezTo>
                      <a:pt x="1429" y="1153"/>
                      <a:pt x="1454" y="1003"/>
                      <a:pt x="1529" y="903"/>
                    </a:cubicBezTo>
                    <a:cubicBezTo>
                      <a:pt x="1579" y="828"/>
                      <a:pt x="1680" y="752"/>
                      <a:pt x="1805" y="752"/>
                    </a:cubicBezTo>
                    <a:cubicBezTo>
                      <a:pt x="1855" y="752"/>
                      <a:pt x="1905" y="702"/>
                      <a:pt x="1905" y="652"/>
                    </a:cubicBezTo>
                    <a:cubicBezTo>
                      <a:pt x="1905" y="602"/>
                      <a:pt x="1855" y="552"/>
                      <a:pt x="1805" y="552"/>
                    </a:cubicBezTo>
                    <a:cubicBezTo>
                      <a:pt x="1680" y="552"/>
                      <a:pt x="1554" y="602"/>
                      <a:pt x="1454" y="702"/>
                    </a:cubicBezTo>
                    <a:cubicBezTo>
                      <a:pt x="1404" y="702"/>
                      <a:pt x="1379" y="677"/>
                      <a:pt x="1354" y="627"/>
                    </a:cubicBezTo>
                    <a:cubicBezTo>
                      <a:pt x="1329" y="577"/>
                      <a:pt x="1329" y="527"/>
                      <a:pt x="1354" y="502"/>
                    </a:cubicBezTo>
                    <a:cubicBezTo>
                      <a:pt x="1379" y="477"/>
                      <a:pt x="1404" y="477"/>
                      <a:pt x="1429" y="452"/>
                    </a:cubicBezTo>
                    <a:cubicBezTo>
                      <a:pt x="1454" y="452"/>
                      <a:pt x="1479" y="452"/>
                      <a:pt x="1504" y="427"/>
                    </a:cubicBezTo>
                    <a:cubicBezTo>
                      <a:pt x="1554" y="402"/>
                      <a:pt x="1604" y="326"/>
                      <a:pt x="1629" y="251"/>
                    </a:cubicBezTo>
                    <a:cubicBezTo>
                      <a:pt x="1654" y="176"/>
                      <a:pt x="1629" y="76"/>
                      <a:pt x="1554" y="26"/>
                    </a:cubicBezTo>
                    <a:cubicBezTo>
                      <a:pt x="1504" y="1"/>
                      <a:pt x="1454" y="1"/>
                      <a:pt x="1404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7580556" y="3927768"/>
                <a:ext cx="266168" cy="239663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3228" extrusionOk="0">
                    <a:moveTo>
                      <a:pt x="477" y="1"/>
                    </a:moveTo>
                    <a:cubicBezTo>
                      <a:pt x="427" y="26"/>
                      <a:pt x="377" y="51"/>
                      <a:pt x="377" y="101"/>
                    </a:cubicBezTo>
                    <a:cubicBezTo>
                      <a:pt x="327" y="176"/>
                      <a:pt x="352" y="252"/>
                      <a:pt x="402" y="327"/>
                    </a:cubicBezTo>
                    <a:cubicBezTo>
                      <a:pt x="452" y="377"/>
                      <a:pt x="527" y="402"/>
                      <a:pt x="602" y="427"/>
                    </a:cubicBezTo>
                    <a:cubicBezTo>
                      <a:pt x="627" y="427"/>
                      <a:pt x="653" y="427"/>
                      <a:pt x="678" y="402"/>
                    </a:cubicBezTo>
                    <a:cubicBezTo>
                      <a:pt x="703" y="402"/>
                      <a:pt x="728" y="402"/>
                      <a:pt x="753" y="427"/>
                    </a:cubicBezTo>
                    <a:cubicBezTo>
                      <a:pt x="803" y="427"/>
                      <a:pt x="828" y="477"/>
                      <a:pt x="828" y="527"/>
                    </a:cubicBezTo>
                    <a:cubicBezTo>
                      <a:pt x="828" y="577"/>
                      <a:pt x="803" y="602"/>
                      <a:pt x="778" y="628"/>
                    </a:cubicBezTo>
                    <a:cubicBezTo>
                      <a:pt x="732" y="618"/>
                      <a:pt x="683" y="613"/>
                      <a:pt x="633" y="613"/>
                    </a:cubicBezTo>
                    <a:cubicBezTo>
                      <a:pt x="546" y="613"/>
                      <a:pt x="456" y="630"/>
                      <a:pt x="377" y="678"/>
                    </a:cubicBezTo>
                    <a:cubicBezTo>
                      <a:pt x="327" y="703"/>
                      <a:pt x="327" y="753"/>
                      <a:pt x="352" y="803"/>
                    </a:cubicBezTo>
                    <a:cubicBezTo>
                      <a:pt x="370" y="840"/>
                      <a:pt x="402" y="863"/>
                      <a:pt x="437" y="863"/>
                    </a:cubicBezTo>
                    <a:cubicBezTo>
                      <a:pt x="450" y="863"/>
                      <a:pt x="464" y="860"/>
                      <a:pt x="477" y="853"/>
                    </a:cubicBezTo>
                    <a:cubicBezTo>
                      <a:pt x="526" y="824"/>
                      <a:pt x="572" y="813"/>
                      <a:pt x="615" y="813"/>
                    </a:cubicBezTo>
                    <a:cubicBezTo>
                      <a:pt x="681" y="813"/>
                      <a:pt x="742" y="838"/>
                      <a:pt x="803" y="853"/>
                    </a:cubicBezTo>
                    <a:cubicBezTo>
                      <a:pt x="903" y="903"/>
                      <a:pt x="1003" y="1003"/>
                      <a:pt x="1079" y="1129"/>
                    </a:cubicBezTo>
                    <a:cubicBezTo>
                      <a:pt x="1079" y="1129"/>
                      <a:pt x="1079" y="1129"/>
                      <a:pt x="1079" y="1154"/>
                    </a:cubicBezTo>
                    <a:cubicBezTo>
                      <a:pt x="1054" y="1254"/>
                      <a:pt x="1003" y="1354"/>
                      <a:pt x="928" y="1430"/>
                    </a:cubicBezTo>
                    <a:cubicBezTo>
                      <a:pt x="878" y="1480"/>
                      <a:pt x="853" y="1505"/>
                      <a:pt x="828" y="1505"/>
                    </a:cubicBezTo>
                    <a:cubicBezTo>
                      <a:pt x="803" y="1505"/>
                      <a:pt x="778" y="1505"/>
                      <a:pt x="753" y="1480"/>
                    </a:cubicBezTo>
                    <a:cubicBezTo>
                      <a:pt x="728" y="1480"/>
                      <a:pt x="728" y="1430"/>
                      <a:pt x="703" y="1379"/>
                    </a:cubicBezTo>
                    <a:cubicBezTo>
                      <a:pt x="703" y="1329"/>
                      <a:pt x="703" y="1279"/>
                      <a:pt x="678" y="1204"/>
                    </a:cubicBezTo>
                    <a:cubicBezTo>
                      <a:pt x="642" y="1169"/>
                      <a:pt x="582" y="1133"/>
                      <a:pt x="523" y="1133"/>
                    </a:cubicBezTo>
                    <a:cubicBezTo>
                      <a:pt x="498" y="1133"/>
                      <a:pt x="474" y="1139"/>
                      <a:pt x="452" y="1154"/>
                    </a:cubicBezTo>
                    <a:cubicBezTo>
                      <a:pt x="402" y="1154"/>
                      <a:pt x="402" y="1204"/>
                      <a:pt x="427" y="1229"/>
                    </a:cubicBezTo>
                    <a:cubicBezTo>
                      <a:pt x="442" y="1258"/>
                      <a:pt x="456" y="1271"/>
                      <a:pt x="471" y="1271"/>
                    </a:cubicBezTo>
                    <a:cubicBezTo>
                      <a:pt x="481" y="1271"/>
                      <a:pt x="492" y="1264"/>
                      <a:pt x="502" y="1254"/>
                    </a:cubicBezTo>
                    <a:cubicBezTo>
                      <a:pt x="527" y="1254"/>
                      <a:pt x="552" y="1279"/>
                      <a:pt x="552" y="1279"/>
                    </a:cubicBezTo>
                    <a:cubicBezTo>
                      <a:pt x="577" y="1304"/>
                      <a:pt x="577" y="1354"/>
                      <a:pt x="577" y="1379"/>
                    </a:cubicBezTo>
                    <a:lnTo>
                      <a:pt x="577" y="1404"/>
                    </a:lnTo>
                    <a:cubicBezTo>
                      <a:pt x="577" y="1430"/>
                      <a:pt x="602" y="1455"/>
                      <a:pt x="602" y="1505"/>
                    </a:cubicBezTo>
                    <a:lnTo>
                      <a:pt x="552" y="1505"/>
                    </a:lnTo>
                    <a:cubicBezTo>
                      <a:pt x="502" y="1505"/>
                      <a:pt x="452" y="1555"/>
                      <a:pt x="427" y="1580"/>
                    </a:cubicBezTo>
                    <a:cubicBezTo>
                      <a:pt x="427" y="1605"/>
                      <a:pt x="402" y="1630"/>
                      <a:pt x="402" y="1655"/>
                    </a:cubicBezTo>
                    <a:cubicBezTo>
                      <a:pt x="402" y="1680"/>
                      <a:pt x="377" y="1705"/>
                      <a:pt x="352" y="1730"/>
                    </a:cubicBezTo>
                    <a:cubicBezTo>
                      <a:pt x="352" y="1755"/>
                      <a:pt x="302" y="1755"/>
                      <a:pt x="277" y="1755"/>
                    </a:cubicBezTo>
                    <a:cubicBezTo>
                      <a:pt x="252" y="1730"/>
                      <a:pt x="252" y="1705"/>
                      <a:pt x="252" y="1680"/>
                    </a:cubicBezTo>
                    <a:cubicBezTo>
                      <a:pt x="226" y="1655"/>
                      <a:pt x="226" y="1655"/>
                      <a:pt x="201" y="1655"/>
                    </a:cubicBezTo>
                    <a:cubicBezTo>
                      <a:pt x="176" y="1655"/>
                      <a:pt x="176" y="1680"/>
                      <a:pt x="176" y="1680"/>
                    </a:cubicBezTo>
                    <a:cubicBezTo>
                      <a:pt x="176" y="1730"/>
                      <a:pt x="226" y="1780"/>
                      <a:pt x="252" y="1805"/>
                    </a:cubicBezTo>
                    <a:cubicBezTo>
                      <a:pt x="266" y="1813"/>
                      <a:pt x="283" y="1816"/>
                      <a:pt x="300" y="1816"/>
                    </a:cubicBezTo>
                    <a:cubicBezTo>
                      <a:pt x="341" y="1816"/>
                      <a:pt x="384" y="1798"/>
                      <a:pt x="402" y="1780"/>
                    </a:cubicBezTo>
                    <a:cubicBezTo>
                      <a:pt x="427" y="1755"/>
                      <a:pt x="452" y="1705"/>
                      <a:pt x="452" y="1680"/>
                    </a:cubicBezTo>
                    <a:cubicBezTo>
                      <a:pt x="477" y="1655"/>
                      <a:pt x="477" y="1630"/>
                      <a:pt x="477" y="1630"/>
                    </a:cubicBezTo>
                    <a:cubicBezTo>
                      <a:pt x="502" y="1605"/>
                      <a:pt x="527" y="1580"/>
                      <a:pt x="577" y="1555"/>
                    </a:cubicBezTo>
                    <a:lnTo>
                      <a:pt x="627" y="1555"/>
                    </a:lnTo>
                    <a:cubicBezTo>
                      <a:pt x="653" y="1580"/>
                      <a:pt x="653" y="1580"/>
                      <a:pt x="653" y="1580"/>
                    </a:cubicBezTo>
                    <a:cubicBezTo>
                      <a:pt x="689" y="1617"/>
                      <a:pt x="739" y="1640"/>
                      <a:pt x="793" y="1640"/>
                    </a:cubicBezTo>
                    <a:cubicBezTo>
                      <a:pt x="813" y="1640"/>
                      <a:pt x="833" y="1637"/>
                      <a:pt x="853" y="1630"/>
                    </a:cubicBezTo>
                    <a:cubicBezTo>
                      <a:pt x="903" y="1605"/>
                      <a:pt x="953" y="1580"/>
                      <a:pt x="1003" y="1555"/>
                    </a:cubicBezTo>
                    <a:cubicBezTo>
                      <a:pt x="1003" y="1555"/>
                      <a:pt x="1003" y="1530"/>
                      <a:pt x="1003" y="1530"/>
                    </a:cubicBezTo>
                    <a:cubicBezTo>
                      <a:pt x="1079" y="1480"/>
                      <a:pt x="1129" y="1404"/>
                      <a:pt x="1154" y="1354"/>
                    </a:cubicBezTo>
                    <a:cubicBezTo>
                      <a:pt x="1179" y="1430"/>
                      <a:pt x="1204" y="1530"/>
                      <a:pt x="1229" y="1630"/>
                    </a:cubicBezTo>
                    <a:cubicBezTo>
                      <a:pt x="1254" y="1730"/>
                      <a:pt x="1279" y="1831"/>
                      <a:pt x="1304" y="1931"/>
                    </a:cubicBezTo>
                    <a:cubicBezTo>
                      <a:pt x="1304" y="1956"/>
                      <a:pt x="1304" y="1981"/>
                      <a:pt x="1304" y="2006"/>
                    </a:cubicBezTo>
                    <a:cubicBezTo>
                      <a:pt x="1329" y="2031"/>
                      <a:pt x="1329" y="2056"/>
                      <a:pt x="1354" y="2081"/>
                    </a:cubicBezTo>
                    <a:cubicBezTo>
                      <a:pt x="1429" y="2282"/>
                      <a:pt x="1580" y="2482"/>
                      <a:pt x="1780" y="2557"/>
                    </a:cubicBezTo>
                    <a:cubicBezTo>
                      <a:pt x="1755" y="2582"/>
                      <a:pt x="1705" y="2607"/>
                      <a:pt x="1705" y="2633"/>
                    </a:cubicBezTo>
                    <a:cubicBezTo>
                      <a:pt x="1680" y="2633"/>
                      <a:pt x="1655" y="2607"/>
                      <a:pt x="1605" y="2582"/>
                    </a:cubicBezTo>
                    <a:cubicBezTo>
                      <a:pt x="1580" y="2557"/>
                      <a:pt x="1530" y="2532"/>
                      <a:pt x="1505" y="2507"/>
                    </a:cubicBezTo>
                    <a:cubicBezTo>
                      <a:pt x="1431" y="2478"/>
                      <a:pt x="1366" y="2466"/>
                      <a:pt x="1305" y="2466"/>
                    </a:cubicBezTo>
                    <a:cubicBezTo>
                      <a:pt x="1262" y="2466"/>
                      <a:pt x="1220" y="2472"/>
                      <a:pt x="1179" y="2482"/>
                    </a:cubicBezTo>
                    <a:lnTo>
                      <a:pt x="978" y="2482"/>
                    </a:lnTo>
                    <a:cubicBezTo>
                      <a:pt x="928" y="2457"/>
                      <a:pt x="878" y="2432"/>
                      <a:pt x="828" y="2407"/>
                    </a:cubicBezTo>
                    <a:cubicBezTo>
                      <a:pt x="803" y="2382"/>
                      <a:pt x="803" y="2332"/>
                      <a:pt x="803" y="2307"/>
                    </a:cubicBezTo>
                    <a:cubicBezTo>
                      <a:pt x="803" y="2257"/>
                      <a:pt x="828" y="2257"/>
                      <a:pt x="853" y="2257"/>
                    </a:cubicBezTo>
                    <a:lnTo>
                      <a:pt x="878" y="2257"/>
                    </a:lnTo>
                    <a:cubicBezTo>
                      <a:pt x="914" y="2274"/>
                      <a:pt x="949" y="2292"/>
                      <a:pt x="993" y="2292"/>
                    </a:cubicBezTo>
                    <a:cubicBezTo>
                      <a:pt x="1012" y="2292"/>
                      <a:pt x="1031" y="2289"/>
                      <a:pt x="1054" y="2282"/>
                    </a:cubicBezTo>
                    <a:cubicBezTo>
                      <a:pt x="1104" y="2257"/>
                      <a:pt x="1129" y="2232"/>
                      <a:pt x="1154" y="2181"/>
                    </a:cubicBezTo>
                    <a:cubicBezTo>
                      <a:pt x="1154" y="2106"/>
                      <a:pt x="1154" y="2056"/>
                      <a:pt x="1129" y="1981"/>
                    </a:cubicBezTo>
                    <a:cubicBezTo>
                      <a:pt x="1055" y="1871"/>
                      <a:pt x="915" y="1801"/>
                      <a:pt x="776" y="1801"/>
                    </a:cubicBezTo>
                    <a:cubicBezTo>
                      <a:pt x="725" y="1801"/>
                      <a:pt x="674" y="1810"/>
                      <a:pt x="627" y="1831"/>
                    </a:cubicBezTo>
                    <a:cubicBezTo>
                      <a:pt x="577" y="1856"/>
                      <a:pt x="577" y="1931"/>
                      <a:pt x="602" y="1981"/>
                    </a:cubicBezTo>
                    <a:cubicBezTo>
                      <a:pt x="617" y="2010"/>
                      <a:pt x="640" y="2022"/>
                      <a:pt x="667" y="2022"/>
                    </a:cubicBezTo>
                    <a:cubicBezTo>
                      <a:pt x="686" y="2022"/>
                      <a:pt x="707" y="2016"/>
                      <a:pt x="728" y="2006"/>
                    </a:cubicBezTo>
                    <a:cubicBezTo>
                      <a:pt x="746" y="2000"/>
                      <a:pt x="767" y="1997"/>
                      <a:pt x="788" y="1997"/>
                    </a:cubicBezTo>
                    <a:cubicBezTo>
                      <a:pt x="850" y="1997"/>
                      <a:pt x="916" y="2025"/>
                      <a:pt x="953" y="2081"/>
                    </a:cubicBezTo>
                    <a:cubicBezTo>
                      <a:pt x="928" y="2056"/>
                      <a:pt x="903" y="2056"/>
                      <a:pt x="903" y="2056"/>
                    </a:cubicBezTo>
                    <a:cubicBezTo>
                      <a:pt x="887" y="2053"/>
                      <a:pt x="871" y="2051"/>
                      <a:pt x="855" y="2051"/>
                    </a:cubicBezTo>
                    <a:cubicBezTo>
                      <a:pt x="747" y="2051"/>
                      <a:pt x="646" y="2122"/>
                      <a:pt x="602" y="2232"/>
                    </a:cubicBezTo>
                    <a:cubicBezTo>
                      <a:pt x="602" y="2307"/>
                      <a:pt x="602" y="2357"/>
                      <a:pt x="602" y="2407"/>
                    </a:cubicBezTo>
                    <a:lnTo>
                      <a:pt x="577" y="2407"/>
                    </a:lnTo>
                    <a:cubicBezTo>
                      <a:pt x="552" y="2382"/>
                      <a:pt x="502" y="2357"/>
                      <a:pt x="452" y="2307"/>
                    </a:cubicBezTo>
                    <a:cubicBezTo>
                      <a:pt x="452" y="2282"/>
                      <a:pt x="402" y="2282"/>
                      <a:pt x="377" y="2257"/>
                    </a:cubicBezTo>
                    <a:cubicBezTo>
                      <a:pt x="341" y="2221"/>
                      <a:pt x="281" y="2186"/>
                      <a:pt x="213" y="2186"/>
                    </a:cubicBezTo>
                    <a:cubicBezTo>
                      <a:pt x="185" y="2186"/>
                      <a:pt x="156" y="2192"/>
                      <a:pt x="126" y="2206"/>
                    </a:cubicBezTo>
                    <a:cubicBezTo>
                      <a:pt x="51" y="2232"/>
                      <a:pt x="1" y="2282"/>
                      <a:pt x="1" y="2357"/>
                    </a:cubicBezTo>
                    <a:cubicBezTo>
                      <a:pt x="1" y="2432"/>
                      <a:pt x="26" y="2507"/>
                      <a:pt x="76" y="2532"/>
                    </a:cubicBezTo>
                    <a:cubicBezTo>
                      <a:pt x="89" y="2545"/>
                      <a:pt x="95" y="2551"/>
                      <a:pt x="101" y="2551"/>
                    </a:cubicBezTo>
                    <a:cubicBezTo>
                      <a:pt x="107" y="2551"/>
                      <a:pt x="114" y="2545"/>
                      <a:pt x="126" y="2532"/>
                    </a:cubicBezTo>
                    <a:cubicBezTo>
                      <a:pt x="126" y="2507"/>
                      <a:pt x="126" y="2507"/>
                      <a:pt x="126" y="2482"/>
                    </a:cubicBezTo>
                    <a:cubicBezTo>
                      <a:pt x="76" y="2457"/>
                      <a:pt x="51" y="2407"/>
                      <a:pt x="76" y="2357"/>
                    </a:cubicBezTo>
                    <a:cubicBezTo>
                      <a:pt x="76" y="2332"/>
                      <a:pt x="101" y="2282"/>
                      <a:pt x="151" y="2257"/>
                    </a:cubicBezTo>
                    <a:cubicBezTo>
                      <a:pt x="166" y="2252"/>
                      <a:pt x="181" y="2250"/>
                      <a:pt x="196" y="2250"/>
                    </a:cubicBezTo>
                    <a:cubicBezTo>
                      <a:pt x="262" y="2250"/>
                      <a:pt x="331" y="2286"/>
                      <a:pt x="352" y="2307"/>
                    </a:cubicBezTo>
                    <a:cubicBezTo>
                      <a:pt x="377" y="2332"/>
                      <a:pt x="402" y="2357"/>
                      <a:pt x="427" y="2357"/>
                    </a:cubicBezTo>
                    <a:cubicBezTo>
                      <a:pt x="452" y="2407"/>
                      <a:pt x="502" y="2432"/>
                      <a:pt x="552" y="2457"/>
                    </a:cubicBezTo>
                    <a:cubicBezTo>
                      <a:pt x="577" y="2482"/>
                      <a:pt x="627" y="2482"/>
                      <a:pt x="653" y="2482"/>
                    </a:cubicBezTo>
                    <a:cubicBezTo>
                      <a:pt x="653" y="2507"/>
                      <a:pt x="678" y="2532"/>
                      <a:pt x="703" y="2557"/>
                    </a:cubicBezTo>
                    <a:cubicBezTo>
                      <a:pt x="753" y="2607"/>
                      <a:pt x="828" y="2658"/>
                      <a:pt x="953" y="2683"/>
                    </a:cubicBezTo>
                    <a:lnTo>
                      <a:pt x="1028" y="2683"/>
                    </a:lnTo>
                    <a:cubicBezTo>
                      <a:pt x="1003" y="2733"/>
                      <a:pt x="953" y="2783"/>
                      <a:pt x="928" y="2833"/>
                    </a:cubicBezTo>
                    <a:cubicBezTo>
                      <a:pt x="878" y="2958"/>
                      <a:pt x="928" y="3159"/>
                      <a:pt x="1079" y="3209"/>
                    </a:cubicBezTo>
                    <a:cubicBezTo>
                      <a:pt x="1104" y="3222"/>
                      <a:pt x="1135" y="3228"/>
                      <a:pt x="1166" y="3228"/>
                    </a:cubicBezTo>
                    <a:cubicBezTo>
                      <a:pt x="1198" y="3228"/>
                      <a:pt x="1229" y="3222"/>
                      <a:pt x="1254" y="3209"/>
                    </a:cubicBezTo>
                    <a:cubicBezTo>
                      <a:pt x="1254" y="3209"/>
                      <a:pt x="1254" y="3209"/>
                      <a:pt x="1254" y="3184"/>
                    </a:cubicBezTo>
                    <a:cubicBezTo>
                      <a:pt x="1279" y="3159"/>
                      <a:pt x="1304" y="3134"/>
                      <a:pt x="1304" y="3084"/>
                    </a:cubicBezTo>
                    <a:cubicBezTo>
                      <a:pt x="1304" y="3034"/>
                      <a:pt x="1279" y="3008"/>
                      <a:pt x="1229" y="2983"/>
                    </a:cubicBezTo>
                    <a:cubicBezTo>
                      <a:pt x="1204" y="2983"/>
                      <a:pt x="1154" y="2983"/>
                      <a:pt x="1154" y="3008"/>
                    </a:cubicBezTo>
                    <a:cubicBezTo>
                      <a:pt x="1129" y="3034"/>
                      <a:pt x="1129" y="3084"/>
                      <a:pt x="1154" y="3109"/>
                    </a:cubicBezTo>
                    <a:cubicBezTo>
                      <a:pt x="1154" y="3109"/>
                      <a:pt x="1129" y="3109"/>
                      <a:pt x="1129" y="3084"/>
                    </a:cubicBezTo>
                    <a:cubicBezTo>
                      <a:pt x="1054" y="3059"/>
                      <a:pt x="1028" y="2958"/>
                      <a:pt x="1054" y="2883"/>
                    </a:cubicBezTo>
                    <a:cubicBezTo>
                      <a:pt x="1104" y="2808"/>
                      <a:pt x="1179" y="2733"/>
                      <a:pt x="1279" y="2683"/>
                    </a:cubicBezTo>
                    <a:cubicBezTo>
                      <a:pt x="1279" y="2683"/>
                      <a:pt x="1304" y="2683"/>
                      <a:pt x="1304" y="2658"/>
                    </a:cubicBezTo>
                    <a:cubicBezTo>
                      <a:pt x="1329" y="2658"/>
                      <a:pt x="1379" y="2683"/>
                      <a:pt x="1404" y="2683"/>
                    </a:cubicBezTo>
                    <a:cubicBezTo>
                      <a:pt x="1429" y="2708"/>
                      <a:pt x="1455" y="2708"/>
                      <a:pt x="1480" y="2733"/>
                    </a:cubicBezTo>
                    <a:cubicBezTo>
                      <a:pt x="1521" y="2774"/>
                      <a:pt x="1595" y="2815"/>
                      <a:pt x="1689" y="2815"/>
                    </a:cubicBezTo>
                    <a:cubicBezTo>
                      <a:pt x="1710" y="2815"/>
                      <a:pt x="1732" y="2813"/>
                      <a:pt x="1755" y="2808"/>
                    </a:cubicBezTo>
                    <a:cubicBezTo>
                      <a:pt x="1780" y="2808"/>
                      <a:pt x="1830" y="2758"/>
                      <a:pt x="1881" y="2733"/>
                    </a:cubicBezTo>
                    <a:cubicBezTo>
                      <a:pt x="1956" y="2683"/>
                      <a:pt x="2031" y="2633"/>
                      <a:pt x="2106" y="2607"/>
                    </a:cubicBezTo>
                    <a:cubicBezTo>
                      <a:pt x="2181" y="2607"/>
                      <a:pt x="2282" y="2582"/>
                      <a:pt x="2357" y="2557"/>
                    </a:cubicBezTo>
                    <a:cubicBezTo>
                      <a:pt x="2432" y="2532"/>
                      <a:pt x="2507" y="2507"/>
                      <a:pt x="2557" y="2507"/>
                    </a:cubicBezTo>
                    <a:cubicBezTo>
                      <a:pt x="2587" y="2503"/>
                      <a:pt x="2618" y="2501"/>
                      <a:pt x="2648" y="2501"/>
                    </a:cubicBezTo>
                    <a:cubicBezTo>
                      <a:pt x="2975" y="2501"/>
                      <a:pt x="3316" y="2738"/>
                      <a:pt x="3384" y="3059"/>
                    </a:cubicBezTo>
                    <a:cubicBezTo>
                      <a:pt x="3409" y="3109"/>
                      <a:pt x="3460" y="3134"/>
                      <a:pt x="3510" y="3134"/>
                    </a:cubicBezTo>
                    <a:cubicBezTo>
                      <a:pt x="3535" y="3134"/>
                      <a:pt x="3535" y="3109"/>
                      <a:pt x="3560" y="3109"/>
                    </a:cubicBezTo>
                    <a:cubicBezTo>
                      <a:pt x="3585" y="3084"/>
                      <a:pt x="3585" y="3059"/>
                      <a:pt x="3585" y="3008"/>
                    </a:cubicBezTo>
                    <a:cubicBezTo>
                      <a:pt x="3485" y="2658"/>
                      <a:pt x="3159" y="2357"/>
                      <a:pt x="2808" y="2307"/>
                    </a:cubicBezTo>
                    <a:cubicBezTo>
                      <a:pt x="2833" y="2257"/>
                      <a:pt x="2833" y="2181"/>
                      <a:pt x="2808" y="2131"/>
                    </a:cubicBezTo>
                    <a:cubicBezTo>
                      <a:pt x="2783" y="2081"/>
                      <a:pt x="2733" y="2031"/>
                      <a:pt x="2708" y="2006"/>
                    </a:cubicBezTo>
                    <a:cubicBezTo>
                      <a:pt x="2683" y="1981"/>
                      <a:pt x="2658" y="1956"/>
                      <a:pt x="2632" y="1931"/>
                    </a:cubicBezTo>
                    <a:cubicBezTo>
                      <a:pt x="2582" y="1881"/>
                      <a:pt x="2582" y="1780"/>
                      <a:pt x="2607" y="1680"/>
                    </a:cubicBezTo>
                    <a:cubicBezTo>
                      <a:pt x="2607" y="1680"/>
                      <a:pt x="2607" y="1655"/>
                      <a:pt x="2582" y="1655"/>
                    </a:cubicBezTo>
                    <a:cubicBezTo>
                      <a:pt x="2582" y="1647"/>
                      <a:pt x="2580" y="1644"/>
                      <a:pt x="2575" y="1644"/>
                    </a:cubicBezTo>
                    <a:cubicBezTo>
                      <a:pt x="2566" y="1644"/>
                      <a:pt x="2549" y="1655"/>
                      <a:pt x="2532" y="1655"/>
                    </a:cubicBezTo>
                    <a:cubicBezTo>
                      <a:pt x="2507" y="1780"/>
                      <a:pt x="2507" y="1906"/>
                      <a:pt x="2582" y="1981"/>
                    </a:cubicBezTo>
                    <a:cubicBezTo>
                      <a:pt x="2607" y="2006"/>
                      <a:pt x="2632" y="2031"/>
                      <a:pt x="2658" y="2056"/>
                    </a:cubicBezTo>
                    <a:cubicBezTo>
                      <a:pt x="2683" y="2081"/>
                      <a:pt x="2733" y="2106"/>
                      <a:pt x="2733" y="2156"/>
                    </a:cubicBezTo>
                    <a:cubicBezTo>
                      <a:pt x="2758" y="2206"/>
                      <a:pt x="2758" y="2257"/>
                      <a:pt x="2733" y="2307"/>
                    </a:cubicBezTo>
                    <a:lnTo>
                      <a:pt x="2532" y="2307"/>
                    </a:lnTo>
                    <a:cubicBezTo>
                      <a:pt x="2457" y="2332"/>
                      <a:pt x="2382" y="2332"/>
                      <a:pt x="2307" y="2357"/>
                    </a:cubicBezTo>
                    <a:cubicBezTo>
                      <a:pt x="2282" y="2382"/>
                      <a:pt x="2257" y="2382"/>
                      <a:pt x="2231" y="2382"/>
                    </a:cubicBezTo>
                    <a:cubicBezTo>
                      <a:pt x="2131" y="2332"/>
                      <a:pt x="2081" y="2257"/>
                      <a:pt x="2056" y="2181"/>
                    </a:cubicBezTo>
                    <a:cubicBezTo>
                      <a:pt x="2031" y="2106"/>
                      <a:pt x="2031" y="2056"/>
                      <a:pt x="2056" y="2006"/>
                    </a:cubicBezTo>
                    <a:cubicBezTo>
                      <a:pt x="2081" y="1956"/>
                      <a:pt x="2131" y="1931"/>
                      <a:pt x="2181" y="1931"/>
                    </a:cubicBezTo>
                    <a:cubicBezTo>
                      <a:pt x="2181" y="1931"/>
                      <a:pt x="2206" y="1956"/>
                      <a:pt x="2206" y="1981"/>
                    </a:cubicBezTo>
                    <a:cubicBezTo>
                      <a:pt x="2231" y="1981"/>
                      <a:pt x="2231" y="2006"/>
                      <a:pt x="2231" y="2006"/>
                    </a:cubicBezTo>
                    <a:cubicBezTo>
                      <a:pt x="2206" y="2056"/>
                      <a:pt x="2231" y="2081"/>
                      <a:pt x="2257" y="2106"/>
                    </a:cubicBezTo>
                    <a:cubicBezTo>
                      <a:pt x="2264" y="2114"/>
                      <a:pt x="2273" y="2117"/>
                      <a:pt x="2283" y="2117"/>
                    </a:cubicBezTo>
                    <a:cubicBezTo>
                      <a:pt x="2307" y="2117"/>
                      <a:pt x="2332" y="2099"/>
                      <a:pt x="2332" y="2081"/>
                    </a:cubicBezTo>
                    <a:cubicBezTo>
                      <a:pt x="2357" y="2031"/>
                      <a:pt x="2357" y="1956"/>
                      <a:pt x="2332" y="1906"/>
                    </a:cubicBezTo>
                    <a:cubicBezTo>
                      <a:pt x="2307" y="1856"/>
                      <a:pt x="2257" y="1805"/>
                      <a:pt x="2206" y="1805"/>
                    </a:cubicBezTo>
                    <a:cubicBezTo>
                      <a:pt x="2189" y="1801"/>
                      <a:pt x="2171" y="1799"/>
                      <a:pt x="2153" y="1799"/>
                    </a:cubicBezTo>
                    <a:cubicBezTo>
                      <a:pt x="2065" y="1799"/>
                      <a:pt x="1972" y="1848"/>
                      <a:pt x="1931" y="1931"/>
                    </a:cubicBezTo>
                    <a:cubicBezTo>
                      <a:pt x="1881" y="2006"/>
                      <a:pt x="1881" y="2106"/>
                      <a:pt x="1906" y="2206"/>
                    </a:cubicBezTo>
                    <a:cubicBezTo>
                      <a:pt x="1931" y="2282"/>
                      <a:pt x="1981" y="2357"/>
                      <a:pt x="2056" y="2407"/>
                    </a:cubicBezTo>
                    <a:lnTo>
                      <a:pt x="1981" y="2407"/>
                    </a:lnTo>
                    <a:cubicBezTo>
                      <a:pt x="1730" y="2382"/>
                      <a:pt x="1580" y="2156"/>
                      <a:pt x="1505" y="1931"/>
                    </a:cubicBezTo>
                    <a:cubicBezTo>
                      <a:pt x="1480" y="1805"/>
                      <a:pt x="1480" y="1630"/>
                      <a:pt x="1530" y="1555"/>
                    </a:cubicBezTo>
                    <a:cubicBezTo>
                      <a:pt x="1555" y="1530"/>
                      <a:pt x="1605" y="1505"/>
                      <a:pt x="1630" y="1455"/>
                    </a:cubicBezTo>
                    <a:cubicBezTo>
                      <a:pt x="1705" y="1379"/>
                      <a:pt x="1805" y="1304"/>
                      <a:pt x="1805" y="1179"/>
                    </a:cubicBezTo>
                    <a:cubicBezTo>
                      <a:pt x="1805" y="1129"/>
                      <a:pt x="1805" y="1079"/>
                      <a:pt x="1780" y="1029"/>
                    </a:cubicBezTo>
                    <a:cubicBezTo>
                      <a:pt x="1780" y="1003"/>
                      <a:pt x="1780" y="978"/>
                      <a:pt x="1780" y="953"/>
                    </a:cubicBezTo>
                    <a:cubicBezTo>
                      <a:pt x="1805" y="928"/>
                      <a:pt x="1805" y="903"/>
                      <a:pt x="1805" y="903"/>
                    </a:cubicBezTo>
                    <a:cubicBezTo>
                      <a:pt x="1830" y="828"/>
                      <a:pt x="1830" y="778"/>
                      <a:pt x="1830" y="703"/>
                    </a:cubicBezTo>
                    <a:cubicBezTo>
                      <a:pt x="1830" y="602"/>
                      <a:pt x="1780" y="502"/>
                      <a:pt x="1680" y="452"/>
                    </a:cubicBezTo>
                    <a:cubicBezTo>
                      <a:pt x="1630" y="452"/>
                      <a:pt x="1605" y="477"/>
                      <a:pt x="1580" y="502"/>
                    </a:cubicBezTo>
                    <a:cubicBezTo>
                      <a:pt x="1580" y="527"/>
                      <a:pt x="1605" y="577"/>
                      <a:pt x="1630" y="577"/>
                    </a:cubicBezTo>
                    <a:cubicBezTo>
                      <a:pt x="1680" y="602"/>
                      <a:pt x="1705" y="653"/>
                      <a:pt x="1705" y="703"/>
                    </a:cubicBezTo>
                    <a:cubicBezTo>
                      <a:pt x="1705" y="753"/>
                      <a:pt x="1680" y="803"/>
                      <a:pt x="1680" y="853"/>
                    </a:cubicBezTo>
                    <a:cubicBezTo>
                      <a:pt x="1680" y="878"/>
                      <a:pt x="1680" y="878"/>
                      <a:pt x="1680" y="878"/>
                    </a:cubicBezTo>
                    <a:lnTo>
                      <a:pt x="1655" y="878"/>
                    </a:lnTo>
                    <a:cubicBezTo>
                      <a:pt x="1630" y="828"/>
                      <a:pt x="1580" y="803"/>
                      <a:pt x="1530" y="778"/>
                    </a:cubicBezTo>
                    <a:cubicBezTo>
                      <a:pt x="1505" y="753"/>
                      <a:pt x="1480" y="728"/>
                      <a:pt x="1455" y="728"/>
                    </a:cubicBezTo>
                    <a:cubicBezTo>
                      <a:pt x="1379" y="678"/>
                      <a:pt x="1354" y="628"/>
                      <a:pt x="1354" y="577"/>
                    </a:cubicBezTo>
                    <a:cubicBezTo>
                      <a:pt x="1329" y="552"/>
                      <a:pt x="1354" y="502"/>
                      <a:pt x="1379" y="502"/>
                    </a:cubicBezTo>
                    <a:cubicBezTo>
                      <a:pt x="1429" y="502"/>
                      <a:pt x="1455" y="427"/>
                      <a:pt x="1455" y="377"/>
                    </a:cubicBezTo>
                    <a:cubicBezTo>
                      <a:pt x="1429" y="327"/>
                      <a:pt x="1379" y="302"/>
                      <a:pt x="1329" y="302"/>
                    </a:cubicBezTo>
                    <a:cubicBezTo>
                      <a:pt x="1254" y="327"/>
                      <a:pt x="1204" y="377"/>
                      <a:pt x="1179" y="452"/>
                    </a:cubicBezTo>
                    <a:cubicBezTo>
                      <a:pt x="1179" y="452"/>
                      <a:pt x="1154" y="452"/>
                      <a:pt x="1154" y="427"/>
                    </a:cubicBezTo>
                    <a:cubicBezTo>
                      <a:pt x="1154" y="402"/>
                      <a:pt x="1129" y="377"/>
                      <a:pt x="1129" y="327"/>
                    </a:cubicBezTo>
                    <a:cubicBezTo>
                      <a:pt x="1129" y="327"/>
                      <a:pt x="1129" y="327"/>
                      <a:pt x="1129" y="302"/>
                    </a:cubicBezTo>
                    <a:cubicBezTo>
                      <a:pt x="1104" y="227"/>
                      <a:pt x="1079" y="201"/>
                      <a:pt x="1028" y="176"/>
                    </a:cubicBezTo>
                    <a:cubicBezTo>
                      <a:pt x="1020" y="168"/>
                      <a:pt x="1012" y="165"/>
                      <a:pt x="1004" y="165"/>
                    </a:cubicBezTo>
                    <a:cubicBezTo>
                      <a:pt x="989" y="165"/>
                      <a:pt x="978" y="176"/>
                      <a:pt x="978" y="176"/>
                    </a:cubicBezTo>
                    <a:cubicBezTo>
                      <a:pt x="978" y="201"/>
                      <a:pt x="978" y="227"/>
                      <a:pt x="1003" y="227"/>
                    </a:cubicBezTo>
                    <a:cubicBezTo>
                      <a:pt x="1028" y="252"/>
                      <a:pt x="1028" y="277"/>
                      <a:pt x="1054" y="327"/>
                    </a:cubicBezTo>
                    <a:cubicBezTo>
                      <a:pt x="1054" y="327"/>
                      <a:pt x="1054" y="352"/>
                      <a:pt x="1054" y="352"/>
                    </a:cubicBezTo>
                    <a:cubicBezTo>
                      <a:pt x="1079" y="402"/>
                      <a:pt x="1079" y="427"/>
                      <a:pt x="1104" y="477"/>
                    </a:cubicBezTo>
                    <a:cubicBezTo>
                      <a:pt x="1129" y="477"/>
                      <a:pt x="1129" y="502"/>
                      <a:pt x="1154" y="502"/>
                    </a:cubicBezTo>
                    <a:cubicBezTo>
                      <a:pt x="1129" y="552"/>
                      <a:pt x="1129" y="602"/>
                      <a:pt x="1154" y="628"/>
                    </a:cubicBezTo>
                    <a:cubicBezTo>
                      <a:pt x="1179" y="728"/>
                      <a:pt x="1229" y="803"/>
                      <a:pt x="1329" y="878"/>
                    </a:cubicBezTo>
                    <a:cubicBezTo>
                      <a:pt x="1354" y="903"/>
                      <a:pt x="1379" y="928"/>
                      <a:pt x="1429" y="928"/>
                    </a:cubicBezTo>
                    <a:cubicBezTo>
                      <a:pt x="1455" y="978"/>
                      <a:pt x="1505" y="1003"/>
                      <a:pt x="1530" y="1029"/>
                    </a:cubicBezTo>
                    <a:cubicBezTo>
                      <a:pt x="1580" y="1054"/>
                      <a:pt x="1605" y="1104"/>
                      <a:pt x="1605" y="1154"/>
                    </a:cubicBezTo>
                    <a:cubicBezTo>
                      <a:pt x="1605" y="1204"/>
                      <a:pt x="1555" y="1254"/>
                      <a:pt x="1480" y="1329"/>
                    </a:cubicBezTo>
                    <a:cubicBezTo>
                      <a:pt x="1455" y="1354"/>
                      <a:pt x="1429" y="1379"/>
                      <a:pt x="1379" y="1430"/>
                    </a:cubicBezTo>
                    <a:cubicBezTo>
                      <a:pt x="1354" y="1304"/>
                      <a:pt x="1304" y="1154"/>
                      <a:pt x="1254" y="1029"/>
                    </a:cubicBezTo>
                    <a:cubicBezTo>
                      <a:pt x="1179" y="878"/>
                      <a:pt x="1054" y="753"/>
                      <a:pt x="903" y="703"/>
                    </a:cubicBezTo>
                    <a:cubicBezTo>
                      <a:pt x="928" y="628"/>
                      <a:pt x="953" y="577"/>
                      <a:pt x="953" y="527"/>
                    </a:cubicBezTo>
                    <a:cubicBezTo>
                      <a:pt x="953" y="427"/>
                      <a:pt x="903" y="327"/>
                      <a:pt x="803" y="302"/>
                    </a:cubicBezTo>
                    <a:cubicBezTo>
                      <a:pt x="753" y="277"/>
                      <a:pt x="703" y="277"/>
                      <a:pt x="653" y="277"/>
                    </a:cubicBezTo>
                    <a:lnTo>
                      <a:pt x="602" y="277"/>
                    </a:lnTo>
                    <a:cubicBezTo>
                      <a:pt x="552" y="277"/>
                      <a:pt x="527" y="277"/>
                      <a:pt x="502" y="252"/>
                    </a:cubicBezTo>
                    <a:cubicBezTo>
                      <a:pt x="477" y="227"/>
                      <a:pt x="477" y="176"/>
                      <a:pt x="477" y="151"/>
                    </a:cubicBezTo>
                    <a:cubicBezTo>
                      <a:pt x="477" y="151"/>
                      <a:pt x="502" y="151"/>
                      <a:pt x="502" y="126"/>
                    </a:cubicBezTo>
                    <a:lnTo>
                      <a:pt x="527" y="126"/>
                    </a:lnTo>
                    <a:cubicBezTo>
                      <a:pt x="540" y="139"/>
                      <a:pt x="559" y="145"/>
                      <a:pt x="577" y="145"/>
                    </a:cubicBezTo>
                    <a:cubicBezTo>
                      <a:pt x="596" y="145"/>
                      <a:pt x="615" y="139"/>
                      <a:pt x="627" y="126"/>
                    </a:cubicBezTo>
                    <a:cubicBezTo>
                      <a:pt x="653" y="101"/>
                      <a:pt x="627" y="51"/>
                      <a:pt x="602" y="26"/>
                    </a:cubicBezTo>
                    <a:cubicBezTo>
                      <a:pt x="577" y="1"/>
                      <a:pt x="527" y="1"/>
                      <a:pt x="477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7048667" y="3544537"/>
                <a:ext cx="519195" cy="842384"/>
              </a:xfrm>
              <a:custGeom>
                <a:avLst/>
                <a:gdLst/>
                <a:ahLst/>
                <a:cxnLst/>
                <a:rect l="l" t="t" r="r" b="b"/>
                <a:pathLst>
                  <a:path w="6993" h="11346" extrusionOk="0">
                    <a:moveTo>
                      <a:pt x="5842" y="1"/>
                    </a:moveTo>
                    <a:cubicBezTo>
                      <a:pt x="5817" y="1"/>
                      <a:pt x="5791" y="3"/>
                      <a:pt x="5765" y="7"/>
                    </a:cubicBezTo>
                    <a:cubicBezTo>
                      <a:pt x="5564" y="7"/>
                      <a:pt x="5364" y="183"/>
                      <a:pt x="5314" y="408"/>
                    </a:cubicBezTo>
                    <a:cubicBezTo>
                      <a:pt x="5264" y="609"/>
                      <a:pt x="5314" y="809"/>
                      <a:pt x="5439" y="985"/>
                    </a:cubicBezTo>
                    <a:cubicBezTo>
                      <a:pt x="5464" y="1035"/>
                      <a:pt x="5489" y="1085"/>
                      <a:pt x="5539" y="1135"/>
                    </a:cubicBezTo>
                    <a:cubicBezTo>
                      <a:pt x="5589" y="1210"/>
                      <a:pt x="5639" y="1261"/>
                      <a:pt x="5665" y="1336"/>
                    </a:cubicBezTo>
                    <a:cubicBezTo>
                      <a:pt x="5690" y="1436"/>
                      <a:pt x="5614" y="1536"/>
                      <a:pt x="5514" y="1611"/>
                    </a:cubicBezTo>
                    <a:cubicBezTo>
                      <a:pt x="5439" y="1687"/>
                      <a:pt x="5314" y="1712"/>
                      <a:pt x="5213" y="1712"/>
                    </a:cubicBezTo>
                    <a:cubicBezTo>
                      <a:pt x="5088" y="1336"/>
                      <a:pt x="4862" y="1060"/>
                      <a:pt x="4562" y="885"/>
                    </a:cubicBezTo>
                    <a:cubicBezTo>
                      <a:pt x="4529" y="872"/>
                      <a:pt x="4494" y="865"/>
                      <a:pt x="4458" y="865"/>
                    </a:cubicBezTo>
                    <a:cubicBezTo>
                      <a:pt x="4354" y="865"/>
                      <a:pt x="4248" y="917"/>
                      <a:pt x="4211" y="1010"/>
                    </a:cubicBezTo>
                    <a:cubicBezTo>
                      <a:pt x="4136" y="1135"/>
                      <a:pt x="4186" y="1286"/>
                      <a:pt x="4311" y="1361"/>
                    </a:cubicBezTo>
                    <a:cubicBezTo>
                      <a:pt x="4612" y="1511"/>
                      <a:pt x="4737" y="1812"/>
                      <a:pt x="4762" y="2063"/>
                    </a:cubicBezTo>
                    <a:cubicBezTo>
                      <a:pt x="4812" y="2363"/>
                      <a:pt x="4737" y="2739"/>
                      <a:pt x="4587" y="3015"/>
                    </a:cubicBezTo>
                    <a:cubicBezTo>
                      <a:pt x="4587" y="3040"/>
                      <a:pt x="4562" y="3065"/>
                      <a:pt x="4562" y="3090"/>
                    </a:cubicBezTo>
                    <a:cubicBezTo>
                      <a:pt x="4374" y="3175"/>
                      <a:pt x="4176" y="3226"/>
                      <a:pt x="3973" y="3226"/>
                    </a:cubicBezTo>
                    <a:cubicBezTo>
                      <a:pt x="3877" y="3226"/>
                      <a:pt x="3781" y="3214"/>
                      <a:pt x="3685" y="3190"/>
                    </a:cubicBezTo>
                    <a:cubicBezTo>
                      <a:pt x="3559" y="3165"/>
                      <a:pt x="3484" y="3115"/>
                      <a:pt x="3409" y="3065"/>
                    </a:cubicBezTo>
                    <a:cubicBezTo>
                      <a:pt x="3359" y="3015"/>
                      <a:pt x="3309" y="2940"/>
                      <a:pt x="3334" y="2890"/>
                    </a:cubicBezTo>
                    <a:cubicBezTo>
                      <a:pt x="3334" y="2814"/>
                      <a:pt x="3409" y="2714"/>
                      <a:pt x="3484" y="2664"/>
                    </a:cubicBezTo>
                    <a:lnTo>
                      <a:pt x="3534" y="2639"/>
                    </a:lnTo>
                    <a:cubicBezTo>
                      <a:pt x="3609" y="2539"/>
                      <a:pt x="3735" y="2439"/>
                      <a:pt x="3785" y="2313"/>
                    </a:cubicBezTo>
                    <a:cubicBezTo>
                      <a:pt x="3885" y="2113"/>
                      <a:pt x="3835" y="1837"/>
                      <a:pt x="3609" y="1712"/>
                    </a:cubicBezTo>
                    <a:cubicBezTo>
                      <a:pt x="3592" y="1706"/>
                      <a:pt x="3572" y="1703"/>
                      <a:pt x="3553" y="1703"/>
                    </a:cubicBezTo>
                    <a:cubicBezTo>
                      <a:pt x="3490" y="1703"/>
                      <a:pt x="3422" y="1735"/>
                      <a:pt x="3384" y="1812"/>
                    </a:cubicBezTo>
                    <a:cubicBezTo>
                      <a:pt x="3334" y="1887"/>
                      <a:pt x="3384" y="1987"/>
                      <a:pt x="3459" y="2038"/>
                    </a:cubicBezTo>
                    <a:cubicBezTo>
                      <a:pt x="3484" y="2038"/>
                      <a:pt x="3509" y="2113"/>
                      <a:pt x="3484" y="2163"/>
                    </a:cubicBezTo>
                    <a:cubicBezTo>
                      <a:pt x="3434" y="2238"/>
                      <a:pt x="3359" y="2313"/>
                      <a:pt x="3284" y="2363"/>
                    </a:cubicBezTo>
                    <a:lnTo>
                      <a:pt x="3258" y="2413"/>
                    </a:lnTo>
                    <a:cubicBezTo>
                      <a:pt x="3208" y="2439"/>
                      <a:pt x="3133" y="2514"/>
                      <a:pt x="3108" y="2564"/>
                    </a:cubicBezTo>
                    <a:cubicBezTo>
                      <a:pt x="3083" y="2539"/>
                      <a:pt x="3058" y="2514"/>
                      <a:pt x="3033" y="2489"/>
                    </a:cubicBezTo>
                    <a:cubicBezTo>
                      <a:pt x="2933" y="2388"/>
                      <a:pt x="2782" y="2338"/>
                      <a:pt x="2632" y="2338"/>
                    </a:cubicBezTo>
                    <a:cubicBezTo>
                      <a:pt x="2582" y="2363"/>
                      <a:pt x="2507" y="2363"/>
                      <a:pt x="2456" y="2388"/>
                    </a:cubicBezTo>
                    <a:cubicBezTo>
                      <a:pt x="2381" y="2388"/>
                      <a:pt x="2306" y="2413"/>
                      <a:pt x="2231" y="2413"/>
                    </a:cubicBezTo>
                    <a:cubicBezTo>
                      <a:pt x="2156" y="2388"/>
                      <a:pt x="2106" y="2338"/>
                      <a:pt x="2106" y="2263"/>
                    </a:cubicBezTo>
                    <a:cubicBezTo>
                      <a:pt x="2081" y="2188"/>
                      <a:pt x="2106" y="2113"/>
                      <a:pt x="2156" y="2063"/>
                    </a:cubicBezTo>
                    <a:cubicBezTo>
                      <a:pt x="2181" y="2038"/>
                      <a:pt x="2206" y="1987"/>
                      <a:pt x="2156" y="1962"/>
                    </a:cubicBezTo>
                    <a:cubicBezTo>
                      <a:pt x="2141" y="1933"/>
                      <a:pt x="2118" y="1921"/>
                      <a:pt x="2091" y="1921"/>
                    </a:cubicBezTo>
                    <a:cubicBezTo>
                      <a:pt x="2072" y="1921"/>
                      <a:pt x="2051" y="1927"/>
                      <a:pt x="2030" y="1937"/>
                    </a:cubicBezTo>
                    <a:cubicBezTo>
                      <a:pt x="1930" y="2038"/>
                      <a:pt x="1905" y="2163"/>
                      <a:pt x="1930" y="2288"/>
                    </a:cubicBezTo>
                    <a:cubicBezTo>
                      <a:pt x="1955" y="2439"/>
                      <a:pt x="2055" y="2539"/>
                      <a:pt x="2181" y="2564"/>
                    </a:cubicBezTo>
                    <a:cubicBezTo>
                      <a:pt x="2217" y="2571"/>
                      <a:pt x="2252" y="2574"/>
                      <a:pt x="2285" y="2574"/>
                    </a:cubicBezTo>
                    <a:cubicBezTo>
                      <a:pt x="2365" y="2574"/>
                      <a:pt x="2436" y="2556"/>
                      <a:pt x="2507" y="2539"/>
                    </a:cubicBezTo>
                    <a:cubicBezTo>
                      <a:pt x="2557" y="2539"/>
                      <a:pt x="2607" y="2514"/>
                      <a:pt x="2657" y="2514"/>
                    </a:cubicBezTo>
                    <a:cubicBezTo>
                      <a:pt x="2732" y="2514"/>
                      <a:pt x="2832" y="2564"/>
                      <a:pt x="2908" y="2614"/>
                    </a:cubicBezTo>
                    <a:cubicBezTo>
                      <a:pt x="2958" y="2664"/>
                      <a:pt x="2983" y="2714"/>
                      <a:pt x="3008" y="2739"/>
                    </a:cubicBezTo>
                    <a:cubicBezTo>
                      <a:pt x="2983" y="2789"/>
                      <a:pt x="2983" y="2814"/>
                      <a:pt x="2983" y="2840"/>
                    </a:cubicBezTo>
                    <a:cubicBezTo>
                      <a:pt x="2958" y="3015"/>
                      <a:pt x="3033" y="3215"/>
                      <a:pt x="3183" y="3341"/>
                    </a:cubicBezTo>
                    <a:cubicBezTo>
                      <a:pt x="3284" y="3416"/>
                      <a:pt x="3409" y="3491"/>
                      <a:pt x="3584" y="3516"/>
                    </a:cubicBezTo>
                    <a:lnTo>
                      <a:pt x="3609" y="3541"/>
                    </a:lnTo>
                    <a:cubicBezTo>
                      <a:pt x="3725" y="3556"/>
                      <a:pt x="3849" y="3570"/>
                      <a:pt x="3972" y="3570"/>
                    </a:cubicBezTo>
                    <a:cubicBezTo>
                      <a:pt x="4062" y="3570"/>
                      <a:pt x="4151" y="3562"/>
                      <a:pt x="4236" y="3541"/>
                    </a:cubicBezTo>
                    <a:lnTo>
                      <a:pt x="4236" y="3541"/>
                    </a:lnTo>
                    <a:cubicBezTo>
                      <a:pt x="4086" y="3742"/>
                      <a:pt x="3910" y="3942"/>
                      <a:pt x="3710" y="4118"/>
                    </a:cubicBezTo>
                    <a:cubicBezTo>
                      <a:pt x="3534" y="4318"/>
                      <a:pt x="3334" y="4519"/>
                      <a:pt x="3158" y="4744"/>
                    </a:cubicBezTo>
                    <a:cubicBezTo>
                      <a:pt x="3133" y="4769"/>
                      <a:pt x="3108" y="4819"/>
                      <a:pt x="3058" y="4870"/>
                    </a:cubicBezTo>
                    <a:cubicBezTo>
                      <a:pt x="3008" y="4920"/>
                      <a:pt x="2958" y="4995"/>
                      <a:pt x="2933" y="5070"/>
                    </a:cubicBezTo>
                    <a:cubicBezTo>
                      <a:pt x="2632" y="5546"/>
                      <a:pt x="2406" y="6148"/>
                      <a:pt x="2507" y="6699"/>
                    </a:cubicBezTo>
                    <a:cubicBezTo>
                      <a:pt x="2406" y="6649"/>
                      <a:pt x="2306" y="6624"/>
                      <a:pt x="2281" y="6599"/>
                    </a:cubicBezTo>
                    <a:cubicBezTo>
                      <a:pt x="2231" y="6549"/>
                      <a:pt x="2231" y="6499"/>
                      <a:pt x="2231" y="6323"/>
                    </a:cubicBezTo>
                    <a:cubicBezTo>
                      <a:pt x="2231" y="6223"/>
                      <a:pt x="2256" y="6123"/>
                      <a:pt x="2231" y="5997"/>
                    </a:cubicBezTo>
                    <a:cubicBezTo>
                      <a:pt x="2156" y="5672"/>
                      <a:pt x="1980" y="5446"/>
                      <a:pt x="1805" y="5246"/>
                    </a:cubicBezTo>
                    <a:cubicBezTo>
                      <a:pt x="1705" y="5120"/>
                      <a:pt x="1604" y="4995"/>
                      <a:pt x="1529" y="4870"/>
                    </a:cubicBezTo>
                    <a:cubicBezTo>
                      <a:pt x="1479" y="4694"/>
                      <a:pt x="1454" y="4544"/>
                      <a:pt x="1479" y="4444"/>
                    </a:cubicBezTo>
                    <a:cubicBezTo>
                      <a:pt x="1504" y="4318"/>
                      <a:pt x="1579" y="4218"/>
                      <a:pt x="1654" y="4193"/>
                    </a:cubicBezTo>
                    <a:cubicBezTo>
                      <a:pt x="1675" y="4186"/>
                      <a:pt x="1695" y="4183"/>
                      <a:pt x="1714" y="4183"/>
                    </a:cubicBezTo>
                    <a:cubicBezTo>
                      <a:pt x="1766" y="4183"/>
                      <a:pt x="1812" y="4206"/>
                      <a:pt x="1830" y="4243"/>
                    </a:cubicBezTo>
                    <a:cubicBezTo>
                      <a:pt x="1830" y="4268"/>
                      <a:pt x="1855" y="4293"/>
                      <a:pt x="1855" y="4318"/>
                    </a:cubicBezTo>
                    <a:cubicBezTo>
                      <a:pt x="1880" y="4444"/>
                      <a:pt x="1905" y="4594"/>
                      <a:pt x="2081" y="4719"/>
                    </a:cubicBezTo>
                    <a:cubicBezTo>
                      <a:pt x="2142" y="4750"/>
                      <a:pt x="2214" y="4772"/>
                      <a:pt x="2289" y="4772"/>
                    </a:cubicBezTo>
                    <a:cubicBezTo>
                      <a:pt x="2336" y="4772"/>
                      <a:pt x="2384" y="4763"/>
                      <a:pt x="2431" y="4744"/>
                    </a:cubicBezTo>
                    <a:cubicBezTo>
                      <a:pt x="2582" y="4719"/>
                      <a:pt x="2732" y="4594"/>
                      <a:pt x="2807" y="4418"/>
                    </a:cubicBezTo>
                    <a:cubicBezTo>
                      <a:pt x="3033" y="3992"/>
                      <a:pt x="2857" y="3391"/>
                      <a:pt x="2406" y="3140"/>
                    </a:cubicBezTo>
                    <a:cubicBezTo>
                      <a:pt x="2374" y="3127"/>
                      <a:pt x="2340" y="3121"/>
                      <a:pt x="2306" y="3121"/>
                    </a:cubicBezTo>
                    <a:cubicBezTo>
                      <a:pt x="2208" y="3121"/>
                      <a:pt x="2111" y="3173"/>
                      <a:pt x="2055" y="3266"/>
                    </a:cubicBezTo>
                    <a:cubicBezTo>
                      <a:pt x="1980" y="3391"/>
                      <a:pt x="2030" y="3541"/>
                      <a:pt x="2156" y="3616"/>
                    </a:cubicBezTo>
                    <a:cubicBezTo>
                      <a:pt x="2331" y="3717"/>
                      <a:pt x="2431" y="3967"/>
                      <a:pt x="2356" y="4168"/>
                    </a:cubicBezTo>
                    <a:cubicBezTo>
                      <a:pt x="2331" y="4118"/>
                      <a:pt x="2331" y="4093"/>
                      <a:pt x="2306" y="4043"/>
                    </a:cubicBezTo>
                    <a:cubicBezTo>
                      <a:pt x="2207" y="3805"/>
                      <a:pt x="1951" y="3661"/>
                      <a:pt x="1687" y="3661"/>
                    </a:cubicBezTo>
                    <a:cubicBezTo>
                      <a:pt x="1617" y="3661"/>
                      <a:pt x="1547" y="3671"/>
                      <a:pt x="1479" y="3692"/>
                    </a:cubicBezTo>
                    <a:cubicBezTo>
                      <a:pt x="1354" y="3742"/>
                      <a:pt x="1228" y="3842"/>
                      <a:pt x="1128" y="3942"/>
                    </a:cubicBezTo>
                    <a:cubicBezTo>
                      <a:pt x="1128" y="3917"/>
                      <a:pt x="1128" y="3892"/>
                      <a:pt x="1128" y="3867"/>
                    </a:cubicBezTo>
                    <a:cubicBezTo>
                      <a:pt x="1103" y="3742"/>
                      <a:pt x="1103" y="3616"/>
                      <a:pt x="1128" y="3491"/>
                    </a:cubicBezTo>
                    <a:cubicBezTo>
                      <a:pt x="1128" y="3416"/>
                      <a:pt x="1128" y="3316"/>
                      <a:pt x="1128" y="3241"/>
                    </a:cubicBezTo>
                    <a:cubicBezTo>
                      <a:pt x="1128" y="3065"/>
                      <a:pt x="1103" y="2764"/>
                      <a:pt x="878" y="2589"/>
                    </a:cubicBezTo>
                    <a:cubicBezTo>
                      <a:pt x="786" y="2528"/>
                      <a:pt x="668" y="2495"/>
                      <a:pt x="555" y="2495"/>
                    </a:cubicBezTo>
                    <a:cubicBezTo>
                      <a:pt x="482" y="2495"/>
                      <a:pt x="411" y="2509"/>
                      <a:pt x="351" y="2539"/>
                    </a:cubicBezTo>
                    <a:cubicBezTo>
                      <a:pt x="176" y="2639"/>
                      <a:pt x="76" y="2789"/>
                      <a:pt x="76" y="2990"/>
                    </a:cubicBezTo>
                    <a:cubicBezTo>
                      <a:pt x="50" y="3040"/>
                      <a:pt x="101" y="3065"/>
                      <a:pt x="151" y="3065"/>
                    </a:cubicBezTo>
                    <a:cubicBezTo>
                      <a:pt x="201" y="3065"/>
                      <a:pt x="226" y="3040"/>
                      <a:pt x="226" y="2990"/>
                    </a:cubicBezTo>
                    <a:cubicBezTo>
                      <a:pt x="251" y="2865"/>
                      <a:pt x="326" y="2764"/>
                      <a:pt x="426" y="2714"/>
                    </a:cubicBezTo>
                    <a:cubicBezTo>
                      <a:pt x="471" y="2692"/>
                      <a:pt x="527" y="2679"/>
                      <a:pt x="583" y="2679"/>
                    </a:cubicBezTo>
                    <a:cubicBezTo>
                      <a:pt x="652" y="2679"/>
                      <a:pt x="722" y="2698"/>
                      <a:pt x="777" y="2739"/>
                    </a:cubicBezTo>
                    <a:cubicBezTo>
                      <a:pt x="953" y="2865"/>
                      <a:pt x="953" y="3115"/>
                      <a:pt x="953" y="3241"/>
                    </a:cubicBezTo>
                    <a:cubicBezTo>
                      <a:pt x="953" y="3316"/>
                      <a:pt x="953" y="3391"/>
                      <a:pt x="953" y="3466"/>
                    </a:cubicBezTo>
                    <a:cubicBezTo>
                      <a:pt x="928" y="3616"/>
                      <a:pt x="928" y="3742"/>
                      <a:pt x="953" y="3892"/>
                    </a:cubicBezTo>
                    <a:cubicBezTo>
                      <a:pt x="953" y="3967"/>
                      <a:pt x="978" y="4068"/>
                      <a:pt x="1028" y="4143"/>
                    </a:cubicBezTo>
                    <a:cubicBezTo>
                      <a:pt x="1003" y="4193"/>
                      <a:pt x="978" y="4268"/>
                      <a:pt x="953" y="4343"/>
                    </a:cubicBezTo>
                    <a:cubicBezTo>
                      <a:pt x="928" y="4544"/>
                      <a:pt x="953" y="4794"/>
                      <a:pt x="1053" y="5070"/>
                    </a:cubicBezTo>
                    <a:cubicBezTo>
                      <a:pt x="1078" y="5145"/>
                      <a:pt x="1128" y="5195"/>
                      <a:pt x="1153" y="5271"/>
                    </a:cubicBezTo>
                    <a:cubicBezTo>
                      <a:pt x="1078" y="5258"/>
                      <a:pt x="1003" y="5252"/>
                      <a:pt x="931" y="5252"/>
                    </a:cubicBezTo>
                    <a:cubicBezTo>
                      <a:pt x="859" y="5252"/>
                      <a:pt x="790" y="5258"/>
                      <a:pt x="727" y="5271"/>
                    </a:cubicBezTo>
                    <a:cubicBezTo>
                      <a:pt x="351" y="5346"/>
                      <a:pt x="0" y="5722"/>
                      <a:pt x="76" y="6123"/>
                    </a:cubicBezTo>
                    <a:cubicBezTo>
                      <a:pt x="101" y="6298"/>
                      <a:pt x="201" y="6449"/>
                      <a:pt x="351" y="6499"/>
                    </a:cubicBezTo>
                    <a:lnTo>
                      <a:pt x="376" y="6499"/>
                    </a:lnTo>
                    <a:cubicBezTo>
                      <a:pt x="401" y="6505"/>
                      <a:pt x="428" y="6508"/>
                      <a:pt x="455" y="6508"/>
                    </a:cubicBezTo>
                    <a:cubicBezTo>
                      <a:pt x="536" y="6508"/>
                      <a:pt x="621" y="6480"/>
                      <a:pt x="677" y="6423"/>
                    </a:cubicBezTo>
                    <a:cubicBezTo>
                      <a:pt x="752" y="6348"/>
                      <a:pt x="802" y="6273"/>
                      <a:pt x="802" y="6173"/>
                    </a:cubicBezTo>
                    <a:cubicBezTo>
                      <a:pt x="777" y="6073"/>
                      <a:pt x="702" y="5997"/>
                      <a:pt x="602" y="5997"/>
                    </a:cubicBezTo>
                    <a:cubicBezTo>
                      <a:pt x="527" y="6022"/>
                      <a:pt x="477" y="6073"/>
                      <a:pt x="451" y="6148"/>
                    </a:cubicBezTo>
                    <a:cubicBezTo>
                      <a:pt x="426" y="6123"/>
                      <a:pt x="426" y="6098"/>
                      <a:pt x="401" y="6073"/>
                    </a:cubicBezTo>
                    <a:cubicBezTo>
                      <a:pt x="376" y="5847"/>
                      <a:pt x="577" y="5647"/>
                      <a:pt x="777" y="5596"/>
                    </a:cubicBezTo>
                    <a:cubicBezTo>
                      <a:pt x="813" y="5592"/>
                      <a:pt x="849" y="5590"/>
                      <a:pt x="886" y="5590"/>
                    </a:cubicBezTo>
                    <a:cubicBezTo>
                      <a:pt x="1083" y="5590"/>
                      <a:pt x="1301" y="5649"/>
                      <a:pt x="1554" y="5797"/>
                    </a:cubicBezTo>
                    <a:cubicBezTo>
                      <a:pt x="1554" y="5797"/>
                      <a:pt x="1579" y="5822"/>
                      <a:pt x="1579" y="5822"/>
                    </a:cubicBezTo>
                    <a:cubicBezTo>
                      <a:pt x="1654" y="5897"/>
                      <a:pt x="1705" y="5997"/>
                      <a:pt x="1705" y="6098"/>
                    </a:cubicBezTo>
                    <a:cubicBezTo>
                      <a:pt x="1730" y="6148"/>
                      <a:pt x="1730" y="6223"/>
                      <a:pt x="1705" y="6298"/>
                    </a:cubicBezTo>
                    <a:cubicBezTo>
                      <a:pt x="1705" y="6499"/>
                      <a:pt x="1680" y="6774"/>
                      <a:pt x="1930" y="7000"/>
                    </a:cubicBezTo>
                    <a:cubicBezTo>
                      <a:pt x="2030" y="7075"/>
                      <a:pt x="2156" y="7125"/>
                      <a:pt x="2331" y="7175"/>
                    </a:cubicBezTo>
                    <a:cubicBezTo>
                      <a:pt x="2507" y="7251"/>
                      <a:pt x="2757" y="7326"/>
                      <a:pt x="2883" y="7451"/>
                    </a:cubicBezTo>
                    <a:cubicBezTo>
                      <a:pt x="3033" y="7652"/>
                      <a:pt x="3233" y="7802"/>
                      <a:pt x="3409" y="7952"/>
                    </a:cubicBezTo>
                    <a:cubicBezTo>
                      <a:pt x="3559" y="8053"/>
                      <a:pt x="3685" y="8178"/>
                      <a:pt x="3810" y="8303"/>
                    </a:cubicBezTo>
                    <a:cubicBezTo>
                      <a:pt x="4461" y="9005"/>
                      <a:pt x="4461" y="10208"/>
                      <a:pt x="3835" y="10910"/>
                    </a:cubicBezTo>
                    <a:cubicBezTo>
                      <a:pt x="3735" y="11010"/>
                      <a:pt x="3735" y="11185"/>
                      <a:pt x="3835" y="11286"/>
                    </a:cubicBezTo>
                    <a:cubicBezTo>
                      <a:pt x="3885" y="11311"/>
                      <a:pt x="3910" y="11336"/>
                      <a:pt x="3960" y="11336"/>
                    </a:cubicBezTo>
                    <a:cubicBezTo>
                      <a:pt x="3985" y="11342"/>
                      <a:pt x="4009" y="11345"/>
                      <a:pt x="4031" y="11345"/>
                    </a:cubicBezTo>
                    <a:cubicBezTo>
                      <a:pt x="4098" y="11345"/>
                      <a:pt x="4154" y="11317"/>
                      <a:pt x="4211" y="11261"/>
                    </a:cubicBezTo>
                    <a:cubicBezTo>
                      <a:pt x="4862" y="10534"/>
                      <a:pt x="4988" y="9406"/>
                      <a:pt x="4587" y="8529"/>
                    </a:cubicBezTo>
                    <a:cubicBezTo>
                      <a:pt x="4737" y="8504"/>
                      <a:pt x="4888" y="8403"/>
                      <a:pt x="4988" y="8253"/>
                    </a:cubicBezTo>
                    <a:cubicBezTo>
                      <a:pt x="5063" y="8128"/>
                      <a:pt x="5063" y="8002"/>
                      <a:pt x="5088" y="7877"/>
                    </a:cubicBezTo>
                    <a:cubicBezTo>
                      <a:pt x="5113" y="7802"/>
                      <a:pt x="5113" y="7727"/>
                      <a:pt x="5138" y="7652"/>
                    </a:cubicBezTo>
                    <a:cubicBezTo>
                      <a:pt x="5213" y="7426"/>
                      <a:pt x="5414" y="7251"/>
                      <a:pt x="5639" y="7200"/>
                    </a:cubicBezTo>
                    <a:cubicBezTo>
                      <a:pt x="5690" y="7175"/>
                      <a:pt x="5715" y="7150"/>
                      <a:pt x="5690" y="7100"/>
                    </a:cubicBezTo>
                    <a:cubicBezTo>
                      <a:pt x="5690" y="7050"/>
                      <a:pt x="5639" y="7025"/>
                      <a:pt x="5589" y="7025"/>
                    </a:cubicBezTo>
                    <a:cubicBezTo>
                      <a:pt x="5314" y="7100"/>
                      <a:pt x="5063" y="7301"/>
                      <a:pt x="4963" y="7601"/>
                    </a:cubicBezTo>
                    <a:cubicBezTo>
                      <a:pt x="4938" y="7677"/>
                      <a:pt x="4938" y="7752"/>
                      <a:pt x="4913" y="7852"/>
                    </a:cubicBezTo>
                    <a:cubicBezTo>
                      <a:pt x="4913" y="7952"/>
                      <a:pt x="4888" y="8078"/>
                      <a:pt x="4837" y="8153"/>
                    </a:cubicBezTo>
                    <a:cubicBezTo>
                      <a:pt x="4762" y="8278"/>
                      <a:pt x="4637" y="8353"/>
                      <a:pt x="4487" y="8353"/>
                    </a:cubicBezTo>
                    <a:cubicBezTo>
                      <a:pt x="4411" y="8203"/>
                      <a:pt x="4311" y="8078"/>
                      <a:pt x="4186" y="7952"/>
                    </a:cubicBezTo>
                    <a:cubicBezTo>
                      <a:pt x="4035" y="7802"/>
                      <a:pt x="3885" y="7677"/>
                      <a:pt x="3735" y="7526"/>
                    </a:cubicBezTo>
                    <a:cubicBezTo>
                      <a:pt x="3685" y="7501"/>
                      <a:pt x="3609" y="7451"/>
                      <a:pt x="3559" y="7401"/>
                    </a:cubicBezTo>
                    <a:cubicBezTo>
                      <a:pt x="3534" y="7150"/>
                      <a:pt x="3609" y="6900"/>
                      <a:pt x="3760" y="6699"/>
                    </a:cubicBezTo>
                    <a:cubicBezTo>
                      <a:pt x="3860" y="6549"/>
                      <a:pt x="4010" y="6474"/>
                      <a:pt x="4136" y="6449"/>
                    </a:cubicBezTo>
                    <a:cubicBezTo>
                      <a:pt x="4155" y="6445"/>
                      <a:pt x="4175" y="6444"/>
                      <a:pt x="4194" y="6444"/>
                    </a:cubicBezTo>
                    <a:cubicBezTo>
                      <a:pt x="4318" y="6444"/>
                      <a:pt x="4418" y="6512"/>
                      <a:pt x="4461" y="6599"/>
                    </a:cubicBezTo>
                    <a:cubicBezTo>
                      <a:pt x="4487" y="6649"/>
                      <a:pt x="4487" y="6724"/>
                      <a:pt x="4461" y="6774"/>
                    </a:cubicBezTo>
                    <a:cubicBezTo>
                      <a:pt x="4436" y="6799"/>
                      <a:pt x="4411" y="6850"/>
                      <a:pt x="4361" y="6850"/>
                    </a:cubicBezTo>
                    <a:cubicBezTo>
                      <a:pt x="4261" y="6850"/>
                      <a:pt x="4211" y="6950"/>
                      <a:pt x="4211" y="7050"/>
                    </a:cubicBezTo>
                    <a:cubicBezTo>
                      <a:pt x="4236" y="7150"/>
                      <a:pt x="4336" y="7200"/>
                      <a:pt x="4411" y="7200"/>
                    </a:cubicBezTo>
                    <a:cubicBezTo>
                      <a:pt x="4562" y="7175"/>
                      <a:pt x="4687" y="7075"/>
                      <a:pt x="4762" y="6950"/>
                    </a:cubicBezTo>
                    <a:cubicBezTo>
                      <a:pt x="4837" y="6799"/>
                      <a:pt x="4837" y="6624"/>
                      <a:pt x="4787" y="6474"/>
                    </a:cubicBezTo>
                    <a:cubicBezTo>
                      <a:pt x="4694" y="6241"/>
                      <a:pt x="4429" y="6095"/>
                      <a:pt x="4171" y="6095"/>
                    </a:cubicBezTo>
                    <a:cubicBezTo>
                      <a:pt x="4151" y="6095"/>
                      <a:pt x="4131" y="6096"/>
                      <a:pt x="4111" y="6098"/>
                    </a:cubicBezTo>
                    <a:cubicBezTo>
                      <a:pt x="3860" y="6123"/>
                      <a:pt x="3659" y="6273"/>
                      <a:pt x="3484" y="6474"/>
                    </a:cubicBezTo>
                    <a:cubicBezTo>
                      <a:pt x="3359" y="6649"/>
                      <a:pt x="3258" y="6850"/>
                      <a:pt x="3233" y="7050"/>
                    </a:cubicBezTo>
                    <a:cubicBezTo>
                      <a:pt x="3183" y="7000"/>
                      <a:pt x="3158" y="6950"/>
                      <a:pt x="3133" y="6900"/>
                    </a:cubicBezTo>
                    <a:cubicBezTo>
                      <a:pt x="2857" y="6348"/>
                      <a:pt x="3108" y="5672"/>
                      <a:pt x="3484" y="5170"/>
                    </a:cubicBezTo>
                    <a:cubicBezTo>
                      <a:pt x="3710" y="4920"/>
                      <a:pt x="4111" y="4694"/>
                      <a:pt x="4336" y="4694"/>
                    </a:cubicBezTo>
                    <a:cubicBezTo>
                      <a:pt x="4436" y="4694"/>
                      <a:pt x="4562" y="4719"/>
                      <a:pt x="4687" y="4744"/>
                    </a:cubicBezTo>
                    <a:cubicBezTo>
                      <a:pt x="4825" y="4782"/>
                      <a:pt x="4969" y="4813"/>
                      <a:pt x="5119" y="4813"/>
                    </a:cubicBezTo>
                    <a:cubicBezTo>
                      <a:pt x="5270" y="4813"/>
                      <a:pt x="5426" y="4782"/>
                      <a:pt x="5589" y="4694"/>
                    </a:cubicBezTo>
                    <a:cubicBezTo>
                      <a:pt x="5690" y="4644"/>
                      <a:pt x="5790" y="4544"/>
                      <a:pt x="5865" y="4418"/>
                    </a:cubicBezTo>
                    <a:cubicBezTo>
                      <a:pt x="5915" y="4393"/>
                      <a:pt x="5965" y="4368"/>
                      <a:pt x="6040" y="4343"/>
                    </a:cubicBezTo>
                    <a:cubicBezTo>
                      <a:pt x="6091" y="4318"/>
                      <a:pt x="6116" y="4293"/>
                      <a:pt x="6166" y="4293"/>
                    </a:cubicBezTo>
                    <a:cubicBezTo>
                      <a:pt x="6316" y="4243"/>
                      <a:pt x="6492" y="4168"/>
                      <a:pt x="6617" y="4068"/>
                    </a:cubicBezTo>
                    <a:cubicBezTo>
                      <a:pt x="6817" y="3917"/>
                      <a:pt x="6993" y="3642"/>
                      <a:pt x="6918" y="3366"/>
                    </a:cubicBezTo>
                    <a:cubicBezTo>
                      <a:pt x="6897" y="3283"/>
                      <a:pt x="6825" y="3234"/>
                      <a:pt x="6743" y="3234"/>
                    </a:cubicBezTo>
                    <a:cubicBezTo>
                      <a:pt x="6726" y="3234"/>
                      <a:pt x="6709" y="3236"/>
                      <a:pt x="6692" y="3241"/>
                    </a:cubicBezTo>
                    <a:cubicBezTo>
                      <a:pt x="6617" y="3266"/>
                      <a:pt x="6567" y="3366"/>
                      <a:pt x="6592" y="3466"/>
                    </a:cubicBezTo>
                    <a:cubicBezTo>
                      <a:pt x="6617" y="3566"/>
                      <a:pt x="6517" y="3717"/>
                      <a:pt x="6416" y="3792"/>
                    </a:cubicBezTo>
                    <a:cubicBezTo>
                      <a:pt x="6316" y="3867"/>
                      <a:pt x="6191" y="3917"/>
                      <a:pt x="6040" y="3967"/>
                    </a:cubicBezTo>
                    <a:lnTo>
                      <a:pt x="6015" y="3967"/>
                    </a:lnTo>
                    <a:cubicBezTo>
                      <a:pt x="6015" y="3967"/>
                      <a:pt x="6015" y="3967"/>
                      <a:pt x="6015" y="3942"/>
                    </a:cubicBezTo>
                    <a:cubicBezTo>
                      <a:pt x="6040" y="3792"/>
                      <a:pt x="6040" y="3642"/>
                      <a:pt x="6015" y="3516"/>
                    </a:cubicBezTo>
                    <a:cubicBezTo>
                      <a:pt x="6015" y="3441"/>
                      <a:pt x="6015" y="3341"/>
                      <a:pt x="6015" y="3266"/>
                    </a:cubicBezTo>
                    <a:cubicBezTo>
                      <a:pt x="6015" y="3065"/>
                      <a:pt x="6066" y="2915"/>
                      <a:pt x="6166" y="2840"/>
                    </a:cubicBezTo>
                    <a:cubicBezTo>
                      <a:pt x="6198" y="2791"/>
                      <a:pt x="6262" y="2763"/>
                      <a:pt x="6310" y="2763"/>
                    </a:cubicBezTo>
                    <a:cubicBezTo>
                      <a:pt x="6336" y="2763"/>
                      <a:pt x="6357" y="2772"/>
                      <a:pt x="6366" y="2789"/>
                    </a:cubicBezTo>
                    <a:cubicBezTo>
                      <a:pt x="6425" y="2837"/>
                      <a:pt x="6490" y="2862"/>
                      <a:pt x="6553" y="2862"/>
                    </a:cubicBezTo>
                    <a:cubicBezTo>
                      <a:pt x="6622" y="2862"/>
                      <a:pt x="6689" y="2830"/>
                      <a:pt x="6742" y="2764"/>
                    </a:cubicBezTo>
                    <a:cubicBezTo>
                      <a:pt x="6842" y="2664"/>
                      <a:pt x="6842" y="2514"/>
                      <a:pt x="6742" y="2413"/>
                    </a:cubicBezTo>
                    <a:cubicBezTo>
                      <a:pt x="6624" y="2295"/>
                      <a:pt x="6475" y="2255"/>
                      <a:pt x="6320" y="2255"/>
                    </a:cubicBezTo>
                    <a:cubicBezTo>
                      <a:pt x="6277" y="2255"/>
                      <a:pt x="6234" y="2258"/>
                      <a:pt x="6191" y="2263"/>
                    </a:cubicBezTo>
                    <a:cubicBezTo>
                      <a:pt x="6216" y="2238"/>
                      <a:pt x="6216" y="2238"/>
                      <a:pt x="6216" y="2213"/>
                    </a:cubicBezTo>
                    <a:cubicBezTo>
                      <a:pt x="6241" y="2138"/>
                      <a:pt x="6291" y="2088"/>
                      <a:pt x="6366" y="2012"/>
                    </a:cubicBezTo>
                    <a:cubicBezTo>
                      <a:pt x="6391" y="1987"/>
                      <a:pt x="6416" y="1962"/>
                      <a:pt x="6416" y="1937"/>
                    </a:cubicBezTo>
                    <a:cubicBezTo>
                      <a:pt x="6542" y="1787"/>
                      <a:pt x="6617" y="1662"/>
                      <a:pt x="6592" y="1536"/>
                    </a:cubicBezTo>
                    <a:cubicBezTo>
                      <a:pt x="6571" y="1495"/>
                      <a:pt x="6551" y="1454"/>
                      <a:pt x="6517" y="1454"/>
                    </a:cubicBezTo>
                    <a:cubicBezTo>
                      <a:pt x="6509" y="1454"/>
                      <a:pt x="6501" y="1456"/>
                      <a:pt x="6492" y="1461"/>
                    </a:cubicBezTo>
                    <a:cubicBezTo>
                      <a:pt x="6441" y="1461"/>
                      <a:pt x="6416" y="1511"/>
                      <a:pt x="6416" y="1561"/>
                    </a:cubicBezTo>
                    <a:cubicBezTo>
                      <a:pt x="6416" y="1637"/>
                      <a:pt x="6391" y="1712"/>
                      <a:pt x="6291" y="1837"/>
                    </a:cubicBezTo>
                    <a:cubicBezTo>
                      <a:pt x="6266" y="1837"/>
                      <a:pt x="6266" y="1862"/>
                      <a:pt x="6241" y="1887"/>
                    </a:cubicBezTo>
                    <a:cubicBezTo>
                      <a:pt x="6166" y="1962"/>
                      <a:pt x="6091" y="2038"/>
                      <a:pt x="6040" y="2163"/>
                    </a:cubicBezTo>
                    <a:cubicBezTo>
                      <a:pt x="6040" y="2213"/>
                      <a:pt x="6015" y="2263"/>
                      <a:pt x="6015" y="2313"/>
                    </a:cubicBezTo>
                    <a:cubicBezTo>
                      <a:pt x="5940" y="2363"/>
                      <a:pt x="5840" y="2413"/>
                      <a:pt x="5790" y="2489"/>
                    </a:cubicBezTo>
                    <a:cubicBezTo>
                      <a:pt x="5614" y="2664"/>
                      <a:pt x="5514" y="2915"/>
                      <a:pt x="5489" y="3266"/>
                    </a:cubicBezTo>
                    <a:cubicBezTo>
                      <a:pt x="5489" y="3341"/>
                      <a:pt x="5489" y="3441"/>
                      <a:pt x="5514" y="3541"/>
                    </a:cubicBezTo>
                    <a:cubicBezTo>
                      <a:pt x="5514" y="3667"/>
                      <a:pt x="5514" y="3767"/>
                      <a:pt x="5489" y="3892"/>
                    </a:cubicBezTo>
                    <a:cubicBezTo>
                      <a:pt x="5464" y="4068"/>
                      <a:pt x="5414" y="4193"/>
                      <a:pt x="5314" y="4243"/>
                    </a:cubicBezTo>
                    <a:cubicBezTo>
                      <a:pt x="5257" y="4277"/>
                      <a:pt x="5190" y="4290"/>
                      <a:pt x="5113" y="4290"/>
                    </a:cubicBezTo>
                    <a:cubicBezTo>
                      <a:pt x="5020" y="4290"/>
                      <a:pt x="4911" y="4271"/>
                      <a:pt x="4787" y="4243"/>
                    </a:cubicBezTo>
                    <a:cubicBezTo>
                      <a:pt x="4662" y="4218"/>
                      <a:pt x="4537" y="4193"/>
                      <a:pt x="4386" y="4168"/>
                    </a:cubicBezTo>
                    <a:cubicBezTo>
                      <a:pt x="4637" y="3892"/>
                      <a:pt x="4888" y="3616"/>
                      <a:pt x="5063" y="3266"/>
                    </a:cubicBezTo>
                    <a:cubicBezTo>
                      <a:pt x="5238" y="2890"/>
                      <a:pt x="5339" y="2464"/>
                      <a:pt x="5289" y="2038"/>
                    </a:cubicBezTo>
                    <a:cubicBezTo>
                      <a:pt x="5439" y="2038"/>
                      <a:pt x="5589" y="1987"/>
                      <a:pt x="5715" y="1912"/>
                    </a:cubicBezTo>
                    <a:cubicBezTo>
                      <a:pt x="5940" y="1762"/>
                      <a:pt x="6066" y="1486"/>
                      <a:pt x="5990" y="1261"/>
                    </a:cubicBezTo>
                    <a:cubicBezTo>
                      <a:pt x="5965" y="1110"/>
                      <a:pt x="5890" y="1010"/>
                      <a:pt x="5815" y="910"/>
                    </a:cubicBezTo>
                    <a:cubicBezTo>
                      <a:pt x="5765" y="885"/>
                      <a:pt x="5740" y="834"/>
                      <a:pt x="5715" y="809"/>
                    </a:cubicBezTo>
                    <a:cubicBezTo>
                      <a:pt x="5665" y="709"/>
                      <a:pt x="5639" y="584"/>
                      <a:pt x="5665" y="509"/>
                    </a:cubicBezTo>
                    <a:cubicBezTo>
                      <a:pt x="5665" y="408"/>
                      <a:pt x="5740" y="358"/>
                      <a:pt x="5815" y="333"/>
                    </a:cubicBezTo>
                    <a:cubicBezTo>
                      <a:pt x="5840" y="333"/>
                      <a:pt x="5865" y="358"/>
                      <a:pt x="5890" y="383"/>
                    </a:cubicBezTo>
                    <a:cubicBezTo>
                      <a:pt x="5915" y="383"/>
                      <a:pt x="5940" y="408"/>
                      <a:pt x="5940" y="433"/>
                    </a:cubicBezTo>
                    <a:cubicBezTo>
                      <a:pt x="5915" y="534"/>
                      <a:pt x="6015" y="609"/>
                      <a:pt x="6091" y="609"/>
                    </a:cubicBezTo>
                    <a:cubicBezTo>
                      <a:pt x="6191" y="609"/>
                      <a:pt x="6266" y="534"/>
                      <a:pt x="6266" y="433"/>
                    </a:cubicBezTo>
                    <a:cubicBezTo>
                      <a:pt x="6266" y="308"/>
                      <a:pt x="6216" y="208"/>
                      <a:pt x="6141" y="108"/>
                    </a:cubicBezTo>
                    <a:cubicBezTo>
                      <a:pt x="6058" y="46"/>
                      <a:pt x="5959" y="1"/>
                      <a:pt x="5842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7374305" y="3860152"/>
                <a:ext cx="357341" cy="505608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6810" extrusionOk="0">
                    <a:moveTo>
                      <a:pt x="2307" y="1"/>
                    </a:moveTo>
                    <a:cubicBezTo>
                      <a:pt x="2272" y="1"/>
                      <a:pt x="2237" y="7"/>
                      <a:pt x="2206" y="17"/>
                    </a:cubicBezTo>
                    <a:cubicBezTo>
                      <a:pt x="2131" y="42"/>
                      <a:pt x="2081" y="92"/>
                      <a:pt x="2055" y="142"/>
                    </a:cubicBezTo>
                    <a:cubicBezTo>
                      <a:pt x="2005" y="193"/>
                      <a:pt x="2030" y="268"/>
                      <a:pt x="2081" y="293"/>
                    </a:cubicBezTo>
                    <a:cubicBezTo>
                      <a:pt x="2101" y="299"/>
                      <a:pt x="2119" y="303"/>
                      <a:pt x="2136" y="303"/>
                    </a:cubicBezTo>
                    <a:cubicBezTo>
                      <a:pt x="2181" y="303"/>
                      <a:pt x="2213" y="279"/>
                      <a:pt x="2231" y="243"/>
                    </a:cubicBezTo>
                    <a:cubicBezTo>
                      <a:pt x="2231" y="243"/>
                      <a:pt x="2256" y="218"/>
                      <a:pt x="2256" y="218"/>
                    </a:cubicBezTo>
                    <a:lnTo>
                      <a:pt x="2331" y="218"/>
                    </a:lnTo>
                    <a:cubicBezTo>
                      <a:pt x="2356" y="243"/>
                      <a:pt x="2381" y="318"/>
                      <a:pt x="2356" y="368"/>
                    </a:cubicBezTo>
                    <a:cubicBezTo>
                      <a:pt x="2356" y="418"/>
                      <a:pt x="2306" y="468"/>
                      <a:pt x="2256" y="493"/>
                    </a:cubicBezTo>
                    <a:cubicBezTo>
                      <a:pt x="2231" y="518"/>
                      <a:pt x="2206" y="518"/>
                      <a:pt x="2181" y="543"/>
                    </a:cubicBezTo>
                    <a:cubicBezTo>
                      <a:pt x="2106" y="568"/>
                      <a:pt x="2030" y="619"/>
                      <a:pt x="1955" y="669"/>
                    </a:cubicBezTo>
                    <a:cubicBezTo>
                      <a:pt x="1880" y="794"/>
                      <a:pt x="1855" y="969"/>
                      <a:pt x="1930" y="1120"/>
                    </a:cubicBezTo>
                    <a:cubicBezTo>
                      <a:pt x="1980" y="1195"/>
                      <a:pt x="2055" y="1270"/>
                      <a:pt x="2131" y="1320"/>
                    </a:cubicBezTo>
                    <a:cubicBezTo>
                      <a:pt x="2005" y="1521"/>
                      <a:pt x="1930" y="1797"/>
                      <a:pt x="1930" y="2047"/>
                    </a:cubicBezTo>
                    <a:cubicBezTo>
                      <a:pt x="1930" y="2298"/>
                      <a:pt x="1980" y="2523"/>
                      <a:pt x="2030" y="2724"/>
                    </a:cubicBezTo>
                    <a:cubicBezTo>
                      <a:pt x="1955" y="2699"/>
                      <a:pt x="1880" y="2674"/>
                      <a:pt x="1805" y="2649"/>
                    </a:cubicBezTo>
                    <a:cubicBezTo>
                      <a:pt x="1680" y="2624"/>
                      <a:pt x="1554" y="2599"/>
                      <a:pt x="1504" y="2523"/>
                    </a:cubicBezTo>
                    <a:cubicBezTo>
                      <a:pt x="1479" y="2473"/>
                      <a:pt x="1479" y="2373"/>
                      <a:pt x="1504" y="2273"/>
                    </a:cubicBezTo>
                    <a:cubicBezTo>
                      <a:pt x="1529" y="2198"/>
                      <a:pt x="1579" y="2147"/>
                      <a:pt x="1604" y="2072"/>
                    </a:cubicBezTo>
                    <a:cubicBezTo>
                      <a:pt x="1629" y="2022"/>
                      <a:pt x="1654" y="1972"/>
                      <a:pt x="1680" y="1922"/>
                    </a:cubicBezTo>
                    <a:cubicBezTo>
                      <a:pt x="1780" y="1721"/>
                      <a:pt x="1805" y="1571"/>
                      <a:pt x="1755" y="1421"/>
                    </a:cubicBezTo>
                    <a:cubicBezTo>
                      <a:pt x="1730" y="1345"/>
                      <a:pt x="1705" y="1295"/>
                      <a:pt x="1654" y="1245"/>
                    </a:cubicBezTo>
                    <a:cubicBezTo>
                      <a:pt x="1680" y="1220"/>
                      <a:pt x="1680" y="1195"/>
                      <a:pt x="1680" y="1170"/>
                    </a:cubicBezTo>
                    <a:cubicBezTo>
                      <a:pt x="1705" y="1095"/>
                      <a:pt x="1680" y="1020"/>
                      <a:pt x="1654" y="969"/>
                    </a:cubicBezTo>
                    <a:cubicBezTo>
                      <a:pt x="1654" y="944"/>
                      <a:pt x="1654" y="919"/>
                      <a:pt x="1654" y="919"/>
                    </a:cubicBezTo>
                    <a:cubicBezTo>
                      <a:pt x="1629" y="819"/>
                      <a:pt x="1629" y="769"/>
                      <a:pt x="1654" y="719"/>
                    </a:cubicBezTo>
                    <a:cubicBezTo>
                      <a:pt x="1680" y="694"/>
                      <a:pt x="1654" y="669"/>
                      <a:pt x="1654" y="644"/>
                    </a:cubicBezTo>
                    <a:cubicBezTo>
                      <a:pt x="1629" y="644"/>
                      <a:pt x="1579" y="644"/>
                      <a:pt x="1579" y="669"/>
                    </a:cubicBezTo>
                    <a:cubicBezTo>
                      <a:pt x="1529" y="744"/>
                      <a:pt x="1504" y="819"/>
                      <a:pt x="1529" y="944"/>
                    </a:cubicBezTo>
                    <a:cubicBezTo>
                      <a:pt x="1554" y="944"/>
                      <a:pt x="1554" y="969"/>
                      <a:pt x="1554" y="995"/>
                    </a:cubicBezTo>
                    <a:cubicBezTo>
                      <a:pt x="1579" y="1045"/>
                      <a:pt x="1579" y="1095"/>
                      <a:pt x="1579" y="1145"/>
                    </a:cubicBezTo>
                    <a:cubicBezTo>
                      <a:pt x="1579" y="1170"/>
                      <a:pt x="1579" y="1170"/>
                      <a:pt x="1579" y="1170"/>
                    </a:cubicBezTo>
                    <a:cubicBezTo>
                      <a:pt x="1515" y="1121"/>
                      <a:pt x="1439" y="1094"/>
                      <a:pt x="1360" y="1094"/>
                    </a:cubicBezTo>
                    <a:cubicBezTo>
                      <a:pt x="1317" y="1094"/>
                      <a:pt x="1273" y="1102"/>
                      <a:pt x="1228" y="1120"/>
                    </a:cubicBezTo>
                    <a:cubicBezTo>
                      <a:pt x="1153" y="1120"/>
                      <a:pt x="1103" y="1220"/>
                      <a:pt x="1128" y="1295"/>
                    </a:cubicBezTo>
                    <a:cubicBezTo>
                      <a:pt x="1149" y="1378"/>
                      <a:pt x="1221" y="1427"/>
                      <a:pt x="1288" y="1427"/>
                    </a:cubicBezTo>
                    <a:cubicBezTo>
                      <a:pt x="1302" y="1427"/>
                      <a:pt x="1316" y="1425"/>
                      <a:pt x="1329" y="1421"/>
                    </a:cubicBezTo>
                    <a:cubicBezTo>
                      <a:pt x="1354" y="1421"/>
                      <a:pt x="1429" y="1446"/>
                      <a:pt x="1429" y="1496"/>
                    </a:cubicBezTo>
                    <a:cubicBezTo>
                      <a:pt x="1454" y="1571"/>
                      <a:pt x="1454" y="1671"/>
                      <a:pt x="1404" y="1797"/>
                    </a:cubicBezTo>
                    <a:cubicBezTo>
                      <a:pt x="1379" y="1822"/>
                      <a:pt x="1354" y="1872"/>
                      <a:pt x="1329" y="1922"/>
                    </a:cubicBezTo>
                    <a:cubicBezTo>
                      <a:pt x="1279" y="1997"/>
                      <a:pt x="1228" y="2072"/>
                      <a:pt x="1203" y="2172"/>
                    </a:cubicBezTo>
                    <a:lnTo>
                      <a:pt x="1178" y="2147"/>
                    </a:lnTo>
                    <a:cubicBezTo>
                      <a:pt x="1128" y="2097"/>
                      <a:pt x="1078" y="2022"/>
                      <a:pt x="1028" y="1947"/>
                    </a:cubicBezTo>
                    <a:cubicBezTo>
                      <a:pt x="1003" y="1872"/>
                      <a:pt x="978" y="1771"/>
                      <a:pt x="1028" y="1721"/>
                    </a:cubicBezTo>
                    <a:cubicBezTo>
                      <a:pt x="1078" y="1696"/>
                      <a:pt x="1078" y="1621"/>
                      <a:pt x="1028" y="1571"/>
                    </a:cubicBezTo>
                    <a:cubicBezTo>
                      <a:pt x="1007" y="1561"/>
                      <a:pt x="982" y="1555"/>
                      <a:pt x="958" y="1555"/>
                    </a:cubicBezTo>
                    <a:cubicBezTo>
                      <a:pt x="924" y="1555"/>
                      <a:pt x="892" y="1567"/>
                      <a:pt x="878" y="1596"/>
                    </a:cubicBezTo>
                    <a:cubicBezTo>
                      <a:pt x="752" y="1721"/>
                      <a:pt x="777" y="1922"/>
                      <a:pt x="827" y="2047"/>
                    </a:cubicBezTo>
                    <a:cubicBezTo>
                      <a:pt x="878" y="2147"/>
                      <a:pt x="953" y="2223"/>
                      <a:pt x="1028" y="2298"/>
                    </a:cubicBezTo>
                    <a:cubicBezTo>
                      <a:pt x="1053" y="2323"/>
                      <a:pt x="1078" y="2348"/>
                      <a:pt x="1078" y="2373"/>
                    </a:cubicBezTo>
                    <a:cubicBezTo>
                      <a:pt x="1128" y="2398"/>
                      <a:pt x="1153" y="2423"/>
                      <a:pt x="1153" y="2473"/>
                    </a:cubicBezTo>
                    <a:cubicBezTo>
                      <a:pt x="1178" y="2548"/>
                      <a:pt x="1203" y="2624"/>
                      <a:pt x="1228" y="2699"/>
                    </a:cubicBezTo>
                    <a:cubicBezTo>
                      <a:pt x="1354" y="2874"/>
                      <a:pt x="1554" y="2924"/>
                      <a:pt x="1730" y="2975"/>
                    </a:cubicBezTo>
                    <a:cubicBezTo>
                      <a:pt x="1805" y="3000"/>
                      <a:pt x="1855" y="3000"/>
                      <a:pt x="1930" y="3025"/>
                    </a:cubicBezTo>
                    <a:cubicBezTo>
                      <a:pt x="2055" y="3100"/>
                      <a:pt x="2206" y="3350"/>
                      <a:pt x="2256" y="3526"/>
                    </a:cubicBezTo>
                    <a:cubicBezTo>
                      <a:pt x="2331" y="3902"/>
                      <a:pt x="2281" y="4378"/>
                      <a:pt x="1980" y="4579"/>
                    </a:cubicBezTo>
                    <a:cubicBezTo>
                      <a:pt x="1955" y="4604"/>
                      <a:pt x="1905" y="4629"/>
                      <a:pt x="1880" y="4654"/>
                    </a:cubicBezTo>
                    <a:cubicBezTo>
                      <a:pt x="1905" y="4528"/>
                      <a:pt x="1930" y="4378"/>
                      <a:pt x="1905" y="4253"/>
                    </a:cubicBezTo>
                    <a:cubicBezTo>
                      <a:pt x="1855" y="4102"/>
                      <a:pt x="1780" y="3952"/>
                      <a:pt x="1654" y="3877"/>
                    </a:cubicBezTo>
                    <a:cubicBezTo>
                      <a:pt x="1583" y="3829"/>
                      <a:pt x="1501" y="3804"/>
                      <a:pt x="1421" y="3804"/>
                    </a:cubicBezTo>
                    <a:cubicBezTo>
                      <a:pt x="1332" y="3804"/>
                      <a:pt x="1244" y="3836"/>
                      <a:pt x="1178" y="3902"/>
                    </a:cubicBezTo>
                    <a:cubicBezTo>
                      <a:pt x="1103" y="3952"/>
                      <a:pt x="1053" y="4052"/>
                      <a:pt x="1078" y="4152"/>
                    </a:cubicBezTo>
                    <a:cubicBezTo>
                      <a:pt x="1078" y="4253"/>
                      <a:pt x="1103" y="4328"/>
                      <a:pt x="1178" y="4403"/>
                    </a:cubicBezTo>
                    <a:cubicBezTo>
                      <a:pt x="1199" y="4413"/>
                      <a:pt x="1224" y="4420"/>
                      <a:pt x="1248" y="4420"/>
                    </a:cubicBezTo>
                    <a:cubicBezTo>
                      <a:pt x="1282" y="4420"/>
                      <a:pt x="1314" y="4407"/>
                      <a:pt x="1329" y="4378"/>
                    </a:cubicBezTo>
                    <a:cubicBezTo>
                      <a:pt x="1379" y="4328"/>
                      <a:pt x="1354" y="4253"/>
                      <a:pt x="1304" y="4228"/>
                    </a:cubicBezTo>
                    <a:cubicBezTo>
                      <a:pt x="1279" y="4203"/>
                      <a:pt x="1279" y="4178"/>
                      <a:pt x="1279" y="4152"/>
                    </a:cubicBezTo>
                    <a:cubicBezTo>
                      <a:pt x="1279" y="4127"/>
                      <a:pt x="1304" y="4077"/>
                      <a:pt x="1329" y="4052"/>
                    </a:cubicBezTo>
                    <a:cubicBezTo>
                      <a:pt x="1354" y="4027"/>
                      <a:pt x="1391" y="4015"/>
                      <a:pt x="1432" y="4015"/>
                    </a:cubicBezTo>
                    <a:cubicBezTo>
                      <a:pt x="1473" y="4015"/>
                      <a:pt x="1517" y="4027"/>
                      <a:pt x="1554" y="4052"/>
                    </a:cubicBezTo>
                    <a:cubicBezTo>
                      <a:pt x="1604" y="4102"/>
                      <a:pt x="1654" y="4203"/>
                      <a:pt x="1680" y="4303"/>
                    </a:cubicBezTo>
                    <a:cubicBezTo>
                      <a:pt x="1705" y="4453"/>
                      <a:pt x="1680" y="4604"/>
                      <a:pt x="1604" y="4754"/>
                    </a:cubicBezTo>
                    <a:cubicBezTo>
                      <a:pt x="1554" y="4754"/>
                      <a:pt x="1504" y="4754"/>
                      <a:pt x="1454" y="4779"/>
                    </a:cubicBezTo>
                    <a:cubicBezTo>
                      <a:pt x="1354" y="4804"/>
                      <a:pt x="1228" y="4829"/>
                      <a:pt x="1103" y="4879"/>
                    </a:cubicBezTo>
                    <a:cubicBezTo>
                      <a:pt x="1003" y="4904"/>
                      <a:pt x="903" y="4954"/>
                      <a:pt x="827" y="5030"/>
                    </a:cubicBezTo>
                    <a:cubicBezTo>
                      <a:pt x="752" y="4980"/>
                      <a:pt x="702" y="4904"/>
                      <a:pt x="677" y="4804"/>
                    </a:cubicBezTo>
                    <a:cubicBezTo>
                      <a:pt x="677" y="4754"/>
                      <a:pt x="702" y="4679"/>
                      <a:pt x="727" y="4604"/>
                    </a:cubicBezTo>
                    <a:cubicBezTo>
                      <a:pt x="752" y="4553"/>
                      <a:pt x="752" y="4503"/>
                      <a:pt x="777" y="4453"/>
                    </a:cubicBezTo>
                    <a:cubicBezTo>
                      <a:pt x="802" y="4278"/>
                      <a:pt x="727" y="4077"/>
                      <a:pt x="577" y="3977"/>
                    </a:cubicBezTo>
                    <a:cubicBezTo>
                      <a:pt x="564" y="3964"/>
                      <a:pt x="552" y="3958"/>
                      <a:pt x="539" y="3958"/>
                    </a:cubicBezTo>
                    <a:cubicBezTo>
                      <a:pt x="527" y="3958"/>
                      <a:pt x="514" y="3964"/>
                      <a:pt x="502" y="3977"/>
                    </a:cubicBezTo>
                    <a:cubicBezTo>
                      <a:pt x="476" y="4002"/>
                      <a:pt x="502" y="4027"/>
                      <a:pt x="502" y="4052"/>
                    </a:cubicBezTo>
                    <a:cubicBezTo>
                      <a:pt x="627" y="4152"/>
                      <a:pt x="677" y="4303"/>
                      <a:pt x="652" y="4453"/>
                    </a:cubicBezTo>
                    <a:cubicBezTo>
                      <a:pt x="652" y="4478"/>
                      <a:pt x="627" y="4528"/>
                      <a:pt x="627" y="4579"/>
                    </a:cubicBezTo>
                    <a:cubicBezTo>
                      <a:pt x="602" y="4654"/>
                      <a:pt x="577" y="4729"/>
                      <a:pt x="577" y="4829"/>
                    </a:cubicBezTo>
                    <a:cubicBezTo>
                      <a:pt x="577" y="4929"/>
                      <a:pt x="652" y="5030"/>
                      <a:pt x="727" y="5080"/>
                    </a:cubicBezTo>
                    <a:cubicBezTo>
                      <a:pt x="251" y="5456"/>
                      <a:pt x="0" y="6107"/>
                      <a:pt x="176" y="6684"/>
                    </a:cubicBezTo>
                    <a:cubicBezTo>
                      <a:pt x="176" y="6759"/>
                      <a:pt x="226" y="6784"/>
                      <a:pt x="276" y="6809"/>
                    </a:cubicBezTo>
                    <a:lnTo>
                      <a:pt x="351" y="6809"/>
                    </a:lnTo>
                    <a:cubicBezTo>
                      <a:pt x="451" y="6784"/>
                      <a:pt x="502" y="6684"/>
                      <a:pt x="476" y="6609"/>
                    </a:cubicBezTo>
                    <a:cubicBezTo>
                      <a:pt x="326" y="6057"/>
                      <a:pt x="677" y="5381"/>
                      <a:pt x="1203" y="5180"/>
                    </a:cubicBezTo>
                    <a:cubicBezTo>
                      <a:pt x="1304" y="5130"/>
                      <a:pt x="1429" y="5105"/>
                      <a:pt x="1529" y="5080"/>
                    </a:cubicBezTo>
                    <a:cubicBezTo>
                      <a:pt x="1680" y="5055"/>
                      <a:pt x="1830" y="5030"/>
                      <a:pt x="1955" y="4954"/>
                    </a:cubicBezTo>
                    <a:cubicBezTo>
                      <a:pt x="1985" y="4947"/>
                      <a:pt x="2018" y="4944"/>
                      <a:pt x="2054" y="4944"/>
                    </a:cubicBezTo>
                    <a:cubicBezTo>
                      <a:pt x="2141" y="4944"/>
                      <a:pt x="2243" y="4962"/>
                      <a:pt x="2331" y="4980"/>
                    </a:cubicBezTo>
                    <a:cubicBezTo>
                      <a:pt x="2415" y="4980"/>
                      <a:pt x="2476" y="4991"/>
                      <a:pt x="2530" y="4991"/>
                    </a:cubicBezTo>
                    <a:cubicBezTo>
                      <a:pt x="2557" y="4991"/>
                      <a:pt x="2582" y="4988"/>
                      <a:pt x="2607" y="4980"/>
                    </a:cubicBezTo>
                    <a:cubicBezTo>
                      <a:pt x="2807" y="4929"/>
                      <a:pt x="2883" y="4779"/>
                      <a:pt x="2933" y="4654"/>
                    </a:cubicBezTo>
                    <a:cubicBezTo>
                      <a:pt x="2933" y="4604"/>
                      <a:pt x="2958" y="4579"/>
                      <a:pt x="2983" y="4528"/>
                    </a:cubicBezTo>
                    <a:cubicBezTo>
                      <a:pt x="3033" y="4478"/>
                      <a:pt x="3083" y="4453"/>
                      <a:pt x="3133" y="4428"/>
                    </a:cubicBezTo>
                    <a:lnTo>
                      <a:pt x="3158" y="4428"/>
                    </a:lnTo>
                    <a:cubicBezTo>
                      <a:pt x="3194" y="4424"/>
                      <a:pt x="3228" y="4422"/>
                      <a:pt x="3262" y="4422"/>
                    </a:cubicBezTo>
                    <a:cubicBezTo>
                      <a:pt x="3419" y="4422"/>
                      <a:pt x="3552" y="4467"/>
                      <a:pt x="3634" y="4528"/>
                    </a:cubicBezTo>
                    <a:cubicBezTo>
                      <a:pt x="3735" y="4604"/>
                      <a:pt x="3785" y="4779"/>
                      <a:pt x="3710" y="4879"/>
                    </a:cubicBezTo>
                    <a:cubicBezTo>
                      <a:pt x="3685" y="4904"/>
                      <a:pt x="3685" y="4929"/>
                      <a:pt x="3659" y="4929"/>
                    </a:cubicBezTo>
                    <a:cubicBezTo>
                      <a:pt x="3685" y="4879"/>
                      <a:pt x="3659" y="4829"/>
                      <a:pt x="3609" y="4804"/>
                    </a:cubicBezTo>
                    <a:cubicBezTo>
                      <a:pt x="3589" y="4794"/>
                      <a:pt x="3568" y="4788"/>
                      <a:pt x="3547" y="4788"/>
                    </a:cubicBezTo>
                    <a:cubicBezTo>
                      <a:pt x="3518" y="4788"/>
                      <a:pt x="3488" y="4800"/>
                      <a:pt x="3459" y="4829"/>
                    </a:cubicBezTo>
                    <a:cubicBezTo>
                      <a:pt x="3434" y="4879"/>
                      <a:pt x="3434" y="4954"/>
                      <a:pt x="3459" y="5005"/>
                    </a:cubicBezTo>
                    <a:cubicBezTo>
                      <a:pt x="3484" y="5080"/>
                      <a:pt x="3534" y="5130"/>
                      <a:pt x="3609" y="5130"/>
                    </a:cubicBezTo>
                    <a:cubicBezTo>
                      <a:pt x="3627" y="5134"/>
                      <a:pt x="3645" y="5136"/>
                      <a:pt x="3662" y="5136"/>
                    </a:cubicBezTo>
                    <a:cubicBezTo>
                      <a:pt x="3744" y="5136"/>
                      <a:pt x="3823" y="5092"/>
                      <a:pt x="3885" y="5030"/>
                    </a:cubicBezTo>
                    <a:cubicBezTo>
                      <a:pt x="4035" y="4804"/>
                      <a:pt x="3935" y="4503"/>
                      <a:pt x="3760" y="4353"/>
                    </a:cubicBezTo>
                    <a:cubicBezTo>
                      <a:pt x="3685" y="4303"/>
                      <a:pt x="3609" y="4253"/>
                      <a:pt x="3509" y="4228"/>
                    </a:cubicBezTo>
                    <a:cubicBezTo>
                      <a:pt x="3559" y="4203"/>
                      <a:pt x="3584" y="4178"/>
                      <a:pt x="3634" y="4152"/>
                    </a:cubicBezTo>
                    <a:cubicBezTo>
                      <a:pt x="3760" y="4027"/>
                      <a:pt x="3860" y="3902"/>
                      <a:pt x="3885" y="3777"/>
                    </a:cubicBezTo>
                    <a:cubicBezTo>
                      <a:pt x="3910" y="3726"/>
                      <a:pt x="3910" y="3701"/>
                      <a:pt x="3910" y="3651"/>
                    </a:cubicBezTo>
                    <a:cubicBezTo>
                      <a:pt x="3960" y="3626"/>
                      <a:pt x="3985" y="3576"/>
                      <a:pt x="4010" y="3551"/>
                    </a:cubicBezTo>
                    <a:cubicBezTo>
                      <a:pt x="4060" y="3476"/>
                      <a:pt x="4111" y="3376"/>
                      <a:pt x="4136" y="3300"/>
                    </a:cubicBezTo>
                    <a:cubicBezTo>
                      <a:pt x="4161" y="3250"/>
                      <a:pt x="4161" y="3225"/>
                      <a:pt x="4186" y="3175"/>
                    </a:cubicBezTo>
                    <a:cubicBezTo>
                      <a:pt x="4211" y="3100"/>
                      <a:pt x="4311" y="2975"/>
                      <a:pt x="4436" y="2949"/>
                    </a:cubicBezTo>
                    <a:cubicBezTo>
                      <a:pt x="4512" y="2949"/>
                      <a:pt x="4587" y="2975"/>
                      <a:pt x="4637" y="3025"/>
                    </a:cubicBezTo>
                    <a:cubicBezTo>
                      <a:pt x="4687" y="3100"/>
                      <a:pt x="4687" y="3175"/>
                      <a:pt x="4662" y="3250"/>
                    </a:cubicBezTo>
                    <a:cubicBezTo>
                      <a:pt x="4637" y="3275"/>
                      <a:pt x="4662" y="3300"/>
                      <a:pt x="4687" y="3300"/>
                    </a:cubicBezTo>
                    <a:cubicBezTo>
                      <a:pt x="4694" y="3308"/>
                      <a:pt x="4702" y="3311"/>
                      <a:pt x="4709" y="3311"/>
                    </a:cubicBezTo>
                    <a:cubicBezTo>
                      <a:pt x="4727" y="3311"/>
                      <a:pt x="4745" y="3293"/>
                      <a:pt x="4762" y="3275"/>
                    </a:cubicBezTo>
                    <a:cubicBezTo>
                      <a:pt x="4812" y="3175"/>
                      <a:pt x="4787" y="3050"/>
                      <a:pt x="4712" y="2975"/>
                    </a:cubicBezTo>
                    <a:cubicBezTo>
                      <a:pt x="4671" y="2891"/>
                      <a:pt x="4577" y="2843"/>
                      <a:pt x="4490" y="2843"/>
                    </a:cubicBezTo>
                    <a:cubicBezTo>
                      <a:pt x="4472" y="2843"/>
                      <a:pt x="4454" y="2845"/>
                      <a:pt x="4436" y="2849"/>
                    </a:cubicBezTo>
                    <a:cubicBezTo>
                      <a:pt x="4261" y="2874"/>
                      <a:pt x="4136" y="3025"/>
                      <a:pt x="4086" y="3125"/>
                    </a:cubicBezTo>
                    <a:cubicBezTo>
                      <a:pt x="4086" y="3175"/>
                      <a:pt x="4060" y="3225"/>
                      <a:pt x="4035" y="3275"/>
                    </a:cubicBezTo>
                    <a:cubicBezTo>
                      <a:pt x="4010" y="3350"/>
                      <a:pt x="3985" y="3426"/>
                      <a:pt x="3935" y="3476"/>
                    </a:cubicBezTo>
                    <a:cubicBezTo>
                      <a:pt x="3910" y="3501"/>
                      <a:pt x="3910" y="3501"/>
                      <a:pt x="3910" y="3526"/>
                    </a:cubicBezTo>
                    <a:cubicBezTo>
                      <a:pt x="3885" y="3426"/>
                      <a:pt x="3835" y="3350"/>
                      <a:pt x="3785" y="3275"/>
                    </a:cubicBezTo>
                    <a:cubicBezTo>
                      <a:pt x="3703" y="3194"/>
                      <a:pt x="3593" y="3149"/>
                      <a:pt x="3484" y="3149"/>
                    </a:cubicBezTo>
                    <a:cubicBezTo>
                      <a:pt x="3392" y="3149"/>
                      <a:pt x="3302" y="3181"/>
                      <a:pt x="3233" y="3250"/>
                    </a:cubicBezTo>
                    <a:cubicBezTo>
                      <a:pt x="3208" y="3250"/>
                      <a:pt x="3183" y="3275"/>
                      <a:pt x="3158" y="3300"/>
                    </a:cubicBezTo>
                    <a:cubicBezTo>
                      <a:pt x="3183" y="3175"/>
                      <a:pt x="3309" y="3050"/>
                      <a:pt x="3434" y="3050"/>
                    </a:cubicBezTo>
                    <a:cubicBezTo>
                      <a:pt x="3509" y="3050"/>
                      <a:pt x="3584" y="2975"/>
                      <a:pt x="3584" y="2874"/>
                    </a:cubicBezTo>
                    <a:cubicBezTo>
                      <a:pt x="3584" y="2799"/>
                      <a:pt x="3509" y="2724"/>
                      <a:pt x="3409" y="2724"/>
                    </a:cubicBezTo>
                    <a:cubicBezTo>
                      <a:pt x="3108" y="2749"/>
                      <a:pt x="2857" y="3000"/>
                      <a:pt x="2832" y="3325"/>
                    </a:cubicBezTo>
                    <a:cubicBezTo>
                      <a:pt x="2832" y="3426"/>
                      <a:pt x="2883" y="3526"/>
                      <a:pt x="2958" y="3601"/>
                    </a:cubicBezTo>
                    <a:cubicBezTo>
                      <a:pt x="3008" y="3651"/>
                      <a:pt x="3083" y="3676"/>
                      <a:pt x="3158" y="3676"/>
                    </a:cubicBezTo>
                    <a:cubicBezTo>
                      <a:pt x="3284" y="3651"/>
                      <a:pt x="3359" y="3576"/>
                      <a:pt x="3409" y="3526"/>
                    </a:cubicBezTo>
                    <a:cubicBezTo>
                      <a:pt x="3409" y="3501"/>
                      <a:pt x="3434" y="3501"/>
                      <a:pt x="3434" y="3476"/>
                    </a:cubicBezTo>
                    <a:cubicBezTo>
                      <a:pt x="3459" y="3476"/>
                      <a:pt x="3509" y="3476"/>
                      <a:pt x="3534" y="3501"/>
                    </a:cubicBezTo>
                    <a:cubicBezTo>
                      <a:pt x="3584" y="3551"/>
                      <a:pt x="3584" y="3626"/>
                      <a:pt x="3584" y="3701"/>
                    </a:cubicBezTo>
                    <a:cubicBezTo>
                      <a:pt x="3559" y="3777"/>
                      <a:pt x="3509" y="3827"/>
                      <a:pt x="3409" y="3902"/>
                    </a:cubicBezTo>
                    <a:cubicBezTo>
                      <a:pt x="3359" y="3977"/>
                      <a:pt x="3258" y="4002"/>
                      <a:pt x="3158" y="4052"/>
                    </a:cubicBezTo>
                    <a:cubicBezTo>
                      <a:pt x="3008" y="4102"/>
                      <a:pt x="2857" y="4178"/>
                      <a:pt x="2732" y="4353"/>
                    </a:cubicBezTo>
                    <a:cubicBezTo>
                      <a:pt x="2682" y="4403"/>
                      <a:pt x="2657" y="4478"/>
                      <a:pt x="2632" y="4528"/>
                    </a:cubicBezTo>
                    <a:cubicBezTo>
                      <a:pt x="2582" y="4629"/>
                      <a:pt x="2557" y="4654"/>
                      <a:pt x="2532" y="4654"/>
                    </a:cubicBezTo>
                    <a:cubicBezTo>
                      <a:pt x="2523" y="4662"/>
                      <a:pt x="2509" y="4665"/>
                      <a:pt x="2493" y="4665"/>
                    </a:cubicBezTo>
                    <a:cubicBezTo>
                      <a:pt x="2459" y="4665"/>
                      <a:pt x="2415" y="4654"/>
                      <a:pt x="2381" y="4654"/>
                    </a:cubicBezTo>
                    <a:cubicBezTo>
                      <a:pt x="2582" y="4378"/>
                      <a:pt x="2632" y="3977"/>
                      <a:pt x="2607" y="3626"/>
                    </a:cubicBezTo>
                    <a:cubicBezTo>
                      <a:pt x="2607" y="3601"/>
                      <a:pt x="2582" y="3526"/>
                      <a:pt x="2582" y="3476"/>
                    </a:cubicBezTo>
                    <a:cubicBezTo>
                      <a:pt x="2582" y="3451"/>
                      <a:pt x="2557" y="3426"/>
                      <a:pt x="2557" y="3401"/>
                    </a:cubicBezTo>
                    <a:cubicBezTo>
                      <a:pt x="2532" y="3225"/>
                      <a:pt x="2482" y="3050"/>
                      <a:pt x="2431" y="2899"/>
                    </a:cubicBezTo>
                    <a:cubicBezTo>
                      <a:pt x="2381" y="2749"/>
                      <a:pt x="2331" y="2573"/>
                      <a:pt x="2306" y="2423"/>
                    </a:cubicBezTo>
                    <a:lnTo>
                      <a:pt x="2306" y="2423"/>
                    </a:lnTo>
                    <a:cubicBezTo>
                      <a:pt x="2406" y="2498"/>
                      <a:pt x="2532" y="2573"/>
                      <a:pt x="2657" y="2599"/>
                    </a:cubicBezTo>
                    <a:cubicBezTo>
                      <a:pt x="2707" y="2611"/>
                      <a:pt x="2757" y="2617"/>
                      <a:pt x="2804" y="2617"/>
                    </a:cubicBezTo>
                    <a:cubicBezTo>
                      <a:pt x="2851" y="2617"/>
                      <a:pt x="2895" y="2611"/>
                      <a:pt x="2933" y="2599"/>
                    </a:cubicBezTo>
                    <a:cubicBezTo>
                      <a:pt x="3058" y="2573"/>
                      <a:pt x="3158" y="2498"/>
                      <a:pt x="3183" y="2398"/>
                    </a:cubicBezTo>
                    <a:cubicBezTo>
                      <a:pt x="3183" y="2373"/>
                      <a:pt x="3208" y="2348"/>
                      <a:pt x="3208" y="2348"/>
                    </a:cubicBezTo>
                    <a:cubicBezTo>
                      <a:pt x="3233" y="2323"/>
                      <a:pt x="3258" y="2298"/>
                      <a:pt x="3284" y="2298"/>
                    </a:cubicBezTo>
                    <a:cubicBezTo>
                      <a:pt x="3315" y="2287"/>
                      <a:pt x="3342" y="2281"/>
                      <a:pt x="3366" y="2281"/>
                    </a:cubicBezTo>
                    <a:cubicBezTo>
                      <a:pt x="3400" y="2281"/>
                      <a:pt x="3430" y="2294"/>
                      <a:pt x="3459" y="2323"/>
                    </a:cubicBezTo>
                    <a:cubicBezTo>
                      <a:pt x="3484" y="2323"/>
                      <a:pt x="3509" y="2348"/>
                      <a:pt x="3534" y="2373"/>
                    </a:cubicBezTo>
                    <a:cubicBezTo>
                      <a:pt x="3584" y="2398"/>
                      <a:pt x="3634" y="2448"/>
                      <a:pt x="3710" y="2473"/>
                    </a:cubicBezTo>
                    <a:cubicBezTo>
                      <a:pt x="3785" y="2473"/>
                      <a:pt x="3860" y="2448"/>
                      <a:pt x="3935" y="2398"/>
                    </a:cubicBezTo>
                    <a:cubicBezTo>
                      <a:pt x="3985" y="2323"/>
                      <a:pt x="3985" y="2223"/>
                      <a:pt x="3960" y="2147"/>
                    </a:cubicBezTo>
                    <a:cubicBezTo>
                      <a:pt x="3935" y="2122"/>
                      <a:pt x="3910" y="2122"/>
                      <a:pt x="3885" y="2122"/>
                    </a:cubicBezTo>
                    <a:cubicBezTo>
                      <a:pt x="3860" y="2147"/>
                      <a:pt x="3860" y="2172"/>
                      <a:pt x="3860" y="2198"/>
                    </a:cubicBezTo>
                    <a:cubicBezTo>
                      <a:pt x="3885" y="2248"/>
                      <a:pt x="3860" y="2298"/>
                      <a:pt x="3835" y="2323"/>
                    </a:cubicBezTo>
                    <a:cubicBezTo>
                      <a:pt x="3817" y="2341"/>
                      <a:pt x="3787" y="2358"/>
                      <a:pt x="3762" y="2358"/>
                    </a:cubicBezTo>
                    <a:cubicBezTo>
                      <a:pt x="3751" y="2358"/>
                      <a:pt x="3742" y="2355"/>
                      <a:pt x="3735" y="2348"/>
                    </a:cubicBezTo>
                    <a:cubicBezTo>
                      <a:pt x="3685" y="2348"/>
                      <a:pt x="3659" y="2323"/>
                      <a:pt x="3609" y="2298"/>
                    </a:cubicBezTo>
                    <a:cubicBezTo>
                      <a:pt x="3584" y="2273"/>
                      <a:pt x="3559" y="2248"/>
                      <a:pt x="3509" y="2223"/>
                    </a:cubicBezTo>
                    <a:cubicBezTo>
                      <a:pt x="3465" y="2193"/>
                      <a:pt x="3421" y="2181"/>
                      <a:pt x="3372" y="2181"/>
                    </a:cubicBezTo>
                    <a:cubicBezTo>
                      <a:pt x="3337" y="2181"/>
                      <a:pt x="3300" y="2187"/>
                      <a:pt x="3258" y="2198"/>
                    </a:cubicBezTo>
                    <a:cubicBezTo>
                      <a:pt x="3233" y="2198"/>
                      <a:pt x="3208" y="2198"/>
                      <a:pt x="3208" y="2223"/>
                    </a:cubicBezTo>
                    <a:cubicBezTo>
                      <a:pt x="3183" y="2172"/>
                      <a:pt x="3183" y="2122"/>
                      <a:pt x="3158" y="2072"/>
                    </a:cubicBezTo>
                    <a:lnTo>
                      <a:pt x="3158" y="2047"/>
                    </a:lnTo>
                    <a:cubicBezTo>
                      <a:pt x="3133" y="1997"/>
                      <a:pt x="3108" y="1922"/>
                      <a:pt x="3108" y="1872"/>
                    </a:cubicBezTo>
                    <a:cubicBezTo>
                      <a:pt x="3108" y="1847"/>
                      <a:pt x="3133" y="1822"/>
                      <a:pt x="3133" y="1822"/>
                    </a:cubicBezTo>
                    <a:cubicBezTo>
                      <a:pt x="3208" y="1822"/>
                      <a:pt x="3258" y="1771"/>
                      <a:pt x="3258" y="1721"/>
                    </a:cubicBezTo>
                    <a:cubicBezTo>
                      <a:pt x="3258" y="1646"/>
                      <a:pt x="3208" y="1596"/>
                      <a:pt x="3158" y="1596"/>
                    </a:cubicBezTo>
                    <a:cubicBezTo>
                      <a:pt x="3008" y="1596"/>
                      <a:pt x="2908" y="1746"/>
                      <a:pt x="2883" y="1872"/>
                    </a:cubicBezTo>
                    <a:cubicBezTo>
                      <a:pt x="2883" y="1972"/>
                      <a:pt x="2908" y="2047"/>
                      <a:pt x="2958" y="2122"/>
                    </a:cubicBezTo>
                    <a:lnTo>
                      <a:pt x="2958" y="2147"/>
                    </a:lnTo>
                    <a:cubicBezTo>
                      <a:pt x="2983" y="2198"/>
                      <a:pt x="3008" y="2273"/>
                      <a:pt x="2983" y="2323"/>
                    </a:cubicBezTo>
                    <a:cubicBezTo>
                      <a:pt x="2983" y="2348"/>
                      <a:pt x="2933" y="2398"/>
                      <a:pt x="2883" y="2398"/>
                    </a:cubicBezTo>
                    <a:cubicBezTo>
                      <a:pt x="2866" y="2406"/>
                      <a:pt x="2849" y="2409"/>
                      <a:pt x="2831" y="2409"/>
                    </a:cubicBezTo>
                    <a:cubicBezTo>
                      <a:pt x="2796" y="2409"/>
                      <a:pt x="2757" y="2398"/>
                      <a:pt x="2707" y="2398"/>
                    </a:cubicBezTo>
                    <a:cubicBezTo>
                      <a:pt x="2532" y="2348"/>
                      <a:pt x="2356" y="2248"/>
                      <a:pt x="2256" y="2097"/>
                    </a:cubicBezTo>
                    <a:cubicBezTo>
                      <a:pt x="2256" y="2072"/>
                      <a:pt x="2256" y="2072"/>
                      <a:pt x="2256" y="2047"/>
                    </a:cubicBezTo>
                    <a:cubicBezTo>
                      <a:pt x="2256" y="1847"/>
                      <a:pt x="2306" y="1621"/>
                      <a:pt x="2431" y="1471"/>
                    </a:cubicBezTo>
                    <a:cubicBezTo>
                      <a:pt x="2507" y="1345"/>
                      <a:pt x="2657" y="1195"/>
                      <a:pt x="2857" y="1195"/>
                    </a:cubicBezTo>
                    <a:cubicBezTo>
                      <a:pt x="2958" y="1195"/>
                      <a:pt x="3033" y="1120"/>
                      <a:pt x="3033" y="1045"/>
                    </a:cubicBezTo>
                    <a:cubicBezTo>
                      <a:pt x="3033" y="944"/>
                      <a:pt x="2958" y="869"/>
                      <a:pt x="2857" y="869"/>
                    </a:cubicBezTo>
                    <a:cubicBezTo>
                      <a:pt x="2632" y="869"/>
                      <a:pt x="2431" y="969"/>
                      <a:pt x="2281" y="1145"/>
                    </a:cubicBezTo>
                    <a:cubicBezTo>
                      <a:pt x="2231" y="1120"/>
                      <a:pt x="2156" y="1070"/>
                      <a:pt x="2131" y="1020"/>
                    </a:cubicBezTo>
                    <a:cubicBezTo>
                      <a:pt x="2081" y="944"/>
                      <a:pt x="2081" y="869"/>
                      <a:pt x="2131" y="819"/>
                    </a:cubicBezTo>
                    <a:cubicBezTo>
                      <a:pt x="2156" y="794"/>
                      <a:pt x="2206" y="769"/>
                      <a:pt x="2256" y="744"/>
                    </a:cubicBezTo>
                    <a:cubicBezTo>
                      <a:pt x="2281" y="719"/>
                      <a:pt x="2331" y="694"/>
                      <a:pt x="2356" y="694"/>
                    </a:cubicBezTo>
                    <a:cubicBezTo>
                      <a:pt x="2456" y="619"/>
                      <a:pt x="2557" y="518"/>
                      <a:pt x="2582" y="418"/>
                    </a:cubicBezTo>
                    <a:cubicBezTo>
                      <a:pt x="2607" y="268"/>
                      <a:pt x="2557" y="117"/>
                      <a:pt x="2431" y="42"/>
                    </a:cubicBezTo>
                    <a:cubicBezTo>
                      <a:pt x="2402" y="13"/>
                      <a:pt x="2355" y="1"/>
                      <a:pt x="2307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6970487" y="4028094"/>
                <a:ext cx="433665" cy="387262"/>
              </a:xfrm>
              <a:custGeom>
                <a:avLst/>
                <a:gdLst/>
                <a:ahLst/>
                <a:cxnLst/>
                <a:rect l="l" t="t" r="r" b="b"/>
                <a:pathLst>
                  <a:path w="5841" h="5216" extrusionOk="0">
                    <a:moveTo>
                      <a:pt x="794" y="0"/>
                    </a:moveTo>
                    <a:cubicBezTo>
                      <a:pt x="772" y="0"/>
                      <a:pt x="750" y="3"/>
                      <a:pt x="728" y="11"/>
                    </a:cubicBezTo>
                    <a:cubicBezTo>
                      <a:pt x="652" y="36"/>
                      <a:pt x="577" y="86"/>
                      <a:pt x="552" y="161"/>
                    </a:cubicBezTo>
                    <a:cubicBezTo>
                      <a:pt x="477" y="286"/>
                      <a:pt x="502" y="437"/>
                      <a:pt x="602" y="537"/>
                    </a:cubicBezTo>
                    <a:cubicBezTo>
                      <a:pt x="702" y="612"/>
                      <a:pt x="803" y="662"/>
                      <a:pt x="953" y="662"/>
                    </a:cubicBezTo>
                    <a:lnTo>
                      <a:pt x="1204" y="662"/>
                    </a:lnTo>
                    <a:cubicBezTo>
                      <a:pt x="1254" y="687"/>
                      <a:pt x="1304" y="763"/>
                      <a:pt x="1304" y="838"/>
                    </a:cubicBezTo>
                    <a:cubicBezTo>
                      <a:pt x="1304" y="913"/>
                      <a:pt x="1279" y="988"/>
                      <a:pt x="1229" y="1038"/>
                    </a:cubicBezTo>
                    <a:cubicBezTo>
                      <a:pt x="1140" y="1009"/>
                      <a:pt x="1051" y="995"/>
                      <a:pt x="965" y="995"/>
                    </a:cubicBezTo>
                    <a:cubicBezTo>
                      <a:pt x="833" y="995"/>
                      <a:pt x="708" y="1028"/>
                      <a:pt x="602" y="1088"/>
                    </a:cubicBezTo>
                    <a:cubicBezTo>
                      <a:pt x="527" y="1139"/>
                      <a:pt x="477" y="1239"/>
                      <a:pt x="527" y="1314"/>
                    </a:cubicBezTo>
                    <a:cubicBezTo>
                      <a:pt x="559" y="1363"/>
                      <a:pt x="613" y="1390"/>
                      <a:pt x="667" y="1390"/>
                    </a:cubicBezTo>
                    <a:cubicBezTo>
                      <a:pt x="696" y="1390"/>
                      <a:pt x="726" y="1382"/>
                      <a:pt x="753" y="1364"/>
                    </a:cubicBezTo>
                    <a:cubicBezTo>
                      <a:pt x="823" y="1324"/>
                      <a:pt x="897" y="1308"/>
                      <a:pt x="969" y="1308"/>
                    </a:cubicBezTo>
                    <a:cubicBezTo>
                      <a:pt x="1076" y="1308"/>
                      <a:pt x="1179" y="1344"/>
                      <a:pt x="1254" y="1389"/>
                    </a:cubicBezTo>
                    <a:cubicBezTo>
                      <a:pt x="1429" y="1464"/>
                      <a:pt x="1605" y="1615"/>
                      <a:pt x="1705" y="1790"/>
                    </a:cubicBezTo>
                    <a:cubicBezTo>
                      <a:pt x="1705" y="1815"/>
                      <a:pt x="1730" y="1815"/>
                      <a:pt x="1730" y="1840"/>
                    </a:cubicBezTo>
                    <a:cubicBezTo>
                      <a:pt x="1705" y="2016"/>
                      <a:pt x="1605" y="2191"/>
                      <a:pt x="1479" y="2317"/>
                    </a:cubicBezTo>
                    <a:cubicBezTo>
                      <a:pt x="1429" y="2367"/>
                      <a:pt x="1379" y="2417"/>
                      <a:pt x="1329" y="2417"/>
                    </a:cubicBezTo>
                    <a:cubicBezTo>
                      <a:pt x="1304" y="2429"/>
                      <a:pt x="1279" y="2436"/>
                      <a:pt x="1257" y="2436"/>
                    </a:cubicBezTo>
                    <a:cubicBezTo>
                      <a:pt x="1235" y="2436"/>
                      <a:pt x="1216" y="2429"/>
                      <a:pt x="1204" y="2417"/>
                    </a:cubicBezTo>
                    <a:cubicBezTo>
                      <a:pt x="1154" y="2367"/>
                      <a:pt x="1154" y="2291"/>
                      <a:pt x="1129" y="2241"/>
                    </a:cubicBezTo>
                    <a:lnTo>
                      <a:pt x="1129" y="2216"/>
                    </a:lnTo>
                    <a:cubicBezTo>
                      <a:pt x="1129" y="2141"/>
                      <a:pt x="1103" y="2041"/>
                      <a:pt x="1053" y="1966"/>
                    </a:cubicBezTo>
                    <a:cubicBezTo>
                      <a:pt x="999" y="1894"/>
                      <a:pt x="907" y="1835"/>
                      <a:pt x="813" y="1835"/>
                    </a:cubicBezTo>
                    <a:cubicBezTo>
                      <a:pt x="776" y="1835"/>
                      <a:pt x="738" y="1844"/>
                      <a:pt x="702" y="1865"/>
                    </a:cubicBezTo>
                    <a:cubicBezTo>
                      <a:pt x="652" y="1890"/>
                      <a:pt x="627" y="1966"/>
                      <a:pt x="652" y="2016"/>
                    </a:cubicBezTo>
                    <a:cubicBezTo>
                      <a:pt x="682" y="2045"/>
                      <a:pt x="711" y="2057"/>
                      <a:pt x="740" y="2057"/>
                    </a:cubicBezTo>
                    <a:cubicBezTo>
                      <a:pt x="761" y="2057"/>
                      <a:pt x="782" y="2051"/>
                      <a:pt x="803" y="2041"/>
                    </a:cubicBezTo>
                    <a:cubicBezTo>
                      <a:pt x="828" y="2041"/>
                      <a:pt x="853" y="2041"/>
                      <a:pt x="878" y="2091"/>
                    </a:cubicBezTo>
                    <a:cubicBezTo>
                      <a:pt x="903" y="2116"/>
                      <a:pt x="903" y="2191"/>
                      <a:pt x="928" y="2241"/>
                    </a:cubicBezTo>
                    <a:lnTo>
                      <a:pt x="928" y="2266"/>
                    </a:lnTo>
                    <a:cubicBezTo>
                      <a:pt x="928" y="2317"/>
                      <a:pt x="953" y="2367"/>
                      <a:pt x="953" y="2417"/>
                    </a:cubicBezTo>
                    <a:lnTo>
                      <a:pt x="903" y="2417"/>
                    </a:lnTo>
                    <a:cubicBezTo>
                      <a:pt x="803" y="2442"/>
                      <a:pt x="728" y="2492"/>
                      <a:pt x="677" y="2567"/>
                    </a:cubicBezTo>
                    <a:cubicBezTo>
                      <a:pt x="677" y="2617"/>
                      <a:pt x="652" y="2642"/>
                      <a:pt x="652" y="2692"/>
                    </a:cubicBezTo>
                    <a:cubicBezTo>
                      <a:pt x="627" y="2718"/>
                      <a:pt x="602" y="2768"/>
                      <a:pt x="577" y="2793"/>
                    </a:cubicBezTo>
                    <a:cubicBezTo>
                      <a:pt x="562" y="2822"/>
                      <a:pt x="539" y="2834"/>
                      <a:pt x="512" y="2834"/>
                    </a:cubicBezTo>
                    <a:cubicBezTo>
                      <a:pt x="493" y="2834"/>
                      <a:pt x="473" y="2828"/>
                      <a:pt x="452" y="2818"/>
                    </a:cubicBezTo>
                    <a:cubicBezTo>
                      <a:pt x="427" y="2818"/>
                      <a:pt x="377" y="2768"/>
                      <a:pt x="377" y="2743"/>
                    </a:cubicBezTo>
                    <a:cubicBezTo>
                      <a:pt x="377" y="2706"/>
                      <a:pt x="363" y="2683"/>
                      <a:pt x="346" y="2683"/>
                    </a:cubicBezTo>
                    <a:cubicBezTo>
                      <a:pt x="340" y="2683"/>
                      <a:pt x="333" y="2686"/>
                      <a:pt x="326" y="2692"/>
                    </a:cubicBezTo>
                    <a:cubicBezTo>
                      <a:pt x="301" y="2692"/>
                      <a:pt x="276" y="2718"/>
                      <a:pt x="276" y="2743"/>
                    </a:cubicBezTo>
                    <a:cubicBezTo>
                      <a:pt x="276" y="2818"/>
                      <a:pt x="352" y="2893"/>
                      <a:pt x="427" y="2918"/>
                    </a:cubicBezTo>
                    <a:cubicBezTo>
                      <a:pt x="458" y="2928"/>
                      <a:pt x="489" y="2934"/>
                      <a:pt x="520" y="2934"/>
                    </a:cubicBezTo>
                    <a:cubicBezTo>
                      <a:pt x="564" y="2934"/>
                      <a:pt x="608" y="2922"/>
                      <a:pt x="652" y="2893"/>
                    </a:cubicBezTo>
                    <a:cubicBezTo>
                      <a:pt x="702" y="2843"/>
                      <a:pt x="728" y="2768"/>
                      <a:pt x="753" y="2718"/>
                    </a:cubicBezTo>
                    <a:cubicBezTo>
                      <a:pt x="753" y="2692"/>
                      <a:pt x="778" y="2667"/>
                      <a:pt x="778" y="2642"/>
                    </a:cubicBezTo>
                    <a:cubicBezTo>
                      <a:pt x="803" y="2592"/>
                      <a:pt x="853" y="2542"/>
                      <a:pt x="928" y="2542"/>
                    </a:cubicBezTo>
                    <a:cubicBezTo>
                      <a:pt x="953" y="2517"/>
                      <a:pt x="978" y="2517"/>
                      <a:pt x="1028" y="2517"/>
                    </a:cubicBezTo>
                    <a:cubicBezTo>
                      <a:pt x="1028" y="2542"/>
                      <a:pt x="1053" y="2567"/>
                      <a:pt x="1053" y="2567"/>
                    </a:cubicBezTo>
                    <a:cubicBezTo>
                      <a:pt x="1129" y="2624"/>
                      <a:pt x="1218" y="2652"/>
                      <a:pt x="1300" y="2652"/>
                    </a:cubicBezTo>
                    <a:cubicBezTo>
                      <a:pt x="1327" y="2652"/>
                      <a:pt x="1354" y="2649"/>
                      <a:pt x="1379" y="2642"/>
                    </a:cubicBezTo>
                    <a:cubicBezTo>
                      <a:pt x="1454" y="2617"/>
                      <a:pt x="1530" y="2567"/>
                      <a:pt x="1630" y="2492"/>
                    </a:cubicBezTo>
                    <a:cubicBezTo>
                      <a:pt x="1730" y="2392"/>
                      <a:pt x="1805" y="2291"/>
                      <a:pt x="1855" y="2166"/>
                    </a:cubicBezTo>
                    <a:cubicBezTo>
                      <a:pt x="1905" y="2317"/>
                      <a:pt x="1931" y="2467"/>
                      <a:pt x="1981" y="2617"/>
                    </a:cubicBezTo>
                    <a:cubicBezTo>
                      <a:pt x="2006" y="2793"/>
                      <a:pt x="2056" y="2968"/>
                      <a:pt x="2106" y="3119"/>
                    </a:cubicBezTo>
                    <a:cubicBezTo>
                      <a:pt x="2106" y="3144"/>
                      <a:pt x="2106" y="3194"/>
                      <a:pt x="2131" y="3219"/>
                    </a:cubicBezTo>
                    <a:cubicBezTo>
                      <a:pt x="2131" y="3269"/>
                      <a:pt x="2156" y="3319"/>
                      <a:pt x="2181" y="3369"/>
                    </a:cubicBezTo>
                    <a:cubicBezTo>
                      <a:pt x="2332" y="3670"/>
                      <a:pt x="2557" y="3996"/>
                      <a:pt x="2883" y="4121"/>
                    </a:cubicBezTo>
                    <a:cubicBezTo>
                      <a:pt x="2833" y="4171"/>
                      <a:pt x="2758" y="4221"/>
                      <a:pt x="2758" y="4221"/>
                    </a:cubicBezTo>
                    <a:cubicBezTo>
                      <a:pt x="2707" y="4221"/>
                      <a:pt x="2682" y="4196"/>
                      <a:pt x="2607" y="4146"/>
                    </a:cubicBezTo>
                    <a:cubicBezTo>
                      <a:pt x="2557" y="4096"/>
                      <a:pt x="2482" y="4071"/>
                      <a:pt x="2432" y="4046"/>
                    </a:cubicBezTo>
                    <a:cubicBezTo>
                      <a:pt x="2321" y="3990"/>
                      <a:pt x="2218" y="3973"/>
                      <a:pt x="2122" y="3973"/>
                    </a:cubicBezTo>
                    <a:cubicBezTo>
                      <a:pt x="2045" y="3973"/>
                      <a:pt x="1973" y="3985"/>
                      <a:pt x="1905" y="3996"/>
                    </a:cubicBezTo>
                    <a:cubicBezTo>
                      <a:pt x="1855" y="4008"/>
                      <a:pt x="1805" y="4015"/>
                      <a:pt x="1755" y="4015"/>
                    </a:cubicBezTo>
                    <a:cubicBezTo>
                      <a:pt x="1705" y="4015"/>
                      <a:pt x="1655" y="4008"/>
                      <a:pt x="1605" y="3996"/>
                    </a:cubicBezTo>
                    <a:cubicBezTo>
                      <a:pt x="1504" y="3971"/>
                      <a:pt x="1404" y="3946"/>
                      <a:pt x="1354" y="3895"/>
                    </a:cubicBezTo>
                    <a:cubicBezTo>
                      <a:pt x="1304" y="3845"/>
                      <a:pt x="1279" y="3770"/>
                      <a:pt x="1304" y="3720"/>
                    </a:cubicBezTo>
                    <a:cubicBezTo>
                      <a:pt x="1304" y="3670"/>
                      <a:pt x="1354" y="3645"/>
                      <a:pt x="1379" y="3645"/>
                    </a:cubicBezTo>
                    <a:lnTo>
                      <a:pt x="1429" y="3645"/>
                    </a:lnTo>
                    <a:cubicBezTo>
                      <a:pt x="1481" y="3662"/>
                      <a:pt x="1545" y="3691"/>
                      <a:pt x="1612" y="3691"/>
                    </a:cubicBezTo>
                    <a:cubicBezTo>
                      <a:pt x="1643" y="3691"/>
                      <a:pt x="1674" y="3685"/>
                      <a:pt x="1705" y="3670"/>
                    </a:cubicBezTo>
                    <a:cubicBezTo>
                      <a:pt x="1780" y="3645"/>
                      <a:pt x="1830" y="3570"/>
                      <a:pt x="1855" y="3520"/>
                    </a:cubicBezTo>
                    <a:cubicBezTo>
                      <a:pt x="1880" y="3419"/>
                      <a:pt x="1880" y="3294"/>
                      <a:pt x="1805" y="3194"/>
                    </a:cubicBezTo>
                    <a:cubicBezTo>
                      <a:pt x="1699" y="3017"/>
                      <a:pt x="1495" y="2903"/>
                      <a:pt x="1286" y="2903"/>
                    </a:cubicBezTo>
                    <a:cubicBezTo>
                      <a:pt x="1198" y="2903"/>
                      <a:pt x="1110" y="2924"/>
                      <a:pt x="1028" y="2968"/>
                    </a:cubicBezTo>
                    <a:cubicBezTo>
                      <a:pt x="953" y="3018"/>
                      <a:pt x="903" y="3119"/>
                      <a:pt x="953" y="3194"/>
                    </a:cubicBezTo>
                    <a:cubicBezTo>
                      <a:pt x="991" y="3250"/>
                      <a:pt x="1056" y="3278"/>
                      <a:pt x="1119" y="3278"/>
                    </a:cubicBezTo>
                    <a:cubicBezTo>
                      <a:pt x="1139" y="3278"/>
                      <a:pt x="1160" y="3275"/>
                      <a:pt x="1179" y="3269"/>
                    </a:cubicBezTo>
                    <a:cubicBezTo>
                      <a:pt x="1212" y="3244"/>
                      <a:pt x="1254" y="3233"/>
                      <a:pt x="1297" y="3233"/>
                    </a:cubicBezTo>
                    <a:cubicBezTo>
                      <a:pt x="1385" y="3233"/>
                      <a:pt x="1479" y="3277"/>
                      <a:pt x="1530" y="3344"/>
                    </a:cubicBezTo>
                    <a:cubicBezTo>
                      <a:pt x="1504" y="3344"/>
                      <a:pt x="1479" y="3319"/>
                      <a:pt x="1454" y="3319"/>
                    </a:cubicBezTo>
                    <a:cubicBezTo>
                      <a:pt x="1437" y="3317"/>
                      <a:pt x="1420" y="3316"/>
                      <a:pt x="1403" y="3316"/>
                    </a:cubicBezTo>
                    <a:cubicBezTo>
                      <a:pt x="1217" y="3316"/>
                      <a:pt x="1024" y="3436"/>
                      <a:pt x="978" y="3620"/>
                    </a:cubicBezTo>
                    <a:cubicBezTo>
                      <a:pt x="953" y="3720"/>
                      <a:pt x="978" y="3820"/>
                      <a:pt x="1003" y="3895"/>
                    </a:cubicBezTo>
                    <a:cubicBezTo>
                      <a:pt x="978" y="3895"/>
                      <a:pt x="953" y="3895"/>
                      <a:pt x="953" y="3870"/>
                    </a:cubicBezTo>
                    <a:cubicBezTo>
                      <a:pt x="878" y="3845"/>
                      <a:pt x="828" y="3795"/>
                      <a:pt x="753" y="3745"/>
                    </a:cubicBezTo>
                    <a:cubicBezTo>
                      <a:pt x="702" y="3720"/>
                      <a:pt x="677" y="3670"/>
                      <a:pt x="627" y="3645"/>
                    </a:cubicBezTo>
                    <a:cubicBezTo>
                      <a:pt x="571" y="3608"/>
                      <a:pt x="460" y="3543"/>
                      <a:pt x="335" y="3543"/>
                    </a:cubicBezTo>
                    <a:cubicBezTo>
                      <a:pt x="291" y="3543"/>
                      <a:pt x="246" y="3550"/>
                      <a:pt x="201" y="3570"/>
                    </a:cubicBezTo>
                    <a:cubicBezTo>
                      <a:pt x="101" y="3620"/>
                      <a:pt x="26" y="3720"/>
                      <a:pt x="1" y="3820"/>
                    </a:cubicBezTo>
                    <a:cubicBezTo>
                      <a:pt x="1" y="3946"/>
                      <a:pt x="51" y="4046"/>
                      <a:pt x="126" y="4121"/>
                    </a:cubicBezTo>
                    <a:cubicBezTo>
                      <a:pt x="133" y="4128"/>
                      <a:pt x="143" y="4131"/>
                      <a:pt x="153" y="4131"/>
                    </a:cubicBezTo>
                    <a:cubicBezTo>
                      <a:pt x="176" y="4131"/>
                      <a:pt x="201" y="4114"/>
                      <a:pt x="201" y="4096"/>
                    </a:cubicBezTo>
                    <a:cubicBezTo>
                      <a:pt x="226" y="4071"/>
                      <a:pt x="226" y="4046"/>
                      <a:pt x="201" y="4021"/>
                    </a:cubicBezTo>
                    <a:cubicBezTo>
                      <a:pt x="126" y="3996"/>
                      <a:pt x="101" y="3921"/>
                      <a:pt x="126" y="3845"/>
                    </a:cubicBezTo>
                    <a:cubicBezTo>
                      <a:pt x="126" y="3770"/>
                      <a:pt x="176" y="3695"/>
                      <a:pt x="251" y="3670"/>
                    </a:cubicBezTo>
                    <a:cubicBezTo>
                      <a:pt x="280" y="3658"/>
                      <a:pt x="310" y="3653"/>
                      <a:pt x="338" y="3653"/>
                    </a:cubicBezTo>
                    <a:cubicBezTo>
                      <a:pt x="432" y="3653"/>
                      <a:pt x="519" y="3707"/>
                      <a:pt x="577" y="3745"/>
                    </a:cubicBezTo>
                    <a:cubicBezTo>
                      <a:pt x="602" y="3770"/>
                      <a:pt x="652" y="3795"/>
                      <a:pt x="677" y="3820"/>
                    </a:cubicBezTo>
                    <a:cubicBezTo>
                      <a:pt x="753" y="3870"/>
                      <a:pt x="828" y="3946"/>
                      <a:pt x="903" y="3971"/>
                    </a:cubicBezTo>
                    <a:cubicBezTo>
                      <a:pt x="953" y="3996"/>
                      <a:pt x="1003" y="4021"/>
                      <a:pt x="1053" y="4021"/>
                    </a:cubicBezTo>
                    <a:cubicBezTo>
                      <a:pt x="1078" y="4046"/>
                      <a:pt x="1103" y="4096"/>
                      <a:pt x="1129" y="4121"/>
                    </a:cubicBezTo>
                    <a:cubicBezTo>
                      <a:pt x="1229" y="4221"/>
                      <a:pt x="1379" y="4271"/>
                      <a:pt x="1530" y="4322"/>
                    </a:cubicBezTo>
                    <a:cubicBezTo>
                      <a:pt x="1580" y="4322"/>
                      <a:pt x="1630" y="4322"/>
                      <a:pt x="1680" y="4347"/>
                    </a:cubicBezTo>
                    <a:cubicBezTo>
                      <a:pt x="1605" y="4397"/>
                      <a:pt x="1555" y="4472"/>
                      <a:pt x="1530" y="4572"/>
                    </a:cubicBezTo>
                    <a:cubicBezTo>
                      <a:pt x="1454" y="4773"/>
                      <a:pt x="1504" y="5098"/>
                      <a:pt x="1755" y="5199"/>
                    </a:cubicBezTo>
                    <a:cubicBezTo>
                      <a:pt x="1797" y="5209"/>
                      <a:pt x="1838" y="5215"/>
                      <a:pt x="1878" y="5215"/>
                    </a:cubicBezTo>
                    <a:cubicBezTo>
                      <a:pt x="1934" y="5215"/>
                      <a:pt x="1987" y="5203"/>
                      <a:pt x="2031" y="5174"/>
                    </a:cubicBezTo>
                    <a:lnTo>
                      <a:pt x="2056" y="5149"/>
                    </a:lnTo>
                    <a:cubicBezTo>
                      <a:pt x="2106" y="5124"/>
                      <a:pt x="2131" y="5048"/>
                      <a:pt x="2106" y="4973"/>
                    </a:cubicBezTo>
                    <a:cubicBezTo>
                      <a:pt x="2106" y="4923"/>
                      <a:pt x="2081" y="4848"/>
                      <a:pt x="2031" y="4823"/>
                    </a:cubicBezTo>
                    <a:cubicBezTo>
                      <a:pt x="2011" y="4816"/>
                      <a:pt x="1992" y="4813"/>
                      <a:pt x="1976" y="4813"/>
                    </a:cubicBezTo>
                    <a:cubicBezTo>
                      <a:pt x="1931" y="4813"/>
                      <a:pt x="1899" y="4836"/>
                      <a:pt x="1880" y="4873"/>
                    </a:cubicBezTo>
                    <a:cubicBezTo>
                      <a:pt x="1855" y="4923"/>
                      <a:pt x="1855" y="4973"/>
                      <a:pt x="1905" y="4998"/>
                    </a:cubicBezTo>
                    <a:lnTo>
                      <a:pt x="1830" y="4998"/>
                    </a:lnTo>
                    <a:cubicBezTo>
                      <a:pt x="1705" y="4948"/>
                      <a:pt x="1680" y="4773"/>
                      <a:pt x="1730" y="4647"/>
                    </a:cubicBezTo>
                    <a:cubicBezTo>
                      <a:pt x="1780" y="4522"/>
                      <a:pt x="1905" y="4397"/>
                      <a:pt x="2081" y="4322"/>
                    </a:cubicBezTo>
                    <a:cubicBezTo>
                      <a:pt x="2106" y="4322"/>
                      <a:pt x="2106" y="4322"/>
                      <a:pt x="2106" y="4296"/>
                    </a:cubicBezTo>
                    <a:cubicBezTo>
                      <a:pt x="2181" y="4296"/>
                      <a:pt x="2231" y="4296"/>
                      <a:pt x="2306" y="4322"/>
                    </a:cubicBezTo>
                    <a:cubicBezTo>
                      <a:pt x="2332" y="4347"/>
                      <a:pt x="2357" y="4372"/>
                      <a:pt x="2407" y="4397"/>
                    </a:cubicBezTo>
                    <a:cubicBezTo>
                      <a:pt x="2488" y="4458"/>
                      <a:pt x="2586" y="4536"/>
                      <a:pt x="2728" y="4536"/>
                    </a:cubicBezTo>
                    <a:cubicBezTo>
                      <a:pt x="2760" y="4536"/>
                      <a:pt x="2795" y="4531"/>
                      <a:pt x="2833" y="4522"/>
                    </a:cubicBezTo>
                    <a:cubicBezTo>
                      <a:pt x="2908" y="4522"/>
                      <a:pt x="2983" y="4447"/>
                      <a:pt x="3058" y="4397"/>
                    </a:cubicBezTo>
                    <a:cubicBezTo>
                      <a:pt x="3159" y="4322"/>
                      <a:pt x="3284" y="4221"/>
                      <a:pt x="3409" y="4196"/>
                    </a:cubicBezTo>
                    <a:cubicBezTo>
                      <a:pt x="3560" y="4171"/>
                      <a:pt x="3685" y="4146"/>
                      <a:pt x="3835" y="4096"/>
                    </a:cubicBezTo>
                    <a:cubicBezTo>
                      <a:pt x="3936" y="4071"/>
                      <a:pt x="4036" y="4021"/>
                      <a:pt x="4161" y="4021"/>
                    </a:cubicBezTo>
                    <a:cubicBezTo>
                      <a:pt x="4221" y="4010"/>
                      <a:pt x="4281" y="4005"/>
                      <a:pt x="4341" y="4005"/>
                    </a:cubicBezTo>
                    <a:cubicBezTo>
                      <a:pt x="4862" y="4005"/>
                      <a:pt x="5377" y="4381"/>
                      <a:pt x="5489" y="4898"/>
                    </a:cubicBezTo>
                    <a:cubicBezTo>
                      <a:pt x="5514" y="4973"/>
                      <a:pt x="5615" y="5023"/>
                      <a:pt x="5690" y="5023"/>
                    </a:cubicBezTo>
                    <a:cubicBezTo>
                      <a:pt x="5715" y="4998"/>
                      <a:pt x="5740" y="4998"/>
                      <a:pt x="5765" y="4973"/>
                    </a:cubicBezTo>
                    <a:cubicBezTo>
                      <a:pt x="5815" y="4923"/>
                      <a:pt x="5840" y="4873"/>
                      <a:pt x="5815" y="4823"/>
                    </a:cubicBezTo>
                    <a:cubicBezTo>
                      <a:pt x="5665" y="4221"/>
                      <a:pt x="5113" y="3770"/>
                      <a:pt x="4537" y="3695"/>
                    </a:cubicBezTo>
                    <a:cubicBezTo>
                      <a:pt x="4562" y="3595"/>
                      <a:pt x="4562" y="3494"/>
                      <a:pt x="4537" y="3394"/>
                    </a:cubicBezTo>
                    <a:cubicBezTo>
                      <a:pt x="4487" y="3319"/>
                      <a:pt x="4437" y="3269"/>
                      <a:pt x="4362" y="3194"/>
                    </a:cubicBezTo>
                    <a:cubicBezTo>
                      <a:pt x="4337" y="3169"/>
                      <a:pt x="4286" y="3144"/>
                      <a:pt x="4261" y="3093"/>
                    </a:cubicBezTo>
                    <a:cubicBezTo>
                      <a:pt x="4186" y="2993"/>
                      <a:pt x="4161" y="2818"/>
                      <a:pt x="4211" y="2692"/>
                    </a:cubicBezTo>
                    <a:cubicBezTo>
                      <a:pt x="4211" y="2667"/>
                      <a:pt x="4211" y="2642"/>
                      <a:pt x="4186" y="2617"/>
                    </a:cubicBezTo>
                    <a:cubicBezTo>
                      <a:pt x="4161" y="2617"/>
                      <a:pt x="4111" y="2617"/>
                      <a:pt x="4111" y="2667"/>
                    </a:cubicBezTo>
                    <a:cubicBezTo>
                      <a:pt x="4036" y="2818"/>
                      <a:pt x="4061" y="3018"/>
                      <a:pt x="4186" y="3169"/>
                    </a:cubicBezTo>
                    <a:cubicBezTo>
                      <a:pt x="4211" y="3219"/>
                      <a:pt x="4261" y="3244"/>
                      <a:pt x="4286" y="3294"/>
                    </a:cubicBezTo>
                    <a:cubicBezTo>
                      <a:pt x="4362" y="3319"/>
                      <a:pt x="4412" y="3369"/>
                      <a:pt x="4437" y="3444"/>
                    </a:cubicBezTo>
                    <a:cubicBezTo>
                      <a:pt x="4462" y="3520"/>
                      <a:pt x="4462" y="3620"/>
                      <a:pt x="4412" y="3670"/>
                    </a:cubicBezTo>
                    <a:cubicBezTo>
                      <a:pt x="4311" y="3670"/>
                      <a:pt x="4211" y="3670"/>
                      <a:pt x="4111" y="3695"/>
                    </a:cubicBezTo>
                    <a:cubicBezTo>
                      <a:pt x="3961" y="3720"/>
                      <a:pt x="3860" y="3745"/>
                      <a:pt x="3735" y="3795"/>
                    </a:cubicBezTo>
                    <a:cubicBezTo>
                      <a:pt x="3685" y="3795"/>
                      <a:pt x="3635" y="3820"/>
                      <a:pt x="3610" y="3820"/>
                    </a:cubicBezTo>
                    <a:cubicBezTo>
                      <a:pt x="3459" y="3770"/>
                      <a:pt x="3359" y="3645"/>
                      <a:pt x="3309" y="3494"/>
                    </a:cubicBezTo>
                    <a:cubicBezTo>
                      <a:pt x="3284" y="3394"/>
                      <a:pt x="3284" y="3269"/>
                      <a:pt x="3309" y="3194"/>
                    </a:cubicBezTo>
                    <a:cubicBezTo>
                      <a:pt x="3350" y="3132"/>
                      <a:pt x="3408" y="3087"/>
                      <a:pt x="3470" y="3087"/>
                    </a:cubicBezTo>
                    <a:cubicBezTo>
                      <a:pt x="3483" y="3087"/>
                      <a:pt x="3496" y="3089"/>
                      <a:pt x="3509" y="3093"/>
                    </a:cubicBezTo>
                    <a:cubicBezTo>
                      <a:pt x="3535" y="3093"/>
                      <a:pt x="3560" y="3119"/>
                      <a:pt x="3585" y="3169"/>
                    </a:cubicBezTo>
                    <a:cubicBezTo>
                      <a:pt x="3585" y="3169"/>
                      <a:pt x="3610" y="3194"/>
                      <a:pt x="3585" y="3219"/>
                    </a:cubicBezTo>
                    <a:cubicBezTo>
                      <a:pt x="3560" y="3294"/>
                      <a:pt x="3585" y="3344"/>
                      <a:pt x="3635" y="3369"/>
                    </a:cubicBezTo>
                    <a:cubicBezTo>
                      <a:pt x="3655" y="3376"/>
                      <a:pt x="3673" y="3379"/>
                      <a:pt x="3690" y="3379"/>
                    </a:cubicBezTo>
                    <a:cubicBezTo>
                      <a:pt x="3735" y="3379"/>
                      <a:pt x="3767" y="3356"/>
                      <a:pt x="3785" y="3319"/>
                    </a:cubicBezTo>
                    <a:cubicBezTo>
                      <a:pt x="3835" y="3244"/>
                      <a:pt x="3810" y="3144"/>
                      <a:pt x="3785" y="3068"/>
                    </a:cubicBezTo>
                    <a:cubicBezTo>
                      <a:pt x="3735" y="2968"/>
                      <a:pt x="3635" y="2893"/>
                      <a:pt x="3560" y="2893"/>
                    </a:cubicBezTo>
                    <a:cubicBezTo>
                      <a:pt x="3529" y="2884"/>
                      <a:pt x="3498" y="2880"/>
                      <a:pt x="3468" y="2880"/>
                    </a:cubicBezTo>
                    <a:cubicBezTo>
                      <a:pt x="3325" y="2880"/>
                      <a:pt x="3191" y="2974"/>
                      <a:pt x="3108" y="3119"/>
                    </a:cubicBezTo>
                    <a:cubicBezTo>
                      <a:pt x="3058" y="3244"/>
                      <a:pt x="3058" y="3394"/>
                      <a:pt x="3108" y="3545"/>
                    </a:cubicBezTo>
                    <a:cubicBezTo>
                      <a:pt x="3134" y="3670"/>
                      <a:pt x="3209" y="3795"/>
                      <a:pt x="3309" y="3870"/>
                    </a:cubicBezTo>
                    <a:cubicBezTo>
                      <a:pt x="3296" y="3883"/>
                      <a:pt x="3278" y="3889"/>
                      <a:pt x="3256" y="3889"/>
                    </a:cubicBezTo>
                    <a:cubicBezTo>
                      <a:pt x="3234" y="3889"/>
                      <a:pt x="3209" y="3883"/>
                      <a:pt x="3184" y="3870"/>
                    </a:cubicBezTo>
                    <a:cubicBezTo>
                      <a:pt x="2808" y="3845"/>
                      <a:pt x="2557" y="3469"/>
                      <a:pt x="2432" y="3093"/>
                    </a:cubicBezTo>
                    <a:cubicBezTo>
                      <a:pt x="2382" y="2918"/>
                      <a:pt x="2407" y="2617"/>
                      <a:pt x="2482" y="2492"/>
                    </a:cubicBezTo>
                    <a:cubicBezTo>
                      <a:pt x="2507" y="2442"/>
                      <a:pt x="2557" y="2392"/>
                      <a:pt x="2632" y="2342"/>
                    </a:cubicBezTo>
                    <a:cubicBezTo>
                      <a:pt x="2758" y="2216"/>
                      <a:pt x="2883" y="2091"/>
                      <a:pt x="2908" y="1865"/>
                    </a:cubicBezTo>
                    <a:cubicBezTo>
                      <a:pt x="2908" y="1790"/>
                      <a:pt x="2883" y="1715"/>
                      <a:pt x="2858" y="1640"/>
                    </a:cubicBezTo>
                    <a:cubicBezTo>
                      <a:pt x="2858" y="1590"/>
                      <a:pt x="2858" y="1540"/>
                      <a:pt x="2883" y="1515"/>
                    </a:cubicBezTo>
                    <a:cubicBezTo>
                      <a:pt x="2883" y="1489"/>
                      <a:pt x="2883" y="1464"/>
                      <a:pt x="2883" y="1439"/>
                    </a:cubicBezTo>
                    <a:cubicBezTo>
                      <a:pt x="2908" y="1339"/>
                      <a:pt x="2933" y="1214"/>
                      <a:pt x="2933" y="1114"/>
                    </a:cubicBezTo>
                    <a:cubicBezTo>
                      <a:pt x="2933" y="963"/>
                      <a:pt x="2833" y="788"/>
                      <a:pt x="2682" y="713"/>
                    </a:cubicBezTo>
                    <a:cubicBezTo>
                      <a:pt x="2607" y="713"/>
                      <a:pt x="2557" y="738"/>
                      <a:pt x="2532" y="788"/>
                    </a:cubicBezTo>
                    <a:cubicBezTo>
                      <a:pt x="2532" y="838"/>
                      <a:pt x="2557" y="913"/>
                      <a:pt x="2607" y="913"/>
                    </a:cubicBezTo>
                    <a:cubicBezTo>
                      <a:pt x="2682" y="938"/>
                      <a:pt x="2707" y="1038"/>
                      <a:pt x="2733" y="1114"/>
                    </a:cubicBezTo>
                    <a:cubicBezTo>
                      <a:pt x="2733" y="1214"/>
                      <a:pt x="2707" y="1289"/>
                      <a:pt x="2682" y="1364"/>
                    </a:cubicBezTo>
                    <a:cubicBezTo>
                      <a:pt x="2682" y="1389"/>
                      <a:pt x="2682" y="1389"/>
                      <a:pt x="2682" y="1389"/>
                    </a:cubicBezTo>
                    <a:cubicBezTo>
                      <a:pt x="2607" y="1314"/>
                      <a:pt x="2532" y="1289"/>
                      <a:pt x="2457" y="1239"/>
                    </a:cubicBezTo>
                    <a:cubicBezTo>
                      <a:pt x="2407" y="1214"/>
                      <a:pt x="2357" y="1189"/>
                      <a:pt x="2332" y="1164"/>
                    </a:cubicBezTo>
                    <a:cubicBezTo>
                      <a:pt x="2231" y="1088"/>
                      <a:pt x="2156" y="1013"/>
                      <a:pt x="2131" y="938"/>
                    </a:cubicBezTo>
                    <a:cubicBezTo>
                      <a:pt x="2131" y="888"/>
                      <a:pt x="2156" y="813"/>
                      <a:pt x="2206" y="813"/>
                    </a:cubicBezTo>
                    <a:cubicBezTo>
                      <a:pt x="2281" y="788"/>
                      <a:pt x="2332" y="687"/>
                      <a:pt x="2306" y="612"/>
                    </a:cubicBezTo>
                    <a:cubicBezTo>
                      <a:pt x="2286" y="529"/>
                      <a:pt x="2231" y="481"/>
                      <a:pt x="2169" y="481"/>
                    </a:cubicBezTo>
                    <a:cubicBezTo>
                      <a:pt x="2157" y="481"/>
                      <a:pt x="2144" y="483"/>
                      <a:pt x="2131" y="487"/>
                    </a:cubicBezTo>
                    <a:cubicBezTo>
                      <a:pt x="2006" y="512"/>
                      <a:pt x="1905" y="612"/>
                      <a:pt x="1855" y="713"/>
                    </a:cubicBezTo>
                    <a:cubicBezTo>
                      <a:pt x="1855" y="713"/>
                      <a:pt x="1855" y="713"/>
                      <a:pt x="1855" y="687"/>
                    </a:cubicBezTo>
                    <a:cubicBezTo>
                      <a:pt x="1805" y="662"/>
                      <a:pt x="1805" y="587"/>
                      <a:pt x="1780" y="537"/>
                    </a:cubicBezTo>
                    <a:cubicBezTo>
                      <a:pt x="1780" y="512"/>
                      <a:pt x="1780" y="512"/>
                      <a:pt x="1780" y="487"/>
                    </a:cubicBezTo>
                    <a:cubicBezTo>
                      <a:pt x="1730" y="362"/>
                      <a:pt x="1680" y="311"/>
                      <a:pt x="1605" y="261"/>
                    </a:cubicBezTo>
                    <a:cubicBezTo>
                      <a:pt x="1580" y="261"/>
                      <a:pt x="1555" y="261"/>
                      <a:pt x="1555" y="286"/>
                    </a:cubicBezTo>
                    <a:cubicBezTo>
                      <a:pt x="1530" y="311"/>
                      <a:pt x="1555" y="337"/>
                      <a:pt x="1580" y="362"/>
                    </a:cubicBezTo>
                    <a:cubicBezTo>
                      <a:pt x="1605" y="387"/>
                      <a:pt x="1655" y="437"/>
                      <a:pt x="1680" y="512"/>
                    </a:cubicBezTo>
                    <a:cubicBezTo>
                      <a:pt x="1680" y="537"/>
                      <a:pt x="1680" y="537"/>
                      <a:pt x="1680" y="562"/>
                    </a:cubicBezTo>
                    <a:cubicBezTo>
                      <a:pt x="1705" y="637"/>
                      <a:pt x="1705" y="687"/>
                      <a:pt x="1755" y="763"/>
                    </a:cubicBezTo>
                    <a:cubicBezTo>
                      <a:pt x="1780" y="788"/>
                      <a:pt x="1805" y="813"/>
                      <a:pt x="1830" y="813"/>
                    </a:cubicBezTo>
                    <a:cubicBezTo>
                      <a:pt x="1805" y="888"/>
                      <a:pt x="1805" y="938"/>
                      <a:pt x="1830" y="1013"/>
                    </a:cubicBezTo>
                    <a:cubicBezTo>
                      <a:pt x="1855" y="1164"/>
                      <a:pt x="1956" y="1289"/>
                      <a:pt x="2131" y="1414"/>
                    </a:cubicBezTo>
                    <a:cubicBezTo>
                      <a:pt x="2181" y="1439"/>
                      <a:pt x="2231" y="1464"/>
                      <a:pt x="2281" y="1515"/>
                    </a:cubicBezTo>
                    <a:cubicBezTo>
                      <a:pt x="2332" y="1540"/>
                      <a:pt x="2407" y="1590"/>
                      <a:pt x="2457" y="1640"/>
                    </a:cubicBezTo>
                    <a:cubicBezTo>
                      <a:pt x="2532" y="1690"/>
                      <a:pt x="2582" y="1790"/>
                      <a:pt x="2582" y="1840"/>
                    </a:cubicBezTo>
                    <a:cubicBezTo>
                      <a:pt x="2582" y="1941"/>
                      <a:pt x="2482" y="2016"/>
                      <a:pt x="2407" y="2116"/>
                    </a:cubicBezTo>
                    <a:cubicBezTo>
                      <a:pt x="2332" y="2166"/>
                      <a:pt x="2281" y="2241"/>
                      <a:pt x="2231" y="2291"/>
                    </a:cubicBezTo>
                    <a:cubicBezTo>
                      <a:pt x="2181" y="2066"/>
                      <a:pt x="2106" y="1865"/>
                      <a:pt x="1981" y="1640"/>
                    </a:cubicBezTo>
                    <a:cubicBezTo>
                      <a:pt x="1855" y="1414"/>
                      <a:pt x="1655" y="1239"/>
                      <a:pt x="1429" y="1114"/>
                    </a:cubicBezTo>
                    <a:cubicBezTo>
                      <a:pt x="1479" y="1013"/>
                      <a:pt x="1504" y="938"/>
                      <a:pt x="1504" y="838"/>
                    </a:cubicBezTo>
                    <a:cubicBezTo>
                      <a:pt x="1504" y="662"/>
                      <a:pt x="1404" y="512"/>
                      <a:pt x="1279" y="462"/>
                    </a:cubicBezTo>
                    <a:cubicBezTo>
                      <a:pt x="1229" y="449"/>
                      <a:pt x="1185" y="443"/>
                      <a:pt x="1144" y="443"/>
                    </a:cubicBezTo>
                    <a:cubicBezTo>
                      <a:pt x="1103" y="443"/>
                      <a:pt x="1066" y="449"/>
                      <a:pt x="1028" y="462"/>
                    </a:cubicBezTo>
                    <a:lnTo>
                      <a:pt x="953" y="462"/>
                    </a:lnTo>
                    <a:cubicBezTo>
                      <a:pt x="878" y="462"/>
                      <a:pt x="803" y="437"/>
                      <a:pt x="778" y="387"/>
                    </a:cubicBezTo>
                    <a:cubicBezTo>
                      <a:pt x="728" y="362"/>
                      <a:pt x="728" y="286"/>
                      <a:pt x="753" y="261"/>
                    </a:cubicBezTo>
                    <a:cubicBezTo>
                      <a:pt x="753" y="236"/>
                      <a:pt x="778" y="236"/>
                      <a:pt x="778" y="211"/>
                    </a:cubicBezTo>
                    <a:cubicBezTo>
                      <a:pt x="803" y="211"/>
                      <a:pt x="828" y="211"/>
                      <a:pt x="828" y="236"/>
                    </a:cubicBezTo>
                    <a:cubicBezTo>
                      <a:pt x="841" y="243"/>
                      <a:pt x="855" y="246"/>
                      <a:pt x="868" y="246"/>
                    </a:cubicBezTo>
                    <a:cubicBezTo>
                      <a:pt x="905" y="246"/>
                      <a:pt x="941" y="223"/>
                      <a:pt x="978" y="186"/>
                    </a:cubicBezTo>
                    <a:cubicBezTo>
                      <a:pt x="1003" y="136"/>
                      <a:pt x="1003" y="86"/>
                      <a:pt x="953" y="36"/>
                    </a:cubicBezTo>
                    <a:cubicBezTo>
                      <a:pt x="900" y="18"/>
                      <a:pt x="847" y="0"/>
                      <a:pt x="794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6631856" y="4045616"/>
                <a:ext cx="322001" cy="521051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7018" extrusionOk="0">
                    <a:moveTo>
                      <a:pt x="3584" y="0"/>
                    </a:moveTo>
                    <a:cubicBezTo>
                      <a:pt x="3434" y="25"/>
                      <a:pt x="3309" y="126"/>
                      <a:pt x="3283" y="251"/>
                    </a:cubicBezTo>
                    <a:cubicBezTo>
                      <a:pt x="3258" y="376"/>
                      <a:pt x="3283" y="502"/>
                      <a:pt x="3359" y="602"/>
                    </a:cubicBezTo>
                    <a:cubicBezTo>
                      <a:pt x="3384" y="652"/>
                      <a:pt x="3409" y="677"/>
                      <a:pt x="3434" y="702"/>
                    </a:cubicBezTo>
                    <a:cubicBezTo>
                      <a:pt x="3459" y="752"/>
                      <a:pt x="3484" y="777"/>
                      <a:pt x="3509" y="827"/>
                    </a:cubicBezTo>
                    <a:cubicBezTo>
                      <a:pt x="3509" y="878"/>
                      <a:pt x="3484" y="953"/>
                      <a:pt x="3409" y="1003"/>
                    </a:cubicBezTo>
                    <a:cubicBezTo>
                      <a:pt x="3359" y="1053"/>
                      <a:pt x="3283" y="1053"/>
                      <a:pt x="3233" y="1053"/>
                    </a:cubicBezTo>
                    <a:cubicBezTo>
                      <a:pt x="3158" y="827"/>
                      <a:pt x="3008" y="652"/>
                      <a:pt x="2807" y="552"/>
                    </a:cubicBezTo>
                    <a:cubicBezTo>
                      <a:pt x="2786" y="538"/>
                      <a:pt x="2763" y="532"/>
                      <a:pt x="2741" y="532"/>
                    </a:cubicBezTo>
                    <a:cubicBezTo>
                      <a:pt x="2682" y="532"/>
                      <a:pt x="2625" y="573"/>
                      <a:pt x="2607" y="627"/>
                    </a:cubicBezTo>
                    <a:cubicBezTo>
                      <a:pt x="2557" y="702"/>
                      <a:pt x="2582" y="802"/>
                      <a:pt x="2682" y="852"/>
                    </a:cubicBezTo>
                    <a:cubicBezTo>
                      <a:pt x="2857" y="928"/>
                      <a:pt x="2933" y="1128"/>
                      <a:pt x="2933" y="1279"/>
                    </a:cubicBezTo>
                    <a:cubicBezTo>
                      <a:pt x="2983" y="1479"/>
                      <a:pt x="2933" y="1705"/>
                      <a:pt x="2832" y="1880"/>
                    </a:cubicBezTo>
                    <a:cubicBezTo>
                      <a:pt x="2832" y="1880"/>
                      <a:pt x="2832" y="1905"/>
                      <a:pt x="2832" y="1905"/>
                    </a:cubicBezTo>
                    <a:cubicBezTo>
                      <a:pt x="2701" y="1961"/>
                      <a:pt x="2555" y="1990"/>
                      <a:pt x="2416" y="1990"/>
                    </a:cubicBezTo>
                    <a:cubicBezTo>
                      <a:pt x="2370" y="1990"/>
                      <a:pt x="2325" y="1987"/>
                      <a:pt x="2281" y="1980"/>
                    </a:cubicBezTo>
                    <a:cubicBezTo>
                      <a:pt x="2206" y="1955"/>
                      <a:pt x="2156" y="1930"/>
                      <a:pt x="2106" y="1905"/>
                    </a:cubicBezTo>
                    <a:cubicBezTo>
                      <a:pt x="2080" y="1880"/>
                      <a:pt x="2055" y="1830"/>
                      <a:pt x="2055" y="1780"/>
                    </a:cubicBezTo>
                    <a:cubicBezTo>
                      <a:pt x="2055" y="1730"/>
                      <a:pt x="2106" y="1680"/>
                      <a:pt x="2156" y="1654"/>
                    </a:cubicBezTo>
                    <a:lnTo>
                      <a:pt x="2181" y="1629"/>
                    </a:lnTo>
                    <a:cubicBezTo>
                      <a:pt x="2231" y="1579"/>
                      <a:pt x="2306" y="1504"/>
                      <a:pt x="2356" y="1429"/>
                    </a:cubicBezTo>
                    <a:cubicBezTo>
                      <a:pt x="2406" y="1304"/>
                      <a:pt x="2381" y="1128"/>
                      <a:pt x="2231" y="1078"/>
                    </a:cubicBezTo>
                    <a:cubicBezTo>
                      <a:pt x="2217" y="1071"/>
                      <a:pt x="2204" y="1068"/>
                      <a:pt x="2191" y="1068"/>
                    </a:cubicBezTo>
                    <a:cubicBezTo>
                      <a:pt x="2156" y="1068"/>
                      <a:pt x="2124" y="1091"/>
                      <a:pt x="2106" y="1128"/>
                    </a:cubicBezTo>
                    <a:cubicBezTo>
                      <a:pt x="2080" y="1178"/>
                      <a:pt x="2080" y="1228"/>
                      <a:pt x="2156" y="1253"/>
                    </a:cubicBezTo>
                    <a:cubicBezTo>
                      <a:pt x="2156" y="1279"/>
                      <a:pt x="2156" y="1304"/>
                      <a:pt x="2156" y="1329"/>
                    </a:cubicBezTo>
                    <a:cubicBezTo>
                      <a:pt x="2131" y="1379"/>
                      <a:pt x="2080" y="1429"/>
                      <a:pt x="2030" y="1479"/>
                    </a:cubicBezTo>
                    <a:lnTo>
                      <a:pt x="2005" y="1479"/>
                    </a:lnTo>
                    <a:cubicBezTo>
                      <a:pt x="1980" y="1529"/>
                      <a:pt x="1955" y="1554"/>
                      <a:pt x="1905" y="1604"/>
                    </a:cubicBezTo>
                    <a:cubicBezTo>
                      <a:pt x="1905" y="1579"/>
                      <a:pt x="1880" y="1554"/>
                      <a:pt x="1880" y="1554"/>
                    </a:cubicBezTo>
                    <a:cubicBezTo>
                      <a:pt x="1805" y="1479"/>
                      <a:pt x="1730" y="1454"/>
                      <a:pt x="1629" y="1454"/>
                    </a:cubicBezTo>
                    <a:cubicBezTo>
                      <a:pt x="1604" y="1454"/>
                      <a:pt x="1554" y="1454"/>
                      <a:pt x="1529" y="1479"/>
                    </a:cubicBezTo>
                    <a:cubicBezTo>
                      <a:pt x="1496" y="1479"/>
                      <a:pt x="1462" y="1490"/>
                      <a:pt x="1429" y="1490"/>
                    </a:cubicBezTo>
                    <a:cubicBezTo>
                      <a:pt x="1412" y="1490"/>
                      <a:pt x="1395" y="1487"/>
                      <a:pt x="1379" y="1479"/>
                    </a:cubicBezTo>
                    <a:cubicBezTo>
                      <a:pt x="1329" y="1479"/>
                      <a:pt x="1304" y="1429"/>
                      <a:pt x="1304" y="1404"/>
                    </a:cubicBezTo>
                    <a:cubicBezTo>
                      <a:pt x="1278" y="1354"/>
                      <a:pt x="1304" y="1304"/>
                      <a:pt x="1329" y="1279"/>
                    </a:cubicBezTo>
                    <a:cubicBezTo>
                      <a:pt x="1354" y="1253"/>
                      <a:pt x="1354" y="1228"/>
                      <a:pt x="1329" y="1203"/>
                    </a:cubicBezTo>
                    <a:cubicBezTo>
                      <a:pt x="1329" y="1191"/>
                      <a:pt x="1316" y="1185"/>
                      <a:pt x="1300" y="1185"/>
                    </a:cubicBezTo>
                    <a:cubicBezTo>
                      <a:pt x="1285" y="1185"/>
                      <a:pt x="1266" y="1191"/>
                      <a:pt x="1253" y="1203"/>
                    </a:cubicBezTo>
                    <a:cubicBezTo>
                      <a:pt x="1203" y="1253"/>
                      <a:pt x="1178" y="1354"/>
                      <a:pt x="1203" y="1429"/>
                    </a:cubicBezTo>
                    <a:cubicBezTo>
                      <a:pt x="1203" y="1504"/>
                      <a:pt x="1278" y="1579"/>
                      <a:pt x="1354" y="1579"/>
                    </a:cubicBezTo>
                    <a:cubicBezTo>
                      <a:pt x="1391" y="1592"/>
                      <a:pt x="1423" y="1598"/>
                      <a:pt x="1454" y="1598"/>
                    </a:cubicBezTo>
                    <a:cubicBezTo>
                      <a:pt x="1485" y="1598"/>
                      <a:pt x="1517" y="1592"/>
                      <a:pt x="1554" y="1579"/>
                    </a:cubicBezTo>
                    <a:cubicBezTo>
                      <a:pt x="1579" y="1579"/>
                      <a:pt x="1604" y="1554"/>
                      <a:pt x="1629" y="1554"/>
                    </a:cubicBezTo>
                    <a:cubicBezTo>
                      <a:pt x="1705" y="1554"/>
                      <a:pt x="1755" y="1579"/>
                      <a:pt x="1805" y="1629"/>
                    </a:cubicBezTo>
                    <a:cubicBezTo>
                      <a:pt x="1830" y="1654"/>
                      <a:pt x="1855" y="1680"/>
                      <a:pt x="1855" y="1705"/>
                    </a:cubicBezTo>
                    <a:cubicBezTo>
                      <a:pt x="1855" y="1730"/>
                      <a:pt x="1855" y="1730"/>
                      <a:pt x="1855" y="1755"/>
                    </a:cubicBezTo>
                    <a:cubicBezTo>
                      <a:pt x="1830" y="1880"/>
                      <a:pt x="1880" y="1980"/>
                      <a:pt x="1980" y="2055"/>
                    </a:cubicBezTo>
                    <a:cubicBezTo>
                      <a:pt x="2030" y="2131"/>
                      <a:pt x="2106" y="2156"/>
                      <a:pt x="2206" y="2181"/>
                    </a:cubicBezTo>
                    <a:lnTo>
                      <a:pt x="2231" y="2181"/>
                    </a:lnTo>
                    <a:cubicBezTo>
                      <a:pt x="2356" y="2206"/>
                      <a:pt x="2507" y="2206"/>
                      <a:pt x="2632" y="2206"/>
                    </a:cubicBezTo>
                    <a:cubicBezTo>
                      <a:pt x="2532" y="2306"/>
                      <a:pt x="2406" y="2431"/>
                      <a:pt x="2306" y="2557"/>
                    </a:cubicBezTo>
                    <a:cubicBezTo>
                      <a:pt x="2181" y="2682"/>
                      <a:pt x="2055" y="2807"/>
                      <a:pt x="1955" y="2933"/>
                    </a:cubicBezTo>
                    <a:cubicBezTo>
                      <a:pt x="1930" y="2958"/>
                      <a:pt x="1905" y="2983"/>
                      <a:pt x="1905" y="3008"/>
                    </a:cubicBezTo>
                    <a:cubicBezTo>
                      <a:pt x="1855" y="3058"/>
                      <a:pt x="1830" y="3083"/>
                      <a:pt x="1805" y="3133"/>
                    </a:cubicBezTo>
                    <a:cubicBezTo>
                      <a:pt x="1629" y="3434"/>
                      <a:pt x="1504" y="3785"/>
                      <a:pt x="1554" y="4136"/>
                    </a:cubicBezTo>
                    <a:cubicBezTo>
                      <a:pt x="1504" y="4111"/>
                      <a:pt x="1429" y="4086"/>
                      <a:pt x="1404" y="4086"/>
                    </a:cubicBezTo>
                    <a:cubicBezTo>
                      <a:pt x="1379" y="4060"/>
                      <a:pt x="1379" y="4010"/>
                      <a:pt x="1379" y="3910"/>
                    </a:cubicBezTo>
                    <a:cubicBezTo>
                      <a:pt x="1379" y="3860"/>
                      <a:pt x="1404" y="3785"/>
                      <a:pt x="1379" y="3710"/>
                    </a:cubicBezTo>
                    <a:cubicBezTo>
                      <a:pt x="1354" y="3509"/>
                      <a:pt x="1228" y="3384"/>
                      <a:pt x="1128" y="3258"/>
                    </a:cubicBezTo>
                    <a:cubicBezTo>
                      <a:pt x="1053" y="3183"/>
                      <a:pt x="978" y="3083"/>
                      <a:pt x="953" y="3008"/>
                    </a:cubicBezTo>
                    <a:cubicBezTo>
                      <a:pt x="903" y="2908"/>
                      <a:pt x="903" y="2807"/>
                      <a:pt x="903" y="2732"/>
                    </a:cubicBezTo>
                    <a:cubicBezTo>
                      <a:pt x="928" y="2682"/>
                      <a:pt x="978" y="2607"/>
                      <a:pt x="1028" y="2582"/>
                    </a:cubicBezTo>
                    <a:cubicBezTo>
                      <a:pt x="1078" y="2582"/>
                      <a:pt x="1128" y="2607"/>
                      <a:pt x="1128" y="2632"/>
                    </a:cubicBezTo>
                    <a:cubicBezTo>
                      <a:pt x="1128" y="2632"/>
                      <a:pt x="1153" y="2657"/>
                      <a:pt x="1153" y="2682"/>
                    </a:cubicBezTo>
                    <a:cubicBezTo>
                      <a:pt x="1153" y="2732"/>
                      <a:pt x="1178" y="2857"/>
                      <a:pt x="1278" y="2908"/>
                    </a:cubicBezTo>
                    <a:cubicBezTo>
                      <a:pt x="1322" y="2937"/>
                      <a:pt x="1367" y="2949"/>
                      <a:pt x="1411" y="2949"/>
                    </a:cubicBezTo>
                    <a:cubicBezTo>
                      <a:pt x="1442" y="2949"/>
                      <a:pt x="1473" y="2943"/>
                      <a:pt x="1504" y="2933"/>
                    </a:cubicBezTo>
                    <a:cubicBezTo>
                      <a:pt x="1604" y="2908"/>
                      <a:pt x="1679" y="2832"/>
                      <a:pt x="1730" y="2732"/>
                    </a:cubicBezTo>
                    <a:cubicBezTo>
                      <a:pt x="1880" y="2456"/>
                      <a:pt x="1755" y="2106"/>
                      <a:pt x="1479" y="1955"/>
                    </a:cubicBezTo>
                    <a:cubicBezTo>
                      <a:pt x="1452" y="1937"/>
                      <a:pt x="1423" y="1929"/>
                      <a:pt x="1394" y="1929"/>
                    </a:cubicBezTo>
                    <a:cubicBezTo>
                      <a:pt x="1342" y="1929"/>
                      <a:pt x="1295" y="1957"/>
                      <a:pt x="1278" y="2005"/>
                    </a:cubicBezTo>
                    <a:cubicBezTo>
                      <a:pt x="1228" y="2081"/>
                      <a:pt x="1253" y="2181"/>
                      <a:pt x="1329" y="2231"/>
                    </a:cubicBezTo>
                    <a:cubicBezTo>
                      <a:pt x="1454" y="2306"/>
                      <a:pt x="1504" y="2456"/>
                      <a:pt x="1454" y="2582"/>
                    </a:cubicBezTo>
                    <a:cubicBezTo>
                      <a:pt x="1454" y="2557"/>
                      <a:pt x="1454" y="2532"/>
                      <a:pt x="1429" y="2507"/>
                    </a:cubicBezTo>
                    <a:cubicBezTo>
                      <a:pt x="1371" y="2351"/>
                      <a:pt x="1222" y="2256"/>
                      <a:pt x="1065" y="2256"/>
                    </a:cubicBezTo>
                    <a:cubicBezTo>
                      <a:pt x="1019" y="2256"/>
                      <a:pt x="973" y="2264"/>
                      <a:pt x="928" y="2281"/>
                    </a:cubicBezTo>
                    <a:cubicBezTo>
                      <a:pt x="827" y="2306"/>
                      <a:pt x="752" y="2381"/>
                      <a:pt x="702" y="2456"/>
                    </a:cubicBezTo>
                    <a:cubicBezTo>
                      <a:pt x="702" y="2431"/>
                      <a:pt x="702" y="2406"/>
                      <a:pt x="702" y="2406"/>
                    </a:cubicBezTo>
                    <a:cubicBezTo>
                      <a:pt x="677" y="2306"/>
                      <a:pt x="702" y="2231"/>
                      <a:pt x="702" y="2156"/>
                    </a:cubicBezTo>
                    <a:cubicBezTo>
                      <a:pt x="702" y="2106"/>
                      <a:pt x="702" y="2055"/>
                      <a:pt x="702" y="2005"/>
                    </a:cubicBezTo>
                    <a:cubicBezTo>
                      <a:pt x="702" y="1905"/>
                      <a:pt x="677" y="1705"/>
                      <a:pt x="527" y="1604"/>
                    </a:cubicBezTo>
                    <a:cubicBezTo>
                      <a:pt x="485" y="1563"/>
                      <a:pt x="429" y="1544"/>
                      <a:pt x="369" y="1544"/>
                    </a:cubicBezTo>
                    <a:cubicBezTo>
                      <a:pt x="321" y="1544"/>
                      <a:pt x="271" y="1557"/>
                      <a:pt x="226" y="1579"/>
                    </a:cubicBezTo>
                    <a:cubicBezTo>
                      <a:pt x="126" y="1629"/>
                      <a:pt x="50" y="1730"/>
                      <a:pt x="50" y="1855"/>
                    </a:cubicBezTo>
                    <a:cubicBezTo>
                      <a:pt x="50" y="1880"/>
                      <a:pt x="75" y="1905"/>
                      <a:pt x="101" y="1905"/>
                    </a:cubicBezTo>
                    <a:cubicBezTo>
                      <a:pt x="126" y="1905"/>
                      <a:pt x="151" y="1880"/>
                      <a:pt x="151" y="1855"/>
                    </a:cubicBezTo>
                    <a:cubicBezTo>
                      <a:pt x="151" y="1780"/>
                      <a:pt x="201" y="1705"/>
                      <a:pt x="276" y="1680"/>
                    </a:cubicBezTo>
                    <a:cubicBezTo>
                      <a:pt x="301" y="1667"/>
                      <a:pt x="339" y="1661"/>
                      <a:pt x="376" y="1661"/>
                    </a:cubicBezTo>
                    <a:cubicBezTo>
                      <a:pt x="414" y="1661"/>
                      <a:pt x="451" y="1667"/>
                      <a:pt x="476" y="1680"/>
                    </a:cubicBezTo>
                    <a:cubicBezTo>
                      <a:pt x="577" y="1780"/>
                      <a:pt x="602" y="1930"/>
                      <a:pt x="602" y="2005"/>
                    </a:cubicBezTo>
                    <a:cubicBezTo>
                      <a:pt x="602" y="2055"/>
                      <a:pt x="602" y="2106"/>
                      <a:pt x="577" y="2156"/>
                    </a:cubicBezTo>
                    <a:cubicBezTo>
                      <a:pt x="577" y="2231"/>
                      <a:pt x="577" y="2331"/>
                      <a:pt x="577" y="2406"/>
                    </a:cubicBezTo>
                    <a:cubicBezTo>
                      <a:pt x="602" y="2456"/>
                      <a:pt x="602" y="2507"/>
                      <a:pt x="627" y="2557"/>
                    </a:cubicBezTo>
                    <a:cubicBezTo>
                      <a:pt x="627" y="2607"/>
                      <a:pt x="602" y="2632"/>
                      <a:pt x="602" y="2682"/>
                    </a:cubicBezTo>
                    <a:cubicBezTo>
                      <a:pt x="577" y="2807"/>
                      <a:pt x="602" y="2958"/>
                      <a:pt x="652" y="3133"/>
                    </a:cubicBezTo>
                    <a:cubicBezTo>
                      <a:pt x="677" y="3183"/>
                      <a:pt x="702" y="3208"/>
                      <a:pt x="727" y="3258"/>
                    </a:cubicBezTo>
                    <a:cubicBezTo>
                      <a:pt x="677" y="3246"/>
                      <a:pt x="627" y="3240"/>
                      <a:pt x="580" y="3240"/>
                    </a:cubicBezTo>
                    <a:cubicBezTo>
                      <a:pt x="533" y="3240"/>
                      <a:pt x="489" y="3246"/>
                      <a:pt x="451" y="3258"/>
                    </a:cubicBezTo>
                    <a:cubicBezTo>
                      <a:pt x="226" y="3309"/>
                      <a:pt x="0" y="3534"/>
                      <a:pt x="50" y="3785"/>
                    </a:cubicBezTo>
                    <a:cubicBezTo>
                      <a:pt x="75" y="3910"/>
                      <a:pt x="126" y="3985"/>
                      <a:pt x="226" y="4010"/>
                    </a:cubicBezTo>
                    <a:cubicBezTo>
                      <a:pt x="248" y="4018"/>
                      <a:pt x="270" y="4021"/>
                      <a:pt x="291" y="4021"/>
                    </a:cubicBezTo>
                    <a:cubicBezTo>
                      <a:pt x="343" y="4021"/>
                      <a:pt x="391" y="4003"/>
                      <a:pt x="426" y="3985"/>
                    </a:cubicBezTo>
                    <a:cubicBezTo>
                      <a:pt x="476" y="3935"/>
                      <a:pt x="502" y="3885"/>
                      <a:pt x="502" y="3810"/>
                    </a:cubicBezTo>
                    <a:cubicBezTo>
                      <a:pt x="502" y="3760"/>
                      <a:pt x="426" y="3710"/>
                      <a:pt x="376" y="3710"/>
                    </a:cubicBezTo>
                    <a:cubicBezTo>
                      <a:pt x="326" y="3710"/>
                      <a:pt x="301" y="3760"/>
                      <a:pt x="276" y="3810"/>
                    </a:cubicBezTo>
                    <a:cubicBezTo>
                      <a:pt x="276" y="3785"/>
                      <a:pt x="251" y="3785"/>
                      <a:pt x="251" y="3760"/>
                    </a:cubicBezTo>
                    <a:cubicBezTo>
                      <a:pt x="226" y="3609"/>
                      <a:pt x="351" y="3484"/>
                      <a:pt x="502" y="3459"/>
                    </a:cubicBezTo>
                    <a:cubicBezTo>
                      <a:pt x="523" y="3455"/>
                      <a:pt x="545" y="3453"/>
                      <a:pt x="568" y="3453"/>
                    </a:cubicBezTo>
                    <a:cubicBezTo>
                      <a:pt x="679" y="3453"/>
                      <a:pt x="807" y="3501"/>
                      <a:pt x="953" y="3584"/>
                    </a:cubicBezTo>
                    <a:lnTo>
                      <a:pt x="978" y="3584"/>
                    </a:lnTo>
                    <a:cubicBezTo>
                      <a:pt x="1028" y="3659"/>
                      <a:pt x="1053" y="3710"/>
                      <a:pt x="1053" y="3760"/>
                    </a:cubicBezTo>
                    <a:cubicBezTo>
                      <a:pt x="1078" y="3810"/>
                      <a:pt x="1053" y="3835"/>
                      <a:pt x="1053" y="3885"/>
                    </a:cubicBezTo>
                    <a:cubicBezTo>
                      <a:pt x="1053" y="4010"/>
                      <a:pt x="1053" y="4186"/>
                      <a:pt x="1203" y="4336"/>
                    </a:cubicBezTo>
                    <a:cubicBezTo>
                      <a:pt x="1253" y="4386"/>
                      <a:pt x="1329" y="4411"/>
                      <a:pt x="1429" y="4436"/>
                    </a:cubicBezTo>
                    <a:cubicBezTo>
                      <a:pt x="1554" y="4487"/>
                      <a:pt x="1705" y="4537"/>
                      <a:pt x="1780" y="4612"/>
                    </a:cubicBezTo>
                    <a:cubicBezTo>
                      <a:pt x="1880" y="4737"/>
                      <a:pt x="2005" y="4812"/>
                      <a:pt x="2106" y="4913"/>
                    </a:cubicBezTo>
                    <a:cubicBezTo>
                      <a:pt x="2206" y="4988"/>
                      <a:pt x="2281" y="5063"/>
                      <a:pt x="2356" y="5138"/>
                    </a:cubicBezTo>
                    <a:cubicBezTo>
                      <a:pt x="2757" y="5564"/>
                      <a:pt x="2757" y="6316"/>
                      <a:pt x="2356" y="6742"/>
                    </a:cubicBezTo>
                    <a:cubicBezTo>
                      <a:pt x="2306" y="6817"/>
                      <a:pt x="2306" y="6918"/>
                      <a:pt x="2381" y="6968"/>
                    </a:cubicBezTo>
                    <a:cubicBezTo>
                      <a:pt x="2406" y="6993"/>
                      <a:pt x="2431" y="6993"/>
                      <a:pt x="2456" y="7018"/>
                    </a:cubicBezTo>
                    <a:cubicBezTo>
                      <a:pt x="2507" y="7018"/>
                      <a:pt x="2557" y="7018"/>
                      <a:pt x="2607" y="6968"/>
                    </a:cubicBezTo>
                    <a:cubicBezTo>
                      <a:pt x="3008" y="6517"/>
                      <a:pt x="3083" y="5815"/>
                      <a:pt x="2832" y="5263"/>
                    </a:cubicBezTo>
                    <a:cubicBezTo>
                      <a:pt x="2933" y="5263"/>
                      <a:pt x="3033" y="5188"/>
                      <a:pt x="3083" y="5113"/>
                    </a:cubicBezTo>
                    <a:cubicBezTo>
                      <a:pt x="3133" y="5038"/>
                      <a:pt x="3133" y="4938"/>
                      <a:pt x="3158" y="4862"/>
                    </a:cubicBezTo>
                    <a:cubicBezTo>
                      <a:pt x="3158" y="4812"/>
                      <a:pt x="3158" y="4762"/>
                      <a:pt x="3183" y="4737"/>
                    </a:cubicBezTo>
                    <a:cubicBezTo>
                      <a:pt x="3233" y="4587"/>
                      <a:pt x="3334" y="4487"/>
                      <a:pt x="3484" y="4461"/>
                    </a:cubicBezTo>
                    <a:cubicBezTo>
                      <a:pt x="3509" y="4436"/>
                      <a:pt x="3534" y="4411"/>
                      <a:pt x="3534" y="4386"/>
                    </a:cubicBezTo>
                    <a:cubicBezTo>
                      <a:pt x="3509" y="4361"/>
                      <a:pt x="3484" y="4336"/>
                      <a:pt x="3459" y="4336"/>
                    </a:cubicBezTo>
                    <a:cubicBezTo>
                      <a:pt x="3283" y="4386"/>
                      <a:pt x="3133" y="4512"/>
                      <a:pt x="3083" y="4687"/>
                    </a:cubicBezTo>
                    <a:cubicBezTo>
                      <a:pt x="3058" y="4737"/>
                      <a:pt x="3058" y="4787"/>
                      <a:pt x="3033" y="4862"/>
                    </a:cubicBezTo>
                    <a:cubicBezTo>
                      <a:pt x="3033" y="4913"/>
                      <a:pt x="3033" y="4988"/>
                      <a:pt x="2983" y="5038"/>
                    </a:cubicBezTo>
                    <a:cubicBezTo>
                      <a:pt x="2958" y="5113"/>
                      <a:pt x="2857" y="5163"/>
                      <a:pt x="2782" y="5163"/>
                    </a:cubicBezTo>
                    <a:cubicBezTo>
                      <a:pt x="2732" y="5088"/>
                      <a:pt x="2657" y="4988"/>
                      <a:pt x="2582" y="4913"/>
                    </a:cubicBezTo>
                    <a:cubicBezTo>
                      <a:pt x="2507" y="4812"/>
                      <a:pt x="2406" y="4737"/>
                      <a:pt x="2306" y="4662"/>
                    </a:cubicBezTo>
                    <a:cubicBezTo>
                      <a:pt x="2281" y="4637"/>
                      <a:pt x="2231" y="4612"/>
                      <a:pt x="2206" y="4562"/>
                    </a:cubicBezTo>
                    <a:cubicBezTo>
                      <a:pt x="2181" y="4411"/>
                      <a:pt x="2231" y="4261"/>
                      <a:pt x="2331" y="4136"/>
                    </a:cubicBezTo>
                    <a:cubicBezTo>
                      <a:pt x="2381" y="4060"/>
                      <a:pt x="2481" y="4010"/>
                      <a:pt x="2557" y="3985"/>
                    </a:cubicBezTo>
                    <a:cubicBezTo>
                      <a:pt x="2657" y="3985"/>
                      <a:pt x="2732" y="4010"/>
                      <a:pt x="2757" y="4086"/>
                    </a:cubicBezTo>
                    <a:cubicBezTo>
                      <a:pt x="2782" y="4111"/>
                      <a:pt x="2782" y="4161"/>
                      <a:pt x="2757" y="4186"/>
                    </a:cubicBezTo>
                    <a:cubicBezTo>
                      <a:pt x="2757" y="4211"/>
                      <a:pt x="2732" y="4236"/>
                      <a:pt x="2707" y="4236"/>
                    </a:cubicBezTo>
                    <a:cubicBezTo>
                      <a:pt x="2632" y="4236"/>
                      <a:pt x="2607" y="4311"/>
                      <a:pt x="2607" y="4361"/>
                    </a:cubicBezTo>
                    <a:cubicBezTo>
                      <a:pt x="2607" y="4402"/>
                      <a:pt x="2657" y="4443"/>
                      <a:pt x="2703" y="4443"/>
                    </a:cubicBezTo>
                    <a:cubicBezTo>
                      <a:pt x="2713" y="4443"/>
                      <a:pt x="2723" y="4441"/>
                      <a:pt x="2732" y="4436"/>
                    </a:cubicBezTo>
                    <a:cubicBezTo>
                      <a:pt x="2807" y="4436"/>
                      <a:pt x="2882" y="4386"/>
                      <a:pt x="2933" y="4286"/>
                    </a:cubicBezTo>
                    <a:cubicBezTo>
                      <a:pt x="2983" y="4211"/>
                      <a:pt x="3008" y="4086"/>
                      <a:pt x="2958" y="4010"/>
                    </a:cubicBezTo>
                    <a:cubicBezTo>
                      <a:pt x="2913" y="3875"/>
                      <a:pt x="2767" y="3781"/>
                      <a:pt x="2593" y="3781"/>
                    </a:cubicBezTo>
                    <a:cubicBezTo>
                      <a:pt x="2573" y="3781"/>
                      <a:pt x="2552" y="3782"/>
                      <a:pt x="2532" y="3785"/>
                    </a:cubicBezTo>
                    <a:cubicBezTo>
                      <a:pt x="2406" y="3785"/>
                      <a:pt x="2256" y="3885"/>
                      <a:pt x="2156" y="4010"/>
                    </a:cubicBezTo>
                    <a:cubicBezTo>
                      <a:pt x="2080" y="4111"/>
                      <a:pt x="2030" y="4236"/>
                      <a:pt x="2005" y="4361"/>
                    </a:cubicBezTo>
                    <a:cubicBezTo>
                      <a:pt x="1980" y="4336"/>
                      <a:pt x="1955" y="4286"/>
                      <a:pt x="1930" y="4261"/>
                    </a:cubicBezTo>
                    <a:cubicBezTo>
                      <a:pt x="1755" y="3935"/>
                      <a:pt x="1930" y="3509"/>
                      <a:pt x="2156" y="3208"/>
                    </a:cubicBezTo>
                    <a:cubicBezTo>
                      <a:pt x="2281" y="3058"/>
                      <a:pt x="2557" y="2908"/>
                      <a:pt x="2682" y="2908"/>
                    </a:cubicBezTo>
                    <a:cubicBezTo>
                      <a:pt x="2757" y="2908"/>
                      <a:pt x="2807" y="2933"/>
                      <a:pt x="2882" y="2933"/>
                    </a:cubicBezTo>
                    <a:cubicBezTo>
                      <a:pt x="2970" y="2958"/>
                      <a:pt x="3064" y="2977"/>
                      <a:pt x="3161" y="2977"/>
                    </a:cubicBezTo>
                    <a:cubicBezTo>
                      <a:pt x="3258" y="2977"/>
                      <a:pt x="3359" y="2958"/>
                      <a:pt x="3459" y="2908"/>
                    </a:cubicBezTo>
                    <a:cubicBezTo>
                      <a:pt x="3509" y="2857"/>
                      <a:pt x="3584" y="2807"/>
                      <a:pt x="3634" y="2732"/>
                    </a:cubicBezTo>
                    <a:cubicBezTo>
                      <a:pt x="3659" y="2707"/>
                      <a:pt x="3684" y="2707"/>
                      <a:pt x="3735" y="2682"/>
                    </a:cubicBezTo>
                    <a:cubicBezTo>
                      <a:pt x="3760" y="2682"/>
                      <a:pt x="3785" y="2657"/>
                      <a:pt x="3810" y="2657"/>
                    </a:cubicBezTo>
                    <a:cubicBezTo>
                      <a:pt x="3910" y="2607"/>
                      <a:pt x="4010" y="2582"/>
                      <a:pt x="4085" y="2507"/>
                    </a:cubicBezTo>
                    <a:cubicBezTo>
                      <a:pt x="4211" y="2431"/>
                      <a:pt x="4336" y="2256"/>
                      <a:pt x="4286" y="2081"/>
                    </a:cubicBezTo>
                    <a:cubicBezTo>
                      <a:pt x="4266" y="2040"/>
                      <a:pt x="4228" y="1999"/>
                      <a:pt x="4174" y="1999"/>
                    </a:cubicBezTo>
                    <a:cubicBezTo>
                      <a:pt x="4162" y="1999"/>
                      <a:pt x="4149" y="2001"/>
                      <a:pt x="4136" y="2005"/>
                    </a:cubicBezTo>
                    <a:cubicBezTo>
                      <a:pt x="4085" y="2030"/>
                      <a:pt x="4060" y="2081"/>
                      <a:pt x="4060" y="2131"/>
                    </a:cubicBezTo>
                    <a:cubicBezTo>
                      <a:pt x="4085" y="2206"/>
                      <a:pt x="4035" y="2306"/>
                      <a:pt x="3960" y="2331"/>
                    </a:cubicBezTo>
                    <a:cubicBezTo>
                      <a:pt x="3910" y="2381"/>
                      <a:pt x="3835" y="2431"/>
                      <a:pt x="3735" y="2456"/>
                    </a:cubicBezTo>
                    <a:lnTo>
                      <a:pt x="3710" y="2456"/>
                    </a:lnTo>
                    <a:cubicBezTo>
                      <a:pt x="3735" y="2356"/>
                      <a:pt x="3735" y="2256"/>
                      <a:pt x="3735" y="2181"/>
                    </a:cubicBezTo>
                    <a:cubicBezTo>
                      <a:pt x="3735" y="2131"/>
                      <a:pt x="3735" y="2081"/>
                      <a:pt x="3735" y="2030"/>
                    </a:cubicBezTo>
                    <a:cubicBezTo>
                      <a:pt x="3735" y="1905"/>
                      <a:pt x="3760" y="1805"/>
                      <a:pt x="3810" y="1755"/>
                    </a:cubicBezTo>
                    <a:cubicBezTo>
                      <a:pt x="3824" y="1725"/>
                      <a:pt x="3856" y="1713"/>
                      <a:pt x="3885" y="1713"/>
                    </a:cubicBezTo>
                    <a:cubicBezTo>
                      <a:pt x="3906" y="1713"/>
                      <a:pt x="3925" y="1719"/>
                      <a:pt x="3935" y="1730"/>
                    </a:cubicBezTo>
                    <a:cubicBezTo>
                      <a:pt x="3973" y="1755"/>
                      <a:pt x="4017" y="1767"/>
                      <a:pt x="4057" y="1767"/>
                    </a:cubicBezTo>
                    <a:cubicBezTo>
                      <a:pt x="4098" y="1767"/>
                      <a:pt x="4136" y="1755"/>
                      <a:pt x="4161" y="1730"/>
                    </a:cubicBezTo>
                    <a:cubicBezTo>
                      <a:pt x="4236" y="1654"/>
                      <a:pt x="4236" y="1554"/>
                      <a:pt x="4161" y="1479"/>
                    </a:cubicBezTo>
                    <a:cubicBezTo>
                      <a:pt x="4085" y="1423"/>
                      <a:pt x="4010" y="1394"/>
                      <a:pt x="3925" y="1394"/>
                    </a:cubicBezTo>
                    <a:cubicBezTo>
                      <a:pt x="3896" y="1394"/>
                      <a:pt x="3866" y="1398"/>
                      <a:pt x="3835" y="1404"/>
                    </a:cubicBezTo>
                    <a:cubicBezTo>
                      <a:pt x="3835" y="1379"/>
                      <a:pt x="3835" y="1379"/>
                      <a:pt x="3835" y="1379"/>
                    </a:cubicBezTo>
                    <a:cubicBezTo>
                      <a:pt x="3860" y="1329"/>
                      <a:pt x="3910" y="1279"/>
                      <a:pt x="3935" y="1253"/>
                    </a:cubicBezTo>
                    <a:lnTo>
                      <a:pt x="3985" y="1203"/>
                    </a:lnTo>
                    <a:cubicBezTo>
                      <a:pt x="4060" y="1103"/>
                      <a:pt x="4085" y="1028"/>
                      <a:pt x="4060" y="953"/>
                    </a:cubicBezTo>
                    <a:cubicBezTo>
                      <a:pt x="4060" y="928"/>
                      <a:pt x="4035" y="903"/>
                      <a:pt x="4010" y="903"/>
                    </a:cubicBezTo>
                    <a:cubicBezTo>
                      <a:pt x="3985" y="903"/>
                      <a:pt x="3960" y="928"/>
                      <a:pt x="3960" y="953"/>
                    </a:cubicBezTo>
                    <a:cubicBezTo>
                      <a:pt x="3985" y="1003"/>
                      <a:pt x="3960" y="1078"/>
                      <a:pt x="3885" y="1128"/>
                    </a:cubicBezTo>
                    <a:cubicBezTo>
                      <a:pt x="3885" y="1153"/>
                      <a:pt x="3860" y="1153"/>
                      <a:pt x="3860" y="1178"/>
                    </a:cubicBezTo>
                    <a:cubicBezTo>
                      <a:pt x="3810" y="1228"/>
                      <a:pt x="3760" y="1279"/>
                      <a:pt x="3735" y="1329"/>
                    </a:cubicBezTo>
                    <a:cubicBezTo>
                      <a:pt x="3735" y="1379"/>
                      <a:pt x="3735" y="1404"/>
                      <a:pt x="3735" y="1429"/>
                    </a:cubicBezTo>
                    <a:cubicBezTo>
                      <a:pt x="3659" y="1454"/>
                      <a:pt x="3609" y="1479"/>
                      <a:pt x="3584" y="1529"/>
                    </a:cubicBezTo>
                    <a:cubicBezTo>
                      <a:pt x="3459" y="1654"/>
                      <a:pt x="3409" y="1805"/>
                      <a:pt x="3409" y="2005"/>
                    </a:cubicBezTo>
                    <a:cubicBezTo>
                      <a:pt x="3409" y="2081"/>
                      <a:pt x="3409" y="2131"/>
                      <a:pt x="3409" y="2181"/>
                    </a:cubicBezTo>
                    <a:cubicBezTo>
                      <a:pt x="3409" y="2256"/>
                      <a:pt x="3409" y="2331"/>
                      <a:pt x="3409" y="2406"/>
                    </a:cubicBezTo>
                    <a:cubicBezTo>
                      <a:pt x="3384" y="2507"/>
                      <a:pt x="3334" y="2607"/>
                      <a:pt x="3283" y="2632"/>
                    </a:cubicBezTo>
                    <a:cubicBezTo>
                      <a:pt x="3252" y="2653"/>
                      <a:pt x="3211" y="2661"/>
                      <a:pt x="3165" y="2661"/>
                    </a:cubicBezTo>
                    <a:cubicBezTo>
                      <a:pt x="3102" y="2661"/>
                      <a:pt x="3030" y="2646"/>
                      <a:pt x="2958" y="2632"/>
                    </a:cubicBezTo>
                    <a:cubicBezTo>
                      <a:pt x="2882" y="2607"/>
                      <a:pt x="2807" y="2582"/>
                      <a:pt x="2707" y="2582"/>
                    </a:cubicBezTo>
                    <a:cubicBezTo>
                      <a:pt x="2882" y="2406"/>
                      <a:pt x="3008" y="2231"/>
                      <a:pt x="3133" y="2030"/>
                    </a:cubicBezTo>
                    <a:cubicBezTo>
                      <a:pt x="3258" y="1805"/>
                      <a:pt x="3283" y="1529"/>
                      <a:pt x="3258" y="1279"/>
                    </a:cubicBezTo>
                    <a:cubicBezTo>
                      <a:pt x="3359" y="1253"/>
                      <a:pt x="3459" y="1228"/>
                      <a:pt x="3534" y="1178"/>
                    </a:cubicBezTo>
                    <a:cubicBezTo>
                      <a:pt x="3684" y="1078"/>
                      <a:pt x="3735" y="928"/>
                      <a:pt x="3710" y="777"/>
                    </a:cubicBezTo>
                    <a:cubicBezTo>
                      <a:pt x="3684" y="702"/>
                      <a:pt x="3634" y="627"/>
                      <a:pt x="3584" y="577"/>
                    </a:cubicBezTo>
                    <a:cubicBezTo>
                      <a:pt x="3584" y="552"/>
                      <a:pt x="3559" y="527"/>
                      <a:pt x="3534" y="502"/>
                    </a:cubicBezTo>
                    <a:cubicBezTo>
                      <a:pt x="3509" y="426"/>
                      <a:pt x="3484" y="376"/>
                      <a:pt x="3509" y="301"/>
                    </a:cubicBezTo>
                    <a:cubicBezTo>
                      <a:pt x="3509" y="251"/>
                      <a:pt x="3559" y="226"/>
                      <a:pt x="3584" y="226"/>
                    </a:cubicBezTo>
                    <a:cubicBezTo>
                      <a:pt x="3593" y="218"/>
                      <a:pt x="3601" y="215"/>
                      <a:pt x="3609" y="215"/>
                    </a:cubicBezTo>
                    <a:cubicBezTo>
                      <a:pt x="3626" y="215"/>
                      <a:pt x="3643" y="226"/>
                      <a:pt x="3659" y="226"/>
                    </a:cubicBezTo>
                    <a:cubicBezTo>
                      <a:pt x="3659" y="251"/>
                      <a:pt x="3659" y="251"/>
                      <a:pt x="3659" y="276"/>
                    </a:cubicBezTo>
                    <a:cubicBezTo>
                      <a:pt x="3659" y="326"/>
                      <a:pt x="3710" y="376"/>
                      <a:pt x="3785" y="376"/>
                    </a:cubicBezTo>
                    <a:cubicBezTo>
                      <a:pt x="3835" y="376"/>
                      <a:pt x="3885" y="326"/>
                      <a:pt x="3885" y="276"/>
                    </a:cubicBezTo>
                    <a:cubicBezTo>
                      <a:pt x="3885" y="201"/>
                      <a:pt x="3860" y="126"/>
                      <a:pt x="3785" y="75"/>
                    </a:cubicBezTo>
                    <a:cubicBezTo>
                      <a:pt x="3735" y="25"/>
                      <a:pt x="3659" y="0"/>
                      <a:pt x="3584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6832837" y="4240954"/>
                <a:ext cx="221473" cy="312720"/>
              </a:xfrm>
              <a:custGeom>
                <a:avLst/>
                <a:gdLst/>
                <a:ahLst/>
                <a:cxnLst/>
                <a:rect l="l" t="t" r="r" b="b"/>
                <a:pathLst>
                  <a:path w="2983" h="4212" extrusionOk="0">
                    <a:moveTo>
                      <a:pt x="1378" y="1"/>
                    </a:moveTo>
                    <a:cubicBezTo>
                      <a:pt x="1328" y="26"/>
                      <a:pt x="1278" y="51"/>
                      <a:pt x="1278" y="76"/>
                    </a:cubicBezTo>
                    <a:cubicBezTo>
                      <a:pt x="1253" y="126"/>
                      <a:pt x="1278" y="151"/>
                      <a:pt x="1303" y="176"/>
                    </a:cubicBezTo>
                    <a:cubicBezTo>
                      <a:pt x="1311" y="184"/>
                      <a:pt x="1320" y="187"/>
                      <a:pt x="1330" y="187"/>
                    </a:cubicBezTo>
                    <a:cubicBezTo>
                      <a:pt x="1353" y="187"/>
                      <a:pt x="1378" y="169"/>
                      <a:pt x="1378" y="151"/>
                    </a:cubicBezTo>
                    <a:cubicBezTo>
                      <a:pt x="1378" y="151"/>
                      <a:pt x="1404" y="126"/>
                      <a:pt x="1404" y="126"/>
                    </a:cubicBezTo>
                    <a:cubicBezTo>
                      <a:pt x="1429" y="126"/>
                      <a:pt x="1429" y="126"/>
                      <a:pt x="1454" y="151"/>
                    </a:cubicBezTo>
                    <a:cubicBezTo>
                      <a:pt x="1454" y="151"/>
                      <a:pt x="1479" y="176"/>
                      <a:pt x="1479" y="226"/>
                    </a:cubicBezTo>
                    <a:cubicBezTo>
                      <a:pt x="1454" y="252"/>
                      <a:pt x="1429" y="277"/>
                      <a:pt x="1404" y="302"/>
                    </a:cubicBezTo>
                    <a:cubicBezTo>
                      <a:pt x="1378" y="327"/>
                      <a:pt x="1353" y="327"/>
                      <a:pt x="1353" y="327"/>
                    </a:cubicBezTo>
                    <a:cubicBezTo>
                      <a:pt x="1303" y="352"/>
                      <a:pt x="1253" y="377"/>
                      <a:pt x="1228" y="427"/>
                    </a:cubicBezTo>
                    <a:cubicBezTo>
                      <a:pt x="1153" y="477"/>
                      <a:pt x="1153" y="602"/>
                      <a:pt x="1203" y="678"/>
                    </a:cubicBezTo>
                    <a:cubicBezTo>
                      <a:pt x="1228" y="728"/>
                      <a:pt x="1278" y="778"/>
                      <a:pt x="1328" y="803"/>
                    </a:cubicBezTo>
                    <a:cubicBezTo>
                      <a:pt x="1253" y="953"/>
                      <a:pt x="1203" y="1104"/>
                      <a:pt x="1203" y="1254"/>
                    </a:cubicBezTo>
                    <a:cubicBezTo>
                      <a:pt x="1203" y="1404"/>
                      <a:pt x="1228" y="1555"/>
                      <a:pt x="1278" y="1680"/>
                    </a:cubicBezTo>
                    <a:cubicBezTo>
                      <a:pt x="1228" y="1680"/>
                      <a:pt x="1178" y="1655"/>
                      <a:pt x="1128" y="1655"/>
                    </a:cubicBezTo>
                    <a:cubicBezTo>
                      <a:pt x="1028" y="1630"/>
                      <a:pt x="977" y="1605"/>
                      <a:pt x="927" y="1555"/>
                    </a:cubicBezTo>
                    <a:cubicBezTo>
                      <a:pt x="927" y="1530"/>
                      <a:pt x="927" y="1455"/>
                      <a:pt x="927" y="1404"/>
                    </a:cubicBezTo>
                    <a:cubicBezTo>
                      <a:pt x="952" y="1354"/>
                      <a:pt x="977" y="1329"/>
                      <a:pt x="1003" y="1279"/>
                    </a:cubicBezTo>
                    <a:cubicBezTo>
                      <a:pt x="1028" y="1254"/>
                      <a:pt x="1028" y="1229"/>
                      <a:pt x="1053" y="1179"/>
                    </a:cubicBezTo>
                    <a:cubicBezTo>
                      <a:pt x="1103" y="1079"/>
                      <a:pt x="1103" y="953"/>
                      <a:pt x="1078" y="878"/>
                    </a:cubicBezTo>
                    <a:cubicBezTo>
                      <a:pt x="1078" y="828"/>
                      <a:pt x="1053" y="803"/>
                      <a:pt x="1028" y="778"/>
                    </a:cubicBezTo>
                    <a:cubicBezTo>
                      <a:pt x="1053" y="753"/>
                      <a:pt x="1053" y="728"/>
                      <a:pt x="1053" y="728"/>
                    </a:cubicBezTo>
                    <a:cubicBezTo>
                      <a:pt x="1053" y="678"/>
                      <a:pt x="1053" y="627"/>
                      <a:pt x="1028" y="602"/>
                    </a:cubicBezTo>
                    <a:cubicBezTo>
                      <a:pt x="1028" y="577"/>
                      <a:pt x="1028" y="577"/>
                      <a:pt x="1028" y="552"/>
                    </a:cubicBezTo>
                    <a:cubicBezTo>
                      <a:pt x="1003" y="502"/>
                      <a:pt x="1003" y="477"/>
                      <a:pt x="1028" y="452"/>
                    </a:cubicBezTo>
                    <a:cubicBezTo>
                      <a:pt x="1028" y="427"/>
                      <a:pt x="1028" y="402"/>
                      <a:pt x="1028" y="402"/>
                    </a:cubicBezTo>
                    <a:lnTo>
                      <a:pt x="977" y="402"/>
                    </a:lnTo>
                    <a:cubicBezTo>
                      <a:pt x="952" y="452"/>
                      <a:pt x="927" y="502"/>
                      <a:pt x="952" y="577"/>
                    </a:cubicBezTo>
                    <a:cubicBezTo>
                      <a:pt x="952" y="577"/>
                      <a:pt x="952" y="602"/>
                      <a:pt x="977" y="602"/>
                    </a:cubicBezTo>
                    <a:cubicBezTo>
                      <a:pt x="977" y="653"/>
                      <a:pt x="977" y="678"/>
                      <a:pt x="977" y="703"/>
                    </a:cubicBezTo>
                    <a:cubicBezTo>
                      <a:pt x="977" y="728"/>
                      <a:pt x="977" y="728"/>
                      <a:pt x="977" y="728"/>
                    </a:cubicBezTo>
                    <a:cubicBezTo>
                      <a:pt x="941" y="691"/>
                      <a:pt x="891" y="668"/>
                      <a:pt x="837" y="668"/>
                    </a:cubicBezTo>
                    <a:cubicBezTo>
                      <a:pt x="817" y="668"/>
                      <a:pt x="797" y="671"/>
                      <a:pt x="777" y="678"/>
                    </a:cubicBezTo>
                    <a:cubicBezTo>
                      <a:pt x="727" y="703"/>
                      <a:pt x="677" y="753"/>
                      <a:pt x="702" y="803"/>
                    </a:cubicBezTo>
                    <a:cubicBezTo>
                      <a:pt x="722" y="844"/>
                      <a:pt x="759" y="885"/>
                      <a:pt x="800" y="885"/>
                    </a:cubicBezTo>
                    <a:cubicBezTo>
                      <a:pt x="809" y="885"/>
                      <a:pt x="818" y="883"/>
                      <a:pt x="827" y="878"/>
                    </a:cubicBezTo>
                    <a:cubicBezTo>
                      <a:pt x="852" y="878"/>
                      <a:pt x="877" y="903"/>
                      <a:pt x="902" y="928"/>
                    </a:cubicBezTo>
                    <a:cubicBezTo>
                      <a:pt x="902" y="978"/>
                      <a:pt x="902" y="1028"/>
                      <a:pt x="877" y="1104"/>
                    </a:cubicBezTo>
                    <a:cubicBezTo>
                      <a:pt x="852" y="1129"/>
                      <a:pt x="827" y="1154"/>
                      <a:pt x="827" y="1179"/>
                    </a:cubicBezTo>
                    <a:cubicBezTo>
                      <a:pt x="802" y="1229"/>
                      <a:pt x="777" y="1279"/>
                      <a:pt x="752" y="1329"/>
                    </a:cubicBezTo>
                    <a:cubicBezTo>
                      <a:pt x="702" y="1304"/>
                      <a:pt x="677" y="1254"/>
                      <a:pt x="652" y="1204"/>
                    </a:cubicBezTo>
                    <a:cubicBezTo>
                      <a:pt x="627" y="1154"/>
                      <a:pt x="602" y="1104"/>
                      <a:pt x="652" y="1079"/>
                    </a:cubicBezTo>
                    <a:cubicBezTo>
                      <a:pt x="677" y="1028"/>
                      <a:pt x="677" y="1003"/>
                      <a:pt x="627" y="978"/>
                    </a:cubicBezTo>
                    <a:cubicBezTo>
                      <a:pt x="614" y="966"/>
                      <a:pt x="602" y="960"/>
                      <a:pt x="589" y="960"/>
                    </a:cubicBezTo>
                    <a:cubicBezTo>
                      <a:pt x="576" y="960"/>
                      <a:pt x="564" y="966"/>
                      <a:pt x="551" y="978"/>
                    </a:cubicBezTo>
                    <a:cubicBezTo>
                      <a:pt x="476" y="1054"/>
                      <a:pt x="476" y="1179"/>
                      <a:pt x="526" y="1279"/>
                    </a:cubicBezTo>
                    <a:cubicBezTo>
                      <a:pt x="551" y="1329"/>
                      <a:pt x="602" y="1379"/>
                      <a:pt x="652" y="1429"/>
                    </a:cubicBezTo>
                    <a:cubicBezTo>
                      <a:pt x="652" y="1429"/>
                      <a:pt x="677" y="1455"/>
                      <a:pt x="677" y="1455"/>
                    </a:cubicBezTo>
                    <a:cubicBezTo>
                      <a:pt x="702" y="1480"/>
                      <a:pt x="702" y="1505"/>
                      <a:pt x="727" y="1530"/>
                    </a:cubicBezTo>
                    <a:cubicBezTo>
                      <a:pt x="727" y="1580"/>
                      <a:pt x="752" y="1630"/>
                      <a:pt x="777" y="1655"/>
                    </a:cubicBezTo>
                    <a:cubicBezTo>
                      <a:pt x="852" y="1780"/>
                      <a:pt x="952" y="1805"/>
                      <a:pt x="1078" y="1830"/>
                    </a:cubicBezTo>
                    <a:cubicBezTo>
                      <a:pt x="1103" y="1856"/>
                      <a:pt x="1153" y="1856"/>
                      <a:pt x="1203" y="1881"/>
                    </a:cubicBezTo>
                    <a:cubicBezTo>
                      <a:pt x="1278" y="1906"/>
                      <a:pt x="1378" y="2056"/>
                      <a:pt x="1404" y="2181"/>
                    </a:cubicBezTo>
                    <a:cubicBezTo>
                      <a:pt x="1454" y="2407"/>
                      <a:pt x="1429" y="2708"/>
                      <a:pt x="1228" y="2833"/>
                    </a:cubicBezTo>
                    <a:cubicBezTo>
                      <a:pt x="1203" y="2858"/>
                      <a:pt x="1178" y="2858"/>
                      <a:pt x="1178" y="2883"/>
                    </a:cubicBezTo>
                    <a:cubicBezTo>
                      <a:pt x="1178" y="2783"/>
                      <a:pt x="1203" y="2708"/>
                      <a:pt x="1178" y="2632"/>
                    </a:cubicBezTo>
                    <a:cubicBezTo>
                      <a:pt x="1153" y="2532"/>
                      <a:pt x="1103" y="2457"/>
                      <a:pt x="1028" y="2407"/>
                    </a:cubicBezTo>
                    <a:cubicBezTo>
                      <a:pt x="977" y="2369"/>
                      <a:pt x="921" y="2351"/>
                      <a:pt x="868" y="2351"/>
                    </a:cubicBezTo>
                    <a:cubicBezTo>
                      <a:pt x="815" y="2351"/>
                      <a:pt x="764" y="2369"/>
                      <a:pt x="727" y="2407"/>
                    </a:cubicBezTo>
                    <a:cubicBezTo>
                      <a:pt x="677" y="2457"/>
                      <a:pt x="652" y="2507"/>
                      <a:pt x="677" y="2582"/>
                    </a:cubicBezTo>
                    <a:cubicBezTo>
                      <a:pt x="677" y="2632"/>
                      <a:pt x="702" y="2683"/>
                      <a:pt x="727" y="2708"/>
                    </a:cubicBezTo>
                    <a:cubicBezTo>
                      <a:pt x="752" y="2720"/>
                      <a:pt x="771" y="2726"/>
                      <a:pt x="786" y="2726"/>
                    </a:cubicBezTo>
                    <a:cubicBezTo>
                      <a:pt x="802" y="2726"/>
                      <a:pt x="815" y="2720"/>
                      <a:pt x="827" y="2708"/>
                    </a:cubicBezTo>
                    <a:cubicBezTo>
                      <a:pt x="852" y="2658"/>
                      <a:pt x="852" y="2632"/>
                      <a:pt x="827" y="2607"/>
                    </a:cubicBezTo>
                    <a:cubicBezTo>
                      <a:pt x="802" y="2607"/>
                      <a:pt x="802" y="2582"/>
                      <a:pt x="802" y="2557"/>
                    </a:cubicBezTo>
                    <a:cubicBezTo>
                      <a:pt x="802" y="2532"/>
                      <a:pt x="802" y="2532"/>
                      <a:pt x="827" y="2507"/>
                    </a:cubicBezTo>
                    <a:cubicBezTo>
                      <a:pt x="840" y="2495"/>
                      <a:pt x="865" y="2488"/>
                      <a:pt x="890" y="2488"/>
                    </a:cubicBezTo>
                    <a:cubicBezTo>
                      <a:pt x="915" y="2488"/>
                      <a:pt x="940" y="2495"/>
                      <a:pt x="952" y="2507"/>
                    </a:cubicBezTo>
                    <a:cubicBezTo>
                      <a:pt x="1003" y="2532"/>
                      <a:pt x="1028" y="2582"/>
                      <a:pt x="1053" y="2658"/>
                    </a:cubicBezTo>
                    <a:cubicBezTo>
                      <a:pt x="1078" y="2758"/>
                      <a:pt x="1053" y="2858"/>
                      <a:pt x="1003" y="2933"/>
                    </a:cubicBezTo>
                    <a:cubicBezTo>
                      <a:pt x="977" y="2933"/>
                      <a:pt x="927" y="2933"/>
                      <a:pt x="902" y="2958"/>
                    </a:cubicBezTo>
                    <a:cubicBezTo>
                      <a:pt x="827" y="2958"/>
                      <a:pt x="752" y="2983"/>
                      <a:pt x="677" y="3008"/>
                    </a:cubicBezTo>
                    <a:cubicBezTo>
                      <a:pt x="627" y="3034"/>
                      <a:pt x="576" y="3059"/>
                      <a:pt x="501" y="3109"/>
                    </a:cubicBezTo>
                    <a:cubicBezTo>
                      <a:pt x="476" y="3084"/>
                      <a:pt x="426" y="3034"/>
                      <a:pt x="426" y="2983"/>
                    </a:cubicBezTo>
                    <a:cubicBezTo>
                      <a:pt x="426" y="2933"/>
                      <a:pt x="451" y="2883"/>
                      <a:pt x="451" y="2858"/>
                    </a:cubicBezTo>
                    <a:cubicBezTo>
                      <a:pt x="476" y="2808"/>
                      <a:pt x="476" y="2783"/>
                      <a:pt x="476" y="2758"/>
                    </a:cubicBezTo>
                    <a:cubicBezTo>
                      <a:pt x="501" y="2632"/>
                      <a:pt x="451" y="2532"/>
                      <a:pt x="376" y="2457"/>
                    </a:cubicBezTo>
                    <a:cubicBezTo>
                      <a:pt x="368" y="2449"/>
                      <a:pt x="359" y="2446"/>
                      <a:pt x="352" y="2446"/>
                    </a:cubicBezTo>
                    <a:cubicBezTo>
                      <a:pt x="337" y="2446"/>
                      <a:pt x="326" y="2457"/>
                      <a:pt x="326" y="2457"/>
                    </a:cubicBezTo>
                    <a:cubicBezTo>
                      <a:pt x="301" y="2482"/>
                      <a:pt x="301" y="2507"/>
                      <a:pt x="326" y="2507"/>
                    </a:cubicBezTo>
                    <a:cubicBezTo>
                      <a:pt x="401" y="2557"/>
                      <a:pt x="426" y="2658"/>
                      <a:pt x="426" y="2733"/>
                    </a:cubicBezTo>
                    <a:cubicBezTo>
                      <a:pt x="401" y="2783"/>
                      <a:pt x="401" y="2808"/>
                      <a:pt x="401" y="2833"/>
                    </a:cubicBezTo>
                    <a:cubicBezTo>
                      <a:pt x="376" y="2883"/>
                      <a:pt x="351" y="2933"/>
                      <a:pt x="351" y="2983"/>
                    </a:cubicBezTo>
                    <a:cubicBezTo>
                      <a:pt x="376" y="3034"/>
                      <a:pt x="401" y="3109"/>
                      <a:pt x="451" y="3134"/>
                    </a:cubicBezTo>
                    <a:cubicBezTo>
                      <a:pt x="150" y="3359"/>
                      <a:pt x="0" y="3785"/>
                      <a:pt x="100" y="4136"/>
                    </a:cubicBezTo>
                    <a:cubicBezTo>
                      <a:pt x="125" y="4161"/>
                      <a:pt x="150" y="4211"/>
                      <a:pt x="175" y="4211"/>
                    </a:cubicBezTo>
                    <a:lnTo>
                      <a:pt x="226" y="4211"/>
                    </a:lnTo>
                    <a:cubicBezTo>
                      <a:pt x="276" y="4186"/>
                      <a:pt x="326" y="4136"/>
                      <a:pt x="301" y="4086"/>
                    </a:cubicBezTo>
                    <a:cubicBezTo>
                      <a:pt x="201" y="3735"/>
                      <a:pt x="426" y="3334"/>
                      <a:pt x="752" y="3209"/>
                    </a:cubicBezTo>
                    <a:cubicBezTo>
                      <a:pt x="827" y="3184"/>
                      <a:pt x="877" y="3159"/>
                      <a:pt x="952" y="3134"/>
                    </a:cubicBezTo>
                    <a:cubicBezTo>
                      <a:pt x="1053" y="3134"/>
                      <a:pt x="1128" y="3109"/>
                      <a:pt x="1203" y="3059"/>
                    </a:cubicBezTo>
                    <a:cubicBezTo>
                      <a:pt x="1278" y="3059"/>
                      <a:pt x="1378" y="3059"/>
                      <a:pt x="1454" y="3084"/>
                    </a:cubicBezTo>
                    <a:lnTo>
                      <a:pt x="1629" y="3084"/>
                    </a:lnTo>
                    <a:cubicBezTo>
                      <a:pt x="1729" y="3034"/>
                      <a:pt x="1779" y="2958"/>
                      <a:pt x="1805" y="2883"/>
                    </a:cubicBezTo>
                    <a:cubicBezTo>
                      <a:pt x="1830" y="2858"/>
                      <a:pt x="1830" y="2833"/>
                      <a:pt x="1855" y="2808"/>
                    </a:cubicBezTo>
                    <a:cubicBezTo>
                      <a:pt x="1880" y="2783"/>
                      <a:pt x="1905" y="2758"/>
                      <a:pt x="1930" y="2733"/>
                    </a:cubicBezTo>
                    <a:lnTo>
                      <a:pt x="1955" y="2733"/>
                    </a:lnTo>
                    <a:cubicBezTo>
                      <a:pt x="2080" y="2733"/>
                      <a:pt x="2180" y="2758"/>
                      <a:pt x="2256" y="2808"/>
                    </a:cubicBezTo>
                    <a:cubicBezTo>
                      <a:pt x="2306" y="2858"/>
                      <a:pt x="2356" y="2958"/>
                      <a:pt x="2306" y="3008"/>
                    </a:cubicBezTo>
                    <a:cubicBezTo>
                      <a:pt x="2281" y="3034"/>
                      <a:pt x="2281" y="3034"/>
                      <a:pt x="2281" y="3034"/>
                    </a:cubicBezTo>
                    <a:cubicBezTo>
                      <a:pt x="2281" y="3008"/>
                      <a:pt x="2256" y="2983"/>
                      <a:pt x="2231" y="2958"/>
                    </a:cubicBezTo>
                    <a:cubicBezTo>
                      <a:pt x="2206" y="2958"/>
                      <a:pt x="2180" y="2958"/>
                      <a:pt x="2155" y="2983"/>
                    </a:cubicBezTo>
                    <a:cubicBezTo>
                      <a:pt x="2130" y="3008"/>
                      <a:pt x="2130" y="3059"/>
                      <a:pt x="2155" y="3109"/>
                    </a:cubicBezTo>
                    <a:cubicBezTo>
                      <a:pt x="2155" y="3134"/>
                      <a:pt x="2206" y="3159"/>
                      <a:pt x="2231" y="3184"/>
                    </a:cubicBezTo>
                    <a:cubicBezTo>
                      <a:pt x="2306" y="3184"/>
                      <a:pt x="2356" y="3159"/>
                      <a:pt x="2406" y="3109"/>
                    </a:cubicBezTo>
                    <a:cubicBezTo>
                      <a:pt x="2506" y="2983"/>
                      <a:pt x="2456" y="2783"/>
                      <a:pt x="2331" y="2683"/>
                    </a:cubicBezTo>
                    <a:cubicBezTo>
                      <a:pt x="2281" y="2658"/>
                      <a:pt x="2231" y="2632"/>
                      <a:pt x="2180" y="2607"/>
                    </a:cubicBezTo>
                    <a:cubicBezTo>
                      <a:pt x="2206" y="2607"/>
                      <a:pt x="2231" y="2582"/>
                      <a:pt x="2256" y="2557"/>
                    </a:cubicBezTo>
                    <a:cubicBezTo>
                      <a:pt x="2331" y="2507"/>
                      <a:pt x="2381" y="2407"/>
                      <a:pt x="2406" y="2332"/>
                    </a:cubicBezTo>
                    <a:cubicBezTo>
                      <a:pt x="2406" y="2307"/>
                      <a:pt x="2406" y="2282"/>
                      <a:pt x="2431" y="2257"/>
                    </a:cubicBezTo>
                    <a:cubicBezTo>
                      <a:pt x="2456" y="2231"/>
                      <a:pt x="2481" y="2206"/>
                      <a:pt x="2481" y="2181"/>
                    </a:cubicBezTo>
                    <a:cubicBezTo>
                      <a:pt x="2531" y="2131"/>
                      <a:pt x="2531" y="2081"/>
                      <a:pt x="2556" y="2056"/>
                    </a:cubicBezTo>
                    <a:cubicBezTo>
                      <a:pt x="2582" y="2006"/>
                      <a:pt x="2582" y="1981"/>
                      <a:pt x="2607" y="1956"/>
                    </a:cubicBezTo>
                    <a:cubicBezTo>
                      <a:pt x="2607" y="1931"/>
                      <a:pt x="2657" y="1830"/>
                      <a:pt x="2757" y="1830"/>
                    </a:cubicBezTo>
                    <a:cubicBezTo>
                      <a:pt x="2770" y="1824"/>
                      <a:pt x="2782" y="1821"/>
                      <a:pt x="2793" y="1821"/>
                    </a:cubicBezTo>
                    <a:cubicBezTo>
                      <a:pt x="2822" y="1821"/>
                      <a:pt x="2846" y="1844"/>
                      <a:pt x="2882" y="1881"/>
                    </a:cubicBezTo>
                    <a:cubicBezTo>
                      <a:pt x="2907" y="1906"/>
                      <a:pt x="2907" y="1956"/>
                      <a:pt x="2882" y="2006"/>
                    </a:cubicBezTo>
                    <a:cubicBezTo>
                      <a:pt x="2882" y="2031"/>
                      <a:pt x="2882" y="2031"/>
                      <a:pt x="2907" y="2056"/>
                    </a:cubicBezTo>
                    <a:cubicBezTo>
                      <a:pt x="2907" y="2056"/>
                      <a:pt x="2932" y="2056"/>
                      <a:pt x="2957" y="2031"/>
                    </a:cubicBezTo>
                    <a:cubicBezTo>
                      <a:pt x="2983" y="1956"/>
                      <a:pt x="2957" y="1881"/>
                      <a:pt x="2932" y="1830"/>
                    </a:cubicBezTo>
                    <a:cubicBezTo>
                      <a:pt x="2882" y="1780"/>
                      <a:pt x="2807" y="1755"/>
                      <a:pt x="2732" y="1755"/>
                    </a:cubicBezTo>
                    <a:cubicBezTo>
                      <a:pt x="2632" y="1780"/>
                      <a:pt x="2556" y="1881"/>
                      <a:pt x="2531" y="1931"/>
                    </a:cubicBezTo>
                    <a:cubicBezTo>
                      <a:pt x="2531" y="1956"/>
                      <a:pt x="2506" y="1981"/>
                      <a:pt x="2506" y="2031"/>
                    </a:cubicBezTo>
                    <a:cubicBezTo>
                      <a:pt x="2481" y="2056"/>
                      <a:pt x="2456" y="2106"/>
                      <a:pt x="2431" y="2156"/>
                    </a:cubicBezTo>
                    <a:cubicBezTo>
                      <a:pt x="2431" y="2156"/>
                      <a:pt x="2431" y="2156"/>
                      <a:pt x="2406" y="2181"/>
                    </a:cubicBezTo>
                    <a:cubicBezTo>
                      <a:pt x="2406" y="2131"/>
                      <a:pt x="2381" y="2056"/>
                      <a:pt x="2331" y="2031"/>
                    </a:cubicBezTo>
                    <a:cubicBezTo>
                      <a:pt x="2291" y="1977"/>
                      <a:pt x="2221" y="1952"/>
                      <a:pt x="2154" y="1952"/>
                    </a:cubicBezTo>
                    <a:cubicBezTo>
                      <a:pt x="2096" y="1952"/>
                      <a:pt x="2040" y="1971"/>
                      <a:pt x="2005" y="2006"/>
                    </a:cubicBezTo>
                    <a:cubicBezTo>
                      <a:pt x="1980" y="2006"/>
                      <a:pt x="1980" y="2031"/>
                      <a:pt x="1955" y="2031"/>
                    </a:cubicBezTo>
                    <a:cubicBezTo>
                      <a:pt x="1980" y="1956"/>
                      <a:pt x="2055" y="1881"/>
                      <a:pt x="2130" y="1881"/>
                    </a:cubicBezTo>
                    <a:cubicBezTo>
                      <a:pt x="2180" y="1881"/>
                      <a:pt x="2231" y="1830"/>
                      <a:pt x="2231" y="1780"/>
                    </a:cubicBezTo>
                    <a:cubicBezTo>
                      <a:pt x="2231" y="1730"/>
                      <a:pt x="2180" y="1680"/>
                      <a:pt x="2130" y="1680"/>
                    </a:cubicBezTo>
                    <a:cubicBezTo>
                      <a:pt x="1930" y="1680"/>
                      <a:pt x="1754" y="1856"/>
                      <a:pt x="1754" y="2056"/>
                    </a:cubicBezTo>
                    <a:cubicBezTo>
                      <a:pt x="1754" y="2106"/>
                      <a:pt x="1779" y="2181"/>
                      <a:pt x="1830" y="2231"/>
                    </a:cubicBezTo>
                    <a:cubicBezTo>
                      <a:pt x="1880" y="2257"/>
                      <a:pt x="1905" y="2282"/>
                      <a:pt x="1955" y="2282"/>
                    </a:cubicBezTo>
                    <a:cubicBezTo>
                      <a:pt x="2030" y="2257"/>
                      <a:pt x="2080" y="2206"/>
                      <a:pt x="2105" y="2181"/>
                    </a:cubicBezTo>
                    <a:cubicBezTo>
                      <a:pt x="2105" y="2181"/>
                      <a:pt x="2130" y="2156"/>
                      <a:pt x="2130" y="2156"/>
                    </a:cubicBezTo>
                    <a:cubicBezTo>
                      <a:pt x="2130" y="2148"/>
                      <a:pt x="2136" y="2145"/>
                      <a:pt x="2144" y="2145"/>
                    </a:cubicBezTo>
                    <a:cubicBezTo>
                      <a:pt x="2161" y="2145"/>
                      <a:pt x="2189" y="2156"/>
                      <a:pt x="2206" y="2156"/>
                    </a:cubicBezTo>
                    <a:cubicBezTo>
                      <a:pt x="2231" y="2181"/>
                      <a:pt x="2231" y="2231"/>
                      <a:pt x="2206" y="2282"/>
                    </a:cubicBezTo>
                    <a:cubicBezTo>
                      <a:pt x="2206" y="2332"/>
                      <a:pt x="2180" y="2382"/>
                      <a:pt x="2130" y="2407"/>
                    </a:cubicBezTo>
                    <a:cubicBezTo>
                      <a:pt x="2080" y="2457"/>
                      <a:pt x="2030" y="2482"/>
                      <a:pt x="1955" y="2507"/>
                    </a:cubicBezTo>
                    <a:cubicBezTo>
                      <a:pt x="1880" y="2532"/>
                      <a:pt x="1754" y="2582"/>
                      <a:pt x="1679" y="2683"/>
                    </a:cubicBezTo>
                    <a:cubicBezTo>
                      <a:pt x="1654" y="2708"/>
                      <a:pt x="1654" y="2758"/>
                      <a:pt x="1629" y="2783"/>
                    </a:cubicBezTo>
                    <a:cubicBezTo>
                      <a:pt x="1604" y="2858"/>
                      <a:pt x="1604" y="2883"/>
                      <a:pt x="1579" y="2883"/>
                    </a:cubicBezTo>
                    <a:lnTo>
                      <a:pt x="1479" y="2883"/>
                    </a:lnTo>
                    <a:cubicBezTo>
                      <a:pt x="1604" y="2708"/>
                      <a:pt x="1629" y="2457"/>
                      <a:pt x="1604" y="2257"/>
                    </a:cubicBezTo>
                    <a:cubicBezTo>
                      <a:pt x="1604" y="2206"/>
                      <a:pt x="1604" y="2181"/>
                      <a:pt x="1604" y="2156"/>
                    </a:cubicBezTo>
                    <a:cubicBezTo>
                      <a:pt x="1604" y="2131"/>
                      <a:pt x="1604" y="2106"/>
                      <a:pt x="1579" y="2106"/>
                    </a:cubicBezTo>
                    <a:cubicBezTo>
                      <a:pt x="1554" y="1981"/>
                      <a:pt x="1529" y="1881"/>
                      <a:pt x="1504" y="1780"/>
                    </a:cubicBezTo>
                    <a:cubicBezTo>
                      <a:pt x="1479" y="1680"/>
                      <a:pt x="1454" y="1605"/>
                      <a:pt x="1429" y="1505"/>
                    </a:cubicBezTo>
                    <a:lnTo>
                      <a:pt x="1429" y="1505"/>
                    </a:lnTo>
                    <a:cubicBezTo>
                      <a:pt x="1479" y="1555"/>
                      <a:pt x="1554" y="1580"/>
                      <a:pt x="1654" y="1605"/>
                    </a:cubicBezTo>
                    <a:cubicBezTo>
                      <a:pt x="1679" y="1617"/>
                      <a:pt x="1711" y="1624"/>
                      <a:pt x="1742" y="1624"/>
                    </a:cubicBezTo>
                    <a:cubicBezTo>
                      <a:pt x="1773" y="1624"/>
                      <a:pt x="1805" y="1617"/>
                      <a:pt x="1830" y="1605"/>
                    </a:cubicBezTo>
                    <a:cubicBezTo>
                      <a:pt x="1905" y="1605"/>
                      <a:pt x="1955" y="1555"/>
                      <a:pt x="1980" y="1480"/>
                    </a:cubicBezTo>
                    <a:cubicBezTo>
                      <a:pt x="1980" y="1480"/>
                      <a:pt x="1980" y="1455"/>
                      <a:pt x="1980" y="1455"/>
                    </a:cubicBezTo>
                    <a:cubicBezTo>
                      <a:pt x="2005" y="1429"/>
                      <a:pt x="2005" y="1429"/>
                      <a:pt x="2030" y="1429"/>
                    </a:cubicBezTo>
                    <a:cubicBezTo>
                      <a:pt x="2055" y="1417"/>
                      <a:pt x="2074" y="1411"/>
                      <a:pt x="2093" y="1411"/>
                    </a:cubicBezTo>
                    <a:cubicBezTo>
                      <a:pt x="2112" y="1411"/>
                      <a:pt x="2130" y="1417"/>
                      <a:pt x="2155" y="1429"/>
                    </a:cubicBezTo>
                    <a:cubicBezTo>
                      <a:pt x="2155" y="1429"/>
                      <a:pt x="2180" y="1455"/>
                      <a:pt x="2180" y="1455"/>
                    </a:cubicBezTo>
                    <a:cubicBezTo>
                      <a:pt x="2231" y="1480"/>
                      <a:pt x="2256" y="1505"/>
                      <a:pt x="2306" y="1530"/>
                    </a:cubicBezTo>
                    <a:cubicBezTo>
                      <a:pt x="2331" y="1530"/>
                      <a:pt x="2406" y="1505"/>
                      <a:pt x="2431" y="1480"/>
                    </a:cubicBezTo>
                    <a:cubicBezTo>
                      <a:pt x="2456" y="1429"/>
                      <a:pt x="2481" y="1379"/>
                      <a:pt x="2456" y="1329"/>
                    </a:cubicBezTo>
                    <a:cubicBezTo>
                      <a:pt x="2456" y="1304"/>
                      <a:pt x="2431" y="1304"/>
                      <a:pt x="2406" y="1304"/>
                    </a:cubicBezTo>
                    <a:cubicBezTo>
                      <a:pt x="2381" y="1329"/>
                      <a:pt x="2381" y="1354"/>
                      <a:pt x="2381" y="1354"/>
                    </a:cubicBezTo>
                    <a:cubicBezTo>
                      <a:pt x="2406" y="1379"/>
                      <a:pt x="2406" y="1404"/>
                      <a:pt x="2381" y="1429"/>
                    </a:cubicBezTo>
                    <a:cubicBezTo>
                      <a:pt x="2356" y="1455"/>
                      <a:pt x="2331" y="1455"/>
                      <a:pt x="2306" y="1455"/>
                    </a:cubicBezTo>
                    <a:cubicBezTo>
                      <a:pt x="2281" y="1455"/>
                      <a:pt x="2256" y="1429"/>
                      <a:pt x="2231" y="1404"/>
                    </a:cubicBezTo>
                    <a:cubicBezTo>
                      <a:pt x="2231" y="1404"/>
                      <a:pt x="2206" y="1379"/>
                      <a:pt x="2180" y="1379"/>
                    </a:cubicBezTo>
                    <a:cubicBezTo>
                      <a:pt x="2145" y="1362"/>
                      <a:pt x="2110" y="1344"/>
                      <a:pt x="2074" y="1344"/>
                    </a:cubicBezTo>
                    <a:cubicBezTo>
                      <a:pt x="2059" y="1344"/>
                      <a:pt x="2045" y="1347"/>
                      <a:pt x="2030" y="1354"/>
                    </a:cubicBezTo>
                    <a:cubicBezTo>
                      <a:pt x="2005" y="1354"/>
                      <a:pt x="2005" y="1354"/>
                      <a:pt x="1980" y="1379"/>
                    </a:cubicBezTo>
                    <a:cubicBezTo>
                      <a:pt x="1980" y="1329"/>
                      <a:pt x="1980" y="1304"/>
                      <a:pt x="1955" y="1279"/>
                    </a:cubicBezTo>
                    <a:lnTo>
                      <a:pt x="1955" y="1254"/>
                    </a:lnTo>
                    <a:cubicBezTo>
                      <a:pt x="1930" y="1229"/>
                      <a:pt x="1930" y="1204"/>
                      <a:pt x="1930" y="1154"/>
                    </a:cubicBezTo>
                    <a:cubicBezTo>
                      <a:pt x="1930" y="1129"/>
                      <a:pt x="1930" y="1129"/>
                      <a:pt x="1955" y="1129"/>
                    </a:cubicBezTo>
                    <a:cubicBezTo>
                      <a:pt x="1980" y="1129"/>
                      <a:pt x="2005" y="1104"/>
                      <a:pt x="2005" y="1054"/>
                    </a:cubicBezTo>
                    <a:cubicBezTo>
                      <a:pt x="2030" y="1028"/>
                      <a:pt x="1980" y="978"/>
                      <a:pt x="1955" y="978"/>
                    </a:cubicBezTo>
                    <a:cubicBezTo>
                      <a:pt x="1855" y="978"/>
                      <a:pt x="1805" y="1079"/>
                      <a:pt x="1805" y="1154"/>
                    </a:cubicBezTo>
                    <a:cubicBezTo>
                      <a:pt x="1779" y="1204"/>
                      <a:pt x="1805" y="1279"/>
                      <a:pt x="1830" y="1304"/>
                    </a:cubicBezTo>
                    <a:lnTo>
                      <a:pt x="1830" y="1329"/>
                    </a:lnTo>
                    <a:cubicBezTo>
                      <a:pt x="1855" y="1354"/>
                      <a:pt x="1855" y="1404"/>
                      <a:pt x="1855" y="1429"/>
                    </a:cubicBezTo>
                    <a:cubicBezTo>
                      <a:pt x="1855" y="1455"/>
                      <a:pt x="1830" y="1480"/>
                      <a:pt x="1779" y="1480"/>
                    </a:cubicBezTo>
                    <a:lnTo>
                      <a:pt x="1679" y="1480"/>
                    </a:lnTo>
                    <a:cubicBezTo>
                      <a:pt x="1554" y="1455"/>
                      <a:pt x="1454" y="1379"/>
                      <a:pt x="1404" y="1279"/>
                    </a:cubicBezTo>
                    <a:cubicBezTo>
                      <a:pt x="1404" y="1279"/>
                      <a:pt x="1404" y="1279"/>
                      <a:pt x="1404" y="1254"/>
                    </a:cubicBezTo>
                    <a:cubicBezTo>
                      <a:pt x="1404" y="1129"/>
                      <a:pt x="1429" y="1003"/>
                      <a:pt x="1504" y="903"/>
                    </a:cubicBezTo>
                    <a:cubicBezTo>
                      <a:pt x="1554" y="828"/>
                      <a:pt x="1654" y="753"/>
                      <a:pt x="1779" y="753"/>
                    </a:cubicBezTo>
                    <a:cubicBezTo>
                      <a:pt x="1830" y="753"/>
                      <a:pt x="1880" y="703"/>
                      <a:pt x="1880" y="653"/>
                    </a:cubicBezTo>
                    <a:cubicBezTo>
                      <a:pt x="1880" y="577"/>
                      <a:pt x="1830" y="552"/>
                      <a:pt x="1779" y="552"/>
                    </a:cubicBezTo>
                    <a:cubicBezTo>
                      <a:pt x="1629" y="552"/>
                      <a:pt x="1504" y="602"/>
                      <a:pt x="1404" y="703"/>
                    </a:cubicBezTo>
                    <a:cubicBezTo>
                      <a:pt x="1378" y="678"/>
                      <a:pt x="1353" y="653"/>
                      <a:pt x="1328" y="627"/>
                    </a:cubicBezTo>
                    <a:cubicBezTo>
                      <a:pt x="1303" y="577"/>
                      <a:pt x="1303" y="527"/>
                      <a:pt x="1328" y="502"/>
                    </a:cubicBezTo>
                    <a:cubicBezTo>
                      <a:pt x="1328" y="477"/>
                      <a:pt x="1378" y="477"/>
                      <a:pt x="1404" y="452"/>
                    </a:cubicBezTo>
                    <a:cubicBezTo>
                      <a:pt x="1429" y="452"/>
                      <a:pt x="1454" y="427"/>
                      <a:pt x="1454" y="427"/>
                    </a:cubicBezTo>
                    <a:cubicBezTo>
                      <a:pt x="1529" y="377"/>
                      <a:pt x="1579" y="327"/>
                      <a:pt x="1604" y="252"/>
                    </a:cubicBezTo>
                    <a:cubicBezTo>
                      <a:pt x="1629" y="176"/>
                      <a:pt x="1579" y="76"/>
                      <a:pt x="1504" y="26"/>
                    </a:cubicBezTo>
                    <a:cubicBezTo>
                      <a:pt x="1479" y="1"/>
                      <a:pt x="1429" y="1"/>
                      <a:pt x="1378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6583448" y="4345194"/>
                <a:ext cx="268024" cy="239440"/>
              </a:xfrm>
              <a:custGeom>
                <a:avLst/>
                <a:gdLst/>
                <a:ahLst/>
                <a:cxnLst/>
                <a:rect l="l" t="t" r="r" b="b"/>
                <a:pathLst>
                  <a:path w="3610" h="3225" extrusionOk="0">
                    <a:moveTo>
                      <a:pt x="452" y="0"/>
                    </a:moveTo>
                    <a:cubicBezTo>
                      <a:pt x="402" y="25"/>
                      <a:pt x="377" y="51"/>
                      <a:pt x="351" y="101"/>
                    </a:cubicBezTo>
                    <a:cubicBezTo>
                      <a:pt x="301" y="176"/>
                      <a:pt x="326" y="251"/>
                      <a:pt x="377" y="326"/>
                    </a:cubicBezTo>
                    <a:cubicBezTo>
                      <a:pt x="427" y="376"/>
                      <a:pt x="502" y="401"/>
                      <a:pt x="577" y="401"/>
                    </a:cubicBezTo>
                    <a:lnTo>
                      <a:pt x="753" y="401"/>
                    </a:lnTo>
                    <a:cubicBezTo>
                      <a:pt x="778" y="426"/>
                      <a:pt x="803" y="477"/>
                      <a:pt x="803" y="502"/>
                    </a:cubicBezTo>
                    <a:cubicBezTo>
                      <a:pt x="803" y="552"/>
                      <a:pt x="778" y="602"/>
                      <a:pt x="778" y="627"/>
                    </a:cubicBezTo>
                    <a:cubicBezTo>
                      <a:pt x="723" y="618"/>
                      <a:pt x="671" y="612"/>
                      <a:pt x="621" y="612"/>
                    </a:cubicBezTo>
                    <a:cubicBezTo>
                      <a:pt x="535" y="612"/>
                      <a:pt x="456" y="629"/>
                      <a:pt x="377" y="677"/>
                    </a:cubicBezTo>
                    <a:cubicBezTo>
                      <a:pt x="326" y="702"/>
                      <a:pt x="301" y="752"/>
                      <a:pt x="326" y="802"/>
                    </a:cubicBezTo>
                    <a:cubicBezTo>
                      <a:pt x="345" y="839"/>
                      <a:pt x="390" y="862"/>
                      <a:pt x="433" y="862"/>
                    </a:cubicBezTo>
                    <a:cubicBezTo>
                      <a:pt x="448" y="862"/>
                      <a:pt x="463" y="859"/>
                      <a:pt x="477" y="853"/>
                    </a:cubicBezTo>
                    <a:cubicBezTo>
                      <a:pt x="522" y="819"/>
                      <a:pt x="572" y="805"/>
                      <a:pt x="621" y="805"/>
                    </a:cubicBezTo>
                    <a:cubicBezTo>
                      <a:pt x="680" y="805"/>
                      <a:pt x="736" y="825"/>
                      <a:pt x="778" y="853"/>
                    </a:cubicBezTo>
                    <a:cubicBezTo>
                      <a:pt x="903" y="903"/>
                      <a:pt x="1003" y="1003"/>
                      <a:pt x="1053" y="1103"/>
                    </a:cubicBezTo>
                    <a:cubicBezTo>
                      <a:pt x="1053" y="1103"/>
                      <a:pt x="1053" y="1128"/>
                      <a:pt x="1078" y="1128"/>
                    </a:cubicBezTo>
                    <a:cubicBezTo>
                      <a:pt x="1053" y="1254"/>
                      <a:pt x="1003" y="1354"/>
                      <a:pt x="928" y="1429"/>
                    </a:cubicBezTo>
                    <a:cubicBezTo>
                      <a:pt x="878" y="1454"/>
                      <a:pt x="853" y="1479"/>
                      <a:pt x="828" y="1504"/>
                    </a:cubicBezTo>
                    <a:cubicBezTo>
                      <a:pt x="803" y="1504"/>
                      <a:pt x="753" y="1504"/>
                      <a:pt x="753" y="1479"/>
                    </a:cubicBezTo>
                    <a:cubicBezTo>
                      <a:pt x="727" y="1454"/>
                      <a:pt x="702" y="1429"/>
                      <a:pt x="702" y="1379"/>
                    </a:cubicBezTo>
                    <a:lnTo>
                      <a:pt x="702" y="1354"/>
                    </a:lnTo>
                    <a:cubicBezTo>
                      <a:pt x="702" y="1304"/>
                      <a:pt x="702" y="1254"/>
                      <a:pt x="652" y="1203"/>
                    </a:cubicBezTo>
                    <a:cubicBezTo>
                      <a:pt x="620" y="1155"/>
                      <a:pt x="577" y="1127"/>
                      <a:pt x="524" y="1127"/>
                    </a:cubicBezTo>
                    <a:cubicBezTo>
                      <a:pt x="495" y="1127"/>
                      <a:pt x="462" y="1136"/>
                      <a:pt x="427" y="1153"/>
                    </a:cubicBezTo>
                    <a:cubicBezTo>
                      <a:pt x="402" y="1153"/>
                      <a:pt x="402" y="1203"/>
                      <a:pt x="402" y="1228"/>
                    </a:cubicBezTo>
                    <a:cubicBezTo>
                      <a:pt x="419" y="1246"/>
                      <a:pt x="450" y="1264"/>
                      <a:pt x="475" y="1264"/>
                    </a:cubicBezTo>
                    <a:cubicBezTo>
                      <a:pt x="485" y="1264"/>
                      <a:pt x="495" y="1261"/>
                      <a:pt x="502" y="1254"/>
                    </a:cubicBezTo>
                    <a:cubicBezTo>
                      <a:pt x="502" y="1254"/>
                      <a:pt x="527" y="1254"/>
                      <a:pt x="552" y="1279"/>
                    </a:cubicBezTo>
                    <a:cubicBezTo>
                      <a:pt x="552" y="1304"/>
                      <a:pt x="577" y="1354"/>
                      <a:pt x="577" y="1379"/>
                    </a:cubicBezTo>
                    <a:lnTo>
                      <a:pt x="577" y="1404"/>
                    </a:lnTo>
                    <a:cubicBezTo>
                      <a:pt x="577" y="1429"/>
                      <a:pt x="577" y="1454"/>
                      <a:pt x="602" y="1479"/>
                    </a:cubicBezTo>
                    <a:cubicBezTo>
                      <a:pt x="577" y="1479"/>
                      <a:pt x="577" y="1479"/>
                      <a:pt x="552" y="1504"/>
                    </a:cubicBezTo>
                    <a:cubicBezTo>
                      <a:pt x="502" y="1504"/>
                      <a:pt x="452" y="1529"/>
                      <a:pt x="427" y="1579"/>
                    </a:cubicBezTo>
                    <a:cubicBezTo>
                      <a:pt x="427" y="1604"/>
                      <a:pt x="402" y="1630"/>
                      <a:pt x="402" y="1655"/>
                    </a:cubicBezTo>
                    <a:cubicBezTo>
                      <a:pt x="402" y="1680"/>
                      <a:pt x="377" y="1705"/>
                      <a:pt x="351" y="1730"/>
                    </a:cubicBezTo>
                    <a:cubicBezTo>
                      <a:pt x="351" y="1742"/>
                      <a:pt x="339" y="1749"/>
                      <a:pt x="323" y="1749"/>
                    </a:cubicBezTo>
                    <a:cubicBezTo>
                      <a:pt x="308" y="1749"/>
                      <a:pt x="289" y="1742"/>
                      <a:pt x="276" y="1730"/>
                    </a:cubicBezTo>
                    <a:cubicBezTo>
                      <a:pt x="251" y="1730"/>
                      <a:pt x="251" y="1705"/>
                      <a:pt x="226" y="1680"/>
                    </a:cubicBezTo>
                    <a:cubicBezTo>
                      <a:pt x="226" y="1655"/>
                      <a:pt x="226" y="1655"/>
                      <a:pt x="201" y="1655"/>
                    </a:cubicBezTo>
                    <a:cubicBezTo>
                      <a:pt x="176" y="1655"/>
                      <a:pt x="176" y="1680"/>
                      <a:pt x="176" y="1680"/>
                    </a:cubicBezTo>
                    <a:cubicBezTo>
                      <a:pt x="176" y="1730"/>
                      <a:pt x="226" y="1780"/>
                      <a:pt x="251" y="1805"/>
                    </a:cubicBezTo>
                    <a:cubicBezTo>
                      <a:pt x="266" y="1812"/>
                      <a:pt x="283" y="1815"/>
                      <a:pt x="300" y="1815"/>
                    </a:cubicBezTo>
                    <a:cubicBezTo>
                      <a:pt x="341" y="1815"/>
                      <a:pt x="384" y="1798"/>
                      <a:pt x="402" y="1780"/>
                    </a:cubicBezTo>
                    <a:cubicBezTo>
                      <a:pt x="427" y="1755"/>
                      <a:pt x="452" y="1705"/>
                      <a:pt x="452" y="1680"/>
                    </a:cubicBezTo>
                    <a:cubicBezTo>
                      <a:pt x="477" y="1655"/>
                      <a:pt x="477" y="1630"/>
                      <a:pt x="477" y="1630"/>
                    </a:cubicBezTo>
                    <a:cubicBezTo>
                      <a:pt x="502" y="1579"/>
                      <a:pt x="527" y="1554"/>
                      <a:pt x="577" y="1554"/>
                    </a:cubicBezTo>
                    <a:lnTo>
                      <a:pt x="627" y="1554"/>
                    </a:lnTo>
                    <a:cubicBezTo>
                      <a:pt x="652" y="1554"/>
                      <a:pt x="652" y="1579"/>
                      <a:pt x="652" y="1579"/>
                    </a:cubicBezTo>
                    <a:cubicBezTo>
                      <a:pt x="702" y="1630"/>
                      <a:pt x="778" y="1630"/>
                      <a:pt x="853" y="1630"/>
                    </a:cubicBezTo>
                    <a:cubicBezTo>
                      <a:pt x="903" y="1604"/>
                      <a:pt x="953" y="1579"/>
                      <a:pt x="1003" y="1529"/>
                    </a:cubicBezTo>
                    <a:cubicBezTo>
                      <a:pt x="1078" y="1479"/>
                      <a:pt x="1128" y="1404"/>
                      <a:pt x="1154" y="1329"/>
                    </a:cubicBezTo>
                    <a:cubicBezTo>
                      <a:pt x="1179" y="1429"/>
                      <a:pt x="1204" y="1529"/>
                      <a:pt x="1229" y="1630"/>
                    </a:cubicBezTo>
                    <a:cubicBezTo>
                      <a:pt x="1254" y="1730"/>
                      <a:pt x="1279" y="1830"/>
                      <a:pt x="1304" y="1930"/>
                    </a:cubicBezTo>
                    <a:cubicBezTo>
                      <a:pt x="1304" y="1955"/>
                      <a:pt x="1304" y="1955"/>
                      <a:pt x="1329" y="1980"/>
                    </a:cubicBezTo>
                    <a:cubicBezTo>
                      <a:pt x="1329" y="2005"/>
                      <a:pt x="1329" y="2056"/>
                      <a:pt x="1354" y="2081"/>
                    </a:cubicBezTo>
                    <a:cubicBezTo>
                      <a:pt x="1454" y="2256"/>
                      <a:pt x="1580" y="2457"/>
                      <a:pt x="1780" y="2532"/>
                    </a:cubicBezTo>
                    <a:cubicBezTo>
                      <a:pt x="1780" y="2557"/>
                      <a:pt x="1780" y="2557"/>
                      <a:pt x="1780" y="2557"/>
                    </a:cubicBezTo>
                    <a:cubicBezTo>
                      <a:pt x="1755" y="2557"/>
                      <a:pt x="1705" y="2607"/>
                      <a:pt x="1705" y="2607"/>
                    </a:cubicBezTo>
                    <a:cubicBezTo>
                      <a:pt x="1680" y="2607"/>
                      <a:pt x="1655" y="2607"/>
                      <a:pt x="1605" y="2557"/>
                    </a:cubicBezTo>
                    <a:cubicBezTo>
                      <a:pt x="1580" y="2532"/>
                      <a:pt x="1555" y="2507"/>
                      <a:pt x="1504" y="2482"/>
                    </a:cubicBezTo>
                    <a:cubicBezTo>
                      <a:pt x="1442" y="2457"/>
                      <a:pt x="1385" y="2450"/>
                      <a:pt x="1332" y="2450"/>
                    </a:cubicBezTo>
                    <a:cubicBezTo>
                      <a:pt x="1279" y="2450"/>
                      <a:pt x="1229" y="2457"/>
                      <a:pt x="1179" y="2457"/>
                    </a:cubicBezTo>
                    <a:cubicBezTo>
                      <a:pt x="1141" y="2469"/>
                      <a:pt x="1110" y="2475"/>
                      <a:pt x="1081" y="2475"/>
                    </a:cubicBezTo>
                    <a:cubicBezTo>
                      <a:pt x="1053" y="2475"/>
                      <a:pt x="1028" y="2469"/>
                      <a:pt x="1003" y="2457"/>
                    </a:cubicBezTo>
                    <a:cubicBezTo>
                      <a:pt x="928" y="2457"/>
                      <a:pt x="878" y="2432"/>
                      <a:pt x="853" y="2406"/>
                    </a:cubicBezTo>
                    <a:cubicBezTo>
                      <a:pt x="803" y="2356"/>
                      <a:pt x="803" y="2331"/>
                      <a:pt x="803" y="2281"/>
                    </a:cubicBezTo>
                    <a:cubicBezTo>
                      <a:pt x="803" y="2256"/>
                      <a:pt x="853" y="2231"/>
                      <a:pt x="853" y="2231"/>
                    </a:cubicBezTo>
                    <a:cubicBezTo>
                      <a:pt x="878" y="2256"/>
                      <a:pt x="878" y="2256"/>
                      <a:pt x="878" y="2256"/>
                    </a:cubicBezTo>
                    <a:cubicBezTo>
                      <a:pt x="903" y="2269"/>
                      <a:pt x="934" y="2275"/>
                      <a:pt x="966" y="2275"/>
                    </a:cubicBezTo>
                    <a:cubicBezTo>
                      <a:pt x="997" y="2275"/>
                      <a:pt x="1028" y="2269"/>
                      <a:pt x="1053" y="2256"/>
                    </a:cubicBezTo>
                    <a:cubicBezTo>
                      <a:pt x="1103" y="2231"/>
                      <a:pt x="1128" y="2206"/>
                      <a:pt x="1154" y="2156"/>
                    </a:cubicBezTo>
                    <a:cubicBezTo>
                      <a:pt x="1179" y="2106"/>
                      <a:pt x="1154" y="2031"/>
                      <a:pt x="1128" y="1980"/>
                    </a:cubicBezTo>
                    <a:cubicBezTo>
                      <a:pt x="1059" y="1859"/>
                      <a:pt x="929" y="1785"/>
                      <a:pt x="797" y="1785"/>
                    </a:cubicBezTo>
                    <a:cubicBezTo>
                      <a:pt x="739" y="1785"/>
                      <a:pt x="681" y="1799"/>
                      <a:pt x="627" y="1830"/>
                    </a:cubicBezTo>
                    <a:cubicBezTo>
                      <a:pt x="577" y="1855"/>
                      <a:pt x="577" y="1905"/>
                      <a:pt x="602" y="1955"/>
                    </a:cubicBezTo>
                    <a:cubicBezTo>
                      <a:pt x="620" y="1992"/>
                      <a:pt x="652" y="2015"/>
                      <a:pt x="688" y="2015"/>
                    </a:cubicBezTo>
                    <a:cubicBezTo>
                      <a:pt x="701" y="2015"/>
                      <a:pt x="714" y="2012"/>
                      <a:pt x="727" y="2005"/>
                    </a:cubicBezTo>
                    <a:cubicBezTo>
                      <a:pt x="748" y="1999"/>
                      <a:pt x="770" y="1996"/>
                      <a:pt x="792" y="1996"/>
                    </a:cubicBezTo>
                    <a:cubicBezTo>
                      <a:pt x="853" y="1996"/>
                      <a:pt x="916" y="2019"/>
                      <a:pt x="953" y="2056"/>
                    </a:cubicBezTo>
                    <a:lnTo>
                      <a:pt x="903" y="2056"/>
                    </a:lnTo>
                    <a:cubicBezTo>
                      <a:pt x="887" y="2052"/>
                      <a:pt x="871" y="2051"/>
                      <a:pt x="854" y="2051"/>
                    </a:cubicBezTo>
                    <a:cubicBezTo>
                      <a:pt x="746" y="2051"/>
                      <a:pt x="646" y="2122"/>
                      <a:pt x="602" y="2231"/>
                    </a:cubicBezTo>
                    <a:cubicBezTo>
                      <a:pt x="602" y="2281"/>
                      <a:pt x="602" y="2356"/>
                      <a:pt x="627" y="2406"/>
                    </a:cubicBezTo>
                    <a:cubicBezTo>
                      <a:pt x="602" y="2406"/>
                      <a:pt x="602" y="2406"/>
                      <a:pt x="602" y="2381"/>
                    </a:cubicBezTo>
                    <a:cubicBezTo>
                      <a:pt x="552" y="2381"/>
                      <a:pt x="502" y="2331"/>
                      <a:pt x="477" y="2306"/>
                    </a:cubicBezTo>
                    <a:cubicBezTo>
                      <a:pt x="452" y="2281"/>
                      <a:pt x="427" y="2281"/>
                      <a:pt x="402" y="2256"/>
                    </a:cubicBezTo>
                    <a:cubicBezTo>
                      <a:pt x="348" y="2221"/>
                      <a:pt x="283" y="2185"/>
                      <a:pt x="213" y="2185"/>
                    </a:cubicBezTo>
                    <a:cubicBezTo>
                      <a:pt x="185" y="2185"/>
                      <a:pt x="155" y="2191"/>
                      <a:pt x="126" y="2206"/>
                    </a:cubicBezTo>
                    <a:cubicBezTo>
                      <a:pt x="76" y="2231"/>
                      <a:pt x="26" y="2281"/>
                      <a:pt x="1" y="2356"/>
                    </a:cubicBezTo>
                    <a:cubicBezTo>
                      <a:pt x="1" y="2432"/>
                      <a:pt x="26" y="2507"/>
                      <a:pt x="76" y="2532"/>
                    </a:cubicBezTo>
                    <a:cubicBezTo>
                      <a:pt x="88" y="2544"/>
                      <a:pt x="101" y="2551"/>
                      <a:pt x="110" y="2551"/>
                    </a:cubicBezTo>
                    <a:cubicBezTo>
                      <a:pt x="120" y="2551"/>
                      <a:pt x="126" y="2544"/>
                      <a:pt x="126" y="2532"/>
                    </a:cubicBezTo>
                    <a:cubicBezTo>
                      <a:pt x="151" y="2507"/>
                      <a:pt x="151" y="2507"/>
                      <a:pt x="126" y="2482"/>
                    </a:cubicBezTo>
                    <a:cubicBezTo>
                      <a:pt x="101" y="2457"/>
                      <a:pt x="76" y="2406"/>
                      <a:pt x="76" y="2356"/>
                    </a:cubicBezTo>
                    <a:cubicBezTo>
                      <a:pt x="76" y="2331"/>
                      <a:pt x="101" y="2281"/>
                      <a:pt x="151" y="2256"/>
                    </a:cubicBezTo>
                    <a:cubicBezTo>
                      <a:pt x="165" y="2251"/>
                      <a:pt x="181" y="2249"/>
                      <a:pt x="196" y="2249"/>
                    </a:cubicBezTo>
                    <a:cubicBezTo>
                      <a:pt x="262" y="2249"/>
                      <a:pt x="331" y="2286"/>
                      <a:pt x="351" y="2306"/>
                    </a:cubicBezTo>
                    <a:cubicBezTo>
                      <a:pt x="377" y="2331"/>
                      <a:pt x="402" y="2331"/>
                      <a:pt x="427" y="2356"/>
                    </a:cubicBezTo>
                    <a:cubicBezTo>
                      <a:pt x="477" y="2381"/>
                      <a:pt x="502" y="2432"/>
                      <a:pt x="552" y="2457"/>
                    </a:cubicBezTo>
                    <a:cubicBezTo>
                      <a:pt x="602" y="2457"/>
                      <a:pt x="627" y="2482"/>
                      <a:pt x="652" y="2482"/>
                    </a:cubicBezTo>
                    <a:cubicBezTo>
                      <a:pt x="677" y="2507"/>
                      <a:pt x="677" y="2532"/>
                      <a:pt x="702" y="2532"/>
                    </a:cubicBezTo>
                    <a:cubicBezTo>
                      <a:pt x="778" y="2607"/>
                      <a:pt x="853" y="2632"/>
                      <a:pt x="953" y="2657"/>
                    </a:cubicBezTo>
                    <a:cubicBezTo>
                      <a:pt x="978" y="2682"/>
                      <a:pt x="1028" y="2682"/>
                      <a:pt x="1053" y="2682"/>
                    </a:cubicBezTo>
                    <a:cubicBezTo>
                      <a:pt x="1003" y="2707"/>
                      <a:pt x="978" y="2757"/>
                      <a:pt x="953" y="2807"/>
                    </a:cubicBezTo>
                    <a:cubicBezTo>
                      <a:pt x="903" y="2958"/>
                      <a:pt x="928" y="3133"/>
                      <a:pt x="1078" y="3208"/>
                    </a:cubicBezTo>
                    <a:cubicBezTo>
                      <a:pt x="1109" y="3219"/>
                      <a:pt x="1141" y="3225"/>
                      <a:pt x="1168" y="3225"/>
                    </a:cubicBezTo>
                    <a:cubicBezTo>
                      <a:pt x="1207" y="3225"/>
                      <a:pt x="1239" y="3213"/>
                      <a:pt x="1254" y="3183"/>
                    </a:cubicBezTo>
                    <a:lnTo>
                      <a:pt x="1279" y="3183"/>
                    </a:lnTo>
                    <a:cubicBezTo>
                      <a:pt x="1304" y="3158"/>
                      <a:pt x="1304" y="3108"/>
                      <a:pt x="1304" y="3083"/>
                    </a:cubicBezTo>
                    <a:cubicBezTo>
                      <a:pt x="1304" y="3033"/>
                      <a:pt x="1279" y="3008"/>
                      <a:pt x="1254" y="2983"/>
                    </a:cubicBezTo>
                    <a:cubicBezTo>
                      <a:pt x="1246" y="2976"/>
                      <a:pt x="1237" y="2973"/>
                      <a:pt x="1227" y="2973"/>
                    </a:cubicBezTo>
                    <a:cubicBezTo>
                      <a:pt x="1201" y="2973"/>
                      <a:pt x="1171" y="2990"/>
                      <a:pt x="1154" y="3008"/>
                    </a:cubicBezTo>
                    <a:cubicBezTo>
                      <a:pt x="1154" y="3033"/>
                      <a:pt x="1154" y="3058"/>
                      <a:pt x="1179" y="3083"/>
                    </a:cubicBezTo>
                    <a:lnTo>
                      <a:pt x="1128" y="3083"/>
                    </a:lnTo>
                    <a:cubicBezTo>
                      <a:pt x="1053" y="3058"/>
                      <a:pt x="1053" y="2933"/>
                      <a:pt x="1078" y="2858"/>
                    </a:cubicBezTo>
                    <a:cubicBezTo>
                      <a:pt x="1103" y="2782"/>
                      <a:pt x="1179" y="2707"/>
                      <a:pt x="1304" y="2657"/>
                    </a:cubicBezTo>
                    <a:cubicBezTo>
                      <a:pt x="1354" y="2657"/>
                      <a:pt x="1379" y="2657"/>
                      <a:pt x="1429" y="2682"/>
                    </a:cubicBezTo>
                    <a:cubicBezTo>
                      <a:pt x="1454" y="2682"/>
                      <a:pt x="1454" y="2707"/>
                      <a:pt x="1479" y="2707"/>
                    </a:cubicBezTo>
                    <a:cubicBezTo>
                      <a:pt x="1537" y="2746"/>
                      <a:pt x="1595" y="2799"/>
                      <a:pt x="1675" y="2799"/>
                    </a:cubicBezTo>
                    <a:cubicBezTo>
                      <a:pt x="1699" y="2799"/>
                      <a:pt x="1726" y="2794"/>
                      <a:pt x="1755" y="2782"/>
                    </a:cubicBezTo>
                    <a:cubicBezTo>
                      <a:pt x="1805" y="2782"/>
                      <a:pt x="1855" y="2757"/>
                      <a:pt x="1905" y="2707"/>
                    </a:cubicBezTo>
                    <a:cubicBezTo>
                      <a:pt x="1956" y="2657"/>
                      <a:pt x="2031" y="2607"/>
                      <a:pt x="2106" y="2582"/>
                    </a:cubicBezTo>
                    <a:cubicBezTo>
                      <a:pt x="2206" y="2582"/>
                      <a:pt x="2281" y="2557"/>
                      <a:pt x="2357" y="2532"/>
                    </a:cubicBezTo>
                    <a:cubicBezTo>
                      <a:pt x="2432" y="2507"/>
                      <a:pt x="2507" y="2482"/>
                      <a:pt x="2582" y="2482"/>
                    </a:cubicBezTo>
                    <a:cubicBezTo>
                      <a:pt x="2622" y="2473"/>
                      <a:pt x="2661" y="2469"/>
                      <a:pt x="2701" y="2469"/>
                    </a:cubicBezTo>
                    <a:cubicBezTo>
                      <a:pt x="3014" y="2469"/>
                      <a:pt x="3320" y="2719"/>
                      <a:pt x="3409" y="3008"/>
                    </a:cubicBezTo>
                    <a:cubicBezTo>
                      <a:pt x="3409" y="3064"/>
                      <a:pt x="3437" y="3093"/>
                      <a:pt x="3483" y="3093"/>
                    </a:cubicBezTo>
                    <a:cubicBezTo>
                      <a:pt x="3498" y="3093"/>
                      <a:pt x="3516" y="3089"/>
                      <a:pt x="3534" y="3083"/>
                    </a:cubicBezTo>
                    <a:cubicBezTo>
                      <a:pt x="3534" y="3083"/>
                      <a:pt x="3560" y="3083"/>
                      <a:pt x="3560" y="3058"/>
                    </a:cubicBezTo>
                    <a:cubicBezTo>
                      <a:pt x="3585" y="3033"/>
                      <a:pt x="3610" y="3008"/>
                      <a:pt x="3585" y="2983"/>
                    </a:cubicBezTo>
                    <a:cubicBezTo>
                      <a:pt x="3509" y="2607"/>
                      <a:pt x="3159" y="2331"/>
                      <a:pt x="2808" y="2281"/>
                    </a:cubicBezTo>
                    <a:cubicBezTo>
                      <a:pt x="2833" y="2206"/>
                      <a:pt x="2833" y="2156"/>
                      <a:pt x="2808" y="2081"/>
                    </a:cubicBezTo>
                    <a:cubicBezTo>
                      <a:pt x="2783" y="2031"/>
                      <a:pt x="2732" y="2005"/>
                      <a:pt x="2707" y="1980"/>
                    </a:cubicBezTo>
                    <a:cubicBezTo>
                      <a:pt x="2682" y="1955"/>
                      <a:pt x="2657" y="1930"/>
                      <a:pt x="2632" y="1905"/>
                    </a:cubicBezTo>
                    <a:cubicBezTo>
                      <a:pt x="2582" y="1830"/>
                      <a:pt x="2582" y="1755"/>
                      <a:pt x="2607" y="1655"/>
                    </a:cubicBezTo>
                    <a:cubicBezTo>
                      <a:pt x="2607" y="1630"/>
                      <a:pt x="2607" y="1630"/>
                      <a:pt x="2582" y="1604"/>
                    </a:cubicBezTo>
                    <a:cubicBezTo>
                      <a:pt x="2557" y="1604"/>
                      <a:pt x="2557" y="1630"/>
                      <a:pt x="2532" y="1630"/>
                    </a:cubicBezTo>
                    <a:cubicBezTo>
                      <a:pt x="2507" y="1730"/>
                      <a:pt x="2532" y="1855"/>
                      <a:pt x="2582" y="1955"/>
                    </a:cubicBezTo>
                    <a:cubicBezTo>
                      <a:pt x="2607" y="1980"/>
                      <a:pt x="2632" y="2005"/>
                      <a:pt x="2657" y="2031"/>
                    </a:cubicBezTo>
                    <a:cubicBezTo>
                      <a:pt x="2682" y="2056"/>
                      <a:pt x="2732" y="2081"/>
                      <a:pt x="2732" y="2131"/>
                    </a:cubicBezTo>
                    <a:cubicBezTo>
                      <a:pt x="2758" y="2156"/>
                      <a:pt x="2758" y="2231"/>
                      <a:pt x="2732" y="2281"/>
                    </a:cubicBezTo>
                    <a:cubicBezTo>
                      <a:pt x="2695" y="2269"/>
                      <a:pt x="2664" y="2262"/>
                      <a:pt x="2632" y="2262"/>
                    </a:cubicBezTo>
                    <a:cubicBezTo>
                      <a:pt x="2601" y="2262"/>
                      <a:pt x="2570" y="2269"/>
                      <a:pt x="2532" y="2281"/>
                    </a:cubicBezTo>
                    <a:cubicBezTo>
                      <a:pt x="2457" y="2281"/>
                      <a:pt x="2382" y="2306"/>
                      <a:pt x="2306" y="2331"/>
                    </a:cubicBezTo>
                    <a:cubicBezTo>
                      <a:pt x="2281" y="2356"/>
                      <a:pt x="2256" y="2356"/>
                      <a:pt x="2231" y="2356"/>
                    </a:cubicBezTo>
                    <a:cubicBezTo>
                      <a:pt x="2156" y="2306"/>
                      <a:pt x="2081" y="2231"/>
                      <a:pt x="2056" y="2156"/>
                    </a:cubicBezTo>
                    <a:cubicBezTo>
                      <a:pt x="2031" y="2081"/>
                      <a:pt x="2031" y="2031"/>
                      <a:pt x="2056" y="1980"/>
                    </a:cubicBezTo>
                    <a:cubicBezTo>
                      <a:pt x="2081" y="1930"/>
                      <a:pt x="2131" y="1905"/>
                      <a:pt x="2181" y="1905"/>
                    </a:cubicBezTo>
                    <a:cubicBezTo>
                      <a:pt x="2181" y="1905"/>
                      <a:pt x="2206" y="1930"/>
                      <a:pt x="2231" y="1955"/>
                    </a:cubicBezTo>
                    <a:cubicBezTo>
                      <a:pt x="2231" y="1955"/>
                      <a:pt x="2231" y="1980"/>
                      <a:pt x="2231" y="1980"/>
                    </a:cubicBezTo>
                    <a:cubicBezTo>
                      <a:pt x="2206" y="2031"/>
                      <a:pt x="2231" y="2056"/>
                      <a:pt x="2256" y="2081"/>
                    </a:cubicBezTo>
                    <a:cubicBezTo>
                      <a:pt x="2281" y="2081"/>
                      <a:pt x="2331" y="2081"/>
                      <a:pt x="2357" y="2056"/>
                    </a:cubicBezTo>
                    <a:cubicBezTo>
                      <a:pt x="2357" y="2005"/>
                      <a:pt x="2357" y="1930"/>
                      <a:pt x="2331" y="1880"/>
                    </a:cubicBezTo>
                    <a:cubicBezTo>
                      <a:pt x="2306" y="1830"/>
                      <a:pt x="2256" y="1780"/>
                      <a:pt x="2206" y="1780"/>
                    </a:cubicBezTo>
                    <a:cubicBezTo>
                      <a:pt x="2189" y="1776"/>
                      <a:pt x="2171" y="1773"/>
                      <a:pt x="2153" y="1773"/>
                    </a:cubicBezTo>
                    <a:cubicBezTo>
                      <a:pt x="2065" y="1773"/>
                      <a:pt x="1972" y="1822"/>
                      <a:pt x="1930" y="1905"/>
                    </a:cubicBezTo>
                    <a:cubicBezTo>
                      <a:pt x="1880" y="2005"/>
                      <a:pt x="1880" y="2081"/>
                      <a:pt x="1930" y="2181"/>
                    </a:cubicBezTo>
                    <a:cubicBezTo>
                      <a:pt x="1956" y="2281"/>
                      <a:pt x="1981" y="2331"/>
                      <a:pt x="2056" y="2381"/>
                    </a:cubicBezTo>
                    <a:cubicBezTo>
                      <a:pt x="2043" y="2394"/>
                      <a:pt x="2031" y="2400"/>
                      <a:pt x="2018" y="2400"/>
                    </a:cubicBezTo>
                    <a:cubicBezTo>
                      <a:pt x="2006" y="2400"/>
                      <a:pt x="1993" y="2394"/>
                      <a:pt x="1981" y="2381"/>
                    </a:cubicBezTo>
                    <a:cubicBezTo>
                      <a:pt x="1755" y="2356"/>
                      <a:pt x="1580" y="2131"/>
                      <a:pt x="1504" y="1905"/>
                    </a:cubicBezTo>
                    <a:cubicBezTo>
                      <a:pt x="1479" y="1805"/>
                      <a:pt x="1479" y="1604"/>
                      <a:pt x="1529" y="1529"/>
                    </a:cubicBezTo>
                    <a:cubicBezTo>
                      <a:pt x="1555" y="1504"/>
                      <a:pt x="1580" y="1479"/>
                      <a:pt x="1630" y="1454"/>
                    </a:cubicBezTo>
                    <a:cubicBezTo>
                      <a:pt x="1705" y="1379"/>
                      <a:pt x="1780" y="1279"/>
                      <a:pt x="1805" y="1153"/>
                    </a:cubicBezTo>
                    <a:cubicBezTo>
                      <a:pt x="1805" y="1103"/>
                      <a:pt x="1780" y="1053"/>
                      <a:pt x="1780" y="1003"/>
                    </a:cubicBezTo>
                    <a:cubicBezTo>
                      <a:pt x="1780" y="978"/>
                      <a:pt x="1780" y="953"/>
                      <a:pt x="1780" y="928"/>
                    </a:cubicBezTo>
                    <a:cubicBezTo>
                      <a:pt x="1780" y="903"/>
                      <a:pt x="1780" y="903"/>
                      <a:pt x="1780" y="878"/>
                    </a:cubicBezTo>
                    <a:cubicBezTo>
                      <a:pt x="1805" y="802"/>
                      <a:pt x="1830" y="752"/>
                      <a:pt x="1830" y="677"/>
                    </a:cubicBezTo>
                    <a:cubicBezTo>
                      <a:pt x="1805" y="577"/>
                      <a:pt x="1755" y="477"/>
                      <a:pt x="1655" y="452"/>
                    </a:cubicBezTo>
                    <a:cubicBezTo>
                      <a:pt x="1647" y="444"/>
                      <a:pt x="1638" y="441"/>
                      <a:pt x="1628" y="441"/>
                    </a:cubicBezTo>
                    <a:cubicBezTo>
                      <a:pt x="1605" y="441"/>
                      <a:pt x="1580" y="459"/>
                      <a:pt x="1580" y="477"/>
                    </a:cubicBezTo>
                    <a:cubicBezTo>
                      <a:pt x="1555" y="527"/>
                      <a:pt x="1580" y="552"/>
                      <a:pt x="1605" y="577"/>
                    </a:cubicBezTo>
                    <a:cubicBezTo>
                      <a:pt x="1655" y="577"/>
                      <a:pt x="1680" y="627"/>
                      <a:pt x="1680" y="677"/>
                    </a:cubicBezTo>
                    <a:cubicBezTo>
                      <a:pt x="1680" y="727"/>
                      <a:pt x="1680" y="777"/>
                      <a:pt x="1655" y="853"/>
                    </a:cubicBezTo>
                    <a:cubicBezTo>
                      <a:pt x="1605" y="802"/>
                      <a:pt x="1555" y="777"/>
                      <a:pt x="1504" y="752"/>
                    </a:cubicBezTo>
                    <a:cubicBezTo>
                      <a:pt x="1479" y="727"/>
                      <a:pt x="1454" y="727"/>
                      <a:pt x="1429" y="702"/>
                    </a:cubicBezTo>
                    <a:cubicBezTo>
                      <a:pt x="1379" y="652"/>
                      <a:pt x="1329" y="627"/>
                      <a:pt x="1329" y="577"/>
                    </a:cubicBezTo>
                    <a:cubicBezTo>
                      <a:pt x="1329" y="527"/>
                      <a:pt x="1329" y="502"/>
                      <a:pt x="1354" y="502"/>
                    </a:cubicBezTo>
                    <a:cubicBezTo>
                      <a:pt x="1404" y="477"/>
                      <a:pt x="1454" y="426"/>
                      <a:pt x="1429" y="376"/>
                    </a:cubicBezTo>
                    <a:cubicBezTo>
                      <a:pt x="1429" y="335"/>
                      <a:pt x="1396" y="295"/>
                      <a:pt x="1343" y="295"/>
                    </a:cubicBezTo>
                    <a:cubicBezTo>
                      <a:pt x="1331" y="295"/>
                      <a:pt x="1318" y="297"/>
                      <a:pt x="1304" y="301"/>
                    </a:cubicBezTo>
                    <a:cubicBezTo>
                      <a:pt x="1229" y="301"/>
                      <a:pt x="1179" y="376"/>
                      <a:pt x="1154" y="426"/>
                    </a:cubicBezTo>
                    <a:cubicBezTo>
                      <a:pt x="1128" y="401"/>
                      <a:pt x="1128" y="351"/>
                      <a:pt x="1103" y="326"/>
                    </a:cubicBezTo>
                    <a:cubicBezTo>
                      <a:pt x="1103" y="326"/>
                      <a:pt x="1103" y="301"/>
                      <a:pt x="1103" y="301"/>
                    </a:cubicBezTo>
                    <a:cubicBezTo>
                      <a:pt x="1078" y="226"/>
                      <a:pt x="1053" y="176"/>
                      <a:pt x="1003" y="151"/>
                    </a:cubicBezTo>
                    <a:cubicBezTo>
                      <a:pt x="978" y="151"/>
                      <a:pt x="978" y="151"/>
                      <a:pt x="953" y="176"/>
                    </a:cubicBezTo>
                    <a:cubicBezTo>
                      <a:pt x="953" y="201"/>
                      <a:pt x="953" y="201"/>
                      <a:pt x="978" y="226"/>
                    </a:cubicBezTo>
                    <a:cubicBezTo>
                      <a:pt x="1003" y="226"/>
                      <a:pt x="1028" y="251"/>
                      <a:pt x="1028" y="301"/>
                    </a:cubicBezTo>
                    <a:cubicBezTo>
                      <a:pt x="1028" y="326"/>
                      <a:pt x="1053" y="326"/>
                      <a:pt x="1053" y="351"/>
                    </a:cubicBezTo>
                    <a:cubicBezTo>
                      <a:pt x="1053" y="376"/>
                      <a:pt x="1053" y="426"/>
                      <a:pt x="1078" y="452"/>
                    </a:cubicBezTo>
                    <a:cubicBezTo>
                      <a:pt x="1103" y="477"/>
                      <a:pt x="1103" y="502"/>
                      <a:pt x="1128" y="502"/>
                    </a:cubicBezTo>
                    <a:cubicBezTo>
                      <a:pt x="1128" y="552"/>
                      <a:pt x="1128" y="577"/>
                      <a:pt x="1128" y="627"/>
                    </a:cubicBezTo>
                    <a:cubicBezTo>
                      <a:pt x="1154" y="702"/>
                      <a:pt x="1229" y="802"/>
                      <a:pt x="1329" y="878"/>
                    </a:cubicBezTo>
                    <a:cubicBezTo>
                      <a:pt x="1354" y="878"/>
                      <a:pt x="1379" y="903"/>
                      <a:pt x="1404" y="928"/>
                    </a:cubicBezTo>
                    <a:cubicBezTo>
                      <a:pt x="1454" y="953"/>
                      <a:pt x="1479" y="978"/>
                      <a:pt x="1529" y="1003"/>
                    </a:cubicBezTo>
                    <a:cubicBezTo>
                      <a:pt x="1580" y="1053"/>
                      <a:pt x="1605" y="1103"/>
                      <a:pt x="1605" y="1128"/>
                    </a:cubicBezTo>
                    <a:cubicBezTo>
                      <a:pt x="1605" y="1203"/>
                      <a:pt x="1555" y="1254"/>
                      <a:pt x="1479" y="1304"/>
                    </a:cubicBezTo>
                    <a:cubicBezTo>
                      <a:pt x="1454" y="1329"/>
                      <a:pt x="1404" y="1379"/>
                      <a:pt x="1379" y="1404"/>
                    </a:cubicBezTo>
                    <a:cubicBezTo>
                      <a:pt x="1354" y="1279"/>
                      <a:pt x="1304" y="1128"/>
                      <a:pt x="1229" y="1003"/>
                    </a:cubicBezTo>
                    <a:cubicBezTo>
                      <a:pt x="1154" y="878"/>
                      <a:pt x="1028" y="752"/>
                      <a:pt x="903" y="677"/>
                    </a:cubicBezTo>
                    <a:cubicBezTo>
                      <a:pt x="928" y="627"/>
                      <a:pt x="928" y="577"/>
                      <a:pt x="928" y="502"/>
                    </a:cubicBezTo>
                    <a:cubicBezTo>
                      <a:pt x="928" y="401"/>
                      <a:pt x="878" y="326"/>
                      <a:pt x="803" y="276"/>
                    </a:cubicBezTo>
                    <a:lnTo>
                      <a:pt x="577" y="276"/>
                    </a:lnTo>
                    <a:cubicBezTo>
                      <a:pt x="552" y="276"/>
                      <a:pt x="502" y="251"/>
                      <a:pt x="477" y="226"/>
                    </a:cubicBezTo>
                    <a:cubicBezTo>
                      <a:pt x="452" y="201"/>
                      <a:pt x="452" y="176"/>
                      <a:pt x="452" y="151"/>
                    </a:cubicBezTo>
                    <a:cubicBezTo>
                      <a:pt x="477" y="151"/>
                      <a:pt x="477" y="126"/>
                      <a:pt x="502" y="126"/>
                    </a:cubicBezTo>
                    <a:cubicBezTo>
                      <a:pt x="527" y="138"/>
                      <a:pt x="546" y="145"/>
                      <a:pt x="561" y="145"/>
                    </a:cubicBezTo>
                    <a:cubicBezTo>
                      <a:pt x="577" y="145"/>
                      <a:pt x="590" y="138"/>
                      <a:pt x="602" y="126"/>
                    </a:cubicBezTo>
                    <a:cubicBezTo>
                      <a:pt x="627" y="76"/>
                      <a:pt x="627" y="51"/>
                      <a:pt x="577" y="25"/>
                    </a:cubicBezTo>
                    <a:cubicBezTo>
                      <a:pt x="552" y="0"/>
                      <a:pt x="502" y="0"/>
                      <a:pt x="452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40" name="Google Shape;40;p2"/>
            <p:cNvGrpSpPr/>
            <p:nvPr/>
          </p:nvGrpSpPr>
          <p:grpSpPr>
            <a:xfrm>
              <a:off x="0" y="3389888"/>
              <a:ext cx="9143986" cy="340561"/>
              <a:chOff x="0" y="3389888"/>
              <a:chExt cx="9143986" cy="340561"/>
            </a:xfrm>
          </p:grpSpPr>
          <p:sp>
            <p:nvSpPr>
              <p:cNvPr id="41" name="Google Shape;41;p2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43" name="Google Shape;43;p2"/>
          <p:cNvSpPr/>
          <p:nvPr/>
        </p:nvSpPr>
        <p:spPr>
          <a:xfrm rot="6299913">
            <a:off x="11026689" y="504719"/>
            <a:ext cx="429043" cy="428956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" name="Google Shape;44;p2"/>
          <p:cNvSpPr/>
          <p:nvPr/>
        </p:nvSpPr>
        <p:spPr>
          <a:xfrm>
            <a:off x="7399267" y="4030059"/>
            <a:ext cx="295307" cy="295261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" name="Google Shape;45;p2"/>
          <p:cNvSpPr/>
          <p:nvPr/>
        </p:nvSpPr>
        <p:spPr>
          <a:xfrm>
            <a:off x="11640534" y="2925209"/>
            <a:ext cx="354769" cy="354715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" name="Google Shape;46;p2"/>
          <p:cNvSpPr/>
          <p:nvPr/>
        </p:nvSpPr>
        <p:spPr>
          <a:xfrm>
            <a:off x="373400" y="-116875"/>
            <a:ext cx="295307" cy="295261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" name="Google Shape;47;p2"/>
          <p:cNvSpPr txBox="1">
            <a:spLocks noGrp="1"/>
          </p:cNvSpPr>
          <p:nvPr>
            <p:ph type="ctrTitle"/>
          </p:nvPr>
        </p:nvSpPr>
        <p:spPr>
          <a:xfrm>
            <a:off x="946767" y="851400"/>
            <a:ext cx="6038400" cy="248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8" name="Google Shape;48;p2"/>
          <p:cNvSpPr txBox="1">
            <a:spLocks noGrp="1"/>
          </p:cNvSpPr>
          <p:nvPr>
            <p:ph type="subTitle" idx="1"/>
          </p:nvPr>
        </p:nvSpPr>
        <p:spPr>
          <a:xfrm>
            <a:off x="946767" y="3356467"/>
            <a:ext cx="6038400" cy="67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56511158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oogle Shape;50;p3"/>
          <p:cNvGrpSpPr/>
          <p:nvPr/>
        </p:nvGrpSpPr>
        <p:grpSpPr>
          <a:xfrm>
            <a:off x="37791" y="3"/>
            <a:ext cx="11954821" cy="3197796"/>
            <a:chOff x="28343" y="2"/>
            <a:chExt cx="8966116" cy="2398347"/>
          </a:xfrm>
        </p:grpSpPr>
        <p:sp>
          <p:nvSpPr>
            <p:cNvPr id="51" name="Google Shape;51;p3"/>
            <p:cNvSpPr/>
            <p:nvPr/>
          </p:nvSpPr>
          <p:spPr>
            <a:xfrm rot="-9899965">
              <a:off x="269399" y="5798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-9900049">
              <a:off x="1014998" y="2265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-9899965">
              <a:off x="8594249" y="5798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-9900049">
              <a:off x="8572223" y="13874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-9900049">
              <a:off x="4152623" y="2265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-9900049">
              <a:off x="5625098" y="184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3"/>
            <p:cNvSpPr/>
            <p:nvPr/>
          </p:nvSpPr>
          <p:spPr>
            <a:xfrm rot="-9900049">
              <a:off x="46748" y="22161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8" name="Google Shape;58;p3"/>
          <p:cNvGrpSpPr/>
          <p:nvPr/>
        </p:nvGrpSpPr>
        <p:grpSpPr>
          <a:xfrm>
            <a:off x="-529366" y="4513634"/>
            <a:ext cx="13558553" cy="2394796"/>
            <a:chOff x="-397025" y="3385225"/>
            <a:chExt cx="10168915" cy="1796097"/>
          </a:xfrm>
        </p:grpSpPr>
        <p:sp>
          <p:nvSpPr>
            <p:cNvPr id="59" name="Google Shape;59;p3"/>
            <p:cNvSpPr/>
            <p:nvPr/>
          </p:nvSpPr>
          <p:spPr>
            <a:xfrm>
              <a:off x="-57100" y="3385225"/>
              <a:ext cx="9258217" cy="179609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4751530" y="365771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flipH="1">
              <a:off x="1488580" y="352717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>
              <a:off x="7198493" y="347824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" name="Google Shape;63;p3"/>
            <p:cNvGrpSpPr/>
            <p:nvPr/>
          </p:nvGrpSpPr>
          <p:grpSpPr>
            <a:xfrm>
              <a:off x="-397025" y="3577445"/>
              <a:ext cx="9926929" cy="1136764"/>
              <a:chOff x="-397025" y="3577445"/>
              <a:chExt cx="9926929" cy="1136764"/>
            </a:xfrm>
          </p:grpSpPr>
          <p:grpSp>
            <p:nvGrpSpPr>
              <p:cNvPr id="64" name="Google Shape;64;p3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65" name="Google Shape;65;p3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6" name="Google Shape;66;p3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67" name="Google Shape;67;p3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8" name="Google Shape;68;p3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69" name="Google Shape;69;p3"/>
            <p:cNvGrpSpPr/>
            <p:nvPr/>
          </p:nvGrpSpPr>
          <p:grpSpPr>
            <a:xfrm>
              <a:off x="0" y="4453775"/>
              <a:ext cx="9771890" cy="727545"/>
              <a:chOff x="0" y="4453775"/>
              <a:chExt cx="9771890" cy="727545"/>
            </a:xfrm>
          </p:grpSpPr>
          <p:sp>
            <p:nvSpPr>
              <p:cNvPr id="70" name="Google Shape;70;p3"/>
              <p:cNvSpPr/>
              <p:nvPr/>
            </p:nvSpPr>
            <p:spPr>
              <a:xfrm>
                <a:off x="0" y="4453775"/>
                <a:ext cx="9317158" cy="72754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8823" extrusionOk="0">
                    <a:moveTo>
                      <a:pt x="0" y="0"/>
                    </a:moveTo>
                    <a:lnTo>
                      <a:pt x="0" y="8822"/>
                    </a:lnTo>
                    <a:lnTo>
                      <a:pt x="60101" y="8822"/>
                    </a:lnTo>
                    <a:lnTo>
                      <a:pt x="60101" y="0"/>
                    </a:lnTo>
                    <a:close/>
                  </a:path>
                </a:pathLst>
              </a:custGeom>
              <a:solidFill>
                <a:srgbClr val="9B1E2A">
                  <a:alpha val="5134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" name="Google Shape;71;p3"/>
              <p:cNvSpPr/>
              <p:nvPr/>
            </p:nvSpPr>
            <p:spPr>
              <a:xfrm>
                <a:off x="8161809" y="4569460"/>
                <a:ext cx="1610080" cy="496094"/>
              </a:xfrm>
              <a:custGeom>
                <a:avLst/>
                <a:gdLst/>
                <a:ahLst/>
                <a:cxnLst/>
                <a:rect l="l" t="t" r="r" b="b"/>
                <a:pathLst>
                  <a:path w="19525" h="6016" extrusionOk="0">
                    <a:moveTo>
                      <a:pt x="19525" y="1"/>
                    </a:moveTo>
                    <a:cubicBezTo>
                      <a:pt x="19023" y="51"/>
                      <a:pt x="18547" y="76"/>
                      <a:pt x="18121" y="76"/>
                    </a:cubicBezTo>
                    <a:cubicBezTo>
                      <a:pt x="14738" y="101"/>
                      <a:pt x="11379" y="126"/>
                      <a:pt x="7996" y="151"/>
                    </a:cubicBezTo>
                    <a:lnTo>
                      <a:pt x="2131" y="176"/>
                    </a:lnTo>
                    <a:cubicBezTo>
                      <a:pt x="1354" y="176"/>
                      <a:pt x="352" y="326"/>
                      <a:pt x="151" y="1078"/>
                    </a:cubicBezTo>
                    <a:cubicBezTo>
                      <a:pt x="1" y="1605"/>
                      <a:pt x="377" y="2181"/>
                      <a:pt x="878" y="2432"/>
                    </a:cubicBezTo>
                    <a:cubicBezTo>
                      <a:pt x="1354" y="2682"/>
                      <a:pt x="1930" y="2682"/>
                      <a:pt x="2482" y="2707"/>
                    </a:cubicBezTo>
                    <a:cubicBezTo>
                      <a:pt x="3416" y="2718"/>
                      <a:pt x="4355" y="2724"/>
                      <a:pt x="5296" y="2724"/>
                    </a:cubicBezTo>
                    <a:cubicBezTo>
                      <a:pt x="6627" y="2724"/>
                      <a:pt x="7963" y="2712"/>
                      <a:pt x="9299" y="2682"/>
                    </a:cubicBezTo>
                    <a:cubicBezTo>
                      <a:pt x="9353" y="2681"/>
                      <a:pt x="9409" y="2679"/>
                      <a:pt x="9466" y="2679"/>
                    </a:cubicBezTo>
                    <a:cubicBezTo>
                      <a:pt x="10164" y="2679"/>
                      <a:pt x="10991" y="2837"/>
                      <a:pt x="11154" y="3509"/>
                    </a:cubicBezTo>
                    <a:cubicBezTo>
                      <a:pt x="11304" y="4036"/>
                      <a:pt x="10878" y="4587"/>
                      <a:pt x="10352" y="4763"/>
                    </a:cubicBezTo>
                    <a:cubicBezTo>
                      <a:pt x="10169" y="4823"/>
                      <a:pt x="9984" y="4848"/>
                      <a:pt x="9797" y="4848"/>
                    </a:cubicBezTo>
                    <a:cubicBezTo>
                      <a:pt x="9446" y="4848"/>
                      <a:pt x="9091" y="4761"/>
                      <a:pt x="8748" y="4662"/>
                    </a:cubicBezTo>
                    <a:cubicBezTo>
                      <a:pt x="8255" y="4522"/>
                      <a:pt x="7741" y="4359"/>
                      <a:pt x="7246" y="4359"/>
                    </a:cubicBezTo>
                    <a:cubicBezTo>
                      <a:pt x="7212" y="4359"/>
                      <a:pt x="7178" y="4360"/>
                      <a:pt x="7144" y="4362"/>
                    </a:cubicBezTo>
                    <a:cubicBezTo>
                      <a:pt x="6793" y="4387"/>
                      <a:pt x="6417" y="4537"/>
                      <a:pt x="6342" y="4863"/>
                    </a:cubicBezTo>
                    <a:cubicBezTo>
                      <a:pt x="6266" y="5139"/>
                      <a:pt x="6467" y="5464"/>
                      <a:pt x="6743" y="5590"/>
                    </a:cubicBezTo>
                    <a:cubicBezTo>
                      <a:pt x="6993" y="5715"/>
                      <a:pt x="7294" y="5740"/>
                      <a:pt x="7595" y="5740"/>
                    </a:cubicBezTo>
                    <a:lnTo>
                      <a:pt x="19525" y="6016"/>
                    </a:lnTo>
                    <a:lnTo>
                      <a:pt x="1952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2" name="Google Shape;72;p3"/>
              <p:cNvSpPr/>
              <p:nvPr/>
            </p:nvSpPr>
            <p:spPr>
              <a:xfrm>
                <a:off x="5795411" y="4538207"/>
                <a:ext cx="1091309" cy="296123"/>
              </a:xfrm>
              <a:custGeom>
                <a:avLst/>
                <a:gdLst/>
                <a:ahLst/>
                <a:cxnLst/>
                <a:rect l="l" t="t" r="r" b="b"/>
                <a:pathLst>
                  <a:path w="13234" h="3591" extrusionOk="0">
                    <a:moveTo>
                      <a:pt x="4626" y="0"/>
                    </a:moveTo>
                    <a:cubicBezTo>
                      <a:pt x="3508" y="0"/>
                      <a:pt x="2392" y="48"/>
                      <a:pt x="1329" y="229"/>
                    </a:cubicBezTo>
                    <a:cubicBezTo>
                      <a:pt x="753" y="304"/>
                      <a:pt x="151" y="530"/>
                      <a:pt x="76" y="1182"/>
                    </a:cubicBezTo>
                    <a:cubicBezTo>
                      <a:pt x="1" y="2084"/>
                      <a:pt x="828" y="2560"/>
                      <a:pt x="1605" y="2560"/>
                    </a:cubicBezTo>
                    <a:cubicBezTo>
                      <a:pt x="2156" y="2560"/>
                      <a:pt x="2657" y="2410"/>
                      <a:pt x="3184" y="2335"/>
                    </a:cubicBezTo>
                    <a:cubicBezTo>
                      <a:pt x="3344" y="2312"/>
                      <a:pt x="3510" y="2298"/>
                      <a:pt x="3675" y="2298"/>
                    </a:cubicBezTo>
                    <a:cubicBezTo>
                      <a:pt x="4050" y="2298"/>
                      <a:pt x="4424" y="2369"/>
                      <a:pt x="4738" y="2560"/>
                    </a:cubicBezTo>
                    <a:cubicBezTo>
                      <a:pt x="5247" y="2899"/>
                      <a:pt x="5591" y="3590"/>
                      <a:pt x="6203" y="3590"/>
                    </a:cubicBezTo>
                    <a:cubicBezTo>
                      <a:pt x="6224" y="3590"/>
                      <a:pt x="6245" y="3589"/>
                      <a:pt x="6266" y="3588"/>
                    </a:cubicBezTo>
                    <a:cubicBezTo>
                      <a:pt x="6718" y="3563"/>
                      <a:pt x="7043" y="3137"/>
                      <a:pt x="7419" y="2836"/>
                    </a:cubicBezTo>
                    <a:cubicBezTo>
                      <a:pt x="7921" y="2460"/>
                      <a:pt x="8572" y="2335"/>
                      <a:pt x="9224" y="2335"/>
                    </a:cubicBezTo>
                    <a:cubicBezTo>
                      <a:pt x="9876" y="2335"/>
                      <a:pt x="10502" y="2435"/>
                      <a:pt x="11154" y="2435"/>
                    </a:cubicBezTo>
                    <a:cubicBezTo>
                      <a:pt x="11655" y="2435"/>
                      <a:pt x="12181" y="2385"/>
                      <a:pt x="12582" y="2084"/>
                    </a:cubicBezTo>
                    <a:cubicBezTo>
                      <a:pt x="13008" y="1783"/>
                      <a:pt x="13234" y="1207"/>
                      <a:pt x="12983" y="756"/>
                    </a:cubicBezTo>
                    <a:cubicBezTo>
                      <a:pt x="12733" y="254"/>
                      <a:pt x="12081" y="179"/>
                      <a:pt x="11505" y="154"/>
                    </a:cubicBezTo>
                    <a:cubicBezTo>
                      <a:pt x="10251" y="79"/>
                      <a:pt x="8973" y="54"/>
                      <a:pt x="7720" y="54"/>
                    </a:cubicBezTo>
                    <a:cubicBezTo>
                      <a:pt x="6716" y="42"/>
                      <a:pt x="5670" y="0"/>
                      <a:pt x="462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3" name="Google Shape;73;p3"/>
              <p:cNvSpPr/>
              <p:nvPr/>
            </p:nvSpPr>
            <p:spPr>
              <a:xfrm>
                <a:off x="2026636" y="4691632"/>
                <a:ext cx="1091309" cy="296123"/>
              </a:xfrm>
              <a:custGeom>
                <a:avLst/>
                <a:gdLst/>
                <a:ahLst/>
                <a:cxnLst/>
                <a:rect l="l" t="t" r="r" b="b"/>
                <a:pathLst>
                  <a:path w="13234" h="3591" extrusionOk="0">
                    <a:moveTo>
                      <a:pt x="4626" y="0"/>
                    </a:moveTo>
                    <a:cubicBezTo>
                      <a:pt x="3508" y="0"/>
                      <a:pt x="2392" y="48"/>
                      <a:pt x="1329" y="229"/>
                    </a:cubicBezTo>
                    <a:cubicBezTo>
                      <a:pt x="753" y="304"/>
                      <a:pt x="151" y="530"/>
                      <a:pt x="76" y="1182"/>
                    </a:cubicBezTo>
                    <a:cubicBezTo>
                      <a:pt x="1" y="2084"/>
                      <a:pt x="828" y="2560"/>
                      <a:pt x="1605" y="2560"/>
                    </a:cubicBezTo>
                    <a:cubicBezTo>
                      <a:pt x="2156" y="2560"/>
                      <a:pt x="2657" y="2410"/>
                      <a:pt x="3184" y="2335"/>
                    </a:cubicBezTo>
                    <a:cubicBezTo>
                      <a:pt x="3344" y="2312"/>
                      <a:pt x="3510" y="2298"/>
                      <a:pt x="3675" y="2298"/>
                    </a:cubicBezTo>
                    <a:cubicBezTo>
                      <a:pt x="4050" y="2298"/>
                      <a:pt x="4424" y="2369"/>
                      <a:pt x="4738" y="2560"/>
                    </a:cubicBezTo>
                    <a:cubicBezTo>
                      <a:pt x="5247" y="2899"/>
                      <a:pt x="5591" y="3590"/>
                      <a:pt x="6203" y="3590"/>
                    </a:cubicBezTo>
                    <a:cubicBezTo>
                      <a:pt x="6224" y="3590"/>
                      <a:pt x="6245" y="3589"/>
                      <a:pt x="6266" y="3588"/>
                    </a:cubicBezTo>
                    <a:cubicBezTo>
                      <a:pt x="6718" y="3563"/>
                      <a:pt x="7043" y="3137"/>
                      <a:pt x="7419" y="2836"/>
                    </a:cubicBezTo>
                    <a:cubicBezTo>
                      <a:pt x="7921" y="2460"/>
                      <a:pt x="8572" y="2335"/>
                      <a:pt x="9224" y="2335"/>
                    </a:cubicBezTo>
                    <a:cubicBezTo>
                      <a:pt x="9876" y="2335"/>
                      <a:pt x="10502" y="2435"/>
                      <a:pt x="11154" y="2435"/>
                    </a:cubicBezTo>
                    <a:cubicBezTo>
                      <a:pt x="11655" y="2435"/>
                      <a:pt x="12181" y="2385"/>
                      <a:pt x="12582" y="2084"/>
                    </a:cubicBezTo>
                    <a:cubicBezTo>
                      <a:pt x="13008" y="1783"/>
                      <a:pt x="13234" y="1207"/>
                      <a:pt x="12983" y="756"/>
                    </a:cubicBezTo>
                    <a:cubicBezTo>
                      <a:pt x="12733" y="254"/>
                      <a:pt x="12081" y="179"/>
                      <a:pt x="11505" y="154"/>
                    </a:cubicBezTo>
                    <a:cubicBezTo>
                      <a:pt x="10251" y="79"/>
                      <a:pt x="8973" y="54"/>
                      <a:pt x="7720" y="54"/>
                    </a:cubicBezTo>
                    <a:cubicBezTo>
                      <a:pt x="6716" y="42"/>
                      <a:pt x="5670" y="0"/>
                      <a:pt x="462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 flipH="1">
                <a:off x="9" y="4569460"/>
                <a:ext cx="1610080" cy="496094"/>
              </a:xfrm>
              <a:custGeom>
                <a:avLst/>
                <a:gdLst/>
                <a:ahLst/>
                <a:cxnLst/>
                <a:rect l="l" t="t" r="r" b="b"/>
                <a:pathLst>
                  <a:path w="19525" h="6016" extrusionOk="0">
                    <a:moveTo>
                      <a:pt x="19525" y="1"/>
                    </a:moveTo>
                    <a:cubicBezTo>
                      <a:pt x="19023" y="51"/>
                      <a:pt x="18547" y="76"/>
                      <a:pt x="18121" y="76"/>
                    </a:cubicBezTo>
                    <a:cubicBezTo>
                      <a:pt x="14738" y="101"/>
                      <a:pt x="11379" y="126"/>
                      <a:pt x="7996" y="151"/>
                    </a:cubicBezTo>
                    <a:lnTo>
                      <a:pt x="2131" y="176"/>
                    </a:lnTo>
                    <a:cubicBezTo>
                      <a:pt x="1354" y="176"/>
                      <a:pt x="352" y="326"/>
                      <a:pt x="151" y="1078"/>
                    </a:cubicBezTo>
                    <a:cubicBezTo>
                      <a:pt x="1" y="1605"/>
                      <a:pt x="377" y="2181"/>
                      <a:pt x="878" y="2432"/>
                    </a:cubicBezTo>
                    <a:cubicBezTo>
                      <a:pt x="1354" y="2682"/>
                      <a:pt x="1930" y="2682"/>
                      <a:pt x="2482" y="2707"/>
                    </a:cubicBezTo>
                    <a:cubicBezTo>
                      <a:pt x="3416" y="2718"/>
                      <a:pt x="4355" y="2724"/>
                      <a:pt x="5296" y="2724"/>
                    </a:cubicBezTo>
                    <a:cubicBezTo>
                      <a:pt x="6627" y="2724"/>
                      <a:pt x="7963" y="2712"/>
                      <a:pt x="9299" y="2682"/>
                    </a:cubicBezTo>
                    <a:cubicBezTo>
                      <a:pt x="9353" y="2681"/>
                      <a:pt x="9409" y="2679"/>
                      <a:pt x="9466" y="2679"/>
                    </a:cubicBezTo>
                    <a:cubicBezTo>
                      <a:pt x="10164" y="2679"/>
                      <a:pt x="10991" y="2837"/>
                      <a:pt x="11154" y="3509"/>
                    </a:cubicBezTo>
                    <a:cubicBezTo>
                      <a:pt x="11304" y="4036"/>
                      <a:pt x="10878" y="4587"/>
                      <a:pt x="10352" y="4763"/>
                    </a:cubicBezTo>
                    <a:cubicBezTo>
                      <a:pt x="10169" y="4823"/>
                      <a:pt x="9984" y="4848"/>
                      <a:pt x="9797" y="4848"/>
                    </a:cubicBezTo>
                    <a:cubicBezTo>
                      <a:pt x="9446" y="4848"/>
                      <a:pt x="9091" y="4761"/>
                      <a:pt x="8748" y="4662"/>
                    </a:cubicBezTo>
                    <a:cubicBezTo>
                      <a:pt x="8255" y="4522"/>
                      <a:pt x="7741" y="4359"/>
                      <a:pt x="7246" y="4359"/>
                    </a:cubicBezTo>
                    <a:cubicBezTo>
                      <a:pt x="7212" y="4359"/>
                      <a:pt x="7178" y="4360"/>
                      <a:pt x="7144" y="4362"/>
                    </a:cubicBezTo>
                    <a:cubicBezTo>
                      <a:pt x="6793" y="4387"/>
                      <a:pt x="6417" y="4537"/>
                      <a:pt x="6342" y="4863"/>
                    </a:cubicBezTo>
                    <a:cubicBezTo>
                      <a:pt x="6266" y="5139"/>
                      <a:pt x="6467" y="5464"/>
                      <a:pt x="6743" y="5590"/>
                    </a:cubicBezTo>
                    <a:cubicBezTo>
                      <a:pt x="6993" y="5715"/>
                      <a:pt x="7294" y="5740"/>
                      <a:pt x="7595" y="5740"/>
                    </a:cubicBezTo>
                    <a:lnTo>
                      <a:pt x="19525" y="6016"/>
                    </a:lnTo>
                    <a:lnTo>
                      <a:pt x="1952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grpSp>
            <p:nvGrpSpPr>
              <p:cNvPr id="75" name="Google Shape;75;p3"/>
              <p:cNvGrpSpPr/>
              <p:nvPr/>
            </p:nvGrpSpPr>
            <p:grpSpPr>
              <a:xfrm>
                <a:off x="3534475" y="4629410"/>
                <a:ext cx="2573150" cy="420559"/>
                <a:chOff x="3534475" y="4629410"/>
                <a:chExt cx="2573150" cy="420559"/>
              </a:xfrm>
            </p:grpSpPr>
            <p:sp>
              <p:nvSpPr>
                <p:cNvPr id="76" name="Google Shape;76;p3"/>
                <p:cNvSpPr/>
                <p:nvPr/>
              </p:nvSpPr>
              <p:spPr>
                <a:xfrm>
                  <a:off x="4815850" y="4629410"/>
                  <a:ext cx="1291775" cy="4205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65" h="5100" extrusionOk="0">
                      <a:moveTo>
                        <a:pt x="0" y="0"/>
                      </a:moveTo>
                      <a:lnTo>
                        <a:pt x="0" y="4888"/>
                      </a:lnTo>
                      <a:cubicBezTo>
                        <a:pt x="1170" y="4714"/>
                        <a:pt x="2350" y="4651"/>
                        <a:pt x="3535" y="4651"/>
                      </a:cubicBezTo>
                      <a:cubicBezTo>
                        <a:pt x="6696" y="4651"/>
                        <a:pt x="9899" y="5099"/>
                        <a:pt x="13074" y="5099"/>
                      </a:cubicBezTo>
                      <a:cubicBezTo>
                        <a:pt x="13353" y="5099"/>
                        <a:pt x="13631" y="5096"/>
                        <a:pt x="13910" y="5088"/>
                      </a:cubicBezTo>
                      <a:cubicBezTo>
                        <a:pt x="14286" y="5088"/>
                        <a:pt x="14662" y="5063"/>
                        <a:pt x="15013" y="4913"/>
                      </a:cubicBezTo>
                      <a:cubicBezTo>
                        <a:pt x="15363" y="4737"/>
                        <a:pt x="15639" y="4437"/>
                        <a:pt x="15639" y="4061"/>
                      </a:cubicBezTo>
                      <a:cubicBezTo>
                        <a:pt x="15664" y="3685"/>
                        <a:pt x="15389" y="3359"/>
                        <a:pt x="15088" y="3209"/>
                      </a:cubicBezTo>
                      <a:cubicBezTo>
                        <a:pt x="14762" y="3033"/>
                        <a:pt x="14411" y="2983"/>
                        <a:pt x="14035" y="2983"/>
                      </a:cubicBezTo>
                      <a:cubicBezTo>
                        <a:pt x="13822" y="2970"/>
                        <a:pt x="13608" y="2964"/>
                        <a:pt x="13393" y="2964"/>
                      </a:cubicBezTo>
                      <a:cubicBezTo>
                        <a:pt x="12174" y="2964"/>
                        <a:pt x="10941" y="3147"/>
                        <a:pt x="9723" y="3147"/>
                      </a:cubicBezTo>
                      <a:cubicBezTo>
                        <a:pt x="9143" y="3147"/>
                        <a:pt x="8566" y="3106"/>
                        <a:pt x="7995" y="2983"/>
                      </a:cubicBezTo>
                      <a:cubicBezTo>
                        <a:pt x="7820" y="2933"/>
                        <a:pt x="7644" y="2883"/>
                        <a:pt x="7544" y="2757"/>
                      </a:cubicBezTo>
                      <a:cubicBezTo>
                        <a:pt x="7368" y="2507"/>
                        <a:pt x="7544" y="2156"/>
                        <a:pt x="7795" y="2031"/>
                      </a:cubicBezTo>
                      <a:cubicBezTo>
                        <a:pt x="7983" y="1918"/>
                        <a:pt x="8199" y="1904"/>
                        <a:pt x="8422" y="1904"/>
                      </a:cubicBezTo>
                      <a:cubicBezTo>
                        <a:pt x="8496" y="1904"/>
                        <a:pt x="8571" y="1905"/>
                        <a:pt x="8647" y="1905"/>
                      </a:cubicBezTo>
                      <a:cubicBezTo>
                        <a:pt x="8709" y="1910"/>
                        <a:pt x="8771" y="1913"/>
                        <a:pt x="8833" y="1913"/>
                      </a:cubicBezTo>
                      <a:cubicBezTo>
                        <a:pt x="9069" y="1913"/>
                        <a:pt x="9295" y="1869"/>
                        <a:pt x="9474" y="1730"/>
                      </a:cubicBezTo>
                      <a:cubicBezTo>
                        <a:pt x="9900" y="1379"/>
                        <a:pt x="9699" y="602"/>
                        <a:pt x="9248" y="301"/>
                      </a:cubicBezTo>
                      <a:cubicBezTo>
                        <a:pt x="8904" y="84"/>
                        <a:pt x="8494" y="37"/>
                        <a:pt x="8086" y="37"/>
                      </a:cubicBezTo>
                      <a:cubicBezTo>
                        <a:pt x="7929" y="37"/>
                        <a:pt x="7772" y="44"/>
                        <a:pt x="7619" y="51"/>
                      </a:cubicBezTo>
                      <a:cubicBezTo>
                        <a:pt x="5739" y="176"/>
                        <a:pt x="3860" y="276"/>
                        <a:pt x="1980" y="376"/>
                      </a:cubicBezTo>
                      <a:cubicBezTo>
                        <a:pt x="1798" y="384"/>
                        <a:pt x="1613" y="392"/>
                        <a:pt x="1429" y="392"/>
                      </a:cubicBezTo>
                      <a:cubicBezTo>
                        <a:pt x="1031" y="392"/>
                        <a:pt x="636" y="355"/>
                        <a:pt x="276" y="201"/>
                      </a:cubicBezTo>
                      <a:cubicBezTo>
                        <a:pt x="175" y="151"/>
                        <a:pt x="75" y="76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" name="Google Shape;77;p3"/>
                <p:cNvSpPr/>
                <p:nvPr/>
              </p:nvSpPr>
              <p:spPr>
                <a:xfrm flipH="1">
                  <a:off x="3534475" y="4629410"/>
                  <a:ext cx="1291775" cy="4205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65" h="5100" extrusionOk="0">
                      <a:moveTo>
                        <a:pt x="0" y="0"/>
                      </a:moveTo>
                      <a:lnTo>
                        <a:pt x="0" y="4888"/>
                      </a:lnTo>
                      <a:cubicBezTo>
                        <a:pt x="1170" y="4714"/>
                        <a:pt x="2350" y="4651"/>
                        <a:pt x="3535" y="4651"/>
                      </a:cubicBezTo>
                      <a:cubicBezTo>
                        <a:pt x="6696" y="4651"/>
                        <a:pt x="9899" y="5099"/>
                        <a:pt x="13074" y="5099"/>
                      </a:cubicBezTo>
                      <a:cubicBezTo>
                        <a:pt x="13353" y="5099"/>
                        <a:pt x="13631" y="5096"/>
                        <a:pt x="13910" y="5088"/>
                      </a:cubicBezTo>
                      <a:cubicBezTo>
                        <a:pt x="14286" y="5088"/>
                        <a:pt x="14662" y="5063"/>
                        <a:pt x="15013" y="4913"/>
                      </a:cubicBezTo>
                      <a:cubicBezTo>
                        <a:pt x="15363" y="4737"/>
                        <a:pt x="15639" y="4437"/>
                        <a:pt x="15639" y="4061"/>
                      </a:cubicBezTo>
                      <a:cubicBezTo>
                        <a:pt x="15664" y="3685"/>
                        <a:pt x="15389" y="3359"/>
                        <a:pt x="15088" y="3209"/>
                      </a:cubicBezTo>
                      <a:cubicBezTo>
                        <a:pt x="14762" y="3033"/>
                        <a:pt x="14411" y="2983"/>
                        <a:pt x="14035" y="2983"/>
                      </a:cubicBezTo>
                      <a:cubicBezTo>
                        <a:pt x="13822" y="2970"/>
                        <a:pt x="13608" y="2964"/>
                        <a:pt x="13393" y="2964"/>
                      </a:cubicBezTo>
                      <a:cubicBezTo>
                        <a:pt x="12174" y="2964"/>
                        <a:pt x="10941" y="3147"/>
                        <a:pt x="9723" y="3147"/>
                      </a:cubicBezTo>
                      <a:cubicBezTo>
                        <a:pt x="9143" y="3147"/>
                        <a:pt x="8566" y="3106"/>
                        <a:pt x="7995" y="2983"/>
                      </a:cubicBezTo>
                      <a:cubicBezTo>
                        <a:pt x="7820" y="2933"/>
                        <a:pt x="7644" y="2883"/>
                        <a:pt x="7544" y="2757"/>
                      </a:cubicBezTo>
                      <a:cubicBezTo>
                        <a:pt x="7368" y="2507"/>
                        <a:pt x="7544" y="2156"/>
                        <a:pt x="7795" y="2031"/>
                      </a:cubicBezTo>
                      <a:cubicBezTo>
                        <a:pt x="7983" y="1918"/>
                        <a:pt x="8199" y="1904"/>
                        <a:pt x="8422" y="1904"/>
                      </a:cubicBezTo>
                      <a:cubicBezTo>
                        <a:pt x="8496" y="1904"/>
                        <a:pt x="8571" y="1905"/>
                        <a:pt x="8647" y="1905"/>
                      </a:cubicBezTo>
                      <a:cubicBezTo>
                        <a:pt x="8709" y="1910"/>
                        <a:pt x="8771" y="1913"/>
                        <a:pt x="8833" y="1913"/>
                      </a:cubicBezTo>
                      <a:cubicBezTo>
                        <a:pt x="9069" y="1913"/>
                        <a:pt x="9295" y="1869"/>
                        <a:pt x="9474" y="1730"/>
                      </a:cubicBezTo>
                      <a:cubicBezTo>
                        <a:pt x="9900" y="1379"/>
                        <a:pt x="9699" y="602"/>
                        <a:pt x="9248" y="301"/>
                      </a:cubicBezTo>
                      <a:cubicBezTo>
                        <a:pt x="8904" y="84"/>
                        <a:pt x="8494" y="37"/>
                        <a:pt x="8086" y="37"/>
                      </a:cubicBezTo>
                      <a:cubicBezTo>
                        <a:pt x="7929" y="37"/>
                        <a:pt x="7772" y="44"/>
                        <a:pt x="7619" y="51"/>
                      </a:cubicBezTo>
                      <a:cubicBezTo>
                        <a:pt x="5739" y="176"/>
                        <a:pt x="3860" y="276"/>
                        <a:pt x="1980" y="376"/>
                      </a:cubicBezTo>
                      <a:cubicBezTo>
                        <a:pt x="1798" y="384"/>
                        <a:pt x="1613" y="392"/>
                        <a:pt x="1429" y="392"/>
                      </a:cubicBezTo>
                      <a:cubicBezTo>
                        <a:pt x="1031" y="392"/>
                        <a:pt x="636" y="355"/>
                        <a:pt x="276" y="201"/>
                      </a:cubicBezTo>
                      <a:cubicBezTo>
                        <a:pt x="175" y="151"/>
                        <a:pt x="75" y="76"/>
                        <a:pt x="0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78" name="Google Shape;78;p3"/>
          <p:cNvSpPr txBox="1">
            <a:spLocks noGrp="1"/>
          </p:cNvSpPr>
          <p:nvPr>
            <p:ph type="title"/>
          </p:nvPr>
        </p:nvSpPr>
        <p:spPr>
          <a:xfrm>
            <a:off x="2711600" y="1191331"/>
            <a:ext cx="5136000" cy="210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title" idx="2" hasCustomPrompt="1"/>
          </p:nvPr>
        </p:nvSpPr>
        <p:spPr>
          <a:xfrm>
            <a:off x="950800" y="2073928"/>
            <a:ext cx="1456800" cy="85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None/>
              <a:defRPr sz="6667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 txBox="1">
            <a:spLocks noGrp="1"/>
          </p:cNvSpPr>
          <p:nvPr>
            <p:ph type="subTitle" idx="1"/>
          </p:nvPr>
        </p:nvSpPr>
        <p:spPr>
          <a:xfrm>
            <a:off x="2711600" y="3291717"/>
            <a:ext cx="5136000" cy="52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089175839"/>
      </p:ext>
    </p:extLst>
  </p:cSld>
  <p:clrMapOvr>
    <a:masterClrMapping/>
  </p:clrMapOvr>
  <p:hf sldNum="0"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4"/>
          <p:cNvSpPr/>
          <p:nvPr/>
        </p:nvSpPr>
        <p:spPr>
          <a:xfrm rot="-9899965">
            <a:off x="142532" y="180563"/>
            <a:ext cx="479715" cy="47964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3" name="Google Shape;83;p4"/>
          <p:cNvSpPr/>
          <p:nvPr/>
        </p:nvSpPr>
        <p:spPr>
          <a:xfrm rot="-9900049">
            <a:off x="11879498" y="2133048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" name="Google Shape;84;p4"/>
          <p:cNvSpPr/>
          <p:nvPr/>
        </p:nvSpPr>
        <p:spPr>
          <a:xfrm rot="-900035" flipH="1">
            <a:off x="9489765" y="6494129"/>
            <a:ext cx="479715" cy="47964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5" name="Google Shape;85;p4"/>
          <p:cNvSpPr/>
          <p:nvPr/>
        </p:nvSpPr>
        <p:spPr>
          <a:xfrm>
            <a:off x="11422202" y="2606880"/>
            <a:ext cx="414469" cy="414384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" name="Google Shape;86;p4"/>
          <p:cNvSpPr/>
          <p:nvPr/>
        </p:nvSpPr>
        <p:spPr>
          <a:xfrm rot="-9900049">
            <a:off x="24531" y="1020915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7" name="Google Shape;87;p4"/>
          <p:cNvSpPr/>
          <p:nvPr/>
        </p:nvSpPr>
        <p:spPr>
          <a:xfrm rot="-9900049">
            <a:off x="221465" y="6268682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" name="Google Shape;88;p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9" name="Google Shape;89;p4"/>
          <p:cNvSpPr txBox="1">
            <a:spLocks noGrp="1"/>
          </p:cNvSpPr>
          <p:nvPr>
            <p:ph type="body" idx="1"/>
          </p:nvPr>
        </p:nvSpPr>
        <p:spPr>
          <a:xfrm>
            <a:off x="960000" y="1621003"/>
            <a:ext cx="10272000" cy="455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0639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AutoNum type="arabicPeriod"/>
              <a:defRPr sz="1667"/>
            </a:lvl1pPr>
            <a:lvl2pPr marL="1219170" lvl="1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lphaLcPeriod"/>
              <a:defRPr/>
            </a:lvl2pPr>
            <a:lvl3pPr marL="1828754" lvl="2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romanLcPeriod"/>
              <a:defRPr/>
            </a:lvl3pPr>
            <a:lvl4pPr marL="2438339" lvl="3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rabicPeriod"/>
              <a:defRPr/>
            </a:lvl4pPr>
            <a:lvl5pPr marL="3047924" lvl="4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lphaLcPeriod"/>
              <a:defRPr/>
            </a:lvl5pPr>
            <a:lvl6pPr marL="3657509" lvl="5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romanLcPeriod"/>
              <a:defRPr/>
            </a:lvl6pPr>
            <a:lvl7pPr marL="4267093" lvl="6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rabicPeriod"/>
              <a:defRPr/>
            </a:lvl7pPr>
            <a:lvl8pPr marL="4876678" lvl="7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AutoNum type="alphaLcPeriod"/>
              <a:defRPr/>
            </a:lvl8pPr>
            <a:lvl9pPr marL="5486263" lvl="8" indent="-406390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200"/>
              <a:buFont typeface="Roboto Condensed Light"/>
              <a:buAutoNum type="romanLcPeriod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2489559"/>
      </p:ext>
    </p:extLst>
  </p:cSld>
  <p:clrMapOvr>
    <a:masterClrMapping/>
  </p:clrMapOvr>
  <p:hf sldNum="0"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oogle Shape;91;p5"/>
          <p:cNvGrpSpPr/>
          <p:nvPr/>
        </p:nvGrpSpPr>
        <p:grpSpPr>
          <a:xfrm flipH="1">
            <a:off x="0" y="5898384"/>
            <a:ext cx="12191981" cy="959659"/>
            <a:chOff x="0" y="4423788"/>
            <a:chExt cx="9143986" cy="719744"/>
          </a:xfrm>
        </p:grpSpPr>
        <p:sp>
          <p:nvSpPr>
            <p:cNvPr id="92" name="Google Shape;92;p5"/>
            <p:cNvSpPr/>
            <p:nvPr/>
          </p:nvSpPr>
          <p:spPr>
            <a:xfrm>
              <a:off x="0" y="4673100"/>
              <a:ext cx="9143972" cy="470431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3" name="Google Shape;93;p5"/>
            <p:cNvGrpSpPr/>
            <p:nvPr/>
          </p:nvGrpSpPr>
          <p:grpSpPr>
            <a:xfrm flipH="1">
              <a:off x="0" y="4423788"/>
              <a:ext cx="9143986" cy="340561"/>
              <a:chOff x="0" y="3389888"/>
              <a:chExt cx="9143986" cy="340561"/>
            </a:xfrm>
          </p:grpSpPr>
          <p:sp>
            <p:nvSpPr>
              <p:cNvPr id="94" name="Google Shape;94;p5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5" name="Google Shape;95;p5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96" name="Google Shape;96;p5"/>
          <p:cNvGrpSpPr/>
          <p:nvPr/>
        </p:nvGrpSpPr>
        <p:grpSpPr>
          <a:xfrm flipH="1">
            <a:off x="-63765" y="359566"/>
            <a:ext cx="12319497" cy="5205884"/>
            <a:chOff x="-95624" y="269674"/>
            <a:chExt cx="9239623" cy="3904413"/>
          </a:xfrm>
        </p:grpSpPr>
        <p:sp>
          <p:nvSpPr>
            <p:cNvPr id="97" name="Google Shape;97;p5"/>
            <p:cNvSpPr/>
            <p:nvPr/>
          </p:nvSpPr>
          <p:spPr>
            <a:xfrm rot="-9899965">
              <a:off x="312899" y="10581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5"/>
            <p:cNvSpPr/>
            <p:nvPr/>
          </p:nvSpPr>
          <p:spPr>
            <a:xfrm rot="-9900049">
              <a:off x="224398" y="16884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5"/>
            <p:cNvSpPr/>
            <p:nvPr/>
          </p:nvSpPr>
          <p:spPr>
            <a:xfrm rot="899990">
              <a:off x="8518001" y="319177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5"/>
            <p:cNvSpPr/>
            <p:nvPr/>
          </p:nvSpPr>
          <p:spPr>
            <a:xfrm rot="9900049" flipH="1">
              <a:off x="8637206" y="18198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5"/>
            <p:cNvSpPr/>
            <p:nvPr/>
          </p:nvSpPr>
          <p:spPr>
            <a:xfrm flipH="1">
              <a:off x="8833147" y="2175197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5"/>
            <p:cNvSpPr/>
            <p:nvPr/>
          </p:nvSpPr>
          <p:spPr>
            <a:xfrm rot="9900049" flipH="1">
              <a:off x="8637206" y="39918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5"/>
            <p:cNvSpPr/>
            <p:nvPr/>
          </p:nvSpPr>
          <p:spPr>
            <a:xfrm flipH="1">
              <a:off x="-95624" y="3531685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5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5" name="Google Shape;105;p5"/>
          <p:cNvSpPr txBox="1">
            <a:spLocks noGrp="1"/>
          </p:cNvSpPr>
          <p:nvPr>
            <p:ph type="title" idx="2"/>
          </p:nvPr>
        </p:nvSpPr>
        <p:spPr>
          <a:xfrm>
            <a:off x="2049900" y="3332329"/>
            <a:ext cx="3656800" cy="74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6" name="Google Shape;106;p5"/>
          <p:cNvSpPr txBox="1">
            <a:spLocks noGrp="1"/>
          </p:cNvSpPr>
          <p:nvPr>
            <p:ph type="title" idx="3"/>
          </p:nvPr>
        </p:nvSpPr>
        <p:spPr>
          <a:xfrm>
            <a:off x="6485296" y="3332329"/>
            <a:ext cx="3656800" cy="74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07" name="Google Shape;107;p5"/>
          <p:cNvSpPr txBox="1">
            <a:spLocks noGrp="1"/>
          </p:cNvSpPr>
          <p:nvPr>
            <p:ph type="subTitle" idx="1"/>
          </p:nvPr>
        </p:nvSpPr>
        <p:spPr>
          <a:xfrm>
            <a:off x="6485300" y="4077533"/>
            <a:ext cx="3656800" cy="127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08" name="Google Shape;108;p5"/>
          <p:cNvSpPr txBox="1">
            <a:spLocks noGrp="1"/>
          </p:cNvSpPr>
          <p:nvPr>
            <p:ph type="subTitle" idx="4"/>
          </p:nvPr>
        </p:nvSpPr>
        <p:spPr>
          <a:xfrm>
            <a:off x="2049900" y="4077533"/>
            <a:ext cx="3656800" cy="127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110055549"/>
      </p:ext>
    </p:extLst>
  </p:cSld>
  <p:clrMapOvr>
    <a:masterClrMapping/>
  </p:clrMapOvr>
  <p:hf sldNum="0"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" name="Google Shape;110;p6"/>
          <p:cNvGrpSpPr/>
          <p:nvPr/>
        </p:nvGrpSpPr>
        <p:grpSpPr>
          <a:xfrm>
            <a:off x="-139953" y="72721"/>
            <a:ext cx="12331949" cy="6785295"/>
            <a:chOff x="-104965" y="54540"/>
            <a:chExt cx="9248962" cy="5088971"/>
          </a:xfrm>
        </p:grpSpPr>
        <p:sp>
          <p:nvSpPr>
            <p:cNvPr id="111" name="Google Shape;111;p6"/>
            <p:cNvSpPr/>
            <p:nvPr/>
          </p:nvSpPr>
          <p:spPr>
            <a:xfrm rot="-9899965">
              <a:off x="533212" y="9497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6"/>
            <p:cNvSpPr/>
            <p:nvPr/>
          </p:nvSpPr>
          <p:spPr>
            <a:xfrm rot="-9900049">
              <a:off x="261148" y="6494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6"/>
            <p:cNvSpPr/>
            <p:nvPr/>
          </p:nvSpPr>
          <p:spPr>
            <a:xfrm rot="-1187288">
              <a:off x="8626247" y="309498"/>
              <a:ext cx="454279" cy="45420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6"/>
            <p:cNvSpPr/>
            <p:nvPr/>
          </p:nvSpPr>
          <p:spPr>
            <a:xfrm rot="-9900049">
              <a:off x="8685898" y="10345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6"/>
            <p:cNvSpPr/>
            <p:nvPr/>
          </p:nvSpPr>
          <p:spPr>
            <a:xfrm rot="1364608">
              <a:off x="-49416" y="3903473"/>
              <a:ext cx="359783" cy="35972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6"/>
            <p:cNvSpPr/>
            <p:nvPr/>
          </p:nvSpPr>
          <p:spPr>
            <a:xfrm rot="-9899965">
              <a:off x="8707912" y="328968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6"/>
            <p:cNvSpPr/>
            <p:nvPr/>
          </p:nvSpPr>
          <p:spPr>
            <a:xfrm rot="-9900049">
              <a:off x="57198" y="28789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6"/>
            <p:cNvSpPr/>
            <p:nvPr/>
          </p:nvSpPr>
          <p:spPr>
            <a:xfrm rot="-9900049">
              <a:off x="2049473" y="2628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6"/>
            <p:cNvSpPr/>
            <p:nvPr/>
          </p:nvSpPr>
          <p:spPr>
            <a:xfrm rot="-9900049">
              <a:off x="4952098" y="49613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6"/>
            <p:cNvSpPr/>
            <p:nvPr/>
          </p:nvSpPr>
          <p:spPr>
            <a:xfrm rot="-9900049">
              <a:off x="7210148" y="1929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068778644"/>
      </p:ext>
    </p:extLst>
  </p:cSld>
  <p:clrMapOvr>
    <a:masterClrMapping/>
  </p:clrMapOvr>
  <p:hf sldNum="0" hdr="0" ftr="0" dt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oogle Shape;123;p7"/>
          <p:cNvGrpSpPr/>
          <p:nvPr/>
        </p:nvGrpSpPr>
        <p:grpSpPr>
          <a:xfrm>
            <a:off x="92658" y="131737"/>
            <a:ext cx="11943113" cy="6575979"/>
            <a:chOff x="69493" y="98803"/>
            <a:chExt cx="8957335" cy="4931984"/>
          </a:xfrm>
        </p:grpSpPr>
        <p:sp>
          <p:nvSpPr>
            <p:cNvPr id="124" name="Google Shape;124;p7"/>
            <p:cNvSpPr/>
            <p:nvPr/>
          </p:nvSpPr>
          <p:spPr>
            <a:xfrm rot="-9899965">
              <a:off x="251974" y="1392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7"/>
            <p:cNvSpPr/>
            <p:nvPr/>
          </p:nvSpPr>
          <p:spPr>
            <a:xfrm rot="-9900049">
              <a:off x="87898" y="9756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7"/>
            <p:cNvSpPr/>
            <p:nvPr/>
          </p:nvSpPr>
          <p:spPr>
            <a:xfrm rot="-9899965">
              <a:off x="195299" y="4572410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7"/>
            <p:cNvSpPr/>
            <p:nvPr/>
          </p:nvSpPr>
          <p:spPr>
            <a:xfrm rot="-9900049">
              <a:off x="1023073" y="48485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7"/>
            <p:cNvSpPr/>
            <p:nvPr/>
          </p:nvSpPr>
          <p:spPr>
            <a:xfrm rot="-9900049">
              <a:off x="8844598" y="4433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7"/>
            <p:cNvSpPr/>
            <p:nvPr/>
          </p:nvSpPr>
          <p:spPr>
            <a:xfrm rot="-9900123">
              <a:off x="8692871" y="1357382"/>
              <a:ext cx="233192" cy="23314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7"/>
            <p:cNvSpPr/>
            <p:nvPr/>
          </p:nvSpPr>
          <p:spPr>
            <a:xfrm rot="-4577798">
              <a:off x="8629572" y="4093353"/>
              <a:ext cx="359788" cy="359733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7"/>
            <p:cNvSpPr/>
            <p:nvPr/>
          </p:nvSpPr>
          <p:spPr>
            <a:xfrm rot="-9900049">
              <a:off x="8391173" y="46480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7"/>
            <p:cNvSpPr/>
            <p:nvPr/>
          </p:nvSpPr>
          <p:spPr>
            <a:xfrm rot="-9900049">
              <a:off x="4253698" y="1827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7"/>
            <p:cNvSpPr/>
            <p:nvPr/>
          </p:nvSpPr>
          <p:spPr>
            <a:xfrm rot="-9899929">
              <a:off x="4578327" y="374917"/>
              <a:ext cx="88959" cy="88961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7"/>
            <p:cNvSpPr/>
            <p:nvPr/>
          </p:nvSpPr>
          <p:spPr>
            <a:xfrm rot="-9900049">
              <a:off x="3790823" y="48051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5" name="Google Shape;135;p7"/>
          <p:cNvSpPr txBox="1">
            <a:spLocks noGrp="1"/>
          </p:cNvSpPr>
          <p:nvPr>
            <p:ph type="body" idx="1"/>
          </p:nvPr>
        </p:nvSpPr>
        <p:spPr>
          <a:xfrm>
            <a:off x="960000" y="2553833"/>
            <a:ext cx="5071200" cy="348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AutoNum type="romanLcPeriod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6" name="Google Shape;136;p7"/>
          <p:cNvSpPr txBox="1">
            <a:spLocks noGrp="1"/>
          </p:cNvSpPr>
          <p:nvPr>
            <p:ph type="title"/>
          </p:nvPr>
        </p:nvSpPr>
        <p:spPr>
          <a:xfrm>
            <a:off x="960000" y="815367"/>
            <a:ext cx="5071200" cy="13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338434305"/>
      </p:ext>
    </p:extLst>
  </p:cSld>
  <p:clrMapOvr>
    <a:masterClrMapping/>
  </p:clrMapOvr>
  <p:hf sldNum="0"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oogle Shape;138;p8"/>
          <p:cNvGrpSpPr/>
          <p:nvPr/>
        </p:nvGrpSpPr>
        <p:grpSpPr>
          <a:xfrm>
            <a:off x="176925" y="218699"/>
            <a:ext cx="11833767" cy="4112051"/>
            <a:chOff x="132693" y="164024"/>
            <a:chExt cx="8875325" cy="3084038"/>
          </a:xfrm>
        </p:grpSpPr>
        <p:sp>
          <p:nvSpPr>
            <p:cNvPr id="139" name="Google Shape;139;p8"/>
            <p:cNvSpPr/>
            <p:nvPr/>
          </p:nvSpPr>
          <p:spPr>
            <a:xfrm rot="900035">
              <a:off x="173117" y="25388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8"/>
            <p:cNvSpPr/>
            <p:nvPr/>
          </p:nvSpPr>
          <p:spPr>
            <a:xfrm rot="899951">
              <a:off x="342808" y="306587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8"/>
            <p:cNvSpPr/>
            <p:nvPr/>
          </p:nvSpPr>
          <p:spPr>
            <a:xfrm rot="899990">
              <a:off x="8518001" y="213527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2" name="Google Shape;142;p8"/>
          <p:cNvGrpSpPr/>
          <p:nvPr/>
        </p:nvGrpSpPr>
        <p:grpSpPr>
          <a:xfrm>
            <a:off x="0" y="4519851"/>
            <a:ext cx="12191981" cy="3385573"/>
            <a:chOff x="0" y="3389888"/>
            <a:chExt cx="9143986" cy="2539180"/>
          </a:xfrm>
        </p:grpSpPr>
        <p:sp>
          <p:nvSpPr>
            <p:cNvPr id="143" name="Google Shape;143;p8"/>
            <p:cNvSpPr/>
            <p:nvPr/>
          </p:nvSpPr>
          <p:spPr>
            <a:xfrm>
              <a:off x="0" y="3639201"/>
              <a:ext cx="9143972" cy="228986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8"/>
            <p:cNvSpPr/>
            <p:nvPr/>
          </p:nvSpPr>
          <p:spPr>
            <a:xfrm>
              <a:off x="809418" y="4403172"/>
              <a:ext cx="154504" cy="47888"/>
            </a:xfrm>
            <a:custGeom>
              <a:avLst/>
              <a:gdLst/>
              <a:ahLst/>
              <a:cxnLst/>
              <a:rect l="l" t="t" r="r" b="b"/>
              <a:pathLst>
                <a:path w="2081" h="645" extrusionOk="0">
                  <a:moveTo>
                    <a:pt x="1234" y="1"/>
                  </a:moveTo>
                  <a:cubicBezTo>
                    <a:pt x="989" y="1"/>
                    <a:pt x="711" y="68"/>
                    <a:pt x="427" y="268"/>
                  </a:cubicBezTo>
                  <a:cubicBezTo>
                    <a:pt x="427" y="268"/>
                    <a:pt x="195" y="37"/>
                    <a:pt x="118" y="37"/>
                  </a:cubicBezTo>
                  <a:cubicBezTo>
                    <a:pt x="111" y="37"/>
                    <a:pt x="105" y="38"/>
                    <a:pt x="101" y="43"/>
                  </a:cubicBezTo>
                  <a:cubicBezTo>
                    <a:pt x="51" y="118"/>
                    <a:pt x="276" y="293"/>
                    <a:pt x="251" y="368"/>
                  </a:cubicBezTo>
                  <a:cubicBezTo>
                    <a:pt x="226" y="444"/>
                    <a:pt x="0" y="644"/>
                    <a:pt x="101" y="644"/>
                  </a:cubicBezTo>
                  <a:cubicBezTo>
                    <a:pt x="201" y="644"/>
                    <a:pt x="351" y="494"/>
                    <a:pt x="452" y="419"/>
                  </a:cubicBezTo>
                  <a:cubicBezTo>
                    <a:pt x="452" y="419"/>
                    <a:pt x="926" y="592"/>
                    <a:pt x="1374" y="592"/>
                  </a:cubicBezTo>
                  <a:cubicBezTo>
                    <a:pt x="1668" y="592"/>
                    <a:pt x="1951" y="517"/>
                    <a:pt x="2081" y="268"/>
                  </a:cubicBezTo>
                  <a:cubicBezTo>
                    <a:pt x="2081" y="268"/>
                    <a:pt x="1724" y="1"/>
                    <a:pt x="1234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8"/>
            <p:cNvSpPr/>
            <p:nvPr/>
          </p:nvSpPr>
          <p:spPr>
            <a:xfrm>
              <a:off x="643778" y="4313855"/>
              <a:ext cx="95034" cy="29253"/>
            </a:xfrm>
            <a:custGeom>
              <a:avLst/>
              <a:gdLst/>
              <a:ahLst/>
              <a:cxnLst/>
              <a:rect l="l" t="t" r="r" b="b"/>
              <a:pathLst>
                <a:path w="1280" h="394" extrusionOk="0">
                  <a:moveTo>
                    <a:pt x="752" y="1"/>
                  </a:moveTo>
                  <a:cubicBezTo>
                    <a:pt x="600" y="1"/>
                    <a:pt x="427" y="43"/>
                    <a:pt x="252" y="168"/>
                  </a:cubicBezTo>
                  <a:cubicBezTo>
                    <a:pt x="252" y="168"/>
                    <a:pt x="136" y="34"/>
                    <a:pt x="91" y="34"/>
                  </a:cubicBezTo>
                  <a:cubicBezTo>
                    <a:pt x="84" y="34"/>
                    <a:pt x="79" y="36"/>
                    <a:pt x="76" y="43"/>
                  </a:cubicBezTo>
                  <a:cubicBezTo>
                    <a:pt x="26" y="68"/>
                    <a:pt x="176" y="193"/>
                    <a:pt x="151" y="218"/>
                  </a:cubicBezTo>
                  <a:cubicBezTo>
                    <a:pt x="126" y="268"/>
                    <a:pt x="1" y="394"/>
                    <a:pt x="51" y="394"/>
                  </a:cubicBezTo>
                  <a:cubicBezTo>
                    <a:pt x="126" y="394"/>
                    <a:pt x="226" y="293"/>
                    <a:pt x="277" y="268"/>
                  </a:cubicBezTo>
                  <a:cubicBezTo>
                    <a:pt x="277" y="268"/>
                    <a:pt x="569" y="366"/>
                    <a:pt x="843" y="366"/>
                  </a:cubicBezTo>
                  <a:cubicBezTo>
                    <a:pt x="1030" y="366"/>
                    <a:pt x="1208" y="320"/>
                    <a:pt x="1279" y="168"/>
                  </a:cubicBezTo>
                  <a:cubicBezTo>
                    <a:pt x="1279" y="168"/>
                    <a:pt x="1056" y="1"/>
                    <a:pt x="752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8"/>
            <p:cNvSpPr/>
            <p:nvPr/>
          </p:nvSpPr>
          <p:spPr>
            <a:xfrm>
              <a:off x="420523" y="4168706"/>
              <a:ext cx="94959" cy="29253"/>
            </a:xfrm>
            <a:custGeom>
              <a:avLst/>
              <a:gdLst/>
              <a:ahLst/>
              <a:cxnLst/>
              <a:rect l="l" t="t" r="r" b="b"/>
              <a:pathLst>
                <a:path w="1279" h="394" extrusionOk="0">
                  <a:moveTo>
                    <a:pt x="751" y="1"/>
                  </a:moveTo>
                  <a:cubicBezTo>
                    <a:pt x="599" y="1"/>
                    <a:pt x="426" y="43"/>
                    <a:pt x="251" y="168"/>
                  </a:cubicBezTo>
                  <a:cubicBezTo>
                    <a:pt x="251" y="168"/>
                    <a:pt x="117" y="34"/>
                    <a:pt x="66" y="34"/>
                  </a:cubicBezTo>
                  <a:cubicBezTo>
                    <a:pt x="59" y="34"/>
                    <a:pt x="54" y="36"/>
                    <a:pt x="50" y="43"/>
                  </a:cubicBezTo>
                  <a:cubicBezTo>
                    <a:pt x="25" y="68"/>
                    <a:pt x="151" y="193"/>
                    <a:pt x="151" y="218"/>
                  </a:cubicBezTo>
                  <a:cubicBezTo>
                    <a:pt x="126" y="268"/>
                    <a:pt x="0" y="394"/>
                    <a:pt x="50" y="394"/>
                  </a:cubicBezTo>
                  <a:cubicBezTo>
                    <a:pt x="101" y="394"/>
                    <a:pt x="201" y="293"/>
                    <a:pt x="276" y="268"/>
                  </a:cubicBezTo>
                  <a:cubicBezTo>
                    <a:pt x="276" y="268"/>
                    <a:pt x="560" y="366"/>
                    <a:pt x="832" y="366"/>
                  </a:cubicBezTo>
                  <a:cubicBezTo>
                    <a:pt x="1017" y="366"/>
                    <a:pt x="1197" y="320"/>
                    <a:pt x="1279" y="168"/>
                  </a:cubicBezTo>
                  <a:cubicBezTo>
                    <a:pt x="1279" y="168"/>
                    <a:pt x="1056" y="1"/>
                    <a:pt x="751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8"/>
            <p:cNvSpPr/>
            <p:nvPr/>
          </p:nvSpPr>
          <p:spPr>
            <a:xfrm>
              <a:off x="465144" y="4694286"/>
              <a:ext cx="95034" cy="30292"/>
            </a:xfrm>
            <a:custGeom>
              <a:avLst/>
              <a:gdLst/>
              <a:ahLst/>
              <a:cxnLst/>
              <a:rect l="l" t="t" r="r" b="b"/>
              <a:pathLst>
                <a:path w="1280" h="408" extrusionOk="0">
                  <a:moveTo>
                    <a:pt x="752" y="1"/>
                  </a:moveTo>
                  <a:cubicBezTo>
                    <a:pt x="600" y="1"/>
                    <a:pt x="427" y="40"/>
                    <a:pt x="252" y="157"/>
                  </a:cubicBezTo>
                  <a:cubicBezTo>
                    <a:pt x="252" y="157"/>
                    <a:pt x="123" y="29"/>
                    <a:pt x="84" y="29"/>
                  </a:cubicBezTo>
                  <a:cubicBezTo>
                    <a:pt x="81" y="29"/>
                    <a:pt x="78" y="30"/>
                    <a:pt x="76" y="31"/>
                  </a:cubicBezTo>
                  <a:cubicBezTo>
                    <a:pt x="26" y="82"/>
                    <a:pt x="176" y="182"/>
                    <a:pt x="151" y="232"/>
                  </a:cubicBezTo>
                  <a:cubicBezTo>
                    <a:pt x="126" y="282"/>
                    <a:pt x="1" y="407"/>
                    <a:pt x="76" y="407"/>
                  </a:cubicBezTo>
                  <a:cubicBezTo>
                    <a:pt x="126" y="407"/>
                    <a:pt x="226" y="307"/>
                    <a:pt x="277" y="282"/>
                  </a:cubicBezTo>
                  <a:cubicBezTo>
                    <a:pt x="277" y="282"/>
                    <a:pt x="554" y="374"/>
                    <a:pt x="821" y="374"/>
                  </a:cubicBezTo>
                  <a:cubicBezTo>
                    <a:pt x="1016" y="374"/>
                    <a:pt x="1205" y="326"/>
                    <a:pt x="1279" y="157"/>
                  </a:cubicBezTo>
                  <a:cubicBezTo>
                    <a:pt x="1279" y="157"/>
                    <a:pt x="1056" y="1"/>
                    <a:pt x="752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8"/>
            <p:cNvSpPr/>
            <p:nvPr/>
          </p:nvSpPr>
          <p:spPr>
            <a:xfrm>
              <a:off x="193482" y="3881832"/>
              <a:ext cx="322001" cy="521126"/>
            </a:xfrm>
            <a:custGeom>
              <a:avLst/>
              <a:gdLst/>
              <a:ahLst/>
              <a:cxnLst/>
              <a:rect l="l" t="t" r="r" b="b"/>
              <a:pathLst>
                <a:path w="4337" h="7019" extrusionOk="0">
                  <a:moveTo>
                    <a:pt x="3610" y="1"/>
                  </a:moveTo>
                  <a:cubicBezTo>
                    <a:pt x="3484" y="26"/>
                    <a:pt x="3359" y="126"/>
                    <a:pt x="3334" y="276"/>
                  </a:cubicBezTo>
                  <a:cubicBezTo>
                    <a:pt x="3309" y="377"/>
                    <a:pt x="3334" y="502"/>
                    <a:pt x="3409" y="627"/>
                  </a:cubicBezTo>
                  <a:cubicBezTo>
                    <a:pt x="3409" y="652"/>
                    <a:pt x="3434" y="677"/>
                    <a:pt x="3459" y="703"/>
                  </a:cubicBezTo>
                  <a:cubicBezTo>
                    <a:pt x="3509" y="753"/>
                    <a:pt x="3535" y="803"/>
                    <a:pt x="3535" y="828"/>
                  </a:cubicBezTo>
                  <a:cubicBezTo>
                    <a:pt x="3560" y="903"/>
                    <a:pt x="3509" y="978"/>
                    <a:pt x="3459" y="1003"/>
                  </a:cubicBezTo>
                  <a:cubicBezTo>
                    <a:pt x="3384" y="1053"/>
                    <a:pt x="3309" y="1053"/>
                    <a:pt x="3259" y="1053"/>
                  </a:cubicBezTo>
                  <a:cubicBezTo>
                    <a:pt x="3184" y="828"/>
                    <a:pt x="3058" y="652"/>
                    <a:pt x="2858" y="552"/>
                  </a:cubicBezTo>
                  <a:cubicBezTo>
                    <a:pt x="2837" y="538"/>
                    <a:pt x="2814" y="532"/>
                    <a:pt x="2791" y="532"/>
                  </a:cubicBezTo>
                  <a:cubicBezTo>
                    <a:pt x="2731" y="532"/>
                    <a:pt x="2668" y="573"/>
                    <a:pt x="2632" y="627"/>
                  </a:cubicBezTo>
                  <a:cubicBezTo>
                    <a:pt x="2607" y="703"/>
                    <a:pt x="2632" y="803"/>
                    <a:pt x="2707" y="828"/>
                  </a:cubicBezTo>
                  <a:cubicBezTo>
                    <a:pt x="2883" y="928"/>
                    <a:pt x="2958" y="1129"/>
                    <a:pt x="2983" y="1279"/>
                  </a:cubicBezTo>
                  <a:cubicBezTo>
                    <a:pt x="3008" y="1479"/>
                    <a:pt x="2958" y="1705"/>
                    <a:pt x="2858" y="1880"/>
                  </a:cubicBezTo>
                  <a:cubicBezTo>
                    <a:pt x="2858" y="1880"/>
                    <a:pt x="2858" y="1906"/>
                    <a:pt x="2858" y="1906"/>
                  </a:cubicBezTo>
                  <a:cubicBezTo>
                    <a:pt x="2726" y="1962"/>
                    <a:pt x="2581" y="1990"/>
                    <a:pt x="2442" y="1990"/>
                  </a:cubicBezTo>
                  <a:cubicBezTo>
                    <a:pt x="2396" y="1990"/>
                    <a:pt x="2350" y="1987"/>
                    <a:pt x="2306" y="1981"/>
                  </a:cubicBezTo>
                  <a:cubicBezTo>
                    <a:pt x="2231" y="1956"/>
                    <a:pt x="2181" y="1931"/>
                    <a:pt x="2131" y="1906"/>
                  </a:cubicBezTo>
                  <a:cubicBezTo>
                    <a:pt x="2106" y="1855"/>
                    <a:pt x="2081" y="1805"/>
                    <a:pt x="2081" y="1780"/>
                  </a:cubicBezTo>
                  <a:cubicBezTo>
                    <a:pt x="2081" y="1730"/>
                    <a:pt x="2131" y="1680"/>
                    <a:pt x="2181" y="1630"/>
                  </a:cubicBezTo>
                  <a:lnTo>
                    <a:pt x="2206" y="1630"/>
                  </a:lnTo>
                  <a:cubicBezTo>
                    <a:pt x="2256" y="1580"/>
                    <a:pt x="2332" y="1505"/>
                    <a:pt x="2382" y="1429"/>
                  </a:cubicBezTo>
                  <a:cubicBezTo>
                    <a:pt x="2432" y="1304"/>
                    <a:pt x="2407" y="1129"/>
                    <a:pt x="2281" y="1053"/>
                  </a:cubicBezTo>
                  <a:cubicBezTo>
                    <a:pt x="2261" y="1047"/>
                    <a:pt x="2243" y="1044"/>
                    <a:pt x="2226" y="1044"/>
                  </a:cubicBezTo>
                  <a:cubicBezTo>
                    <a:pt x="2181" y="1044"/>
                    <a:pt x="2149" y="1067"/>
                    <a:pt x="2131" y="1104"/>
                  </a:cubicBezTo>
                  <a:cubicBezTo>
                    <a:pt x="2106" y="1154"/>
                    <a:pt x="2131" y="1229"/>
                    <a:pt x="2181" y="1254"/>
                  </a:cubicBezTo>
                  <a:cubicBezTo>
                    <a:pt x="2181" y="1254"/>
                    <a:pt x="2206" y="1304"/>
                    <a:pt x="2181" y="1329"/>
                  </a:cubicBezTo>
                  <a:cubicBezTo>
                    <a:pt x="2156" y="1379"/>
                    <a:pt x="2106" y="1404"/>
                    <a:pt x="2056" y="1454"/>
                  </a:cubicBezTo>
                  <a:lnTo>
                    <a:pt x="2031" y="1479"/>
                  </a:lnTo>
                  <a:cubicBezTo>
                    <a:pt x="2006" y="1505"/>
                    <a:pt x="1981" y="1555"/>
                    <a:pt x="1956" y="1580"/>
                  </a:cubicBezTo>
                  <a:cubicBezTo>
                    <a:pt x="1931" y="1555"/>
                    <a:pt x="1931" y="1555"/>
                    <a:pt x="1905" y="1530"/>
                  </a:cubicBezTo>
                  <a:cubicBezTo>
                    <a:pt x="1830" y="1479"/>
                    <a:pt x="1755" y="1429"/>
                    <a:pt x="1655" y="1429"/>
                  </a:cubicBezTo>
                  <a:cubicBezTo>
                    <a:pt x="1630" y="1454"/>
                    <a:pt x="1580" y="1454"/>
                    <a:pt x="1555" y="1454"/>
                  </a:cubicBezTo>
                  <a:cubicBezTo>
                    <a:pt x="1504" y="1479"/>
                    <a:pt x="1454" y="1479"/>
                    <a:pt x="1404" y="1479"/>
                  </a:cubicBezTo>
                  <a:cubicBezTo>
                    <a:pt x="1379" y="1454"/>
                    <a:pt x="1329" y="1429"/>
                    <a:pt x="1329" y="1379"/>
                  </a:cubicBezTo>
                  <a:cubicBezTo>
                    <a:pt x="1329" y="1329"/>
                    <a:pt x="1329" y="1304"/>
                    <a:pt x="1354" y="1279"/>
                  </a:cubicBezTo>
                  <a:cubicBezTo>
                    <a:pt x="1379" y="1254"/>
                    <a:pt x="1404" y="1204"/>
                    <a:pt x="1379" y="1179"/>
                  </a:cubicBezTo>
                  <a:cubicBezTo>
                    <a:pt x="1362" y="1179"/>
                    <a:pt x="1346" y="1168"/>
                    <a:pt x="1329" y="1168"/>
                  </a:cubicBezTo>
                  <a:cubicBezTo>
                    <a:pt x="1321" y="1168"/>
                    <a:pt x="1312" y="1170"/>
                    <a:pt x="1304" y="1179"/>
                  </a:cubicBezTo>
                  <a:cubicBezTo>
                    <a:pt x="1229" y="1229"/>
                    <a:pt x="1204" y="1329"/>
                    <a:pt x="1229" y="1404"/>
                  </a:cubicBezTo>
                  <a:cubicBezTo>
                    <a:pt x="1229" y="1479"/>
                    <a:pt x="1304" y="1555"/>
                    <a:pt x="1379" y="1580"/>
                  </a:cubicBezTo>
                  <a:cubicBezTo>
                    <a:pt x="1401" y="1587"/>
                    <a:pt x="1421" y="1590"/>
                    <a:pt x="1440" y="1590"/>
                  </a:cubicBezTo>
                  <a:cubicBezTo>
                    <a:pt x="1486" y="1590"/>
                    <a:pt x="1526" y="1572"/>
                    <a:pt x="1580" y="1555"/>
                  </a:cubicBezTo>
                  <a:lnTo>
                    <a:pt x="1655" y="1555"/>
                  </a:lnTo>
                  <a:cubicBezTo>
                    <a:pt x="1730" y="1555"/>
                    <a:pt x="1780" y="1580"/>
                    <a:pt x="1830" y="1605"/>
                  </a:cubicBezTo>
                  <a:cubicBezTo>
                    <a:pt x="1855" y="1630"/>
                    <a:pt x="1880" y="1655"/>
                    <a:pt x="1880" y="1680"/>
                  </a:cubicBezTo>
                  <a:cubicBezTo>
                    <a:pt x="1880" y="1705"/>
                    <a:pt x="1880" y="1730"/>
                    <a:pt x="1880" y="1755"/>
                  </a:cubicBezTo>
                  <a:cubicBezTo>
                    <a:pt x="1855" y="1855"/>
                    <a:pt x="1905" y="1981"/>
                    <a:pt x="2006" y="2056"/>
                  </a:cubicBezTo>
                  <a:cubicBezTo>
                    <a:pt x="2056" y="2106"/>
                    <a:pt x="2131" y="2156"/>
                    <a:pt x="2231" y="2181"/>
                  </a:cubicBezTo>
                  <a:lnTo>
                    <a:pt x="2256" y="2181"/>
                  </a:lnTo>
                  <a:cubicBezTo>
                    <a:pt x="2382" y="2206"/>
                    <a:pt x="2507" y="2206"/>
                    <a:pt x="2657" y="2206"/>
                  </a:cubicBezTo>
                  <a:cubicBezTo>
                    <a:pt x="2557" y="2307"/>
                    <a:pt x="2432" y="2432"/>
                    <a:pt x="2306" y="2557"/>
                  </a:cubicBezTo>
                  <a:cubicBezTo>
                    <a:pt x="2206" y="2657"/>
                    <a:pt x="2081" y="2783"/>
                    <a:pt x="1981" y="2933"/>
                  </a:cubicBezTo>
                  <a:cubicBezTo>
                    <a:pt x="1956" y="2933"/>
                    <a:pt x="1931" y="2958"/>
                    <a:pt x="1905" y="3008"/>
                  </a:cubicBezTo>
                  <a:cubicBezTo>
                    <a:pt x="1880" y="3033"/>
                    <a:pt x="1855" y="3084"/>
                    <a:pt x="1830" y="3134"/>
                  </a:cubicBezTo>
                  <a:cubicBezTo>
                    <a:pt x="1635" y="3403"/>
                    <a:pt x="1510" y="3767"/>
                    <a:pt x="1551" y="4111"/>
                  </a:cubicBezTo>
                  <a:lnTo>
                    <a:pt x="1551" y="4111"/>
                  </a:lnTo>
                  <a:cubicBezTo>
                    <a:pt x="1501" y="4110"/>
                    <a:pt x="1429" y="4085"/>
                    <a:pt x="1404" y="4061"/>
                  </a:cubicBezTo>
                  <a:cubicBezTo>
                    <a:pt x="1379" y="4036"/>
                    <a:pt x="1379" y="4011"/>
                    <a:pt x="1379" y="3886"/>
                  </a:cubicBezTo>
                  <a:cubicBezTo>
                    <a:pt x="1379" y="3835"/>
                    <a:pt x="1404" y="3760"/>
                    <a:pt x="1379" y="3685"/>
                  </a:cubicBezTo>
                  <a:cubicBezTo>
                    <a:pt x="1354" y="3485"/>
                    <a:pt x="1229" y="3359"/>
                    <a:pt x="1129" y="3234"/>
                  </a:cubicBezTo>
                  <a:cubicBezTo>
                    <a:pt x="1053" y="3159"/>
                    <a:pt x="1003" y="3084"/>
                    <a:pt x="953" y="2983"/>
                  </a:cubicBezTo>
                  <a:cubicBezTo>
                    <a:pt x="928" y="2883"/>
                    <a:pt x="903" y="2783"/>
                    <a:pt x="928" y="2708"/>
                  </a:cubicBezTo>
                  <a:cubicBezTo>
                    <a:pt x="953" y="2657"/>
                    <a:pt x="978" y="2582"/>
                    <a:pt x="1053" y="2557"/>
                  </a:cubicBezTo>
                  <a:cubicBezTo>
                    <a:pt x="1078" y="2557"/>
                    <a:pt x="1129" y="2582"/>
                    <a:pt x="1154" y="2607"/>
                  </a:cubicBezTo>
                  <a:cubicBezTo>
                    <a:pt x="1154" y="2607"/>
                    <a:pt x="1154" y="2632"/>
                    <a:pt x="1154" y="2657"/>
                  </a:cubicBezTo>
                  <a:cubicBezTo>
                    <a:pt x="1179" y="2733"/>
                    <a:pt x="1204" y="2833"/>
                    <a:pt x="1304" y="2883"/>
                  </a:cubicBezTo>
                  <a:cubicBezTo>
                    <a:pt x="1341" y="2920"/>
                    <a:pt x="1391" y="2943"/>
                    <a:pt x="1445" y="2943"/>
                  </a:cubicBezTo>
                  <a:cubicBezTo>
                    <a:pt x="1464" y="2943"/>
                    <a:pt x="1484" y="2940"/>
                    <a:pt x="1504" y="2933"/>
                  </a:cubicBezTo>
                  <a:cubicBezTo>
                    <a:pt x="1605" y="2908"/>
                    <a:pt x="1705" y="2833"/>
                    <a:pt x="1755" y="2733"/>
                  </a:cubicBezTo>
                  <a:cubicBezTo>
                    <a:pt x="1880" y="2457"/>
                    <a:pt x="1780" y="2081"/>
                    <a:pt x="1504" y="1931"/>
                  </a:cubicBezTo>
                  <a:cubicBezTo>
                    <a:pt x="1483" y="1917"/>
                    <a:pt x="1461" y="1910"/>
                    <a:pt x="1438" y="1910"/>
                  </a:cubicBezTo>
                  <a:cubicBezTo>
                    <a:pt x="1379" y="1910"/>
                    <a:pt x="1322" y="1952"/>
                    <a:pt x="1304" y="2006"/>
                  </a:cubicBezTo>
                  <a:cubicBezTo>
                    <a:pt x="1254" y="2081"/>
                    <a:pt x="1279" y="2181"/>
                    <a:pt x="1354" y="2206"/>
                  </a:cubicBezTo>
                  <a:cubicBezTo>
                    <a:pt x="1454" y="2281"/>
                    <a:pt x="1530" y="2432"/>
                    <a:pt x="1479" y="2557"/>
                  </a:cubicBezTo>
                  <a:cubicBezTo>
                    <a:pt x="1479" y="2532"/>
                    <a:pt x="1454" y="2507"/>
                    <a:pt x="1454" y="2482"/>
                  </a:cubicBezTo>
                  <a:cubicBezTo>
                    <a:pt x="1392" y="2337"/>
                    <a:pt x="1228" y="2244"/>
                    <a:pt x="1059" y="2244"/>
                  </a:cubicBezTo>
                  <a:cubicBezTo>
                    <a:pt x="1024" y="2244"/>
                    <a:pt x="988" y="2248"/>
                    <a:pt x="953" y="2256"/>
                  </a:cubicBezTo>
                  <a:cubicBezTo>
                    <a:pt x="853" y="2281"/>
                    <a:pt x="778" y="2357"/>
                    <a:pt x="728" y="2432"/>
                  </a:cubicBezTo>
                  <a:cubicBezTo>
                    <a:pt x="728" y="2407"/>
                    <a:pt x="702" y="2382"/>
                    <a:pt x="702" y="2357"/>
                  </a:cubicBezTo>
                  <a:cubicBezTo>
                    <a:pt x="702" y="2281"/>
                    <a:pt x="702" y="2206"/>
                    <a:pt x="728" y="2131"/>
                  </a:cubicBezTo>
                  <a:cubicBezTo>
                    <a:pt x="728" y="2081"/>
                    <a:pt x="728" y="2031"/>
                    <a:pt x="728" y="1981"/>
                  </a:cubicBezTo>
                  <a:cubicBezTo>
                    <a:pt x="728" y="1880"/>
                    <a:pt x="702" y="1680"/>
                    <a:pt x="577" y="1580"/>
                  </a:cubicBezTo>
                  <a:cubicBezTo>
                    <a:pt x="522" y="1538"/>
                    <a:pt x="459" y="1520"/>
                    <a:pt x="397" y="1520"/>
                  </a:cubicBezTo>
                  <a:cubicBezTo>
                    <a:pt x="347" y="1520"/>
                    <a:pt x="296" y="1532"/>
                    <a:pt x="251" y="1555"/>
                  </a:cubicBezTo>
                  <a:cubicBezTo>
                    <a:pt x="151" y="1605"/>
                    <a:pt x="76" y="1705"/>
                    <a:pt x="76" y="1805"/>
                  </a:cubicBezTo>
                  <a:cubicBezTo>
                    <a:pt x="76" y="1855"/>
                    <a:pt x="101" y="1880"/>
                    <a:pt x="126" y="1880"/>
                  </a:cubicBezTo>
                  <a:cubicBezTo>
                    <a:pt x="151" y="1880"/>
                    <a:pt x="176" y="1855"/>
                    <a:pt x="176" y="1830"/>
                  </a:cubicBezTo>
                  <a:cubicBezTo>
                    <a:pt x="176" y="1755"/>
                    <a:pt x="226" y="1680"/>
                    <a:pt x="301" y="1655"/>
                  </a:cubicBezTo>
                  <a:cubicBezTo>
                    <a:pt x="323" y="1634"/>
                    <a:pt x="353" y="1626"/>
                    <a:pt x="384" y="1626"/>
                  </a:cubicBezTo>
                  <a:cubicBezTo>
                    <a:pt x="427" y="1626"/>
                    <a:pt x="473" y="1640"/>
                    <a:pt x="502" y="1655"/>
                  </a:cubicBezTo>
                  <a:cubicBezTo>
                    <a:pt x="602" y="1730"/>
                    <a:pt x="627" y="1906"/>
                    <a:pt x="627" y="1981"/>
                  </a:cubicBezTo>
                  <a:cubicBezTo>
                    <a:pt x="627" y="2031"/>
                    <a:pt x="627" y="2081"/>
                    <a:pt x="602" y="2131"/>
                  </a:cubicBezTo>
                  <a:cubicBezTo>
                    <a:pt x="602" y="2206"/>
                    <a:pt x="602" y="2281"/>
                    <a:pt x="602" y="2382"/>
                  </a:cubicBezTo>
                  <a:cubicBezTo>
                    <a:pt x="602" y="2432"/>
                    <a:pt x="627" y="2482"/>
                    <a:pt x="652" y="2532"/>
                  </a:cubicBezTo>
                  <a:cubicBezTo>
                    <a:pt x="627" y="2582"/>
                    <a:pt x="627" y="2607"/>
                    <a:pt x="602" y="2657"/>
                  </a:cubicBezTo>
                  <a:cubicBezTo>
                    <a:pt x="577" y="2783"/>
                    <a:pt x="602" y="2933"/>
                    <a:pt x="652" y="3109"/>
                  </a:cubicBezTo>
                  <a:cubicBezTo>
                    <a:pt x="677" y="3159"/>
                    <a:pt x="702" y="3184"/>
                    <a:pt x="728" y="3234"/>
                  </a:cubicBezTo>
                  <a:cubicBezTo>
                    <a:pt x="677" y="3221"/>
                    <a:pt x="634" y="3215"/>
                    <a:pt x="590" y="3215"/>
                  </a:cubicBezTo>
                  <a:cubicBezTo>
                    <a:pt x="546" y="3215"/>
                    <a:pt x="502" y="3221"/>
                    <a:pt x="452" y="3234"/>
                  </a:cubicBezTo>
                  <a:cubicBezTo>
                    <a:pt x="226" y="3259"/>
                    <a:pt x="1" y="3510"/>
                    <a:pt x="51" y="3760"/>
                  </a:cubicBezTo>
                  <a:cubicBezTo>
                    <a:pt x="76" y="3860"/>
                    <a:pt x="126" y="3961"/>
                    <a:pt x="226" y="3986"/>
                  </a:cubicBezTo>
                  <a:cubicBezTo>
                    <a:pt x="246" y="3992"/>
                    <a:pt x="267" y="3996"/>
                    <a:pt x="286" y="3996"/>
                  </a:cubicBezTo>
                  <a:cubicBezTo>
                    <a:pt x="340" y="3996"/>
                    <a:pt x="390" y="3972"/>
                    <a:pt x="427" y="3936"/>
                  </a:cubicBezTo>
                  <a:cubicBezTo>
                    <a:pt x="477" y="3911"/>
                    <a:pt x="502" y="3835"/>
                    <a:pt x="502" y="3785"/>
                  </a:cubicBezTo>
                  <a:cubicBezTo>
                    <a:pt x="502" y="3735"/>
                    <a:pt x="452" y="3685"/>
                    <a:pt x="377" y="3685"/>
                  </a:cubicBezTo>
                  <a:cubicBezTo>
                    <a:pt x="327" y="3685"/>
                    <a:pt x="301" y="3735"/>
                    <a:pt x="276" y="3760"/>
                  </a:cubicBezTo>
                  <a:cubicBezTo>
                    <a:pt x="276" y="3760"/>
                    <a:pt x="251" y="3735"/>
                    <a:pt x="251" y="3710"/>
                  </a:cubicBezTo>
                  <a:cubicBezTo>
                    <a:pt x="226" y="3585"/>
                    <a:pt x="377" y="3459"/>
                    <a:pt x="502" y="3434"/>
                  </a:cubicBezTo>
                  <a:cubicBezTo>
                    <a:pt x="523" y="3430"/>
                    <a:pt x="546" y="3428"/>
                    <a:pt x="569" y="3428"/>
                  </a:cubicBezTo>
                  <a:cubicBezTo>
                    <a:pt x="680" y="3428"/>
                    <a:pt x="808" y="3477"/>
                    <a:pt x="953" y="3560"/>
                  </a:cubicBezTo>
                  <a:cubicBezTo>
                    <a:pt x="978" y="3560"/>
                    <a:pt x="978" y="3560"/>
                    <a:pt x="978" y="3585"/>
                  </a:cubicBezTo>
                  <a:cubicBezTo>
                    <a:pt x="1028" y="3635"/>
                    <a:pt x="1053" y="3685"/>
                    <a:pt x="1053" y="3735"/>
                  </a:cubicBezTo>
                  <a:cubicBezTo>
                    <a:pt x="1078" y="3785"/>
                    <a:pt x="1078" y="3835"/>
                    <a:pt x="1053" y="3886"/>
                  </a:cubicBezTo>
                  <a:cubicBezTo>
                    <a:pt x="1053" y="4011"/>
                    <a:pt x="1053" y="4161"/>
                    <a:pt x="1204" y="4312"/>
                  </a:cubicBezTo>
                  <a:cubicBezTo>
                    <a:pt x="1254" y="4362"/>
                    <a:pt x="1329" y="4387"/>
                    <a:pt x="1429" y="4437"/>
                  </a:cubicBezTo>
                  <a:cubicBezTo>
                    <a:pt x="1555" y="4462"/>
                    <a:pt x="1705" y="4512"/>
                    <a:pt x="1780" y="4587"/>
                  </a:cubicBezTo>
                  <a:cubicBezTo>
                    <a:pt x="1880" y="4713"/>
                    <a:pt x="1981" y="4813"/>
                    <a:pt x="2081" y="4913"/>
                  </a:cubicBezTo>
                  <a:cubicBezTo>
                    <a:pt x="2181" y="4988"/>
                    <a:pt x="2256" y="5038"/>
                    <a:pt x="2332" y="5139"/>
                  </a:cubicBezTo>
                  <a:cubicBezTo>
                    <a:pt x="2733" y="5565"/>
                    <a:pt x="2733" y="6317"/>
                    <a:pt x="2332" y="6743"/>
                  </a:cubicBezTo>
                  <a:cubicBezTo>
                    <a:pt x="2281" y="6818"/>
                    <a:pt x="2281" y="6918"/>
                    <a:pt x="2332" y="6968"/>
                  </a:cubicBezTo>
                  <a:cubicBezTo>
                    <a:pt x="2357" y="6993"/>
                    <a:pt x="2382" y="6993"/>
                    <a:pt x="2407" y="7018"/>
                  </a:cubicBezTo>
                  <a:cubicBezTo>
                    <a:pt x="2457" y="7018"/>
                    <a:pt x="2532" y="6993"/>
                    <a:pt x="2582" y="6968"/>
                  </a:cubicBezTo>
                  <a:cubicBezTo>
                    <a:pt x="2983" y="6517"/>
                    <a:pt x="3058" y="5815"/>
                    <a:pt x="2808" y="5264"/>
                  </a:cubicBezTo>
                  <a:cubicBezTo>
                    <a:pt x="2908" y="5264"/>
                    <a:pt x="3008" y="5189"/>
                    <a:pt x="3058" y="5114"/>
                  </a:cubicBezTo>
                  <a:cubicBezTo>
                    <a:pt x="3108" y="5038"/>
                    <a:pt x="3134" y="4938"/>
                    <a:pt x="3134" y="4863"/>
                  </a:cubicBezTo>
                  <a:cubicBezTo>
                    <a:pt x="3159" y="4813"/>
                    <a:pt x="3159" y="4788"/>
                    <a:pt x="3159" y="4738"/>
                  </a:cubicBezTo>
                  <a:cubicBezTo>
                    <a:pt x="3209" y="4587"/>
                    <a:pt x="3334" y="4487"/>
                    <a:pt x="3484" y="4462"/>
                  </a:cubicBezTo>
                  <a:cubicBezTo>
                    <a:pt x="3509" y="4462"/>
                    <a:pt x="3535" y="4412"/>
                    <a:pt x="3509" y="4387"/>
                  </a:cubicBezTo>
                  <a:cubicBezTo>
                    <a:pt x="3509" y="4369"/>
                    <a:pt x="3497" y="4351"/>
                    <a:pt x="3481" y="4351"/>
                  </a:cubicBezTo>
                  <a:cubicBezTo>
                    <a:pt x="3474" y="4351"/>
                    <a:pt x="3467" y="4354"/>
                    <a:pt x="3459" y="4362"/>
                  </a:cubicBezTo>
                  <a:cubicBezTo>
                    <a:pt x="3284" y="4387"/>
                    <a:pt x="3134" y="4537"/>
                    <a:pt x="3058" y="4688"/>
                  </a:cubicBezTo>
                  <a:cubicBezTo>
                    <a:pt x="3058" y="4738"/>
                    <a:pt x="3033" y="4813"/>
                    <a:pt x="3033" y="4863"/>
                  </a:cubicBezTo>
                  <a:cubicBezTo>
                    <a:pt x="3033" y="4913"/>
                    <a:pt x="3008" y="4988"/>
                    <a:pt x="2983" y="5038"/>
                  </a:cubicBezTo>
                  <a:cubicBezTo>
                    <a:pt x="2933" y="5114"/>
                    <a:pt x="2858" y="5164"/>
                    <a:pt x="2758" y="5164"/>
                  </a:cubicBezTo>
                  <a:cubicBezTo>
                    <a:pt x="2707" y="5089"/>
                    <a:pt x="2657" y="4988"/>
                    <a:pt x="2582" y="4913"/>
                  </a:cubicBezTo>
                  <a:cubicBezTo>
                    <a:pt x="2482" y="4813"/>
                    <a:pt x="2407" y="4738"/>
                    <a:pt x="2306" y="4662"/>
                  </a:cubicBezTo>
                  <a:cubicBezTo>
                    <a:pt x="2256" y="4637"/>
                    <a:pt x="2231" y="4587"/>
                    <a:pt x="2206" y="4562"/>
                  </a:cubicBezTo>
                  <a:cubicBezTo>
                    <a:pt x="2181" y="4412"/>
                    <a:pt x="2231" y="4261"/>
                    <a:pt x="2332" y="4136"/>
                  </a:cubicBezTo>
                  <a:cubicBezTo>
                    <a:pt x="2382" y="4061"/>
                    <a:pt x="2482" y="3986"/>
                    <a:pt x="2557" y="3986"/>
                  </a:cubicBezTo>
                  <a:cubicBezTo>
                    <a:pt x="2657" y="3986"/>
                    <a:pt x="2733" y="4011"/>
                    <a:pt x="2758" y="4086"/>
                  </a:cubicBezTo>
                  <a:cubicBezTo>
                    <a:pt x="2783" y="4111"/>
                    <a:pt x="2758" y="4161"/>
                    <a:pt x="2758" y="4186"/>
                  </a:cubicBezTo>
                  <a:cubicBezTo>
                    <a:pt x="2733" y="4211"/>
                    <a:pt x="2733" y="4236"/>
                    <a:pt x="2682" y="4236"/>
                  </a:cubicBezTo>
                  <a:cubicBezTo>
                    <a:pt x="2632" y="4236"/>
                    <a:pt x="2607" y="4287"/>
                    <a:pt x="2607" y="4362"/>
                  </a:cubicBezTo>
                  <a:cubicBezTo>
                    <a:pt x="2607" y="4403"/>
                    <a:pt x="2641" y="4444"/>
                    <a:pt x="2694" y="4444"/>
                  </a:cubicBezTo>
                  <a:cubicBezTo>
                    <a:pt x="2706" y="4444"/>
                    <a:pt x="2719" y="4441"/>
                    <a:pt x="2733" y="4437"/>
                  </a:cubicBezTo>
                  <a:cubicBezTo>
                    <a:pt x="2808" y="4437"/>
                    <a:pt x="2883" y="4387"/>
                    <a:pt x="2933" y="4287"/>
                  </a:cubicBezTo>
                  <a:cubicBezTo>
                    <a:pt x="2983" y="4211"/>
                    <a:pt x="3008" y="4086"/>
                    <a:pt x="2958" y="4011"/>
                  </a:cubicBezTo>
                  <a:cubicBezTo>
                    <a:pt x="2908" y="3860"/>
                    <a:pt x="2733" y="3760"/>
                    <a:pt x="2532" y="3760"/>
                  </a:cubicBezTo>
                  <a:cubicBezTo>
                    <a:pt x="2407" y="3785"/>
                    <a:pt x="2256" y="3860"/>
                    <a:pt x="2156" y="4011"/>
                  </a:cubicBezTo>
                  <a:cubicBezTo>
                    <a:pt x="2081" y="4111"/>
                    <a:pt x="2031" y="4236"/>
                    <a:pt x="2006" y="4362"/>
                  </a:cubicBezTo>
                  <a:cubicBezTo>
                    <a:pt x="1981" y="4312"/>
                    <a:pt x="1956" y="4287"/>
                    <a:pt x="1931" y="4261"/>
                  </a:cubicBezTo>
                  <a:cubicBezTo>
                    <a:pt x="1755" y="3911"/>
                    <a:pt x="1931" y="3485"/>
                    <a:pt x="2156" y="3184"/>
                  </a:cubicBezTo>
                  <a:cubicBezTo>
                    <a:pt x="2295" y="3045"/>
                    <a:pt x="2520" y="2905"/>
                    <a:pt x="2672" y="2905"/>
                  </a:cubicBezTo>
                  <a:cubicBezTo>
                    <a:pt x="2685" y="2905"/>
                    <a:pt x="2696" y="2906"/>
                    <a:pt x="2707" y="2908"/>
                  </a:cubicBezTo>
                  <a:cubicBezTo>
                    <a:pt x="2758" y="2908"/>
                    <a:pt x="2833" y="2933"/>
                    <a:pt x="2908" y="2933"/>
                  </a:cubicBezTo>
                  <a:cubicBezTo>
                    <a:pt x="3002" y="2960"/>
                    <a:pt x="3103" y="2987"/>
                    <a:pt x="3203" y="2987"/>
                  </a:cubicBezTo>
                  <a:cubicBezTo>
                    <a:pt x="3291" y="2987"/>
                    <a:pt x="3378" y="2966"/>
                    <a:pt x="3459" y="2908"/>
                  </a:cubicBezTo>
                  <a:cubicBezTo>
                    <a:pt x="3535" y="2883"/>
                    <a:pt x="3585" y="2808"/>
                    <a:pt x="3635" y="2758"/>
                  </a:cubicBezTo>
                  <a:cubicBezTo>
                    <a:pt x="3660" y="2733"/>
                    <a:pt x="3710" y="2708"/>
                    <a:pt x="3760" y="2683"/>
                  </a:cubicBezTo>
                  <a:cubicBezTo>
                    <a:pt x="3785" y="2683"/>
                    <a:pt x="3810" y="2683"/>
                    <a:pt x="3835" y="2657"/>
                  </a:cubicBezTo>
                  <a:cubicBezTo>
                    <a:pt x="3936" y="2632"/>
                    <a:pt x="4036" y="2607"/>
                    <a:pt x="4111" y="2532"/>
                  </a:cubicBezTo>
                  <a:cubicBezTo>
                    <a:pt x="4236" y="2432"/>
                    <a:pt x="4337" y="2281"/>
                    <a:pt x="4312" y="2106"/>
                  </a:cubicBezTo>
                  <a:cubicBezTo>
                    <a:pt x="4293" y="2050"/>
                    <a:pt x="4260" y="2021"/>
                    <a:pt x="4213" y="2021"/>
                  </a:cubicBezTo>
                  <a:cubicBezTo>
                    <a:pt x="4197" y="2021"/>
                    <a:pt x="4180" y="2025"/>
                    <a:pt x="4161" y="2031"/>
                  </a:cubicBezTo>
                  <a:cubicBezTo>
                    <a:pt x="4111" y="2031"/>
                    <a:pt x="4086" y="2106"/>
                    <a:pt x="4086" y="2156"/>
                  </a:cubicBezTo>
                  <a:cubicBezTo>
                    <a:pt x="4111" y="2231"/>
                    <a:pt x="4061" y="2307"/>
                    <a:pt x="3986" y="2357"/>
                  </a:cubicBezTo>
                  <a:cubicBezTo>
                    <a:pt x="3936" y="2407"/>
                    <a:pt x="3835" y="2432"/>
                    <a:pt x="3760" y="2457"/>
                  </a:cubicBezTo>
                  <a:lnTo>
                    <a:pt x="3735" y="2457"/>
                  </a:lnTo>
                  <a:cubicBezTo>
                    <a:pt x="3760" y="2357"/>
                    <a:pt x="3760" y="2281"/>
                    <a:pt x="3735" y="2181"/>
                  </a:cubicBezTo>
                  <a:cubicBezTo>
                    <a:pt x="3735" y="2131"/>
                    <a:pt x="3735" y="2081"/>
                    <a:pt x="3735" y="2031"/>
                  </a:cubicBezTo>
                  <a:cubicBezTo>
                    <a:pt x="3760" y="1906"/>
                    <a:pt x="3785" y="1830"/>
                    <a:pt x="3835" y="1780"/>
                  </a:cubicBezTo>
                  <a:cubicBezTo>
                    <a:pt x="3872" y="1744"/>
                    <a:pt x="3909" y="1720"/>
                    <a:pt x="3936" y="1720"/>
                  </a:cubicBezTo>
                  <a:cubicBezTo>
                    <a:pt x="3945" y="1720"/>
                    <a:pt x="3954" y="1723"/>
                    <a:pt x="3961" y="1730"/>
                  </a:cubicBezTo>
                  <a:cubicBezTo>
                    <a:pt x="3998" y="1768"/>
                    <a:pt x="4042" y="1787"/>
                    <a:pt x="4086" y="1787"/>
                  </a:cubicBezTo>
                  <a:cubicBezTo>
                    <a:pt x="4130" y="1787"/>
                    <a:pt x="4174" y="1768"/>
                    <a:pt x="4211" y="1730"/>
                  </a:cubicBezTo>
                  <a:cubicBezTo>
                    <a:pt x="4261" y="1680"/>
                    <a:pt x="4261" y="1580"/>
                    <a:pt x="4186" y="1505"/>
                  </a:cubicBezTo>
                  <a:cubicBezTo>
                    <a:pt x="4111" y="1429"/>
                    <a:pt x="3986" y="1404"/>
                    <a:pt x="3860" y="1404"/>
                  </a:cubicBezTo>
                  <a:cubicBezTo>
                    <a:pt x="3860" y="1404"/>
                    <a:pt x="3860" y="1404"/>
                    <a:pt x="3860" y="1379"/>
                  </a:cubicBezTo>
                  <a:cubicBezTo>
                    <a:pt x="3885" y="1329"/>
                    <a:pt x="3936" y="1304"/>
                    <a:pt x="3961" y="1254"/>
                  </a:cubicBezTo>
                  <a:cubicBezTo>
                    <a:pt x="3986" y="1254"/>
                    <a:pt x="3986" y="1229"/>
                    <a:pt x="4011" y="1229"/>
                  </a:cubicBezTo>
                  <a:cubicBezTo>
                    <a:pt x="4086" y="1129"/>
                    <a:pt x="4111" y="1053"/>
                    <a:pt x="4111" y="953"/>
                  </a:cubicBezTo>
                  <a:cubicBezTo>
                    <a:pt x="4111" y="935"/>
                    <a:pt x="4098" y="918"/>
                    <a:pt x="4073" y="918"/>
                  </a:cubicBezTo>
                  <a:cubicBezTo>
                    <a:pt x="4063" y="918"/>
                    <a:pt x="4050" y="921"/>
                    <a:pt x="4036" y="928"/>
                  </a:cubicBezTo>
                  <a:cubicBezTo>
                    <a:pt x="4011" y="928"/>
                    <a:pt x="3986" y="953"/>
                    <a:pt x="4011" y="978"/>
                  </a:cubicBezTo>
                  <a:cubicBezTo>
                    <a:pt x="4011" y="1028"/>
                    <a:pt x="3986" y="1078"/>
                    <a:pt x="3936" y="1154"/>
                  </a:cubicBezTo>
                  <a:cubicBezTo>
                    <a:pt x="3911" y="1154"/>
                    <a:pt x="3911" y="1179"/>
                    <a:pt x="3885" y="1179"/>
                  </a:cubicBezTo>
                  <a:cubicBezTo>
                    <a:pt x="3835" y="1229"/>
                    <a:pt x="3810" y="1279"/>
                    <a:pt x="3760" y="1354"/>
                  </a:cubicBezTo>
                  <a:cubicBezTo>
                    <a:pt x="3760" y="1379"/>
                    <a:pt x="3760" y="1404"/>
                    <a:pt x="3760" y="1454"/>
                  </a:cubicBezTo>
                  <a:cubicBezTo>
                    <a:pt x="3685" y="1454"/>
                    <a:pt x="3635" y="1505"/>
                    <a:pt x="3610" y="1555"/>
                  </a:cubicBezTo>
                  <a:cubicBezTo>
                    <a:pt x="3484" y="1655"/>
                    <a:pt x="3434" y="1805"/>
                    <a:pt x="3434" y="2031"/>
                  </a:cubicBezTo>
                  <a:cubicBezTo>
                    <a:pt x="3434" y="2081"/>
                    <a:pt x="3434" y="2131"/>
                    <a:pt x="3434" y="2181"/>
                  </a:cubicBezTo>
                  <a:cubicBezTo>
                    <a:pt x="3434" y="2281"/>
                    <a:pt x="3434" y="2357"/>
                    <a:pt x="3409" y="2407"/>
                  </a:cubicBezTo>
                  <a:cubicBezTo>
                    <a:pt x="3409" y="2532"/>
                    <a:pt x="3359" y="2607"/>
                    <a:pt x="3309" y="2632"/>
                  </a:cubicBezTo>
                  <a:cubicBezTo>
                    <a:pt x="3277" y="2654"/>
                    <a:pt x="3236" y="2661"/>
                    <a:pt x="3191" y="2661"/>
                  </a:cubicBezTo>
                  <a:cubicBezTo>
                    <a:pt x="3128" y="2661"/>
                    <a:pt x="3056" y="2647"/>
                    <a:pt x="2983" y="2632"/>
                  </a:cubicBezTo>
                  <a:cubicBezTo>
                    <a:pt x="2908" y="2607"/>
                    <a:pt x="2808" y="2582"/>
                    <a:pt x="2733" y="2582"/>
                  </a:cubicBezTo>
                  <a:cubicBezTo>
                    <a:pt x="2883" y="2407"/>
                    <a:pt x="3033" y="2231"/>
                    <a:pt x="3159" y="2031"/>
                  </a:cubicBezTo>
                  <a:cubicBezTo>
                    <a:pt x="3284" y="1805"/>
                    <a:pt x="3334" y="1530"/>
                    <a:pt x="3309" y="1279"/>
                  </a:cubicBezTo>
                  <a:cubicBezTo>
                    <a:pt x="3409" y="1279"/>
                    <a:pt x="3484" y="1229"/>
                    <a:pt x="3560" y="1179"/>
                  </a:cubicBezTo>
                  <a:cubicBezTo>
                    <a:pt x="3710" y="1104"/>
                    <a:pt x="3785" y="928"/>
                    <a:pt x="3760" y="778"/>
                  </a:cubicBezTo>
                  <a:cubicBezTo>
                    <a:pt x="3735" y="703"/>
                    <a:pt x="3685" y="627"/>
                    <a:pt x="3635" y="577"/>
                  </a:cubicBezTo>
                  <a:cubicBezTo>
                    <a:pt x="3610" y="552"/>
                    <a:pt x="3585" y="527"/>
                    <a:pt x="3585" y="502"/>
                  </a:cubicBezTo>
                  <a:cubicBezTo>
                    <a:pt x="3535" y="452"/>
                    <a:pt x="3535" y="377"/>
                    <a:pt x="3535" y="327"/>
                  </a:cubicBezTo>
                  <a:cubicBezTo>
                    <a:pt x="3560" y="276"/>
                    <a:pt x="3585" y="226"/>
                    <a:pt x="3635" y="226"/>
                  </a:cubicBezTo>
                  <a:cubicBezTo>
                    <a:pt x="3660" y="226"/>
                    <a:pt x="3685" y="226"/>
                    <a:pt x="3685" y="251"/>
                  </a:cubicBezTo>
                  <a:cubicBezTo>
                    <a:pt x="3710" y="251"/>
                    <a:pt x="3710" y="276"/>
                    <a:pt x="3710" y="276"/>
                  </a:cubicBezTo>
                  <a:cubicBezTo>
                    <a:pt x="3710" y="327"/>
                    <a:pt x="3760" y="377"/>
                    <a:pt x="3810" y="377"/>
                  </a:cubicBezTo>
                  <a:cubicBezTo>
                    <a:pt x="3885" y="377"/>
                    <a:pt x="3936" y="352"/>
                    <a:pt x="3936" y="276"/>
                  </a:cubicBezTo>
                  <a:cubicBezTo>
                    <a:pt x="3936" y="201"/>
                    <a:pt x="3885" y="151"/>
                    <a:pt x="3835" y="76"/>
                  </a:cubicBezTo>
                  <a:cubicBezTo>
                    <a:pt x="3785" y="26"/>
                    <a:pt x="3710" y="1"/>
                    <a:pt x="3610" y="1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8"/>
            <p:cNvSpPr/>
            <p:nvPr/>
          </p:nvSpPr>
          <p:spPr>
            <a:xfrm>
              <a:off x="392607" y="4078358"/>
              <a:ext cx="221473" cy="311532"/>
            </a:xfrm>
            <a:custGeom>
              <a:avLst/>
              <a:gdLst/>
              <a:ahLst/>
              <a:cxnLst/>
              <a:rect l="l" t="t" r="r" b="b"/>
              <a:pathLst>
                <a:path w="2983" h="4196" extrusionOk="0">
                  <a:moveTo>
                    <a:pt x="1448" y="0"/>
                  </a:moveTo>
                  <a:cubicBezTo>
                    <a:pt x="1433" y="0"/>
                    <a:pt x="1419" y="3"/>
                    <a:pt x="1404" y="10"/>
                  </a:cubicBezTo>
                  <a:cubicBezTo>
                    <a:pt x="1379" y="10"/>
                    <a:pt x="1329" y="36"/>
                    <a:pt x="1304" y="86"/>
                  </a:cubicBezTo>
                  <a:cubicBezTo>
                    <a:pt x="1304" y="111"/>
                    <a:pt x="1304" y="161"/>
                    <a:pt x="1329" y="186"/>
                  </a:cubicBezTo>
                  <a:cubicBezTo>
                    <a:pt x="1379" y="186"/>
                    <a:pt x="1404" y="186"/>
                    <a:pt x="1429" y="136"/>
                  </a:cubicBezTo>
                  <a:lnTo>
                    <a:pt x="1479" y="136"/>
                  </a:lnTo>
                  <a:cubicBezTo>
                    <a:pt x="1504" y="161"/>
                    <a:pt x="1504" y="186"/>
                    <a:pt x="1504" y="211"/>
                  </a:cubicBezTo>
                  <a:cubicBezTo>
                    <a:pt x="1504" y="261"/>
                    <a:pt x="1479" y="286"/>
                    <a:pt x="1429" y="311"/>
                  </a:cubicBezTo>
                  <a:cubicBezTo>
                    <a:pt x="1404" y="311"/>
                    <a:pt x="1404" y="336"/>
                    <a:pt x="1379" y="336"/>
                  </a:cubicBezTo>
                  <a:cubicBezTo>
                    <a:pt x="1354" y="361"/>
                    <a:pt x="1304" y="361"/>
                    <a:pt x="1254" y="411"/>
                  </a:cubicBezTo>
                  <a:cubicBezTo>
                    <a:pt x="1203" y="487"/>
                    <a:pt x="1178" y="587"/>
                    <a:pt x="1229" y="687"/>
                  </a:cubicBezTo>
                  <a:cubicBezTo>
                    <a:pt x="1254" y="737"/>
                    <a:pt x="1304" y="787"/>
                    <a:pt x="1354" y="812"/>
                  </a:cubicBezTo>
                  <a:cubicBezTo>
                    <a:pt x="1279" y="938"/>
                    <a:pt x="1229" y="1113"/>
                    <a:pt x="1229" y="1264"/>
                  </a:cubicBezTo>
                  <a:cubicBezTo>
                    <a:pt x="1229" y="1414"/>
                    <a:pt x="1254" y="1539"/>
                    <a:pt x="1279" y="1690"/>
                  </a:cubicBezTo>
                  <a:cubicBezTo>
                    <a:pt x="1229" y="1665"/>
                    <a:pt x="1178" y="1665"/>
                    <a:pt x="1153" y="1640"/>
                  </a:cubicBezTo>
                  <a:cubicBezTo>
                    <a:pt x="1053" y="1614"/>
                    <a:pt x="1003" y="1589"/>
                    <a:pt x="953" y="1539"/>
                  </a:cubicBezTo>
                  <a:cubicBezTo>
                    <a:pt x="928" y="1514"/>
                    <a:pt x="928" y="1464"/>
                    <a:pt x="953" y="1389"/>
                  </a:cubicBezTo>
                  <a:cubicBezTo>
                    <a:pt x="978" y="1364"/>
                    <a:pt x="1003" y="1314"/>
                    <a:pt x="1028" y="1264"/>
                  </a:cubicBezTo>
                  <a:cubicBezTo>
                    <a:pt x="1053" y="1239"/>
                    <a:pt x="1053" y="1213"/>
                    <a:pt x="1078" y="1188"/>
                  </a:cubicBezTo>
                  <a:cubicBezTo>
                    <a:pt x="1128" y="1063"/>
                    <a:pt x="1153" y="963"/>
                    <a:pt x="1128" y="863"/>
                  </a:cubicBezTo>
                  <a:cubicBezTo>
                    <a:pt x="1103" y="838"/>
                    <a:pt x="1078" y="787"/>
                    <a:pt x="1053" y="762"/>
                  </a:cubicBezTo>
                  <a:cubicBezTo>
                    <a:pt x="1078" y="762"/>
                    <a:pt x="1078" y="737"/>
                    <a:pt x="1078" y="712"/>
                  </a:cubicBezTo>
                  <a:cubicBezTo>
                    <a:pt x="1078" y="662"/>
                    <a:pt x="1078" y="637"/>
                    <a:pt x="1053" y="587"/>
                  </a:cubicBezTo>
                  <a:cubicBezTo>
                    <a:pt x="1053" y="587"/>
                    <a:pt x="1053" y="562"/>
                    <a:pt x="1053" y="562"/>
                  </a:cubicBezTo>
                  <a:cubicBezTo>
                    <a:pt x="1053" y="512"/>
                    <a:pt x="1053" y="462"/>
                    <a:pt x="1053" y="437"/>
                  </a:cubicBezTo>
                  <a:cubicBezTo>
                    <a:pt x="1078" y="437"/>
                    <a:pt x="1078" y="411"/>
                    <a:pt x="1053" y="386"/>
                  </a:cubicBezTo>
                  <a:cubicBezTo>
                    <a:pt x="1053" y="386"/>
                    <a:pt x="1028" y="386"/>
                    <a:pt x="1003" y="411"/>
                  </a:cubicBezTo>
                  <a:cubicBezTo>
                    <a:pt x="978" y="437"/>
                    <a:pt x="978" y="512"/>
                    <a:pt x="1003" y="562"/>
                  </a:cubicBezTo>
                  <a:cubicBezTo>
                    <a:pt x="1003" y="587"/>
                    <a:pt x="1003" y="587"/>
                    <a:pt x="1003" y="612"/>
                  </a:cubicBezTo>
                  <a:cubicBezTo>
                    <a:pt x="1003" y="637"/>
                    <a:pt x="1028" y="662"/>
                    <a:pt x="1003" y="712"/>
                  </a:cubicBezTo>
                  <a:cubicBezTo>
                    <a:pt x="967" y="694"/>
                    <a:pt x="920" y="677"/>
                    <a:pt x="868" y="677"/>
                  </a:cubicBezTo>
                  <a:cubicBezTo>
                    <a:pt x="846" y="677"/>
                    <a:pt x="824" y="680"/>
                    <a:pt x="802" y="687"/>
                  </a:cubicBezTo>
                  <a:cubicBezTo>
                    <a:pt x="752" y="687"/>
                    <a:pt x="727" y="737"/>
                    <a:pt x="727" y="787"/>
                  </a:cubicBezTo>
                  <a:cubicBezTo>
                    <a:pt x="746" y="844"/>
                    <a:pt x="779" y="872"/>
                    <a:pt x="815" y="872"/>
                  </a:cubicBezTo>
                  <a:cubicBezTo>
                    <a:pt x="827" y="872"/>
                    <a:pt x="840" y="869"/>
                    <a:pt x="853" y="863"/>
                  </a:cubicBezTo>
                  <a:cubicBezTo>
                    <a:pt x="878" y="863"/>
                    <a:pt x="903" y="888"/>
                    <a:pt x="928" y="913"/>
                  </a:cubicBezTo>
                  <a:cubicBezTo>
                    <a:pt x="928" y="963"/>
                    <a:pt x="928" y="1038"/>
                    <a:pt x="903" y="1088"/>
                  </a:cubicBezTo>
                  <a:cubicBezTo>
                    <a:pt x="878" y="1113"/>
                    <a:pt x="878" y="1138"/>
                    <a:pt x="853" y="1188"/>
                  </a:cubicBezTo>
                  <a:cubicBezTo>
                    <a:pt x="827" y="1213"/>
                    <a:pt x="802" y="1264"/>
                    <a:pt x="777" y="1339"/>
                  </a:cubicBezTo>
                  <a:cubicBezTo>
                    <a:pt x="777" y="1339"/>
                    <a:pt x="777" y="1339"/>
                    <a:pt x="777" y="1314"/>
                  </a:cubicBezTo>
                  <a:cubicBezTo>
                    <a:pt x="727" y="1289"/>
                    <a:pt x="702" y="1239"/>
                    <a:pt x="677" y="1188"/>
                  </a:cubicBezTo>
                  <a:cubicBezTo>
                    <a:pt x="652" y="1163"/>
                    <a:pt x="652" y="1088"/>
                    <a:pt x="677" y="1063"/>
                  </a:cubicBezTo>
                  <a:cubicBezTo>
                    <a:pt x="702" y="1038"/>
                    <a:pt x="702" y="988"/>
                    <a:pt x="677" y="963"/>
                  </a:cubicBezTo>
                  <a:cubicBezTo>
                    <a:pt x="665" y="950"/>
                    <a:pt x="646" y="944"/>
                    <a:pt x="627" y="944"/>
                  </a:cubicBezTo>
                  <a:cubicBezTo>
                    <a:pt x="608" y="944"/>
                    <a:pt x="589" y="950"/>
                    <a:pt x="577" y="963"/>
                  </a:cubicBezTo>
                  <a:cubicBezTo>
                    <a:pt x="502" y="1038"/>
                    <a:pt x="502" y="1163"/>
                    <a:pt x="552" y="1264"/>
                  </a:cubicBezTo>
                  <a:cubicBezTo>
                    <a:pt x="577" y="1314"/>
                    <a:pt x="627" y="1364"/>
                    <a:pt x="677" y="1414"/>
                  </a:cubicBezTo>
                  <a:cubicBezTo>
                    <a:pt x="677" y="1439"/>
                    <a:pt x="677" y="1439"/>
                    <a:pt x="702" y="1439"/>
                  </a:cubicBezTo>
                  <a:cubicBezTo>
                    <a:pt x="727" y="1464"/>
                    <a:pt x="727" y="1489"/>
                    <a:pt x="752" y="1514"/>
                  </a:cubicBezTo>
                  <a:cubicBezTo>
                    <a:pt x="752" y="1564"/>
                    <a:pt x="777" y="1614"/>
                    <a:pt x="802" y="1665"/>
                  </a:cubicBezTo>
                  <a:cubicBezTo>
                    <a:pt x="853" y="1765"/>
                    <a:pt x="978" y="1815"/>
                    <a:pt x="1078" y="1840"/>
                  </a:cubicBezTo>
                  <a:cubicBezTo>
                    <a:pt x="1128" y="1840"/>
                    <a:pt x="1178" y="1865"/>
                    <a:pt x="1203" y="1865"/>
                  </a:cubicBezTo>
                  <a:cubicBezTo>
                    <a:pt x="1279" y="1915"/>
                    <a:pt x="1379" y="2066"/>
                    <a:pt x="1429" y="2191"/>
                  </a:cubicBezTo>
                  <a:cubicBezTo>
                    <a:pt x="1454" y="2416"/>
                    <a:pt x="1429" y="2692"/>
                    <a:pt x="1229" y="2843"/>
                  </a:cubicBezTo>
                  <a:cubicBezTo>
                    <a:pt x="1229" y="2843"/>
                    <a:pt x="1203" y="2868"/>
                    <a:pt x="1178" y="2868"/>
                  </a:cubicBezTo>
                  <a:cubicBezTo>
                    <a:pt x="1203" y="2792"/>
                    <a:pt x="1203" y="2717"/>
                    <a:pt x="1178" y="2642"/>
                  </a:cubicBezTo>
                  <a:cubicBezTo>
                    <a:pt x="1178" y="2517"/>
                    <a:pt x="1128" y="2442"/>
                    <a:pt x="1053" y="2391"/>
                  </a:cubicBezTo>
                  <a:cubicBezTo>
                    <a:pt x="1003" y="2366"/>
                    <a:pt x="947" y="2354"/>
                    <a:pt x="893" y="2354"/>
                  </a:cubicBezTo>
                  <a:cubicBezTo>
                    <a:pt x="840" y="2354"/>
                    <a:pt x="790" y="2366"/>
                    <a:pt x="752" y="2391"/>
                  </a:cubicBezTo>
                  <a:cubicBezTo>
                    <a:pt x="702" y="2442"/>
                    <a:pt x="677" y="2492"/>
                    <a:pt x="677" y="2567"/>
                  </a:cubicBezTo>
                  <a:cubicBezTo>
                    <a:pt x="677" y="2617"/>
                    <a:pt x="702" y="2667"/>
                    <a:pt x="752" y="2717"/>
                  </a:cubicBezTo>
                  <a:cubicBezTo>
                    <a:pt x="777" y="2717"/>
                    <a:pt x="827" y="2717"/>
                    <a:pt x="827" y="2692"/>
                  </a:cubicBezTo>
                  <a:cubicBezTo>
                    <a:pt x="853" y="2667"/>
                    <a:pt x="853" y="2617"/>
                    <a:pt x="827" y="2592"/>
                  </a:cubicBezTo>
                  <a:cubicBezTo>
                    <a:pt x="802" y="2592"/>
                    <a:pt x="802" y="2567"/>
                    <a:pt x="802" y="2567"/>
                  </a:cubicBezTo>
                  <a:cubicBezTo>
                    <a:pt x="802" y="2542"/>
                    <a:pt x="827" y="2517"/>
                    <a:pt x="827" y="2492"/>
                  </a:cubicBezTo>
                  <a:cubicBezTo>
                    <a:pt x="853" y="2479"/>
                    <a:pt x="878" y="2473"/>
                    <a:pt x="903" y="2473"/>
                  </a:cubicBezTo>
                  <a:cubicBezTo>
                    <a:pt x="928" y="2473"/>
                    <a:pt x="953" y="2479"/>
                    <a:pt x="978" y="2492"/>
                  </a:cubicBezTo>
                  <a:cubicBezTo>
                    <a:pt x="1003" y="2542"/>
                    <a:pt x="1053" y="2592"/>
                    <a:pt x="1053" y="2642"/>
                  </a:cubicBezTo>
                  <a:cubicBezTo>
                    <a:pt x="1078" y="2742"/>
                    <a:pt x="1053" y="2843"/>
                    <a:pt x="1003" y="2918"/>
                  </a:cubicBezTo>
                  <a:cubicBezTo>
                    <a:pt x="978" y="2943"/>
                    <a:pt x="953" y="2943"/>
                    <a:pt x="928" y="2943"/>
                  </a:cubicBezTo>
                  <a:cubicBezTo>
                    <a:pt x="853" y="2968"/>
                    <a:pt x="777" y="2968"/>
                    <a:pt x="702" y="2993"/>
                  </a:cubicBezTo>
                  <a:cubicBezTo>
                    <a:pt x="627" y="3018"/>
                    <a:pt x="577" y="3043"/>
                    <a:pt x="527" y="3093"/>
                  </a:cubicBezTo>
                  <a:cubicBezTo>
                    <a:pt x="477" y="3068"/>
                    <a:pt x="426" y="3018"/>
                    <a:pt x="426" y="2968"/>
                  </a:cubicBezTo>
                  <a:cubicBezTo>
                    <a:pt x="426" y="2918"/>
                    <a:pt x="452" y="2893"/>
                    <a:pt x="452" y="2843"/>
                  </a:cubicBezTo>
                  <a:cubicBezTo>
                    <a:pt x="477" y="2817"/>
                    <a:pt x="477" y="2767"/>
                    <a:pt x="477" y="2742"/>
                  </a:cubicBezTo>
                  <a:cubicBezTo>
                    <a:pt x="502" y="2642"/>
                    <a:pt x="452" y="2517"/>
                    <a:pt x="376" y="2442"/>
                  </a:cubicBezTo>
                  <a:lnTo>
                    <a:pt x="326" y="2442"/>
                  </a:lnTo>
                  <a:cubicBezTo>
                    <a:pt x="326" y="2467"/>
                    <a:pt x="326" y="2492"/>
                    <a:pt x="326" y="2492"/>
                  </a:cubicBezTo>
                  <a:cubicBezTo>
                    <a:pt x="401" y="2542"/>
                    <a:pt x="426" y="2642"/>
                    <a:pt x="426" y="2742"/>
                  </a:cubicBezTo>
                  <a:cubicBezTo>
                    <a:pt x="426" y="2767"/>
                    <a:pt x="401" y="2792"/>
                    <a:pt x="401" y="2817"/>
                  </a:cubicBezTo>
                  <a:cubicBezTo>
                    <a:pt x="376" y="2868"/>
                    <a:pt x="376" y="2918"/>
                    <a:pt x="376" y="2968"/>
                  </a:cubicBezTo>
                  <a:cubicBezTo>
                    <a:pt x="376" y="3018"/>
                    <a:pt x="401" y="3093"/>
                    <a:pt x="452" y="3118"/>
                  </a:cubicBezTo>
                  <a:cubicBezTo>
                    <a:pt x="151" y="3344"/>
                    <a:pt x="0" y="3745"/>
                    <a:pt x="101" y="4121"/>
                  </a:cubicBezTo>
                  <a:cubicBezTo>
                    <a:pt x="101" y="4146"/>
                    <a:pt x="126" y="4196"/>
                    <a:pt x="176" y="4196"/>
                  </a:cubicBezTo>
                  <a:lnTo>
                    <a:pt x="226" y="4196"/>
                  </a:lnTo>
                  <a:cubicBezTo>
                    <a:pt x="276" y="4171"/>
                    <a:pt x="301" y="4121"/>
                    <a:pt x="301" y="4071"/>
                  </a:cubicBezTo>
                  <a:cubicBezTo>
                    <a:pt x="201" y="3720"/>
                    <a:pt x="426" y="3319"/>
                    <a:pt x="752" y="3193"/>
                  </a:cubicBezTo>
                  <a:cubicBezTo>
                    <a:pt x="827" y="3168"/>
                    <a:pt x="878" y="3143"/>
                    <a:pt x="953" y="3143"/>
                  </a:cubicBezTo>
                  <a:cubicBezTo>
                    <a:pt x="1053" y="3118"/>
                    <a:pt x="1128" y="3093"/>
                    <a:pt x="1229" y="3068"/>
                  </a:cubicBezTo>
                  <a:cubicBezTo>
                    <a:pt x="1245" y="3060"/>
                    <a:pt x="1267" y="3057"/>
                    <a:pt x="1293" y="3057"/>
                  </a:cubicBezTo>
                  <a:cubicBezTo>
                    <a:pt x="1343" y="3057"/>
                    <a:pt x="1404" y="3068"/>
                    <a:pt x="1454" y="3068"/>
                  </a:cubicBezTo>
                  <a:cubicBezTo>
                    <a:pt x="1492" y="3081"/>
                    <a:pt x="1523" y="3087"/>
                    <a:pt x="1551" y="3087"/>
                  </a:cubicBezTo>
                  <a:cubicBezTo>
                    <a:pt x="1579" y="3087"/>
                    <a:pt x="1604" y="3081"/>
                    <a:pt x="1630" y="3068"/>
                  </a:cubicBezTo>
                  <a:cubicBezTo>
                    <a:pt x="1755" y="3043"/>
                    <a:pt x="1780" y="2943"/>
                    <a:pt x="1830" y="2868"/>
                  </a:cubicBezTo>
                  <a:cubicBezTo>
                    <a:pt x="1830" y="2843"/>
                    <a:pt x="1855" y="2817"/>
                    <a:pt x="1855" y="2817"/>
                  </a:cubicBezTo>
                  <a:cubicBezTo>
                    <a:pt x="1880" y="2767"/>
                    <a:pt x="1905" y="2767"/>
                    <a:pt x="1955" y="2742"/>
                  </a:cubicBezTo>
                  <a:cubicBezTo>
                    <a:pt x="2081" y="2742"/>
                    <a:pt x="2181" y="2767"/>
                    <a:pt x="2256" y="2817"/>
                  </a:cubicBezTo>
                  <a:cubicBezTo>
                    <a:pt x="2331" y="2868"/>
                    <a:pt x="2356" y="2968"/>
                    <a:pt x="2306" y="3018"/>
                  </a:cubicBezTo>
                  <a:cubicBezTo>
                    <a:pt x="2306" y="3043"/>
                    <a:pt x="2281" y="3043"/>
                    <a:pt x="2281" y="3043"/>
                  </a:cubicBezTo>
                  <a:cubicBezTo>
                    <a:pt x="2281" y="3018"/>
                    <a:pt x="2281" y="2993"/>
                    <a:pt x="2256" y="2968"/>
                  </a:cubicBezTo>
                  <a:cubicBezTo>
                    <a:pt x="2206" y="2968"/>
                    <a:pt x="2181" y="2968"/>
                    <a:pt x="2156" y="2993"/>
                  </a:cubicBezTo>
                  <a:cubicBezTo>
                    <a:pt x="2131" y="3018"/>
                    <a:pt x="2131" y="3068"/>
                    <a:pt x="2156" y="3093"/>
                  </a:cubicBezTo>
                  <a:cubicBezTo>
                    <a:pt x="2156" y="3143"/>
                    <a:pt x="2206" y="3168"/>
                    <a:pt x="2231" y="3193"/>
                  </a:cubicBezTo>
                  <a:lnTo>
                    <a:pt x="2256" y="3193"/>
                  </a:lnTo>
                  <a:cubicBezTo>
                    <a:pt x="2306" y="3193"/>
                    <a:pt x="2356" y="3168"/>
                    <a:pt x="2406" y="3118"/>
                  </a:cubicBezTo>
                  <a:cubicBezTo>
                    <a:pt x="2507" y="2993"/>
                    <a:pt x="2457" y="2792"/>
                    <a:pt x="2331" y="2717"/>
                  </a:cubicBezTo>
                  <a:cubicBezTo>
                    <a:pt x="2306" y="2667"/>
                    <a:pt x="2256" y="2642"/>
                    <a:pt x="2181" y="2617"/>
                  </a:cubicBezTo>
                  <a:cubicBezTo>
                    <a:pt x="2206" y="2617"/>
                    <a:pt x="2231" y="2592"/>
                    <a:pt x="2256" y="2567"/>
                  </a:cubicBezTo>
                  <a:cubicBezTo>
                    <a:pt x="2331" y="2517"/>
                    <a:pt x="2406" y="2416"/>
                    <a:pt x="2432" y="2341"/>
                  </a:cubicBezTo>
                  <a:cubicBezTo>
                    <a:pt x="2432" y="2316"/>
                    <a:pt x="2432" y="2291"/>
                    <a:pt x="2432" y="2266"/>
                  </a:cubicBezTo>
                  <a:cubicBezTo>
                    <a:pt x="2457" y="2241"/>
                    <a:pt x="2482" y="2216"/>
                    <a:pt x="2507" y="2191"/>
                  </a:cubicBezTo>
                  <a:cubicBezTo>
                    <a:pt x="2532" y="2166"/>
                    <a:pt x="2557" y="2116"/>
                    <a:pt x="2582" y="2066"/>
                  </a:cubicBezTo>
                  <a:cubicBezTo>
                    <a:pt x="2582" y="2041"/>
                    <a:pt x="2607" y="1990"/>
                    <a:pt x="2607" y="1965"/>
                  </a:cubicBezTo>
                  <a:cubicBezTo>
                    <a:pt x="2632" y="1940"/>
                    <a:pt x="2682" y="1840"/>
                    <a:pt x="2757" y="1840"/>
                  </a:cubicBezTo>
                  <a:cubicBezTo>
                    <a:pt x="2807" y="1840"/>
                    <a:pt x="2858" y="1865"/>
                    <a:pt x="2883" y="1890"/>
                  </a:cubicBezTo>
                  <a:cubicBezTo>
                    <a:pt x="2908" y="1915"/>
                    <a:pt x="2933" y="1990"/>
                    <a:pt x="2908" y="2015"/>
                  </a:cubicBezTo>
                  <a:cubicBezTo>
                    <a:pt x="2908" y="2041"/>
                    <a:pt x="2908" y="2066"/>
                    <a:pt x="2908" y="2066"/>
                  </a:cubicBezTo>
                  <a:cubicBezTo>
                    <a:pt x="2933" y="2066"/>
                    <a:pt x="2958" y="2066"/>
                    <a:pt x="2958" y="2041"/>
                  </a:cubicBezTo>
                  <a:cubicBezTo>
                    <a:pt x="2983" y="1990"/>
                    <a:pt x="2983" y="1915"/>
                    <a:pt x="2933" y="1840"/>
                  </a:cubicBezTo>
                  <a:cubicBezTo>
                    <a:pt x="2908" y="1790"/>
                    <a:pt x="2833" y="1765"/>
                    <a:pt x="2757" y="1765"/>
                  </a:cubicBezTo>
                  <a:cubicBezTo>
                    <a:pt x="2657" y="1790"/>
                    <a:pt x="2582" y="1890"/>
                    <a:pt x="2557" y="1940"/>
                  </a:cubicBezTo>
                  <a:cubicBezTo>
                    <a:pt x="2532" y="1965"/>
                    <a:pt x="2532" y="1990"/>
                    <a:pt x="2507" y="2041"/>
                  </a:cubicBezTo>
                  <a:cubicBezTo>
                    <a:pt x="2507" y="2091"/>
                    <a:pt x="2482" y="2116"/>
                    <a:pt x="2457" y="2166"/>
                  </a:cubicBezTo>
                  <a:cubicBezTo>
                    <a:pt x="2457" y="2166"/>
                    <a:pt x="2432" y="2191"/>
                    <a:pt x="2432" y="2191"/>
                  </a:cubicBezTo>
                  <a:cubicBezTo>
                    <a:pt x="2432" y="2141"/>
                    <a:pt x="2406" y="2091"/>
                    <a:pt x="2356" y="2041"/>
                  </a:cubicBezTo>
                  <a:cubicBezTo>
                    <a:pt x="2303" y="1987"/>
                    <a:pt x="2234" y="1962"/>
                    <a:pt x="2167" y="1962"/>
                  </a:cubicBezTo>
                  <a:cubicBezTo>
                    <a:pt x="2109" y="1962"/>
                    <a:pt x="2052" y="1981"/>
                    <a:pt x="2005" y="2015"/>
                  </a:cubicBezTo>
                  <a:cubicBezTo>
                    <a:pt x="2005" y="2015"/>
                    <a:pt x="1980" y="2041"/>
                    <a:pt x="1980" y="2041"/>
                  </a:cubicBezTo>
                  <a:cubicBezTo>
                    <a:pt x="1980" y="1965"/>
                    <a:pt x="2056" y="1890"/>
                    <a:pt x="2156" y="1890"/>
                  </a:cubicBezTo>
                  <a:cubicBezTo>
                    <a:pt x="2206" y="1890"/>
                    <a:pt x="2231" y="1840"/>
                    <a:pt x="2231" y="1790"/>
                  </a:cubicBezTo>
                  <a:cubicBezTo>
                    <a:pt x="2231" y="1740"/>
                    <a:pt x="2206" y="1690"/>
                    <a:pt x="2131" y="1690"/>
                  </a:cubicBezTo>
                  <a:cubicBezTo>
                    <a:pt x="1955" y="1690"/>
                    <a:pt x="1780" y="1865"/>
                    <a:pt x="1780" y="2066"/>
                  </a:cubicBezTo>
                  <a:cubicBezTo>
                    <a:pt x="1780" y="2116"/>
                    <a:pt x="1805" y="2191"/>
                    <a:pt x="1855" y="2241"/>
                  </a:cubicBezTo>
                  <a:cubicBezTo>
                    <a:pt x="1873" y="2259"/>
                    <a:pt x="1903" y="2276"/>
                    <a:pt x="1937" y="2276"/>
                  </a:cubicBezTo>
                  <a:cubicBezTo>
                    <a:pt x="1951" y="2276"/>
                    <a:pt x="1966" y="2273"/>
                    <a:pt x="1980" y="2266"/>
                  </a:cubicBezTo>
                  <a:cubicBezTo>
                    <a:pt x="2056" y="2266"/>
                    <a:pt x="2106" y="2216"/>
                    <a:pt x="2131" y="2191"/>
                  </a:cubicBezTo>
                  <a:cubicBezTo>
                    <a:pt x="2131" y="2166"/>
                    <a:pt x="2131" y="2166"/>
                    <a:pt x="2156" y="2166"/>
                  </a:cubicBezTo>
                  <a:cubicBezTo>
                    <a:pt x="2156" y="2157"/>
                    <a:pt x="2159" y="2155"/>
                    <a:pt x="2163" y="2155"/>
                  </a:cubicBezTo>
                  <a:cubicBezTo>
                    <a:pt x="2173" y="2155"/>
                    <a:pt x="2189" y="2166"/>
                    <a:pt x="2206" y="2166"/>
                  </a:cubicBezTo>
                  <a:cubicBezTo>
                    <a:pt x="2231" y="2191"/>
                    <a:pt x="2231" y="2241"/>
                    <a:pt x="2231" y="2291"/>
                  </a:cubicBezTo>
                  <a:cubicBezTo>
                    <a:pt x="2206" y="2341"/>
                    <a:pt x="2181" y="2391"/>
                    <a:pt x="2131" y="2416"/>
                  </a:cubicBezTo>
                  <a:cubicBezTo>
                    <a:pt x="2081" y="2467"/>
                    <a:pt x="2031" y="2492"/>
                    <a:pt x="1980" y="2517"/>
                  </a:cubicBezTo>
                  <a:cubicBezTo>
                    <a:pt x="1880" y="2542"/>
                    <a:pt x="1780" y="2592"/>
                    <a:pt x="1705" y="2692"/>
                  </a:cubicBezTo>
                  <a:cubicBezTo>
                    <a:pt x="1680" y="2717"/>
                    <a:pt x="1655" y="2767"/>
                    <a:pt x="1630" y="2792"/>
                  </a:cubicBezTo>
                  <a:cubicBezTo>
                    <a:pt x="1604" y="2868"/>
                    <a:pt x="1604" y="2868"/>
                    <a:pt x="1579" y="2893"/>
                  </a:cubicBezTo>
                  <a:cubicBezTo>
                    <a:pt x="1554" y="2893"/>
                    <a:pt x="1529" y="2868"/>
                    <a:pt x="1479" y="2868"/>
                  </a:cubicBezTo>
                  <a:cubicBezTo>
                    <a:pt x="1604" y="2692"/>
                    <a:pt x="1655" y="2467"/>
                    <a:pt x="1630" y="2241"/>
                  </a:cubicBezTo>
                  <a:cubicBezTo>
                    <a:pt x="1630" y="2216"/>
                    <a:pt x="1630" y="2191"/>
                    <a:pt x="1604" y="2166"/>
                  </a:cubicBezTo>
                  <a:cubicBezTo>
                    <a:pt x="1604" y="2141"/>
                    <a:pt x="1604" y="2116"/>
                    <a:pt x="1604" y="2091"/>
                  </a:cubicBezTo>
                  <a:cubicBezTo>
                    <a:pt x="1579" y="1990"/>
                    <a:pt x="1554" y="1890"/>
                    <a:pt x="1529" y="1790"/>
                  </a:cubicBezTo>
                  <a:cubicBezTo>
                    <a:pt x="1504" y="1690"/>
                    <a:pt x="1479" y="1589"/>
                    <a:pt x="1454" y="1514"/>
                  </a:cubicBezTo>
                  <a:lnTo>
                    <a:pt x="1454" y="1514"/>
                  </a:lnTo>
                  <a:cubicBezTo>
                    <a:pt x="1504" y="1539"/>
                    <a:pt x="1579" y="1589"/>
                    <a:pt x="1655" y="1614"/>
                  </a:cubicBezTo>
                  <a:lnTo>
                    <a:pt x="1680" y="1614"/>
                  </a:lnTo>
                  <a:cubicBezTo>
                    <a:pt x="1713" y="1614"/>
                    <a:pt x="1758" y="1626"/>
                    <a:pt x="1798" y="1626"/>
                  </a:cubicBezTo>
                  <a:cubicBezTo>
                    <a:pt x="1819" y="1626"/>
                    <a:pt x="1838" y="1623"/>
                    <a:pt x="1855" y="1614"/>
                  </a:cubicBezTo>
                  <a:cubicBezTo>
                    <a:pt x="1905" y="1589"/>
                    <a:pt x="1980" y="1539"/>
                    <a:pt x="2005" y="1489"/>
                  </a:cubicBezTo>
                  <a:cubicBezTo>
                    <a:pt x="2005" y="1464"/>
                    <a:pt x="2005" y="1464"/>
                    <a:pt x="2005" y="1439"/>
                  </a:cubicBezTo>
                  <a:cubicBezTo>
                    <a:pt x="2031" y="1439"/>
                    <a:pt x="2031" y="1439"/>
                    <a:pt x="2056" y="1414"/>
                  </a:cubicBezTo>
                  <a:cubicBezTo>
                    <a:pt x="2106" y="1414"/>
                    <a:pt x="2131" y="1414"/>
                    <a:pt x="2181" y="1439"/>
                  </a:cubicBezTo>
                  <a:cubicBezTo>
                    <a:pt x="2181" y="1439"/>
                    <a:pt x="2206" y="1464"/>
                    <a:pt x="2206" y="1464"/>
                  </a:cubicBezTo>
                  <a:cubicBezTo>
                    <a:pt x="2231" y="1489"/>
                    <a:pt x="2281" y="1514"/>
                    <a:pt x="2306" y="1539"/>
                  </a:cubicBezTo>
                  <a:cubicBezTo>
                    <a:pt x="2356" y="1539"/>
                    <a:pt x="2432" y="1514"/>
                    <a:pt x="2457" y="1489"/>
                  </a:cubicBezTo>
                  <a:cubicBezTo>
                    <a:pt x="2482" y="1439"/>
                    <a:pt x="2507" y="1389"/>
                    <a:pt x="2482" y="1339"/>
                  </a:cubicBezTo>
                  <a:cubicBezTo>
                    <a:pt x="2482" y="1339"/>
                    <a:pt x="2471" y="1328"/>
                    <a:pt x="2456" y="1328"/>
                  </a:cubicBezTo>
                  <a:cubicBezTo>
                    <a:pt x="2448" y="1328"/>
                    <a:pt x="2440" y="1330"/>
                    <a:pt x="2432" y="1339"/>
                  </a:cubicBezTo>
                  <a:cubicBezTo>
                    <a:pt x="2406" y="1339"/>
                    <a:pt x="2406" y="1364"/>
                    <a:pt x="2406" y="1364"/>
                  </a:cubicBezTo>
                  <a:cubicBezTo>
                    <a:pt x="2432" y="1389"/>
                    <a:pt x="2432" y="1414"/>
                    <a:pt x="2406" y="1439"/>
                  </a:cubicBezTo>
                  <a:cubicBezTo>
                    <a:pt x="2381" y="1464"/>
                    <a:pt x="2356" y="1464"/>
                    <a:pt x="2331" y="1464"/>
                  </a:cubicBezTo>
                  <a:cubicBezTo>
                    <a:pt x="2306" y="1464"/>
                    <a:pt x="2281" y="1439"/>
                    <a:pt x="2256" y="1414"/>
                  </a:cubicBezTo>
                  <a:cubicBezTo>
                    <a:pt x="2231" y="1414"/>
                    <a:pt x="2231" y="1389"/>
                    <a:pt x="2206" y="1389"/>
                  </a:cubicBezTo>
                  <a:cubicBezTo>
                    <a:pt x="2171" y="1371"/>
                    <a:pt x="2135" y="1353"/>
                    <a:pt x="2100" y="1353"/>
                  </a:cubicBezTo>
                  <a:cubicBezTo>
                    <a:pt x="2085" y="1353"/>
                    <a:pt x="2070" y="1356"/>
                    <a:pt x="2056" y="1364"/>
                  </a:cubicBezTo>
                  <a:lnTo>
                    <a:pt x="2005" y="1364"/>
                  </a:lnTo>
                  <a:cubicBezTo>
                    <a:pt x="2005" y="1339"/>
                    <a:pt x="2005" y="1314"/>
                    <a:pt x="1980" y="1289"/>
                  </a:cubicBezTo>
                  <a:lnTo>
                    <a:pt x="1980" y="1264"/>
                  </a:lnTo>
                  <a:cubicBezTo>
                    <a:pt x="1955" y="1239"/>
                    <a:pt x="1955" y="1188"/>
                    <a:pt x="1955" y="1163"/>
                  </a:cubicBezTo>
                  <a:cubicBezTo>
                    <a:pt x="1955" y="1138"/>
                    <a:pt x="1980" y="1138"/>
                    <a:pt x="1980" y="1138"/>
                  </a:cubicBezTo>
                  <a:cubicBezTo>
                    <a:pt x="2005" y="1138"/>
                    <a:pt x="2056" y="1088"/>
                    <a:pt x="2056" y="1063"/>
                  </a:cubicBezTo>
                  <a:cubicBezTo>
                    <a:pt x="2056" y="1038"/>
                    <a:pt x="2031" y="988"/>
                    <a:pt x="1980" y="988"/>
                  </a:cubicBezTo>
                  <a:cubicBezTo>
                    <a:pt x="1880" y="988"/>
                    <a:pt x="1830" y="1088"/>
                    <a:pt x="1830" y="1163"/>
                  </a:cubicBezTo>
                  <a:cubicBezTo>
                    <a:pt x="1805" y="1213"/>
                    <a:pt x="1830" y="1264"/>
                    <a:pt x="1855" y="1314"/>
                  </a:cubicBezTo>
                  <a:lnTo>
                    <a:pt x="1855" y="1339"/>
                  </a:lnTo>
                  <a:cubicBezTo>
                    <a:pt x="1880" y="1364"/>
                    <a:pt x="1880" y="1414"/>
                    <a:pt x="1880" y="1439"/>
                  </a:cubicBezTo>
                  <a:cubicBezTo>
                    <a:pt x="1855" y="1464"/>
                    <a:pt x="1830" y="1489"/>
                    <a:pt x="1805" y="1489"/>
                  </a:cubicBezTo>
                  <a:lnTo>
                    <a:pt x="1705" y="1489"/>
                  </a:lnTo>
                  <a:cubicBezTo>
                    <a:pt x="1579" y="1439"/>
                    <a:pt x="1479" y="1389"/>
                    <a:pt x="1429" y="1289"/>
                  </a:cubicBezTo>
                  <a:cubicBezTo>
                    <a:pt x="1429" y="1289"/>
                    <a:pt x="1429" y="1264"/>
                    <a:pt x="1429" y="1264"/>
                  </a:cubicBezTo>
                  <a:cubicBezTo>
                    <a:pt x="1429" y="1138"/>
                    <a:pt x="1454" y="1013"/>
                    <a:pt x="1529" y="913"/>
                  </a:cubicBezTo>
                  <a:cubicBezTo>
                    <a:pt x="1579" y="838"/>
                    <a:pt x="1680" y="737"/>
                    <a:pt x="1805" y="737"/>
                  </a:cubicBezTo>
                  <a:cubicBezTo>
                    <a:pt x="1855" y="737"/>
                    <a:pt x="1905" y="712"/>
                    <a:pt x="1905" y="637"/>
                  </a:cubicBezTo>
                  <a:cubicBezTo>
                    <a:pt x="1905" y="587"/>
                    <a:pt x="1855" y="537"/>
                    <a:pt x="1805" y="537"/>
                  </a:cubicBezTo>
                  <a:cubicBezTo>
                    <a:pt x="1680" y="537"/>
                    <a:pt x="1554" y="612"/>
                    <a:pt x="1454" y="712"/>
                  </a:cubicBezTo>
                  <a:cubicBezTo>
                    <a:pt x="1404" y="687"/>
                    <a:pt x="1379" y="662"/>
                    <a:pt x="1354" y="612"/>
                  </a:cubicBezTo>
                  <a:cubicBezTo>
                    <a:pt x="1329" y="587"/>
                    <a:pt x="1329" y="537"/>
                    <a:pt x="1354" y="512"/>
                  </a:cubicBezTo>
                  <a:cubicBezTo>
                    <a:pt x="1379" y="487"/>
                    <a:pt x="1404" y="462"/>
                    <a:pt x="1429" y="462"/>
                  </a:cubicBezTo>
                  <a:cubicBezTo>
                    <a:pt x="1454" y="437"/>
                    <a:pt x="1479" y="437"/>
                    <a:pt x="1504" y="437"/>
                  </a:cubicBezTo>
                  <a:cubicBezTo>
                    <a:pt x="1579" y="386"/>
                    <a:pt x="1630" y="311"/>
                    <a:pt x="1630" y="261"/>
                  </a:cubicBezTo>
                  <a:cubicBezTo>
                    <a:pt x="1655" y="161"/>
                    <a:pt x="1630" y="86"/>
                    <a:pt x="1554" y="36"/>
                  </a:cubicBezTo>
                  <a:cubicBezTo>
                    <a:pt x="1519" y="18"/>
                    <a:pt x="1483" y="0"/>
                    <a:pt x="1448" y="0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8"/>
            <p:cNvSpPr/>
            <p:nvPr/>
          </p:nvSpPr>
          <p:spPr>
            <a:xfrm>
              <a:off x="143293" y="4178217"/>
              <a:ext cx="266094" cy="240405"/>
            </a:xfrm>
            <a:custGeom>
              <a:avLst/>
              <a:gdLst/>
              <a:ahLst/>
              <a:cxnLst/>
              <a:rect l="l" t="t" r="r" b="b"/>
              <a:pathLst>
                <a:path w="3584" h="3238" extrusionOk="0">
                  <a:moveTo>
                    <a:pt x="548" y="0"/>
                  </a:moveTo>
                  <a:cubicBezTo>
                    <a:pt x="526" y="0"/>
                    <a:pt x="501" y="6"/>
                    <a:pt x="476" y="19"/>
                  </a:cubicBezTo>
                  <a:cubicBezTo>
                    <a:pt x="426" y="19"/>
                    <a:pt x="401" y="44"/>
                    <a:pt x="376" y="94"/>
                  </a:cubicBezTo>
                  <a:cubicBezTo>
                    <a:pt x="326" y="169"/>
                    <a:pt x="351" y="269"/>
                    <a:pt x="401" y="320"/>
                  </a:cubicBezTo>
                  <a:cubicBezTo>
                    <a:pt x="451" y="395"/>
                    <a:pt x="526" y="420"/>
                    <a:pt x="602" y="420"/>
                  </a:cubicBezTo>
                  <a:lnTo>
                    <a:pt x="752" y="420"/>
                  </a:lnTo>
                  <a:cubicBezTo>
                    <a:pt x="802" y="445"/>
                    <a:pt x="827" y="470"/>
                    <a:pt x="827" y="520"/>
                  </a:cubicBezTo>
                  <a:cubicBezTo>
                    <a:pt x="827" y="570"/>
                    <a:pt x="802" y="620"/>
                    <a:pt x="777" y="645"/>
                  </a:cubicBezTo>
                  <a:cubicBezTo>
                    <a:pt x="729" y="626"/>
                    <a:pt x="678" y="618"/>
                    <a:pt x="625" y="618"/>
                  </a:cubicBezTo>
                  <a:cubicBezTo>
                    <a:pt x="540" y="618"/>
                    <a:pt x="453" y="639"/>
                    <a:pt x="376" y="670"/>
                  </a:cubicBezTo>
                  <a:cubicBezTo>
                    <a:pt x="326" y="696"/>
                    <a:pt x="326" y="771"/>
                    <a:pt x="351" y="796"/>
                  </a:cubicBezTo>
                  <a:cubicBezTo>
                    <a:pt x="369" y="832"/>
                    <a:pt x="401" y="856"/>
                    <a:pt x="436" y="856"/>
                  </a:cubicBezTo>
                  <a:cubicBezTo>
                    <a:pt x="449" y="856"/>
                    <a:pt x="463" y="853"/>
                    <a:pt x="476" y="846"/>
                  </a:cubicBezTo>
                  <a:cubicBezTo>
                    <a:pt x="524" y="827"/>
                    <a:pt x="572" y="819"/>
                    <a:pt x="617" y="819"/>
                  </a:cubicBezTo>
                  <a:cubicBezTo>
                    <a:pt x="690" y="819"/>
                    <a:pt x="756" y="840"/>
                    <a:pt x="802" y="871"/>
                  </a:cubicBezTo>
                  <a:cubicBezTo>
                    <a:pt x="902" y="921"/>
                    <a:pt x="1003" y="1021"/>
                    <a:pt x="1078" y="1122"/>
                  </a:cubicBezTo>
                  <a:cubicBezTo>
                    <a:pt x="1078" y="1122"/>
                    <a:pt x="1078" y="1147"/>
                    <a:pt x="1078" y="1147"/>
                  </a:cubicBezTo>
                  <a:cubicBezTo>
                    <a:pt x="1053" y="1247"/>
                    <a:pt x="1003" y="1372"/>
                    <a:pt x="927" y="1447"/>
                  </a:cubicBezTo>
                  <a:cubicBezTo>
                    <a:pt x="902" y="1472"/>
                    <a:pt x="852" y="1498"/>
                    <a:pt x="827" y="1498"/>
                  </a:cubicBezTo>
                  <a:cubicBezTo>
                    <a:pt x="819" y="1506"/>
                    <a:pt x="810" y="1509"/>
                    <a:pt x="802" y="1509"/>
                  </a:cubicBezTo>
                  <a:cubicBezTo>
                    <a:pt x="785" y="1509"/>
                    <a:pt x="769" y="1498"/>
                    <a:pt x="752" y="1498"/>
                  </a:cubicBezTo>
                  <a:cubicBezTo>
                    <a:pt x="727" y="1472"/>
                    <a:pt x="727" y="1422"/>
                    <a:pt x="702" y="1397"/>
                  </a:cubicBezTo>
                  <a:lnTo>
                    <a:pt x="702" y="1372"/>
                  </a:lnTo>
                  <a:cubicBezTo>
                    <a:pt x="702" y="1322"/>
                    <a:pt x="702" y="1272"/>
                    <a:pt x="677" y="1222"/>
                  </a:cubicBezTo>
                  <a:cubicBezTo>
                    <a:pt x="641" y="1168"/>
                    <a:pt x="578" y="1126"/>
                    <a:pt x="518" y="1126"/>
                  </a:cubicBezTo>
                  <a:cubicBezTo>
                    <a:pt x="495" y="1126"/>
                    <a:pt x="472" y="1133"/>
                    <a:pt x="451" y="1147"/>
                  </a:cubicBezTo>
                  <a:cubicBezTo>
                    <a:pt x="426" y="1172"/>
                    <a:pt x="401" y="1197"/>
                    <a:pt x="426" y="1247"/>
                  </a:cubicBezTo>
                  <a:cubicBezTo>
                    <a:pt x="451" y="1272"/>
                    <a:pt x="476" y="1272"/>
                    <a:pt x="501" y="1272"/>
                  </a:cubicBezTo>
                  <a:cubicBezTo>
                    <a:pt x="526" y="1272"/>
                    <a:pt x="551" y="1272"/>
                    <a:pt x="551" y="1297"/>
                  </a:cubicBezTo>
                  <a:cubicBezTo>
                    <a:pt x="576" y="1322"/>
                    <a:pt x="576" y="1347"/>
                    <a:pt x="576" y="1397"/>
                  </a:cubicBezTo>
                  <a:lnTo>
                    <a:pt x="576" y="1422"/>
                  </a:lnTo>
                  <a:cubicBezTo>
                    <a:pt x="576" y="1447"/>
                    <a:pt x="602" y="1472"/>
                    <a:pt x="602" y="1498"/>
                  </a:cubicBezTo>
                  <a:lnTo>
                    <a:pt x="576" y="1498"/>
                  </a:lnTo>
                  <a:cubicBezTo>
                    <a:pt x="501" y="1523"/>
                    <a:pt x="451" y="1548"/>
                    <a:pt x="426" y="1598"/>
                  </a:cubicBezTo>
                  <a:cubicBezTo>
                    <a:pt x="426" y="1623"/>
                    <a:pt x="401" y="1648"/>
                    <a:pt x="401" y="1648"/>
                  </a:cubicBezTo>
                  <a:cubicBezTo>
                    <a:pt x="401" y="1698"/>
                    <a:pt x="376" y="1723"/>
                    <a:pt x="351" y="1723"/>
                  </a:cubicBezTo>
                  <a:cubicBezTo>
                    <a:pt x="351" y="1748"/>
                    <a:pt x="301" y="1748"/>
                    <a:pt x="276" y="1748"/>
                  </a:cubicBezTo>
                  <a:cubicBezTo>
                    <a:pt x="276" y="1723"/>
                    <a:pt x="251" y="1723"/>
                    <a:pt x="251" y="1673"/>
                  </a:cubicBezTo>
                  <a:cubicBezTo>
                    <a:pt x="251" y="1673"/>
                    <a:pt x="226" y="1648"/>
                    <a:pt x="201" y="1648"/>
                  </a:cubicBezTo>
                  <a:cubicBezTo>
                    <a:pt x="175" y="1648"/>
                    <a:pt x="175" y="1673"/>
                    <a:pt x="175" y="1698"/>
                  </a:cubicBezTo>
                  <a:cubicBezTo>
                    <a:pt x="175" y="1748"/>
                    <a:pt x="226" y="1798"/>
                    <a:pt x="276" y="1798"/>
                  </a:cubicBezTo>
                  <a:cubicBezTo>
                    <a:pt x="286" y="1809"/>
                    <a:pt x="305" y="1815"/>
                    <a:pt x="326" y="1815"/>
                  </a:cubicBezTo>
                  <a:cubicBezTo>
                    <a:pt x="354" y="1815"/>
                    <a:pt x="386" y="1803"/>
                    <a:pt x="401" y="1773"/>
                  </a:cubicBezTo>
                  <a:cubicBezTo>
                    <a:pt x="451" y="1748"/>
                    <a:pt x="451" y="1723"/>
                    <a:pt x="476" y="1673"/>
                  </a:cubicBezTo>
                  <a:cubicBezTo>
                    <a:pt x="476" y="1673"/>
                    <a:pt x="476" y="1648"/>
                    <a:pt x="501" y="1623"/>
                  </a:cubicBezTo>
                  <a:cubicBezTo>
                    <a:pt x="501" y="1598"/>
                    <a:pt x="551" y="1573"/>
                    <a:pt x="576" y="1573"/>
                  </a:cubicBezTo>
                  <a:lnTo>
                    <a:pt x="627" y="1573"/>
                  </a:lnTo>
                  <a:cubicBezTo>
                    <a:pt x="652" y="1573"/>
                    <a:pt x="652" y="1573"/>
                    <a:pt x="652" y="1598"/>
                  </a:cubicBezTo>
                  <a:cubicBezTo>
                    <a:pt x="687" y="1616"/>
                    <a:pt x="748" y="1633"/>
                    <a:pt x="798" y="1633"/>
                  </a:cubicBezTo>
                  <a:cubicBezTo>
                    <a:pt x="818" y="1633"/>
                    <a:pt x="837" y="1630"/>
                    <a:pt x="852" y="1623"/>
                  </a:cubicBezTo>
                  <a:cubicBezTo>
                    <a:pt x="902" y="1623"/>
                    <a:pt x="952" y="1598"/>
                    <a:pt x="1003" y="1548"/>
                  </a:cubicBezTo>
                  <a:lnTo>
                    <a:pt x="1028" y="1548"/>
                  </a:lnTo>
                  <a:cubicBezTo>
                    <a:pt x="1078" y="1472"/>
                    <a:pt x="1128" y="1422"/>
                    <a:pt x="1153" y="1347"/>
                  </a:cubicBezTo>
                  <a:cubicBezTo>
                    <a:pt x="1178" y="1447"/>
                    <a:pt x="1203" y="1523"/>
                    <a:pt x="1228" y="1623"/>
                  </a:cubicBezTo>
                  <a:cubicBezTo>
                    <a:pt x="1253" y="1723"/>
                    <a:pt x="1278" y="1848"/>
                    <a:pt x="1303" y="1949"/>
                  </a:cubicBezTo>
                  <a:cubicBezTo>
                    <a:pt x="1303" y="1949"/>
                    <a:pt x="1303" y="1974"/>
                    <a:pt x="1328" y="1999"/>
                  </a:cubicBezTo>
                  <a:cubicBezTo>
                    <a:pt x="1328" y="2024"/>
                    <a:pt x="1328" y="2049"/>
                    <a:pt x="1353" y="2074"/>
                  </a:cubicBezTo>
                  <a:cubicBezTo>
                    <a:pt x="1429" y="2274"/>
                    <a:pt x="1579" y="2475"/>
                    <a:pt x="1779" y="2575"/>
                  </a:cubicBezTo>
                  <a:cubicBezTo>
                    <a:pt x="1754" y="2600"/>
                    <a:pt x="1704" y="2625"/>
                    <a:pt x="1704" y="2625"/>
                  </a:cubicBezTo>
                  <a:cubicBezTo>
                    <a:pt x="1679" y="2625"/>
                    <a:pt x="1654" y="2625"/>
                    <a:pt x="1604" y="2575"/>
                  </a:cubicBezTo>
                  <a:cubicBezTo>
                    <a:pt x="1579" y="2550"/>
                    <a:pt x="1529" y="2525"/>
                    <a:pt x="1504" y="2500"/>
                  </a:cubicBezTo>
                  <a:cubicBezTo>
                    <a:pt x="1441" y="2475"/>
                    <a:pt x="1385" y="2469"/>
                    <a:pt x="1331" y="2469"/>
                  </a:cubicBezTo>
                  <a:cubicBezTo>
                    <a:pt x="1278" y="2469"/>
                    <a:pt x="1228" y="2475"/>
                    <a:pt x="1178" y="2475"/>
                  </a:cubicBezTo>
                  <a:cubicBezTo>
                    <a:pt x="1128" y="2475"/>
                    <a:pt x="1089" y="2486"/>
                    <a:pt x="1046" y="2486"/>
                  </a:cubicBezTo>
                  <a:cubicBezTo>
                    <a:pt x="1025" y="2486"/>
                    <a:pt x="1003" y="2483"/>
                    <a:pt x="977" y="2475"/>
                  </a:cubicBezTo>
                  <a:cubicBezTo>
                    <a:pt x="927" y="2475"/>
                    <a:pt x="877" y="2450"/>
                    <a:pt x="852" y="2400"/>
                  </a:cubicBezTo>
                  <a:cubicBezTo>
                    <a:pt x="802" y="2375"/>
                    <a:pt x="802" y="2325"/>
                    <a:pt x="802" y="2300"/>
                  </a:cubicBezTo>
                  <a:cubicBezTo>
                    <a:pt x="802" y="2274"/>
                    <a:pt x="827" y="2249"/>
                    <a:pt x="852" y="2249"/>
                  </a:cubicBezTo>
                  <a:cubicBezTo>
                    <a:pt x="877" y="2249"/>
                    <a:pt x="877" y="2249"/>
                    <a:pt x="877" y="2274"/>
                  </a:cubicBezTo>
                  <a:cubicBezTo>
                    <a:pt x="911" y="2274"/>
                    <a:pt x="944" y="2286"/>
                    <a:pt x="985" y="2286"/>
                  </a:cubicBezTo>
                  <a:cubicBezTo>
                    <a:pt x="1005" y="2286"/>
                    <a:pt x="1028" y="2283"/>
                    <a:pt x="1053" y="2274"/>
                  </a:cubicBezTo>
                  <a:cubicBezTo>
                    <a:pt x="1103" y="2249"/>
                    <a:pt x="1128" y="2224"/>
                    <a:pt x="1153" y="2174"/>
                  </a:cubicBezTo>
                  <a:cubicBezTo>
                    <a:pt x="1178" y="2124"/>
                    <a:pt x="1153" y="2049"/>
                    <a:pt x="1128" y="1999"/>
                  </a:cubicBezTo>
                  <a:cubicBezTo>
                    <a:pt x="1058" y="1877"/>
                    <a:pt x="928" y="1804"/>
                    <a:pt x="797" y="1804"/>
                  </a:cubicBezTo>
                  <a:cubicBezTo>
                    <a:pt x="739" y="1804"/>
                    <a:pt x="680" y="1818"/>
                    <a:pt x="627" y="1848"/>
                  </a:cubicBezTo>
                  <a:cubicBezTo>
                    <a:pt x="576" y="1873"/>
                    <a:pt x="576" y="1924"/>
                    <a:pt x="602" y="1974"/>
                  </a:cubicBezTo>
                  <a:cubicBezTo>
                    <a:pt x="620" y="2010"/>
                    <a:pt x="652" y="2034"/>
                    <a:pt x="687" y="2034"/>
                  </a:cubicBezTo>
                  <a:cubicBezTo>
                    <a:pt x="700" y="2034"/>
                    <a:pt x="713" y="2031"/>
                    <a:pt x="727" y="2024"/>
                  </a:cubicBezTo>
                  <a:cubicBezTo>
                    <a:pt x="753" y="2006"/>
                    <a:pt x="783" y="1998"/>
                    <a:pt x="813" y="1998"/>
                  </a:cubicBezTo>
                  <a:cubicBezTo>
                    <a:pt x="867" y="1998"/>
                    <a:pt x="920" y="2025"/>
                    <a:pt x="952" y="2074"/>
                  </a:cubicBezTo>
                  <a:cubicBezTo>
                    <a:pt x="927" y="2074"/>
                    <a:pt x="902" y="2074"/>
                    <a:pt x="902" y="2049"/>
                  </a:cubicBezTo>
                  <a:cubicBezTo>
                    <a:pt x="889" y="2046"/>
                    <a:pt x="876" y="2045"/>
                    <a:pt x="863" y="2045"/>
                  </a:cubicBezTo>
                  <a:cubicBezTo>
                    <a:pt x="752" y="2045"/>
                    <a:pt x="646" y="2137"/>
                    <a:pt x="602" y="2249"/>
                  </a:cubicBezTo>
                  <a:cubicBezTo>
                    <a:pt x="602" y="2300"/>
                    <a:pt x="602" y="2350"/>
                    <a:pt x="627" y="2400"/>
                  </a:cubicBezTo>
                  <a:lnTo>
                    <a:pt x="576" y="2400"/>
                  </a:lnTo>
                  <a:cubicBezTo>
                    <a:pt x="551" y="2375"/>
                    <a:pt x="501" y="2350"/>
                    <a:pt x="476" y="2325"/>
                  </a:cubicBezTo>
                  <a:cubicBezTo>
                    <a:pt x="451" y="2300"/>
                    <a:pt x="426" y="2274"/>
                    <a:pt x="401" y="2249"/>
                  </a:cubicBezTo>
                  <a:cubicBezTo>
                    <a:pt x="340" y="2229"/>
                    <a:pt x="263" y="2192"/>
                    <a:pt x="183" y="2192"/>
                  </a:cubicBezTo>
                  <a:cubicBezTo>
                    <a:pt x="164" y="2192"/>
                    <a:pt x="144" y="2195"/>
                    <a:pt x="125" y="2199"/>
                  </a:cubicBezTo>
                  <a:cubicBezTo>
                    <a:pt x="50" y="2224"/>
                    <a:pt x="25" y="2300"/>
                    <a:pt x="0" y="2350"/>
                  </a:cubicBezTo>
                  <a:cubicBezTo>
                    <a:pt x="0" y="2425"/>
                    <a:pt x="25" y="2500"/>
                    <a:pt x="75" y="2550"/>
                  </a:cubicBezTo>
                  <a:cubicBezTo>
                    <a:pt x="100" y="2550"/>
                    <a:pt x="125" y="2550"/>
                    <a:pt x="125" y="2525"/>
                  </a:cubicBezTo>
                  <a:cubicBezTo>
                    <a:pt x="125" y="2525"/>
                    <a:pt x="125" y="2500"/>
                    <a:pt x="125" y="2500"/>
                  </a:cubicBezTo>
                  <a:cubicBezTo>
                    <a:pt x="75" y="2450"/>
                    <a:pt x="75" y="2400"/>
                    <a:pt x="75" y="2375"/>
                  </a:cubicBezTo>
                  <a:cubicBezTo>
                    <a:pt x="75" y="2325"/>
                    <a:pt x="100" y="2274"/>
                    <a:pt x="150" y="2274"/>
                  </a:cubicBezTo>
                  <a:cubicBezTo>
                    <a:pt x="169" y="2262"/>
                    <a:pt x="190" y="2257"/>
                    <a:pt x="210" y="2257"/>
                  </a:cubicBezTo>
                  <a:cubicBezTo>
                    <a:pt x="271" y="2257"/>
                    <a:pt x="332" y="2300"/>
                    <a:pt x="351" y="2300"/>
                  </a:cubicBezTo>
                  <a:cubicBezTo>
                    <a:pt x="376" y="2325"/>
                    <a:pt x="401" y="2350"/>
                    <a:pt x="426" y="2375"/>
                  </a:cubicBezTo>
                  <a:cubicBezTo>
                    <a:pt x="476" y="2400"/>
                    <a:pt x="501" y="2425"/>
                    <a:pt x="551" y="2450"/>
                  </a:cubicBezTo>
                  <a:cubicBezTo>
                    <a:pt x="576" y="2475"/>
                    <a:pt x="627" y="2475"/>
                    <a:pt x="652" y="2500"/>
                  </a:cubicBezTo>
                  <a:cubicBezTo>
                    <a:pt x="677" y="2500"/>
                    <a:pt x="677" y="2525"/>
                    <a:pt x="702" y="2550"/>
                  </a:cubicBezTo>
                  <a:cubicBezTo>
                    <a:pt x="752" y="2600"/>
                    <a:pt x="852" y="2650"/>
                    <a:pt x="952" y="2675"/>
                  </a:cubicBezTo>
                  <a:lnTo>
                    <a:pt x="1028" y="2675"/>
                  </a:lnTo>
                  <a:cubicBezTo>
                    <a:pt x="1003" y="2726"/>
                    <a:pt x="952" y="2776"/>
                    <a:pt x="927" y="2826"/>
                  </a:cubicBezTo>
                  <a:cubicBezTo>
                    <a:pt x="877" y="2951"/>
                    <a:pt x="927" y="3152"/>
                    <a:pt x="1078" y="3227"/>
                  </a:cubicBezTo>
                  <a:cubicBezTo>
                    <a:pt x="1092" y="3234"/>
                    <a:pt x="1109" y="3237"/>
                    <a:pt x="1127" y="3237"/>
                  </a:cubicBezTo>
                  <a:cubicBezTo>
                    <a:pt x="1170" y="3237"/>
                    <a:pt x="1218" y="3220"/>
                    <a:pt x="1253" y="3202"/>
                  </a:cubicBezTo>
                  <a:cubicBezTo>
                    <a:pt x="1278" y="3177"/>
                    <a:pt x="1303" y="3127"/>
                    <a:pt x="1303" y="3076"/>
                  </a:cubicBezTo>
                  <a:cubicBezTo>
                    <a:pt x="1303" y="3051"/>
                    <a:pt x="1278" y="3001"/>
                    <a:pt x="1228" y="3001"/>
                  </a:cubicBezTo>
                  <a:cubicBezTo>
                    <a:pt x="1218" y="2991"/>
                    <a:pt x="1207" y="2985"/>
                    <a:pt x="1197" y="2985"/>
                  </a:cubicBezTo>
                  <a:cubicBezTo>
                    <a:pt x="1182" y="2985"/>
                    <a:pt x="1168" y="2997"/>
                    <a:pt x="1153" y="3026"/>
                  </a:cubicBezTo>
                  <a:cubicBezTo>
                    <a:pt x="1128" y="3051"/>
                    <a:pt x="1128" y="3076"/>
                    <a:pt x="1153" y="3102"/>
                  </a:cubicBezTo>
                  <a:lnTo>
                    <a:pt x="1128" y="3102"/>
                  </a:lnTo>
                  <a:cubicBezTo>
                    <a:pt x="1053" y="3051"/>
                    <a:pt x="1028" y="2951"/>
                    <a:pt x="1053" y="2876"/>
                  </a:cubicBezTo>
                  <a:cubicBezTo>
                    <a:pt x="1103" y="2801"/>
                    <a:pt x="1178" y="2726"/>
                    <a:pt x="1278" y="2675"/>
                  </a:cubicBezTo>
                  <a:lnTo>
                    <a:pt x="1303" y="2675"/>
                  </a:lnTo>
                  <a:cubicBezTo>
                    <a:pt x="1328" y="2675"/>
                    <a:pt x="1378" y="2675"/>
                    <a:pt x="1404" y="2701"/>
                  </a:cubicBezTo>
                  <a:cubicBezTo>
                    <a:pt x="1429" y="2701"/>
                    <a:pt x="1454" y="2726"/>
                    <a:pt x="1479" y="2726"/>
                  </a:cubicBezTo>
                  <a:cubicBezTo>
                    <a:pt x="1522" y="2769"/>
                    <a:pt x="1603" y="2831"/>
                    <a:pt x="1704" y="2831"/>
                  </a:cubicBezTo>
                  <a:cubicBezTo>
                    <a:pt x="1721" y="2831"/>
                    <a:pt x="1737" y="2829"/>
                    <a:pt x="1754" y="2826"/>
                  </a:cubicBezTo>
                  <a:cubicBezTo>
                    <a:pt x="1779" y="2801"/>
                    <a:pt x="1830" y="2776"/>
                    <a:pt x="1880" y="2726"/>
                  </a:cubicBezTo>
                  <a:cubicBezTo>
                    <a:pt x="1955" y="2675"/>
                    <a:pt x="2030" y="2625"/>
                    <a:pt x="2105" y="2625"/>
                  </a:cubicBezTo>
                  <a:cubicBezTo>
                    <a:pt x="2180" y="2600"/>
                    <a:pt x="2281" y="2575"/>
                    <a:pt x="2356" y="2550"/>
                  </a:cubicBezTo>
                  <a:cubicBezTo>
                    <a:pt x="2431" y="2525"/>
                    <a:pt x="2506" y="2525"/>
                    <a:pt x="2556" y="2500"/>
                  </a:cubicBezTo>
                  <a:cubicBezTo>
                    <a:pt x="2587" y="2496"/>
                    <a:pt x="2617" y="2494"/>
                    <a:pt x="2648" y="2494"/>
                  </a:cubicBezTo>
                  <a:cubicBezTo>
                    <a:pt x="2974" y="2494"/>
                    <a:pt x="3315" y="2731"/>
                    <a:pt x="3383" y="3051"/>
                  </a:cubicBezTo>
                  <a:cubicBezTo>
                    <a:pt x="3402" y="3108"/>
                    <a:pt x="3435" y="3136"/>
                    <a:pt x="3472" y="3136"/>
                  </a:cubicBezTo>
                  <a:cubicBezTo>
                    <a:pt x="3484" y="3136"/>
                    <a:pt x="3496" y="3133"/>
                    <a:pt x="3509" y="3127"/>
                  </a:cubicBezTo>
                  <a:cubicBezTo>
                    <a:pt x="3534" y="3127"/>
                    <a:pt x="3534" y="3127"/>
                    <a:pt x="3559" y="3102"/>
                  </a:cubicBezTo>
                  <a:cubicBezTo>
                    <a:pt x="3584" y="3076"/>
                    <a:pt x="3584" y="3051"/>
                    <a:pt x="3584" y="3026"/>
                  </a:cubicBezTo>
                  <a:cubicBezTo>
                    <a:pt x="3484" y="2650"/>
                    <a:pt x="3158" y="2375"/>
                    <a:pt x="2807" y="2300"/>
                  </a:cubicBezTo>
                  <a:cubicBezTo>
                    <a:pt x="2832" y="2249"/>
                    <a:pt x="2832" y="2174"/>
                    <a:pt x="2807" y="2124"/>
                  </a:cubicBezTo>
                  <a:cubicBezTo>
                    <a:pt x="2782" y="2074"/>
                    <a:pt x="2732" y="2049"/>
                    <a:pt x="2707" y="1999"/>
                  </a:cubicBezTo>
                  <a:cubicBezTo>
                    <a:pt x="2682" y="1974"/>
                    <a:pt x="2657" y="1974"/>
                    <a:pt x="2632" y="1949"/>
                  </a:cubicBezTo>
                  <a:cubicBezTo>
                    <a:pt x="2581" y="1873"/>
                    <a:pt x="2581" y="1773"/>
                    <a:pt x="2607" y="1698"/>
                  </a:cubicBezTo>
                  <a:cubicBezTo>
                    <a:pt x="2607" y="1673"/>
                    <a:pt x="2607" y="1648"/>
                    <a:pt x="2581" y="1648"/>
                  </a:cubicBezTo>
                  <a:cubicBezTo>
                    <a:pt x="2581" y="1648"/>
                    <a:pt x="2556" y="1648"/>
                    <a:pt x="2556" y="1673"/>
                  </a:cubicBezTo>
                  <a:cubicBezTo>
                    <a:pt x="2506" y="1773"/>
                    <a:pt x="2531" y="1899"/>
                    <a:pt x="2581" y="1974"/>
                  </a:cubicBezTo>
                  <a:cubicBezTo>
                    <a:pt x="2607" y="1999"/>
                    <a:pt x="2632" y="2024"/>
                    <a:pt x="2657" y="2049"/>
                  </a:cubicBezTo>
                  <a:cubicBezTo>
                    <a:pt x="2682" y="2074"/>
                    <a:pt x="2732" y="2124"/>
                    <a:pt x="2732" y="2149"/>
                  </a:cubicBezTo>
                  <a:cubicBezTo>
                    <a:pt x="2757" y="2199"/>
                    <a:pt x="2757" y="2249"/>
                    <a:pt x="2732" y="2300"/>
                  </a:cubicBezTo>
                  <a:lnTo>
                    <a:pt x="2531" y="2300"/>
                  </a:lnTo>
                  <a:cubicBezTo>
                    <a:pt x="2456" y="2325"/>
                    <a:pt x="2381" y="2350"/>
                    <a:pt x="2306" y="2375"/>
                  </a:cubicBezTo>
                  <a:lnTo>
                    <a:pt x="2231" y="2375"/>
                  </a:lnTo>
                  <a:cubicBezTo>
                    <a:pt x="2130" y="2350"/>
                    <a:pt x="2080" y="2274"/>
                    <a:pt x="2055" y="2174"/>
                  </a:cubicBezTo>
                  <a:cubicBezTo>
                    <a:pt x="2030" y="2099"/>
                    <a:pt x="2030" y="2049"/>
                    <a:pt x="2055" y="1999"/>
                  </a:cubicBezTo>
                  <a:cubicBezTo>
                    <a:pt x="2080" y="1949"/>
                    <a:pt x="2130" y="1924"/>
                    <a:pt x="2180" y="1924"/>
                  </a:cubicBezTo>
                  <a:cubicBezTo>
                    <a:pt x="2180" y="1949"/>
                    <a:pt x="2206" y="1949"/>
                    <a:pt x="2231" y="1974"/>
                  </a:cubicBezTo>
                  <a:cubicBezTo>
                    <a:pt x="2231" y="1974"/>
                    <a:pt x="2231" y="1999"/>
                    <a:pt x="2231" y="2024"/>
                  </a:cubicBezTo>
                  <a:cubicBezTo>
                    <a:pt x="2206" y="2049"/>
                    <a:pt x="2231" y="2099"/>
                    <a:pt x="2256" y="2099"/>
                  </a:cubicBezTo>
                  <a:cubicBezTo>
                    <a:pt x="2263" y="2106"/>
                    <a:pt x="2272" y="2109"/>
                    <a:pt x="2282" y="2109"/>
                  </a:cubicBezTo>
                  <a:cubicBezTo>
                    <a:pt x="2306" y="2109"/>
                    <a:pt x="2331" y="2092"/>
                    <a:pt x="2331" y="2074"/>
                  </a:cubicBezTo>
                  <a:cubicBezTo>
                    <a:pt x="2356" y="2024"/>
                    <a:pt x="2356" y="1974"/>
                    <a:pt x="2331" y="1924"/>
                  </a:cubicBezTo>
                  <a:cubicBezTo>
                    <a:pt x="2306" y="1848"/>
                    <a:pt x="2256" y="1823"/>
                    <a:pt x="2206" y="1798"/>
                  </a:cubicBezTo>
                  <a:cubicBezTo>
                    <a:pt x="2192" y="1795"/>
                    <a:pt x="2179" y="1793"/>
                    <a:pt x="2165" y="1793"/>
                  </a:cubicBezTo>
                  <a:cubicBezTo>
                    <a:pt x="2074" y="1793"/>
                    <a:pt x="1973" y="1862"/>
                    <a:pt x="1930" y="1949"/>
                  </a:cubicBezTo>
                  <a:cubicBezTo>
                    <a:pt x="1880" y="2024"/>
                    <a:pt x="1880" y="2124"/>
                    <a:pt x="1930" y="2224"/>
                  </a:cubicBezTo>
                  <a:cubicBezTo>
                    <a:pt x="1955" y="2300"/>
                    <a:pt x="1980" y="2350"/>
                    <a:pt x="2055" y="2425"/>
                  </a:cubicBezTo>
                  <a:lnTo>
                    <a:pt x="1980" y="2425"/>
                  </a:lnTo>
                  <a:cubicBezTo>
                    <a:pt x="1729" y="2400"/>
                    <a:pt x="1579" y="2149"/>
                    <a:pt x="1504" y="1924"/>
                  </a:cubicBezTo>
                  <a:cubicBezTo>
                    <a:pt x="1479" y="1823"/>
                    <a:pt x="1479" y="1623"/>
                    <a:pt x="1529" y="1548"/>
                  </a:cubicBezTo>
                  <a:cubicBezTo>
                    <a:pt x="1554" y="1523"/>
                    <a:pt x="1604" y="1498"/>
                    <a:pt x="1629" y="1472"/>
                  </a:cubicBezTo>
                  <a:cubicBezTo>
                    <a:pt x="1704" y="1397"/>
                    <a:pt x="1805" y="1297"/>
                    <a:pt x="1805" y="1172"/>
                  </a:cubicBezTo>
                  <a:cubicBezTo>
                    <a:pt x="1805" y="1122"/>
                    <a:pt x="1805" y="1071"/>
                    <a:pt x="1779" y="1021"/>
                  </a:cubicBezTo>
                  <a:cubicBezTo>
                    <a:pt x="1779" y="996"/>
                    <a:pt x="1779" y="971"/>
                    <a:pt x="1779" y="946"/>
                  </a:cubicBezTo>
                  <a:cubicBezTo>
                    <a:pt x="1805" y="921"/>
                    <a:pt x="1805" y="921"/>
                    <a:pt x="1805" y="896"/>
                  </a:cubicBezTo>
                  <a:cubicBezTo>
                    <a:pt x="1830" y="846"/>
                    <a:pt x="1830" y="771"/>
                    <a:pt x="1830" y="696"/>
                  </a:cubicBezTo>
                  <a:cubicBezTo>
                    <a:pt x="1830" y="620"/>
                    <a:pt x="1779" y="495"/>
                    <a:pt x="1679" y="470"/>
                  </a:cubicBezTo>
                  <a:cubicBezTo>
                    <a:pt x="1665" y="463"/>
                    <a:pt x="1652" y="460"/>
                    <a:pt x="1641" y="460"/>
                  </a:cubicBezTo>
                  <a:cubicBezTo>
                    <a:pt x="1614" y="460"/>
                    <a:pt x="1597" y="477"/>
                    <a:pt x="1579" y="495"/>
                  </a:cubicBezTo>
                  <a:cubicBezTo>
                    <a:pt x="1579" y="545"/>
                    <a:pt x="1604" y="570"/>
                    <a:pt x="1629" y="595"/>
                  </a:cubicBezTo>
                  <a:cubicBezTo>
                    <a:pt x="1679" y="595"/>
                    <a:pt x="1704" y="670"/>
                    <a:pt x="1704" y="721"/>
                  </a:cubicBezTo>
                  <a:cubicBezTo>
                    <a:pt x="1704" y="771"/>
                    <a:pt x="1679" y="821"/>
                    <a:pt x="1679" y="871"/>
                  </a:cubicBezTo>
                  <a:lnTo>
                    <a:pt x="1654" y="871"/>
                  </a:lnTo>
                  <a:cubicBezTo>
                    <a:pt x="1629" y="846"/>
                    <a:pt x="1579" y="796"/>
                    <a:pt x="1529" y="771"/>
                  </a:cubicBezTo>
                  <a:cubicBezTo>
                    <a:pt x="1504" y="746"/>
                    <a:pt x="1479" y="746"/>
                    <a:pt x="1454" y="721"/>
                  </a:cubicBezTo>
                  <a:cubicBezTo>
                    <a:pt x="1378" y="670"/>
                    <a:pt x="1353" y="620"/>
                    <a:pt x="1353" y="595"/>
                  </a:cubicBezTo>
                  <a:cubicBezTo>
                    <a:pt x="1328" y="545"/>
                    <a:pt x="1353" y="520"/>
                    <a:pt x="1378" y="495"/>
                  </a:cubicBezTo>
                  <a:cubicBezTo>
                    <a:pt x="1429" y="495"/>
                    <a:pt x="1454" y="445"/>
                    <a:pt x="1454" y="395"/>
                  </a:cubicBezTo>
                  <a:cubicBezTo>
                    <a:pt x="1433" y="354"/>
                    <a:pt x="1396" y="313"/>
                    <a:pt x="1356" y="313"/>
                  </a:cubicBezTo>
                  <a:cubicBezTo>
                    <a:pt x="1347" y="313"/>
                    <a:pt x="1338" y="315"/>
                    <a:pt x="1328" y="320"/>
                  </a:cubicBezTo>
                  <a:cubicBezTo>
                    <a:pt x="1253" y="320"/>
                    <a:pt x="1203" y="395"/>
                    <a:pt x="1178" y="445"/>
                  </a:cubicBezTo>
                  <a:lnTo>
                    <a:pt x="1153" y="445"/>
                  </a:lnTo>
                  <a:cubicBezTo>
                    <a:pt x="1153" y="420"/>
                    <a:pt x="1128" y="370"/>
                    <a:pt x="1128" y="345"/>
                  </a:cubicBezTo>
                  <a:cubicBezTo>
                    <a:pt x="1128" y="320"/>
                    <a:pt x="1128" y="320"/>
                    <a:pt x="1128" y="320"/>
                  </a:cubicBezTo>
                  <a:cubicBezTo>
                    <a:pt x="1103" y="244"/>
                    <a:pt x="1078" y="194"/>
                    <a:pt x="1028" y="169"/>
                  </a:cubicBezTo>
                  <a:cubicBezTo>
                    <a:pt x="1003" y="169"/>
                    <a:pt x="977" y="169"/>
                    <a:pt x="977" y="194"/>
                  </a:cubicBezTo>
                  <a:cubicBezTo>
                    <a:pt x="977" y="194"/>
                    <a:pt x="977" y="219"/>
                    <a:pt x="1003" y="219"/>
                  </a:cubicBezTo>
                  <a:cubicBezTo>
                    <a:pt x="1028" y="244"/>
                    <a:pt x="1053" y="269"/>
                    <a:pt x="1053" y="320"/>
                  </a:cubicBezTo>
                  <a:cubicBezTo>
                    <a:pt x="1053" y="345"/>
                    <a:pt x="1053" y="345"/>
                    <a:pt x="1053" y="345"/>
                  </a:cubicBezTo>
                  <a:cubicBezTo>
                    <a:pt x="1078" y="395"/>
                    <a:pt x="1078" y="445"/>
                    <a:pt x="1103" y="470"/>
                  </a:cubicBezTo>
                  <a:cubicBezTo>
                    <a:pt x="1128" y="495"/>
                    <a:pt x="1128" y="495"/>
                    <a:pt x="1153" y="520"/>
                  </a:cubicBezTo>
                  <a:cubicBezTo>
                    <a:pt x="1153" y="545"/>
                    <a:pt x="1153" y="595"/>
                    <a:pt x="1153" y="620"/>
                  </a:cubicBezTo>
                  <a:cubicBezTo>
                    <a:pt x="1178" y="721"/>
                    <a:pt x="1228" y="821"/>
                    <a:pt x="1328" y="896"/>
                  </a:cubicBezTo>
                  <a:cubicBezTo>
                    <a:pt x="1353" y="896"/>
                    <a:pt x="1404" y="921"/>
                    <a:pt x="1429" y="946"/>
                  </a:cubicBezTo>
                  <a:cubicBezTo>
                    <a:pt x="1454" y="971"/>
                    <a:pt x="1504" y="996"/>
                    <a:pt x="1529" y="1021"/>
                  </a:cubicBezTo>
                  <a:cubicBezTo>
                    <a:pt x="1579" y="1071"/>
                    <a:pt x="1604" y="1122"/>
                    <a:pt x="1604" y="1147"/>
                  </a:cubicBezTo>
                  <a:cubicBezTo>
                    <a:pt x="1604" y="1222"/>
                    <a:pt x="1554" y="1272"/>
                    <a:pt x="1504" y="1322"/>
                  </a:cubicBezTo>
                  <a:cubicBezTo>
                    <a:pt x="1454" y="1347"/>
                    <a:pt x="1429" y="1397"/>
                    <a:pt x="1378" y="1422"/>
                  </a:cubicBezTo>
                  <a:cubicBezTo>
                    <a:pt x="1353" y="1297"/>
                    <a:pt x="1303" y="1147"/>
                    <a:pt x="1253" y="1021"/>
                  </a:cubicBezTo>
                  <a:cubicBezTo>
                    <a:pt x="1178" y="896"/>
                    <a:pt x="1053" y="771"/>
                    <a:pt x="902" y="696"/>
                  </a:cubicBezTo>
                  <a:cubicBezTo>
                    <a:pt x="927" y="645"/>
                    <a:pt x="952" y="570"/>
                    <a:pt x="952" y="520"/>
                  </a:cubicBezTo>
                  <a:cubicBezTo>
                    <a:pt x="952" y="420"/>
                    <a:pt x="902" y="320"/>
                    <a:pt x="802" y="295"/>
                  </a:cubicBezTo>
                  <a:cubicBezTo>
                    <a:pt x="777" y="282"/>
                    <a:pt x="752" y="276"/>
                    <a:pt x="727" y="276"/>
                  </a:cubicBezTo>
                  <a:cubicBezTo>
                    <a:pt x="702" y="276"/>
                    <a:pt x="677" y="282"/>
                    <a:pt x="652" y="295"/>
                  </a:cubicBezTo>
                  <a:lnTo>
                    <a:pt x="602" y="295"/>
                  </a:lnTo>
                  <a:cubicBezTo>
                    <a:pt x="551" y="295"/>
                    <a:pt x="526" y="269"/>
                    <a:pt x="501" y="244"/>
                  </a:cubicBezTo>
                  <a:cubicBezTo>
                    <a:pt x="476" y="219"/>
                    <a:pt x="476" y="194"/>
                    <a:pt x="476" y="169"/>
                  </a:cubicBezTo>
                  <a:cubicBezTo>
                    <a:pt x="476" y="144"/>
                    <a:pt x="501" y="144"/>
                    <a:pt x="501" y="144"/>
                  </a:cubicBezTo>
                  <a:lnTo>
                    <a:pt x="526" y="144"/>
                  </a:lnTo>
                  <a:cubicBezTo>
                    <a:pt x="541" y="151"/>
                    <a:pt x="554" y="155"/>
                    <a:pt x="565" y="155"/>
                  </a:cubicBezTo>
                  <a:cubicBezTo>
                    <a:pt x="591" y="155"/>
                    <a:pt x="609" y="137"/>
                    <a:pt x="627" y="119"/>
                  </a:cubicBezTo>
                  <a:cubicBezTo>
                    <a:pt x="652" y="94"/>
                    <a:pt x="652" y="44"/>
                    <a:pt x="602" y="19"/>
                  </a:cubicBezTo>
                  <a:cubicBezTo>
                    <a:pt x="589" y="6"/>
                    <a:pt x="570" y="0"/>
                    <a:pt x="548" y="0"/>
                  </a:cubicBez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8"/>
            <p:cNvSpPr/>
            <p:nvPr/>
          </p:nvSpPr>
          <p:spPr>
            <a:xfrm>
              <a:off x="323765" y="4022123"/>
              <a:ext cx="8672718" cy="1502867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8"/>
            <p:cNvSpPr/>
            <p:nvPr/>
          </p:nvSpPr>
          <p:spPr>
            <a:xfrm>
              <a:off x="0" y="4088375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8"/>
            <p:cNvSpPr/>
            <p:nvPr/>
          </p:nvSpPr>
          <p:spPr>
            <a:xfrm>
              <a:off x="439084" y="3865126"/>
              <a:ext cx="619723" cy="705996"/>
            </a:xfrm>
            <a:custGeom>
              <a:avLst/>
              <a:gdLst/>
              <a:ahLst/>
              <a:cxnLst/>
              <a:rect l="l" t="t" r="r" b="b"/>
              <a:pathLst>
                <a:path w="8347" h="9509" extrusionOk="0">
                  <a:moveTo>
                    <a:pt x="2056" y="0"/>
                  </a:moveTo>
                  <a:cubicBezTo>
                    <a:pt x="1881" y="0"/>
                    <a:pt x="1705" y="75"/>
                    <a:pt x="1605" y="251"/>
                  </a:cubicBezTo>
                  <a:cubicBezTo>
                    <a:pt x="1580" y="276"/>
                    <a:pt x="1605" y="326"/>
                    <a:pt x="1630" y="351"/>
                  </a:cubicBezTo>
                  <a:cubicBezTo>
                    <a:pt x="1651" y="361"/>
                    <a:pt x="1672" y="368"/>
                    <a:pt x="1691" y="368"/>
                  </a:cubicBezTo>
                  <a:cubicBezTo>
                    <a:pt x="1717" y="368"/>
                    <a:pt x="1741" y="355"/>
                    <a:pt x="1755" y="326"/>
                  </a:cubicBezTo>
                  <a:cubicBezTo>
                    <a:pt x="1806" y="226"/>
                    <a:pt x="1931" y="176"/>
                    <a:pt x="2056" y="176"/>
                  </a:cubicBezTo>
                  <a:cubicBezTo>
                    <a:pt x="2181" y="176"/>
                    <a:pt x="2282" y="251"/>
                    <a:pt x="2332" y="376"/>
                  </a:cubicBezTo>
                  <a:cubicBezTo>
                    <a:pt x="2432" y="552"/>
                    <a:pt x="2332" y="802"/>
                    <a:pt x="2257" y="902"/>
                  </a:cubicBezTo>
                  <a:cubicBezTo>
                    <a:pt x="2232" y="978"/>
                    <a:pt x="2181" y="1028"/>
                    <a:pt x="2131" y="1103"/>
                  </a:cubicBezTo>
                  <a:cubicBezTo>
                    <a:pt x="2056" y="1203"/>
                    <a:pt x="1981" y="1329"/>
                    <a:pt x="1931" y="1454"/>
                  </a:cubicBezTo>
                  <a:cubicBezTo>
                    <a:pt x="1906" y="1554"/>
                    <a:pt x="1881" y="1629"/>
                    <a:pt x="1881" y="1730"/>
                  </a:cubicBezTo>
                  <a:cubicBezTo>
                    <a:pt x="1806" y="1755"/>
                    <a:pt x="1780" y="1805"/>
                    <a:pt x="1730" y="1855"/>
                  </a:cubicBezTo>
                  <a:cubicBezTo>
                    <a:pt x="1580" y="2030"/>
                    <a:pt x="1480" y="2256"/>
                    <a:pt x="1455" y="2532"/>
                  </a:cubicBezTo>
                  <a:cubicBezTo>
                    <a:pt x="1430" y="2607"/>
                    <a:pt x="1430" y="2707"/>
                    <a:pt x="1430" y="2782"/>
                  </a:cubicBezTo>
                  <a:cubicBezTo>
                    <a:pt x="1329" y="2657"/>
                    <a:pt x="1179" y="2582"/>
                    <a:pt x="1054" y="2557"/>
                  </a:cubicBezTo>
                  <a:cubicBezTo>
                    <a:pt x="973" y="2528"/>
                    <a:pt x="885" y="2514"/>
                    <a:pt x="794" y="2514"/>
                  </a:cubicBezTo>
                  <a:cubicBezTo>
                    <a:pt x="491" y="2514"/>
                    <a:pt x="167" y="2674"/>
                    <a:pt x="51" y="2983"/>
                  </a:cubicBezTo>
                  <a:cubicBezTo>
                    <a:pt x="1" y="3158"/>
                    <a:pt x="26" y="3334"/>
                    <a:pt x="126" y="3434"/>
                  </a:cubicBezTo>
                  <a:cubicBezTo>
                    <a:pt x="151" y="3434"/>
                    <a:pt x="151" y="3459"/>
                    <a:pt x="151" y="3459"/>
                  </a:cubicBezTo>
                  <a:cubicBezTo>
                    <a:pt x="208" y="3515"/>
                    <a:pt x="292" y="3543"/>
                    <a:pt x="373" y="3543"/>
                  </a:cubicBezTo>
                  <a:cubicBezTo>
                    <a:pt x="400" y="3543"/>
                    <a:pt x="427" y="3540"/>
                    <a:pt x="452" y="3534"/>
                  </a:cubicBezTo>
                  <a:cubicBezTo>
                    <a:pt x="552" y="3509"/>
                    <a:pt x="628" y="3459"/>
                    <a:pt x="678" y="3359"/>
                  </a:cubicBezTo>
                  <a:cubicBezTo>
                    <a:pt x="728" y="3283"/>
                    <a:pt x="678" y="3183"/>
                    <a:pt x="603" y="3133"/>
                  </a:cubicBezTo>
                  <a:cubicBezTo>
                    <a:pt x="582" y="3126"/>
                    <a:pt x="560" y="3123"/>
                    <a:pt x="538" y="3123"/>
                  </a:cubicBezTo>
                  <a:cubicBezTo>
                    <a:pt x="477" y="3123"/>
                    <a:pt x="414" y="3146"/>
                    <a:pt x="377" y="3183"/>
                  </a:cubicBezTo>
                  <a:cubicBezTo>
                    <a:pt x="377" y="3158"/>
                    <a:pt x="377" y="3133"/>
                    <a:pt x="402" y="3083"/>
                  </a:cubicBezTo>
                  <a:cubicBezTo>
                    <a:pt x="439" y="2934"/>
                    <a:pt x="616" y="2854"/>
                    <a:pt x="786" y="2854"/>
                  </a:cubicBezTo>
                  <a:cubicBezTo>
                    <a:pt x="844" y="2854"/>
                    <a:pt x="902" y="2863"/>
                    <a:pt x="953" y="2882"/>
                  </a:cubicBezTo>
                  <a:cubicBezTo>
                    <a:pt x="1154" y="2958"/>
                    <a:pt x="1354" y="3133"/>
                    <a:pt x="1505" y="3409"/>
                  </a:cubicBezTo>
                  <a:cubicBezTo>
                    <a:pt x="1505" y="3434"/>
                    <a:pt x="1530" y="3434"/>
                    <a:pt x="1530" y="3459"/>
                  </a:cubicBezTo>
                  <a:cubicBezTo>
                    <a:pt x="1555" y="3559"/>
                    <a:pt x="1555" y="3659"/>
                    <a:pt x="1505" y="3760"/>
                  </a:cubicBezTo>
                  <a:cubicBezTo>
                    <a:pt x="1505" y="3810"/>
                    <a:pt x="1455" y="3860"/>
                    <a:pt x="1405" y="3935"/>
                  </a:cubicBezTo>
                  <a:cubicBezTo>
                    <a:pt x="1304" y="4111"/>
                    <a:pt x="1154" y="4336"/>
                    <a:pt x="1254" y="4637"/>
                  </a:cubicBezTo>
                  <a:cubicBezTo>
                    <a:pt x="1304" y="4762"/>
                    <a:pt x="1379" y="4862"/>
                    <a:pt x="1505" y="5013"/>
                  </a:cubicBezTo>
                  <a:cubicBezTo>
                    <a:pt x="1630" y="5163"/>
                    <a:pt x="1806" y="5339"/>
                    <a:pt x="1856" y="5514"/>
                  </a:cubicBezTo>
                  <a:cubicBezTo>
                    <a:pt x="1906" y="5765"/>
                    <a:pt x="1981" y="5990"/>
                    <a:pt x="2081" y="6191"/>
                  </a:cubicBezTo>
                  <a:cubicBezTo>
                    <a:pt x="2131" y="6366"/>
                    <a:pt x="2207" y="6542"/>
                    <a:pt x="2232" y="6717"/>
                  </a:cubicBezTo>
                  <a:cubicBezTo>
                    <a:pt x="2457" y="7619"/>
                    <a:pt x="1881" y="8697"/>
                    <a:pt x="978" y="8998"/>
                  </a:cubicBezTo>
                  <a:cubicBezTo>
                    <a:pt x="853" y="9048"/>
                    <a:pt x="778" y="9173"/>
                    <a:pt x="803" y="9324"/>
                  </a:cubicBezTo>
                  <a:cubicBezTo>
                    <a:pt x="828" y="9374"/>
                    <a:pt x="853" y="9399"/>
                    <a:pt x="878" y="9424"/>
                  </a:cubicBezTo>
                  <a:cubicBezTo>
                    <a:pt x="935" y="9480"/>
                    <a:pt x="1005" y="9508"/>
                    <a:pt x="1079" y="9508"/>
                  </a:cubicBezTo>
                  <a:cubicBezTo>
                    <a:pt x="1104" y="9508"/>
                    <a:pt x="1129" y="9505"/>
                    <a:pt x="1154" y="9499"/>
                  </a:cubicBezTo>
                  <a:cubicBezTo>
                    <a:pt x="2081" y="9173"/>
                    <a:pt x="2733" y="8246"/>
                    <a:pt x="2808" y="7293"/>
                  </a:cubicBezTo>
                  <a:cubicBezTo>
                    <a:pt x="2870" y="7314"/>
                    <a:pt x="2937" y="7326"/>
                    <a:pt x="3004" y="7326"/>
                  </a:cubicBezTo>
                  <a:cubicBezTo>
                    <a:pt x="3099" y="7326"/>
                    <a:pt x="3196" y="7302"/>
                    <a:pt x="3284" y="7243"/>
                  </a:cubicBezTo>
                  <a:cubicBezTo>
                    <a:pt x="3410" y="7168"/>
                    <a:pt x="3485" y="7068"/>
                    <a:pt x="3585" y="6968"/>
                  </a:cubicBezTo>
                  <a:cubicBezTo>
                    <a:pt x="3635" y="6918"/>
                    <a:pt x="3685" y="6842"/>
                    <a:pt x="3735" y="6792"/>
                  </a:cubicBezTo>
                  <a:cubicBezTo>
                    <a:pt x="3867" y="6679"/>
                    <a:pt x="4041" y="6623"/>
                    <a:pt x="4215" y="6623"/>
                  </a:cubicBezTo>
                  <a:cubicBezTo>
                    <a:pt x="4273" y="6623"/>
                    <a:pt x="4331" y="6629"/>
                    <a:pt x="4387" y="6642"/>
                  </a:cubicBezTo>
                  <a:cubicBezTo>
                    <a:pt x="4400" y="6649"/>
                    <a:pt x="4412" y="6652"/>
                    <a:pt x="4422" y="6652"/>
                  </a:cubicBezTo>
                  <a:cubicBezTo>
                    <a:pt x="4451" y="6652"/>
                    <a:pt x="4469" y="6628"/>
                    <a:pt x="4487" y="6592"/>
                  </a:cubicBezTo>
                  <a:cubicBezTo>
                    <a:pt x="4512" y="6542"/>
                    <a:pt x="4487" y="6491"/>
                    <a:pt x="4437" y="6491"/>
                  </a:cubicBezTo>
                  <a:cubicBezTo>
                    <a:pt x="4347" y="6462"/>
                    <a:pt x="4258" y="6447"/>
                    <a:pt x="4170" y="6447"/>
                  </a:cubicBezTo>
                  <a:cubicBezTo>
                    <a:pt x="3964" y="6447"/>
                    <a:pt x="3768" y="6526"/>
                    <a:pt x="3610" y="6667"/>
                  </a:cubicBezTo>
                  <a:cubicBezTo>
                    <a:pt x="3535" y="6717"/>
                    <a:pt x="3485" y="6792"/>
                    <a:pt x="3435" y="6867"/>
                  </a:cubicBezTo>
                  <a:cubicBezTo>
                    <a:pt x="3359" y="6943"/>
                    <a:pt x="3309" y="7043"/>
                    <a:pt x="3209" y="7093"/>
                  </a:cubicBezTo>
                  <a:cubicBezTo>
                    <a:pt x="3146" y="7131"/>
                    <a:pt x="3077" y="7149"/>
                    <a:pt x="3009" y="7149"/>
                  </a:cubicBezTo>
                  <a:cubicBezTo>
                    <a:pt x="2940" y="7149"/>
                    <a:pt x="2871" y="7131"/>
                    <a:pt x="2808" y="7093"/>
                  </a:cubicBezTo>
                  <a:cubicBezTo>
                    <a:pt x="2808" y="6918"/>
                    <a:pt x="2783" y="6767"/>
                    <a:pt x="2758" y="6592"/>
                  </a:cubicBezTo>
                  <a:cubicBezTo>
                    <a:pt x="2708" y="6391"/>
                    <a:pt x="2633" y="6191"/>
                    <a:pt x="2557" y="6015"/>
                  </a:cubicBezTo>
                  <a:cubicBezTo>
                    <a:pt x="2532" y="5940"/>
                    <a:pt x="2507" y="5865"/>
                    <a:pt x="2482" y="5815"/>
                  </a:cubicBezTo>
                  <a:cubicBezTo>
                    <a:pt x="2582" y="5564"/>
                    <a:pt x="2758" y="5389"/>
                    <a:pt x="2983" y="5288"/>
                  </a:cubicBezTo>
                  <a:cubicBezTo>
                    <a:pt x="3080" y="5247"/>
                    <a:pt x="3177" y="5228"/>
                    <a:pt x="3265" y="5228"/>
                  </a:cubicBezTo>
                  <a:cubicBezTo>
                    <a:pt x="3337" y="5228"/>
                    <a:pt x="3403" y="5241"/>
                    <a:pt x="3460" y="5263"/>
                  </a:cubicBezTo>
                  <a:cubicBezTo>
                    <a:pt x="3585" y="5314"/>
                    <a:pt x="3660" y="5439"/>
                    <a:pt x="3660" y="5564"/>
                  </a:cubicBezTo>
                  <a:cubicBezTo>
                    <a:pt x="3635" y="5614"/>
                    <a:pt x="3610" y="5664"/>
                    <a:pt x="3560" y="5689"/>
                  </a:cubicBezTo>
                  <a:cubicBezTo>
                    <a:pt x="3542" y="5707"/>
                    <a:pt x="3512" y="5725"/>
                    <a:pt x="3478" y="5725"/>
                  </a:cubicBezTo>
                  <a:cubicBezTo>
                    <a:pt x="3464" y="5725"/>
                    <a:pt x="3449" y="5722"/>
                    <a:pt x="3435" y="5715"/>
                  </a:cubicBezTo>
                  <a:cubicBezTo>
                    <a:pt x="3421" y="5710"/>
                    <a:pt x="3407" y="5708"/>
                    <a:pt x="3393" y="5708"/>
                  </a:cubicBezTo>
                  <a:cubicBezTo>
                    <a:pt x="3325" y="5708"/>
                    <a:pt x="3250" y="5753"/>
                    <a:pt x="3209" y="5815"/>
                  </a:cubicBezTo>
                  <a:cubicBezTo>
                    <a:pt x="3184" y="5915"/>
                    <a:pt x="3234" y="6015"/>
                    <a:pt x="3334" y="6040"/>
                  </a:cubicBezTo>
                  <a:cubicBezTo>
                    <a:pt x="3379" y="6058"/>
                    <a:pt x="3426" y="6066"/>
                    <a:pt x="3475" y="6066"/>
                  </a:cubicBezTo>
                  <a:cubicBezTo>
                    <a:pt x="3563" y="6066"/>
                    <a:pt x="3654" y="6039"/>
                    <a:pt x="3735" y="5990"/>
                  </a:cubicBezTo>
                  <a:cubicBezTo>
                    <a:pt x="3886" y="5915"/>
                    <a:pt x="3986" y="5765"/>
                    <a:pt x="3986" y="5614"/>
                  </a:cubicBezTo>
                  <a:cubicBezTo>
                    <a:pt x="4036" y="5339"/>
                    <a:pt x="3861" y="5063"/>
                    <a:pt x="3585" y="4938"/>
                  </a:cubicBezTo>
                  <a:cubicBezTo>
                    <a:pt x="3492" y="4903"/>
                    <a:pt x="3383" y="4884"/>
                    <a:pt x="3267" y="4884"/>
                  </a:cubicBezTo>
                  <a:cubicBezTo>
                    <a:pt x="3134" y="4884"/>
                    <a:pt x="2992" y="4909"/>
                    <a:pt x="2858" y="4963"/>
                  </a:cubicBezTo>
                  <a:cubicBezTo>
                    <a:pt x="2658" y="5038"/>
                    <a:pt x="2482" y="5188"/>
                    <a:pt x="2357" y="5339"/>
                  </a:cubicBezTo>
                  <a:cubicBezTo>
                    <a:pt x="2357" y="5288"/>
                    <a:pt x="2357" y="5213"/>
                    <a:pt x="2357" y="5163"/>
                  </a:cubicBezTo>
                  <a:cubicBezTo>
                    <a:pt x="2382" y="4537"/>
                    <a:pt x="2933" y="4085"/>
                    <a:pt x="3510" y="3835"/>
                  </a:cubicBezTo>
                  <a:cubicBezTo>
                    <a:pt x="3668" y="3782"/>
                    <a:pt x="3876" y="3750"/>
                    <a:pt x="4066" y="3750"/>
                  </a:cubicBezTo>
                  <a:cubicBezTo>
                    <a:pt x="4236" y="3750"/>
                    <a:pt x="4393" y="3776"/>
                    <a:pt x="4487" y="3835"/>
                  </a:cubicBezTo>
                  <a:cubicBezTo>
                    <a:pt x="4587" y="3885"/>
                    <a:pt x="4663" y="3960"/>
                    <a:pt x="4763" y="4060"/>
                  </a:cubicBezTo>
                  <a:cubicBezTo>
                    <a:pt x="4963" y="4236"/>
                    <a:pt x="5214" y="4461"/>
                    <a:pt x="5565" y="4461"/>
                  </a:cubicBezTo>
                  <a:cubicBezTo>
                    <a:pt x="5690" y="4461"/>
                    <a:pt x="5816" y="4411"/>
                    <a:pt x="5941" y="4336"/>
                  </a:cubicBezTo>
                  <a:cubicBezTo>
                    <a:pt x="5991" y="4336"/>
                    <a:pt x="6066" y="4336"/>
                    <a:pt x="6141" y="4361"/>
                  </a:cubicBezTo>
                  <a:cubicBezTo>
                    <a:pt x="6192" y="4361"/>
                    <a:pt x="6217" y="4361"/>
                    <a:pt x="6267" y="4386"/>
                  </a:cubicBezTo>
                  <a:cubicBezTo>
                    <a:pt x="6391" y="4404"/>
                    <a:pt x="6515" y="4422"/>
                    <a:pt x="6639" y="4422"/>
                  </a:cubicBezTo>
                  <a:cubicBezTo>
                    <a:pt x="6690" y="4422"/>
                    <a:pt x="6742" y="4419"/>
                    <a:pt x="6793" y="4411"/>
                  </a:cubicBezTo>
                  <a:cubicBezTo>
                    <a:pt x="7044" y="4386"/>
                    <a:pt x="7319" y="4236"/>
                    <a:pt x="7395" y="3935"/>
                  </a:cubicBezTo>
                  <a:cubicBezTo>
                    <a:pt x="7420" y="3860"/>
                    <a:pt x="7344" y="3760"/>
                    <a:pt x="7269" y="3735"/>
                  </a:cubicBezTo>
                  <a:cubicBezTo>
                    <a:pt x="7252" y="3730"/>
                    <a:pt x="7235" y="3728"/>
                    <a:pt x="7218" y="3728"/>
                  </a:cubicBezTo>
                  <a:cubicBezTo>
                    <a:pt x="7137" y="3728"/>
                    <a:pt x="7064" y="3777"/>
                    <a:pt x="7044" y="3860"/>
                  </a:cubicBezTo>
                  <a:cubicBezTo>
                    <a:pt x="7019" y="3985"/>
                    <a:pt x="6868" y="4060"/>
                    <a:pt x="6743" y="4060"/>
                  </a:cubicBezTo>
                  <a:cubicBezTo>
                    <a:pt x="6706" y="4068"/>
                    <a:pt x="6667" y="4071"/>
                    <a:pt x="6627" y="4071"/>
                  </a:cubicBezTo>
                  <a:cubicBezTo>
                    <a:pt x="6529" y="4071"/>
                    <a:pt x="6423" y="4053"/>
                    <a:pt x="6317" y="4035"/>
                  </a:cubicBezTo>
                  <a:lnTo>
                    <a:pt x="6292" y="4035"/>
                  </a:lnTo>
                  <a:cubicBezTo>
                    <a:pt x="6292" y="4035"/>
                    <a:pt x="6317" y="4010"/>
                    <a:pt x="6317" y="4010"/>
                  </a:cubicBezTo>
                  <a:cubicBezTo>
                    <a:pt x="6392" y="3885"/>
                    <a:pt x="6467" y="3760"/>
                    <a:pt x="6542" y="3634"/>
                  </a:cubicBezTo>
                  <a:cubicBezTo>
                    <a:pt x="6567" y="3559"/>
                    <a:pt x="6618" y="3484"/>
                    <a:pt x="6643" y="3434"/>
                  </a:cubicBezTo>
                  <a:cubicBezTo>
                    <a:pt x="6743" y="3258"/>
                    <a:pt x="6868" y="3158"/>
                    <a:pt x="6968" y="3108"/>
                  </a:cubicBezTo>
                  <a:cubicBezTo>
                    <a:pt x="6987" y="3103"/>
                    <a:pt x="7006" y="3101"/>
                    <a:pt x="7025" y="3101"/>
                  </a:cubicBezTo>
                  <a:cubicBezTo>
                    <a:pt x="7110" y="3101"/>
                    <a:pt x="7194" y="3142"/>
                    <a:pt x="7194" y="3183"/>
                  </a:cubicBezTo>
                  <a:cubicBezTo>
                    <a:pt x="7238" y="3292"/>
                    <a:pt x="7357" y="3363"/>
                    <a:pt x="7470" y="3363"/>
                  </a:cubicBezTo>
                  <a:cubicBezTo>
                    <a:pt x="7487" y="3363"/>
                    <a:pt x="7504" y="3362"/>
                    <a:pt x="7520" y="3359"/>
                  </a:cubicBezTo>
                  <a:cubicBezTo>
                    <a:pt x="7670" y="3309"/>
                    <a:pt x="7745" y="3158"/>
                    <a:pt x="7695" y="3033"/>
                  </a:cubicBezTo>
                  <a:cubicBezTo>
                    <a:pt x="7645" y="2832"/>
                    <a:pt x="7495" y="2707"/>
                    <a:pt x="7294" y="2632"/>
                  </a:cubicBezTo>
                  <a:cubicBezTo>
                    <a:pt x="7319" y="2632"/>
                    <a:pt x="7319" y="2607"/>
                    <a:pt x="7319" y="2607"/>
                  </a:cubicBezTo>
                  <a:cubicBezTo>
                    <a:pt x="7395" y="2557"/>
                    <a:pt x="7495" y="2532"/>
                    <a:pt x="7570" y="2481"/>
                  </a:cubicBezTo>
                  <a:cubicBezTo>
                    <a:pt x="7595" y="2481"/>
                    <a:pt x="7620" y="2481"/>
                    <a:pt x="7645" y="2456"/>
                  </a:cubicBezTo>
                  <a:cubicBezTo>
                    <a:pt x="7846" y="2406"/>
                    <a:pt x="7946" y="2306"/>
                    <a:pt x="7996" y="2181"/>
                  </a:cubicBezTo>
                  <a:cubicBezTo>
                    <a:pt x="8021" y="2131"/>
                    <a:pt x="7996" y="2080"/>
                    <a:pt x="7946" y="2080"/>
                  </a:cubicBezTo>
                  <a:cubicBezTo>
                    <a:pt x="7932" y="2074"/>
                    <a:pt x="7919" y="2071"/>
                    <a:pt x="7907" y="2071"/>
                  </a:cubicBezTo>
                  <a:cubicBezTo>
                    <a:pt x="7873" y="2071"/>
                    <a:pt x="7846" y="2094"/>
                    <a:pt x="7846" y="2131"/>
                  </a:cubicBezTo>
                  <a:cubicBezTo>
                    <a:pt x="7821" y="2206"/>
                    <a:pt x="7720" y="2256"/>
                    <a:pt x="7595" y="2306"/>
                  </a:cubicBezTo>
                  <a:cubicBezTo>
                    <a:pt x="7570" y="2306"/>
                    <a:pt x="7545" y="2331"/>
                    <a:pt x="7520" y="2331"/>
                  </a:cubicBezTo>
                  <a:cubicBezTo>
                    <a:pt x="7420" y="2356"/>
                    <a:pt x="7319" y="2406"/>
                    <a:pt x="7219" y="2481"/>
                  </a:cubicBezTo>
                  <a:cubicBezTo>
                    <a:pt x="7194" y="2506"/>
                    <a:pt x="7144" y="2532"/>
                    <a:pt x="7119" y="2582"/>
                  </a:cubicBezTo>
                  <a:cubicBezTo>
                    <a:pt x="7019" y="2582"/>
                    <a:pt x="6918" y="2582"/>
                    <a:pt x="6818" y="2607"/>
                  </a:cubicBezTo>
                  <a:cubicBezTo>
                    <a:pt x="6593" y="2682"/>
                    <a:pt x="6367" y="2857"/>
                    <a:pt x="6192" y="3158"/>
                  </a:cubicBezTo>
                  <a:cubicBezTo>
                    <a:pt x="6166" y="3233"/>
                    <a:pt x="6116" y="3309"/>
                    <a:pt x="6066" y="3384"/>
                  </a:cubicBezTo>
                  <a:cubicBezTo>
                    <a:pt x="6016" y="3509"/>
                    <a:pt x="5966" y="3609"/>
                    <a:pt x="5891" y="3710"/>
                  </a:cubicBezTo>
                  <a:cubicBezTo>
                    <a:pt x="5790" y="3835"/>
                    <a:pt x="5665" y="3935"/>
                    <a:pt x="5540" y="3935"/>
                  </a:cubicBezTo>
                  <a:cubicBezTo>
                    <a:pt x="5415" y="3935"/>
                    <a:pt x="5264" y="3810"/>
                    <a:pt x="5089" y="3659"/>
                  </a:cubicBezTo>
                  <a:cubicBezTo>
                    <a:pt x="5014" y="3559"/>
                    <a:pt x="4888" y="3484"/>
                    <a:pt x="4788" y="3409"/>
                  </a:cubicBezTo>
                  <a:cubicBezTo>
                    <a:pt x="5139" y="3283"/>
                    <a:pt x="5490" y="3158"/>
                    <a:pt x="5816" y="2958"/>
                  </a:cubicBezTo>
                  <a:cubicBezTo>
                    <a:pt x="6166" y="2707"/>
                    <a:pt x="6442" y="2381"/>
                    <a:pt x="6618" y="2005"/>
                  </a:cubicBezTo>
                  <a:cubicBezTo>
                    <a:pt x="6740" y="2046"/>
                    <a:pt x="6863" y="2087"/>
                    <a:pt x="6986" y="2087"/>
                  </a:cubicBezTo>
                  <a:cubicBezTo>
                    <a:pt x="7014" y="2087"/>
                    <a:pt x="7041" y="2085"/>
                    <a:pt x="7069" y="2080"/>
                  </a:cubicBezTo>
                  <a:cubicBezTo>
                    <a:pt x="7319" y="2055"/>
                    <a:pt x="7545" y="1880"/>
                    <a:pt x="7620" y="1654"/>
                  </a:cubicBezTo>
                  <a:cubicBezTo>
                    <a:pt x="7670" y="1529"/>
                    <a:pt x="7645" y="1379"/>
                    <a:pt x="7620" y="1253"/>
                  </a:cubicBezTo>
                  <a:cubicBezTo>
                    <a:pt x="7620" y="1228"/>
                    <a:pt x="7620" y="1178"/>
                    <a:pt x="7595" y="1128"/>
                  </a:cubicBezTo>
                  <a:cubicBezTo>
                    <a:pt x="7595" y="1003"/>
                    <a:pt x="7620" y="902"/>
                    <a:pt x="7695" y="827"/>
                  </a:cubicBezTo>
                  <a:cubicBezTo>
                    <a:pt x="7732" y="791"/>
                    <a:pt x="7796" y="767"/>
                    <a:pt x="7856" y="767"/>
                  </a:cubicBezTo>
                  <a:cubicBezTo>
                    <a:pt x="7879" y="767"/>
                    <a:pt x="7901" y="770"/>
                    <a:pt x="7921" y="777"/>
                  </a:cubicBezTo>
                  <a:cubicBezTo>
                    <a:pt x="7946" y="777"/>
                    <a:pt x="7971" y="802"/>
                    <a:pt x="7971" y="852"/>
                  </a:cubicBezTo>
                  <a:cubicBezTo>
                    <a:pt x="7971" y="877"/>
                    <a:pt x="7971" y="877"/>
                    <a:pt x="7971" y="902"/>
                  </a:cubicBezTo>
                  <a:cubicBezTo>
                    <a:pt x="7921" y="978"/>
                    <a:pt x="7946" y="1103"/>
                    <a:pt x="8046" y="1153"/>
                  </a:cubicBezTo>
                  <a:cubicBezTo>
                    <a:pt x="8065" y="1159"/>
                    <a:pt x="8085" y="1163"/>
                    <a:pt x="8106" y="1163"/>
                  </a:cubicBezTo>
                  <a:cubicBezTo>
                    <a:pt x="8168" y="1163"/>
                    <a:pt x="8234" y="1134"/>
                    <a:pt x="8272" y="1078"/>
                  </a:cubicBezTo>
                  <a:cubicBezTo>
                    <a:pt x="8322" y="978"/>
                    <a:pt x="8347" y="852"/>
                    <a:pt x="8297" y="727"/>
                  </a:cubicBezTo>
                  <a:cubicBezTo>
                    <a:pt x="8272" y="602"/>
                    <a:pt x="8171" y="501"/>
                    <a:pt x="8046" y="451"/>
                  </a:cubicBezTo>
                  <a:cubicBezTo>
                    <a:pt x="7986" y="429"/>
                    <a:pt x="7921" y="418"/>
                    <a:pt x="7856" y="418"/>
                  </a:cubicBezTo>
                  <a:cubicBezTo>
                    <a:pt x="7704" y="418"/>
                    <a:pt x="7550" y="479"/>
                    <a:pt x="7445" y="602"/>
                  </a:cubicBezTo>
                  <a:cubicBezTo>
                    <a:pt x="7319" y="727"/>
                    <a:pt x="7244" y="928"/>
                    <a:pt x="7269" y="1153"/>
                  </a:cubicBezTo>
                  <a:cubicBezTo>
                    <a:pt x="7269" y="1203"/>
                    <a:pt x="7269" y="1253"/>
                    <a:pt x="7269" y="1329"/>
                  </a:cubicBezTo>
                  <a:cubicBezTo>
                    <a:pt x="7294" y="1404"/>
                    <a:pt x="7319" y="1504"/>
                    <a:pt x="7294" y="1554"/>
                  </a:cubicBezTo>
                  <a:cubicBezTo>
                    <a:pt x="7269" y="1654"/>
                    <a:pt x="7144" y="1730"/>
                    <a:pt x="7044" y="1730"/>
                  </a:cubicBezTo>
                  <a:cubicBezTo>
                    <a:pt x="7021" y="1734"/>
                    <a:pt x="6998" y="1736"/>
                    <a:pt x="6977" y="1736"/>
                  </a:cubicBezTo>
                  <a:cubicBezTo>
                    <a:pt x="6882" y="1736"/>
                    <a:pt x="6800" y="1695"/>
                    <a:pt x="6718" y="1654"/>
                  </a:cubicBezTo>
                  <a:cubicBezTo>
                    <a:pt x="6793" y="1278"/>
                    <a:pt x="6743" y="928"/>
                    <a:pt x="6542" y="627"/>
                  </a:cubicBezTo>
                  <a:cubicBezTo>
                    <a:pt x="6495" y="548"/>
                    <a:pt x="6419" y="509"/>
                    <a:pt x="6338" y="509"/>
                  </a:cubicBezTo>
                  <a:cubicBezTo>
                    <a:pt x="6289" y="509"/>
                    <a:pt x="6238" y="523"/>
                    <a:pt x="6192" y="552"/>
                  </a:cubicBezTo>
                  <a:cubicBezTo>
                    <a:pt x="6066" y="627"/>
                    <a:pt x="6041" y="802"/>
                    <a:pt x="6116" y="928"/>
                  </a:cubicBezTo>
                  <a:cubicBezTo>
                    <a:pt x="6292" y="1203"/>
                    <a:pt x="6242" y="1529"/>
                    <a:pt x="6141" y="1730"/>
                  </a:cubicBezTo>
                  <a:cubicBezTo>
                    <a:pt x="6041" y="2030"/>
                    <a:pt x="5790" y="2331"/>
                    <a:pt x="5515" y="2506"/>
                  </a:cubicBezTo>
                  <a:cubicBezTo>
                    <a:pt x="5515" y="2532"/>
                    <a:pt x="5490" y="2532"/>
                    <a:pt x="5465" y="2532"/>
                  </a:cubicBezTo>
                  <a:cubicBezTo>
                    <a:pt x="5164" y="2532"/>
                    <a:pt x="4888" y="2406"/>
                    <a:pt x="4663" y="2206"/>
                  </a:cubicBezTo>
                  <a:cubicBezTo>
                    <a:pt x="4562" y="2131"/>
                    <a:pt x="4512" y="2055"/>
                    <a:pt x="4487" y="1980"/>
                  </a:cubicBezTo>
                  <a:cubicBezTo>
                    <a:pt x="4462" y="1905"/>
                    <a:pt x="4462" y="1805"/>
                    <a:pt x="4487" y="1755"/>
                  </a:cubicBezTo>
                  <a:cubicBezTo>
                    <a:pt x="4537" y="1704"/>
                    <a:pt x="4663" y="1654"/>
                    <a:pt x="4738" y="1654"/>
                  </a:cubicBezTo>
                  <a:lnTo>
                    <a:pt x="4788" y="1629"/>
                  </a:lnTo>
                  <a:cubicBezTo>
                    <a:pt x="4913" y="1604"/>
                    <a:pt x="5064" y="1579"/>
                    <a:pt x="5189" y="1479"/>
                  </a:cubicBezTo>
                  <a:cubicBezTo>
                    <a:pt x="5364" y="1354"/>
                    <a:pt x="5465" y="1103"/>
                    <a:pt x="5314" y="902"/>
                  </a:cubicBezTo>
                  <a:cubicBezTo>
                    <a:pt x="5285" y="844"/>
                    <a:pt x="5238" y="819"/>
                    <a:pt x="5185" y="819"/>
                  </a:cubicBezTo>
                  <a:cubicBezTo>
                    <a:pt x="5147" y="819"/>
                    <a:pt x="5105" y="832"/>
                    <a:pt x="5064" y="852"/>
                  </a:cubicBezTo>
                  <a:cubicBezTo>
                    <a:pt x="4988" y="902"/>
                    <a:pt x="4988" y="1028"/>
                    <a:pt x="5039" y="1103"/>
                  </a:cubicBezTo>
                  <a:cubicBezTo>
                    <a:pt x="5039" y="1103"/>
                    <a:pt x="5014" y="1178"/>
                    <a:pt x="4988" y="1203"/>
                  </a:cubicBezTo>
                  <a:cubicBezTo>
                    <a:pt x="4913" y="1253"/>
                    <a:pt x="4813" y="1278"/>
                    <a:pt x="4713" y="1303"/>
                  </a:cubicBezTo>
                  <a:lnTo>
                    <a:pt x="4663" y="1303"/>
                  </a:lnTo>
                  <a:cubicBezTo>
                    <a:pt x="4587" y="1329"/>
                    <a:pt x="4512" y="1354"/>
                    <a:pt x="4437" y="1379"/>
                  </a:cubicBezTo>
                  <a:cubicBezTo>
                    <a:pt x="4437" y="1354"/>
                    <a:pt x="4437" y="1303"/>
                    <a:pt x="4437" y="1278"/>
                  </a:cubicBezTo>
                  <a:cubicBezTo>
                    <a:pt x="4387" y="1128"/>
                    <a:pt x="4287" y="1028"/>
                    <a:pt x="4161" y="953"/>
                  </a:cubicBezTo>
                  <a:cubicBezTo>
                    <a:pt x="4111" y="928"/>
                    <a:pt x="4036" y="902"/>
                    <a:pt x="3986" y="902"/>
                  </a:cubicBezTo>
                  <a:cubicBezTo>
                    <a:pt x="3911" y="877"/>
                    <a:pt x="3836" y="852"/>
                    <a:pt x="3785" y="802"/>
                  </a:cubicBezTo>
                  <a:cubicBezTo>
                    <a:pt x="3735" y="752"/>
                    <a:pt x="3710" y="677"/>
                    <a:pt x="3735" y="602"/>
                  </a:cubicBezTo>
                  <a:cubicBezTo>
                    <a:pt x="3760" y="552"/>
                    <a:pt x="3811" y="501"/>
                    <a:pt x="3886" y="476"/>
                  </a:cubicBezTo>
                  <a:cubicBezTo>
                    <a:pt x="3911" y="476"/>
                    <a:pt x="3961" y="426"/>
                    <a:pt x="3936" y="376"/>
                  </a:cubicBezTo>
                  <a:cubicBezTo>
                    <a:pt x="3936" y="326"/>
                    <a:pt x="3886" y="301"/>
                    <a:pt x="3836" y="301"/>
                  </a:cubicBezTo>
                  <a:cubicBezTo>
                    <a:pt x="3710" y="326"/>
                    <a:pt x="3610" y="426"/>
                    <a:pt x="3560" y="552"/>
                  </a:cubicBezTo>
                  <a:cubicBezTo>
                    <a:pt x="3535" y="677"/>
                    <a:pt x="3560" y="827"/>
                    <a:pt x="3660" y="928"/>
                  </a:cubicBezTo>
                  <a:cubicBezTo>
                    <a:pt x="3735" y="1003"/>
                    <a:pt x="3836" y="1028"/>
                    <a:pt x="3936" y="1053"/>
                  </a:cubicBezTo>
                  <a:cubicBezTo>
                    <a:pt x="3986" y="1078"/>
                    <a:pt x="4036" y="1078"/>
                    <a:pt x="4086" y="1103"/>
                  </a:cubicBezTo>
                  <a:cubicBezTo>
                    <a:pt x="4161" y="1153"/>
                    <a:pt x="4237" y="1228"/>
                    <a:pt x="4262" y="1329"/>
                  </a:cubicBezTo>
                  <a:cubicBezTo>
                    <a:pt x="4287" y="1379"/>
                    <a:pt x="4287" y="1429"/>
                    <a:pt x="4287" y="1479"/>
                  </a:cubicBezTo>
                  <a:cubicBezTo>
                    <a:pt x="4262" y="1504"/>
                    <a:pt x="4237" y="1529"/>
                    <a:pt x="4212" y="1554"/>
                  </a:cubicBezTo>
                  <a:cubicBezTo>
                    <a:pt x="4111" y="1704"/>
                    <a:pt x="4086" y="1905"/>
                    <a:pt x="4161" y="2080"/>
                  </a:cubicBezTo>
                  <a:cubicBezTo>
                    <a:pt x="4186" y="2206"/>
                    <a:pt x="4287" y="2331"/>
                    <a:pt x="4412" y="2456"/>
                  </a:cubicBezTo>
                  <a:cubicBezTo>
                    <a:pt x="4587" y="2607"/>
                    <a:pt x="4763" y="2707"/>
                    <a:pt x="4963" y="2782"/>
                  </a:cubicBezTo>
                  <a:cubicBezTo>
                    <a:pt x="4738" y="2882"/>
                    <a:pt x="4487" y="2958"/>
                    <a:pt x="4212" y="3033"/>
                  </a:cubicBezTo>
                  <a:cubicBezTo>
                    <a:pt x="3961" y="3108"/>
                    <a:pt x="3685" y="3183"/>
                    <a:pt x="3435" y="3283"/>
                  </a:cubicBezTo>
                  <a:cubicBezTo>
                    <a:pt x="3384" y="3309"/>
                    <a:pt x="3334" y="3334"/>
                    <a:pt x="3284" y="3359"/>
                  </a:cubicBezTo>
                  <a:cubicBezTo>
                    <a:pt x="3209" y="3384"/>
                    <a:pt x="3134" y="3434"/>
                    <a:pt x="3084" y="3459"/>
                  </a:cubicBezTo>
                  <a:cubicBezTo>
                    <a:pt x="2582" y="3735"/>
                    <a:pt x="2106" y="4136"/>
                    <a:pt x="1906" y="4687"/>
                  </a:cubicBezTo>
                  <a:cubicBezTo>
                    <a:pt x="1906" y="4687"/>
                    <a:pt x="1906" y="4662"/>
                    <a:pt x="1906" y="4662"/>
                  </a:cubicBezTo>
                  <a:cubicBezTo>
                    <a:pt x="1856" y="4587"/>
                    <a:pt x="1755" y="4512"/>
                    <a:pt x="1755" y="4486"/>
                  </a:cubicBezTo>
                  <a:cubicBezTo>
                    <a:pt x="1730" y="4411"/>
                    <a:pt x="1755" y="4361"/>
                    <a:pt x="1856" y="4211"/>
                  </a:cubicBezTo>
                  <a:cubicBezTo>
                    <a:pt x="1906" y="4136"/>
                    <a:pt x="1956" y="4035"/>
                    <a:pt x="2006" y="3935"/>
                  </a:cubicBezTo>
                  <a:cubicBezTo>
                    <a:pt x="2106" y="3609"/>
                    <a:pt x="2056" y="3334"/>
                    <a:pt x="2006" y="3083"/>
                  </a:cubicBezTo>
                  <a:cubicBezTo>
                    <a:pt x="1981" y="2908"/>
                    <a:pt x="1956" y="2757"/>
                    <a:pt x="1956" y="2607"/>
                  </a:cubicBezTo>
                  <a:cubicBezTo>
                    <a:pt x="1981" y="2431"/>
                    <a:pt x="2031" y="2281"/>
                    <a:pt x="2131" y="2206"/>
                  </a:cubicBezTo>
                  <a:cubicBezTo>
                    <a:pt x="2194" y="2123"/>
                    <a:pt x="2273" y="2074"/>
                    <a:pt x="2356" y="2074"/>
                  </a:cubicBezTo>
                  <a:cubicBezTo>
                    <a:pt x="2373" y="2074"/>
                    <a:pt x="2390" y="2076"/>
                    <a:pt x="2407" y="2080"/>
                  </a:cubicBezTo>
                  <a:cubicBezTo>
                    <a:pt x="2482" y="2080"/>
                    <a:pt x="2532" y="2156"/>
                    <a:pt x="2532" y="2206"/>
                  </a:cubicBezTo>
                  <a:cubicBezTo>
                    <a:pt x="2532" y="2231"/>
                    <a:pt x="2507" y="2256"/>
                    <a:pt x="2507" y="2281"/>
                  </a:cubicBezTo>
                  <a:cubicBezTo>
                    <a:pt x="2482" y="2406"/>
                    <a:pt x="2432" y="2557"/>
                    <a:pt x="2507" y="2732"/>
                  </a:cubicBezTo>
                  <a:cubicBezTo>
                    <a:pt x="2582" y="2832"/>
                    <a:pt x="2658" y="2908"/>
                    <a:pt x="2783" y="2958"/>
                  </a:cubicBezTo>
                  <a:cubicBezTo>
                    <a:pt x="2824" y="2964"/>
                    <a:pt x="2866" y="2967"/>
                    <a:pt x="2907" y="2967"/>
                  </a:cubicBezTo>
                  <a:cubicBezTo>
                    <a:pt x="3040" y="2967"/>
                    <a:pt x="3169" y="2934"/>
                    <a:pt x="3284" y="2857"/>
                  </a:cubicBezTo>
                  <a:cubicBezTo>
                    <a:pt x="3685" y="2557"/>
                    <a:pt x="3836" y="1980"/>
                    <a:pt x="3560" y="1554"/>
                  </a:cubicBezTo>
                  <a:cubicBezTo>
                    <a:pt x="3509" y="1469"/>
                    <a:pt x="3423" y="1419"/>
                    <a:pt x="3334" y="1419"/>
                  </a:cubicBezTo>
                  <a:cubicBezTo>
                    <a:pt x="3292" y="1419"/>
                    <a:pt x="3249" y="1430"/>
                    <a:pt x="3209" y="1454"/>
                  </a:cubicBezTo>
                  <a:cubicBezTo>
                    <a:pt x="3084" y="1529"/>
                    <a:pt x="3034" y="1679"/>
                    <a:pt x="3109" y="1805"/>
                  </a:cubicBezTo>
                  <a:cubicBezTo>
                    <a:pt x="3234" y="1980"/>
                    <a:pt x="3184" y="2256"/>
                    <a:pt x="3009" y="2381"/>
                  </a:cubicBezTo>
                  <a:cubicBezTo>
                    <a:pt x="3034" y="2356"/>
                    <a:pt x="3034" y="2306"/>
                    <a:pt x="3034" y="2281"/>
                  </a:cubicBezTo>
                  <a:cubicBezTo>
                    <a:pt x="3084" y="1955"/>
                    <a:pt x="2833" y="1629"/>
                    <a:pt x="2507" y="1554"/>
                  </a:cubicBezTo>
                  <a:cubicBezTo>
                    <a:pt x="2467" y="1547"/>
                    <a:pt x="2427" y="1544"/>
                    <a:pt x="2386" y="1544"/>
                  </a:cubicBezTo>
                  <a:cubicBezTo>
                    <a:pt x="2276" y="1544"/>
                    <a:pt x="2166" y="1568"/>
                    <a:pt x="2056" y="1604"/>
                  </a:cubicBezTo>
                  <a:cubicBezTo>
                    <a:pt x="2056" y="1579"/>
                    <a:pt x="2081" y="1554"/>
                    <a:pt x="2081" y="1529"/>
                  </a:cubicBezTo>
                  <a:cubicBezTo>
                    <a:pt x="2131" y="1404"/>
                    <a:pt x="2207" y="1303"/>
                    <a:pt x="2282" y="1203"/>
                  </a:cubicBezTo>
                  <a:cubicBezTo>
                    <a:pt x="2332" y="1128"/>
                    <a:pt x="2382" y="1053"/>
                    <a:pt x="2407" y="978"/>
                  </a:cubicBezTo>
                  <a:cubicBezTo>
                    <a:pt x="2507" y="852"/>
                    <a:pt x="2633" y="552"/>
                    <a:pt x="2507" y="301"/>
                  </a:cubicBezTo>
                  <a:cubicBezTo>
                    <a:pt x="2407" y="126"/>
                    <a:pt x="2257" y="25"/>
                    <a:pt x="2056" y="0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8"/>
            <p:cNvSpPr/>
            <p:nvPr/>
          </p:nvSpPr>
          <p:spPr>
            <a:xfrm>
              <a:off x="556317" y="4203757"/>
              <a:ext cx="433665" cy="387262"/>
            </a:xfrm>
            <a:custGeom>
              <a:avLst/>
              <a:gdLst/>
              <a:ahLst/>
              <a:cxnLst/>
              <a:rect l="l" t="t" r="r" b="b"/>
              <a:pathLst>
                <a:path w="5841" h="5216" extrusionOk="0">
                  <a:moveTo>
                    <a:pt x="5089" y="1"/>
                  </a:moveTo>
                  <a:cubicBezTo>
                    <a:pt x="5014" y="1"/>
                    <a:pt x="4938" y="1"/>
                    <a:pt x="4863" y="51"/>
                  </a:cubicBezTo>
                  <a:cubicBezTo>
                    <a:pt x="4813" y="76"/>
                    <a:pt x="4813" y="151"/>
                    <a:pt x="4838" y="201"/>
                  </a:cubicBezTo>
                  <a:cubicBezTo>
                    <a:pt x="4867" y="231"/>
                    <a:pt x="4897" y="243"/>
                    <a:pt x="4926" y="243"/>
                  </a:cubicBezTo>
                  <a:cubicBezTo>
                    <a:pt x="4947" y="243"/>
                    <a:pt x="4968" y="237"/>
                    <a:pt x="4988" y="226"/>
                  </a:cubicBezTo>
                  <a:lnTo>
                    <a:pt x="5039" y="226"/>
                  </a:lnTo>
                  <a:cubicBezTo>
                    <a:pt x="5039" y="226"/>
                    <a:pt x="5064" y="226"/>
                    <a:pt x="5089" y="251"/>
                  </a:cubicBezTo>
                  <a:cubicBezTo>
                    <a:pt x="5089" y="301"/>
                    <a:pt x="5089" y="352"/>
                    <a:pt x="5039" y="377"/>
                  </a:cubicBezTo>
                  <a:cubicBezTo>
                    <a:pt x="5014" y="427"/>
                    <a:pt x="4938" y="452"/>
                    <a:pt x="4863" y="452"/>
                  </a:cubicBezTo>
                  <a:lnTo>
                    <a:pt x="4788" y="452"/>
                  </a:lnTo>
                  <a:cubicBezTo>
                    <a:pt x="4750" y="452"/>
                    <a:pt x="4713" y="446"/>
                    <a:pt x="4672" y="446"/>
                  </a:cubicBezTo>
                  <a:cubicBezTo>
                    <a:pt x="4631" y="446"/>
                    <a:pt x="4587" y="452"/>
                    <a:pt x="4537" y="477"/>
                  </a:cubicBezTo>
                  <a:cubicBezTo>
                    <a:pt x="4412" y="527"/>
                    <a:pt x="4312" y="677"/>
                    <a:pt x="4312" y="828"/>
                  </a:cubicBezTo>
                  <a:cubicBezTo>
                    <a:pt x="4312" y="928"/>
                    <a:pt x="4337" y="1028"/>
                    <a:pt x="4387" y="1103"/>
                  </a:cubicBezTo>
                  <a:cubicBezTo>
                    <a:pt x="4161" y="1229"/>
                    <a:pt x="3961" y="1429"/>
                    <a:pt x="3836" y="1655"/>
                  </a:cubicBezTo>
                  <a:cubicBezTo>
                    <a:pt x="3710" y="1855"/>
                    <a:pt x="3635" y="2081"/>
                    <a:pt x="3585" y="2306"/>
                  </a:cubicBezTo>
                  <a:cubicBezTo>
                    <a:pt x="3535" y="2231"/>
                    <a:pt x="3485" y="2181"/>
                    <a:pt x="3435" y="2106"/>
                  </a:cubicBezTo>
                  <a:cubicBezTo>
                    <a:pt x="3334" y="2031"/>
                    <a:pt x="3234" y="1930"/>
                    <a:pt x="3234" y="1855"/>
                  </a:cubicBezTo>
                  <a:cubicBezTo>
                    <a:pt x="3234" y="1780"/>
                    <a:pt x="3284" y="1705"/>
                    <a:pt x="3359" y="1630"/>
                  </a:cubicBezTo>
                  <a:cubicBezTo>
                    <a:pt x="3409" y="1580"/>
                    <a:pt x="3485" y="1555"/>
                    <a:pt x="3535" y="1504"/>
                  </a:cubicBezTo>
                  <a:cubicBezTo>
                    <a:pt x="3585" y="1479"/>
                    <a:pt x="3635" y="1454"/>
                    <a:pt x="3685" y="1404"/>
                  </a:cubicBezTo>
                  <a:cubicBezTo>
                    <a:pt x="3861" y="1304"/>
                    <a:pt x="3961" y="1154"/>
                    <a:pt x="3986" y="1003"/>
                  </a:cubicBezTo>
                  <a:cubicBezTo>
                    <a:pt x="4011" y="953"/>
                    <a:pt x="4011" y="878"/>
                    <a:pt x="3986" y="828"/>
                  </a:cubicBezTo>
                  <a:cubicBezTo>
                    <a:pt x="4011" y="803"/>
                    <a:pt x="4036" y="778"/>
                    <a:pt x="4061" y="753"/>
                  </a:cubicBezTo>
                  <a:cubicBezTo>
                    <a:pt x="4111" y="702"/>
                    <a:pt x="4111" y="627"/>
                    <a:pt x="4136" y="552"/>
                  </a:cubicBezTo>
                  <a:cubicBezTo>
                    <a:pt x="4136" y="552"/>
                    <a:pt x="4136" y="527"/>
                    <a:pt x="4136" y="502"/>
                  </a:cubicBezTo>
                  <a:cubicBezTo>
                    <a:pt x="4161" y="427"/>
                    <a:pt x="4211" y="377"/>
                    <a:pt x="4237" y="352"/>
                  </a:cubicBezTo>
                  <a:cubicBezTo>
                    <a:pt x="4287" y="352"/>
                    <a:pt x="4287" y="301"/>
                    <a:pt x="4262" y="276"/>
                  </a:cubicBezTo>
                  <a:cubicBezTo>
                    <a:pt x="4262" y="251"/>
                    <a:pt x="4237" y="251"/>
                    <a:pt x="4211" y="251"/>
                  </a:cubicBezTo>
                  <a:cubicBezTo>
                    <a:pt x="4136" y="301"/>
                    <a:pt x="4086" y="377"/>
                    <a:pt x="4036" y="477"/>
                  </a:cubicBezTo>
                  <a:cubicBezTo>
                    <a:pt x="4036" y="502"/>
                    <a:pt x="4036" y="527"/>
                    <a:pt x="4036" y="527"/>
                  </a:cubicBezTo>
                  <a:cubicBezTo>
                    <a:pt x="4011" y="602"/>
                    <a:pt x="4011" y="652"/>
                    <a:pt x="3961" y="702"/>
                  </a:cubicBezTo>
                  <a:cubicBezTo>
                    <a:pt x="3911" y="602"/>
                    <a:pt x="3810" y="527"/>
                    <a:pt x="3710" y="477"/>
                  </a:cubicBezTo>
                  <a:cubicBezTo>
                    <a:pt x="3610" y="477"/>
                    <a:pt x="3535" y="527"/>
                    <a:pt x="3510" y="602"/>
                  </a:cubicBezTo>
                  <a:cubicBezTo>
                    <a:pt x="3485" y="702"/>
                    <a:pt x="3535" y="778"/>
                    <a:pt x="3635" y="803"/>
                  </a:cubicBezTo>
                  <a:cubicBezTo>
                    <a:pt x="3660" y="803"/>
                    <a:pt x="3685" y="878"/>
                    <a:pt x="3685" y="928"/>
                  </a:cubicBezTo>
                  <a:cubicBezTo>
                    <a:pt x="3660" y="1003"/>
                    <a:pt x="3610" y="1078"/>
                    <a:pt x="3485" y="1154"/>
                  </a:cubicBezTo>
                  <a:cubicBezTo>
                    <a:pt x="3460" y="1179"/>
                    <a:pt x="3409" y="1204"/>
                    <a:pt x="3384" y="1229"/>
                  </a:cubicBezTo>
                  <a:cubicBezTo>
                    <a:pt x="3309" y="1279"/>
                    <a:pt x="3209" y="1329"/>
                    <a:pt x="3159" y="1379"/>
                  </a:cubicBezTo>
                  <a:cubicBezTo>
                    <a:pt x="3134" y="1379"/>
                    <a:pt x="3134" y="1379"/>
                    <a:pt x="3134" y="1404"/>
                  </a:cubicBezTo>
                  <a:cubicBezTo>
                    <a:pt x="3134" y="1379"/>
                    <a:pt x="3134" y="1379"/>
                    <a:pt x="3134" y="1379"/>
                  </a:cubicBezTo>
                  <a:cubicBezTo>
                    <a:pt x="3109" y="1279"/>
                    <a:pt x="3084" y="1204"/>
                    <a:pt x="3109" y="1128"/>
                  </a:cubicBezTo>
                  <a:cubicBezTo>
                    <a:pt x="3109" y="1028"/>
                    <a:pt x="3134" y="953"/>
                    <a:pt x="3209" y="928"/>
                  </a:cubicBezTo>
                  <a:cubicBezTo>
                    <a:pt x="3259" y="903"/>
                    <a:pt x="3309" y="853"/>
                    <a:pt x="3284" y="778"/>
                  </a:cubicBezTo>
                  <a:cubicBezTo>
                    <a:pt x="3266" y="741"/>
                    <a:pt x="3234" y="718"/>
                    <a:pt x="3189" y="718"/>
                  </a:cubicBezTo>
                  <a:cubicBezTo>
                    <a:pt x="3172" y="718"/>
                    <a:pt x="3154" y="721"/>
                    <a:pt x="3134" y="727"/>
                  </a:cubicBezTo>
                  <a:cubicBezTo>
                    <a:pt x="2983" y="778"/>
                    <a:pt x="2883" y="953"/>
                    <a:pt x="2883" y="1103"/>
                  </a:cubicBezTo>
                  <a:cubicBezTo>
                    <a:pt x="2883" y="1229"/>
                    <a:pt x="2908" y="1329"/>
                    <a:pt x="2933" y="1429"/>
                  </a:cubicBezTo>
                  <a:cubicBezTo>
                    <a:pt x="2933" y="1454"/>
                    <a:pt x="2933" y="1479"/>
                    <a:pt x="2933" y="1504"/>
                  </a:cubicBezTo>
                  <a:cubicBezTo>
                    <a:pt x="2958" y="1555"/>
                    <a:pt x="2958" y="1580"/>
                    <a:pt x="2958" y="1630"/>
                  </a:cubicBezTo>
                  <a:cubicBezTo>
                    <a:pt x="2933" y="1705"/>
                    <a:pt x="2908" y="1780"/>
                    <a:pt x="2908" y="1855"/>
                  </a:cubicBezTo>
                  <a:cubicBezTo>
                    <a:pt x="2933" y="2081"/>
                    <a:pt x="3084" y="2231"/>
                    <a:pt x="3209" y="2357"/>
                  </a:cubicBezTo>
                  <a:cubicBezTo>
                    <a:pt x="3259" y="2407"/>
                    <a:pt x="3309" y="2457"/>
                    <a:pt x="3334" y="2507"/>
                  </a:cubicBezTo>
                  <a:cubicBezTo>
                    <a:pt x="3435" y="2607"/>
                    <a:pt x="3435" y="2908"/>
                    <a:pt x="3384" y="3108"/>
                  </a:cubicBezTo>
                  <a:cubicBezTo>
                    <a:pt x="3259" y="3459"/>
                    <a:pt x="3008" y="3835"/>
                    <a:pt x="2633" y="3885"/>
                  </a:cubicBezTo>
                  <a:lnTo>
                    <a:pt x="2507" y="3885"/>
                  </a:lnTo>
                  <a:cubicBezTo>
                    <a:pt x="2607" y="3785"/>
                    <a:pt x="2683" y="3685"/>
                    <a:pt x="2708" y="3560"/>
                  </a:cubicBezTo>
                  <a:cubicBezTo>
                    <a:pt x="2783" y="3384"/>
                    <a:pt x="2758" y="3234"/>
                    <a:pt x="2708" y="3108"/>
                  </a:cubicBezTo>
                  <a:cubicBezTo>
                    <a:pt x="2620" y="2955"/>
                    <a:pt x="2475" y="2878"/>
                    <a:pt x="2339" y="2878"/>
                  </a:cubicBezTo>
                  <a:cubicBezTo>
                    <a:pt x="2320" y="2878"/>
                    <a:pt x="2300" y="2880"/>
                    <a:pt x="2282" y="2883"/>
                  </a:cubicBezTo>
                  <a:cubicBezTo>
                    <a:pt x="2181" y="2908"/>
                    <a:pt x="2081" y="2958"/>
                    <a:pt x="2056" y="3058"/>
                  </a:cubicBezTo>
                  <a:cubicBezTo>
                    <a:pt x="2006" y="3133"/>
                    <a:pt x="2006" y="3234"/>
                    <a:pt x="2031" y="3309"/>
                  </a:cubicBezTo>
                  <a:cubicBezTo>
                    <a:pt x="2049" y="3346"/>
                    <a:pt x="2095" y="3369"/>
                    <a:pt x="2137" y="3369"/>
                  </a:cubicBezTo>
                  <a:cubicBezTo>
                    <a:pt x="2153" y="3369"/>
                    <a:pt x="2168" y="3366"/>
                    <a:pt x="2181" y="3359"/>
                  </a:cubicBezTo>
                  <a:cubicBezTo>
                    <a:pt x="2232" y="3334"/>
                    <a:pt x="2257" y="3284"/>
                    <a:pt x="2232" y="3234"/>
                  </a:cubicBezTo>
                  <a:cubicBezTo>
                    <a:pt x="2206" y="3209"/>
                    <a:pt x="2232" y="3159"/>
                    <a:pt x="2232" y="3159"/>
                  </a:cubicBezTo>
                  <a:cubicBezTo>
                    <a:pt x="2257" y="3133"/>
                    <a:pt x="2282" y="3108"/>
                    <a:pt x="2307" y="3083"/>
                  </a:cubicBezTo>
                  <a:cubicBezTo>
                    <a:pt x="2382" y="3083"/>
                    <a:pt x="2457" y="3133"/>
                    <a:pt x="2507" y="3209"/>
                  </a:cubicBezTo>
                  <a:cubicBezTo>
                    <a:pt x="2557" y="3284"/>
                    <a:pt x="2557" y="3384"/>
                    <a:pt x="2507" y="3484"/>
                  </a:cubicBezTo>
                  <a:cubicBezTo>
                    <a:pt x="2457" y="3635"/>
                    <a:pt x="2357" y="3760"/>
                    <a:pt x="2232" y="3835"/>
                  </a:cubicBezTo>
                  <a:cubicBezTo>
                    <a:pt x="2181" y="3810"/>
                    <a:pt x="2131" y="3810"/>
                    <a:pt x="2081" y="3785"/>
                  </a:cubicBezTo>
                  <a:cubicBezTo>
                    <a:pt x="1981" y="3760"/>
                    <a:pt x="1856" y="3710"/>
                    <a:pt x="1730" y="3685"/>
                  </a:cubicBezTo>
                  <a:lnTo>
                    <a:pt x="1404" y="3685"/>
                  </a:lnTo>
                  <a:cubicBezTo>
                    <a:pt x="1354" y="3610"/>
                    <a:pt x="1354" y="3509"/>
                    <a:pt x="1379" y="3434"/>
                  </a:cubicBezTo>
                  <a:cubicBezTo>
                    <a:pt x="1430" y="3384"/>
                    <a:pt x="1480" y="3334"/>
                    <a:pt x="1530" y="3284"/>
                  </a:cubicBezTo>
                  <a:cubicBezTo>
                    <a:pt x="1555" y="3259"/>
                    <a:pt x="1605" y="3209"/>
                    <a:pt x="1630" y="3159"/>
                  </a:cubicBezTo>
                  <a:cubicBezTo>
                    <a:pt x="1755" y="3033"/>
                    <a:pt x="1780" y="2833"/>
                    <a:pt x="1705" y="2657"/>
                  </a:cubicBezTo>
                  <a:cubicBezTo>
                    <a:pt x="1705" y="2640"/>
                    <a:pt x="1693" y="2622"/>
                    <a:pt x="1676" y="2622"/>
                  </a:cubicBezTo>
                  <a:cubicBezTo>
                    <a:pt x="1670" y="2622"/>
                    <a:pt x="1662" y="2625"/>
                    <a:pt x="1655" y="2632"/>
                  </a:cubicBezTo>
                  <a:cubicBezTo>
                    <a:pt x="1605" y="2632"/>
                    <a:pt x="1605" y="2657"/>
                    <a:pt x="1605" y="2682"/>
                  </a:cubicBezTo>
                  <a:cubicBezTo>
                    <a:pt x="1655" y="2833"/>
                    <a:pt x="1630" y="2983"/>
                    <a:pt x="1555" y="3108"/>
                  </a:cubicBezTo>
                  <a:cubicBezTo>
                    <a:pt x="1530" y="3133"/>
                    <a:pt x="1480" y="3159"/>
                    <a:pt x="1455" y="3209"/>
                  </a:cubicBezTo>
                  <a:cubicBezTo>
                    <a:pt x="1404" y="3259"/>
                    <a:pt x="1329" y="3309"/>
                    <a:pt x="1304" y="3384"/>
                  </a:cubicBezTo>
                  <a:cubicBezTo>
                    <a:pt x="1254" y="3484"/>
                    <a:pt x="1254" y="3610"/>
                    <a:pt x="1304" y="3685"/>
                  </a:cubicBezTo>
                  <a:cubicBezTo>
                    <a:pt x="703" y="3785"/>
                    <a:pt x="151" y="4236"/>
                    <a:pt x="1" y="4813"/>
                  </a:cubicBezTo>
                  <a:cubicBezTo>
                    <a:pt x="1" y="4888"/>
                    <a:pt x="26" y="4938"/>
                    <a:pt x="51" y="4963"/>
                  </a:cubicBezTo>
                  <a:cubicBezTo>
                    <a:pt x="76" y="4988"/>
                    <a:pt x="101" y="5013"/>
                    <a:pt x="126" y="5013"/>
                  </a:cubicBezTo>
                  <a:cubicBezTo>
                    <a:pt x="139" y="5018"/>
                    <a:pt x="153" y="5020"/>
                    <a:pt x="167" y="5020"/>
                  </a:cubicBezTo>
                  <a:cubicBezTo>
                    <a:pt x="234" y="5020"/>
                    <a:pt x="306" y="4971"/>
                    <a:pt x="327" y="4888"/>
                  </a:cubicBezTo>
                  <a:cubicBezTo>
                    <a:pt x="462" y="4391"/>
                    <a:pt x="984" y="3996"/>
                    <a:pt x="1508" y="3996"/>
                  </a:cubicBezTo>
                  <a:cubicBezTo>
                    <a:pt x="1566" y="3996"/>
                    <a:pt x="1623" y="4001"/>
                    <a:pt x="1680" y="4011"/>
                  </a:cubicBezTo>
                  <a:cubicBezTo>
                    <a:pt x="1780" y="4036"/>
                    <a:pt x="1881" y="4061"/>
                    <a:pt x="2006" y="4086"/>
                  </a:cubicBezTo>
                  <a:cubicBezTo>
                    <a:pt x="2131" y="4136"/>
                    <a:pt x="2282" y="4186"/>
                    <a:pt x="2432" y="4186"/>
                  </a:cubicBezTo>
                  <a:cubicBezTo>
                    <a:pt x="2532" y="4236"/>
                    <a:pt x="2658" y="4311"/>
                    <a:pt x="2758" y="4387"/>
                  </a:cubicBezTo>
                  <a:cubicBezTo>
                    <a:pt x="2833" y="4462"/>
                    <a:pt x="2908" y="4512"/>
                    <a:pt x="2983" y="4537"/>
                  </a:cubicBezTo>
                  <a:cubicBezTo>
                    <a:pt x="3021" y="4546"/>
                    <a:pt x="3056" y="4551"/>
                    <a:pt x="3088" y="4551"/>
                  </a:cubicBezTo>
                  <a:cubicBezTo>
                    <a:pt x="3230" y="4551"/>
                    <a:pt x="3328" y="4473"/>
                    <a:pt x="3409" y="4412"/>
                  </a:cubicBezTo>
                  <a:cubicBezTo>
                    <a:pt x="3460" y="4362"/>
                    <a:pt x="3485" y="4337"/>
                    <a:pt x="3535" y="4337"/>
                  </a:cubicBezTo>
                  <a:cubicBezTo>
                    <a:pt x="3585" y="4311"/>
                    <a:pt x="3635" y="4311"/>
                    <a:pt x="3710" y="4311"/>
                  </a:cubicBezTo>
                  <a:lnTo>
                    <a:pt x="3735" y="4311"/>
                  </a:lnTo>
                  <a:cubicBezTo>
                    <a:pt x="3911" y="4412"/>
                    <a:pt x="4036" y="4512"/>
                    <a:pt x="4086" y="4637"/>
                  </a:cubicBezTo>
                  <a:cubicBezTo>
                    <a:pt x="4136" y="4763"/>
                    <a:pt x="4111" y="4938"/>
                    <a:pt x="3986" y="4988"/>
                  </a:cubicBezTo>
                  <a:cubicBezTo>
                    <a:pt x="3969" y="4988"/>
                    <a:pt x="3953" y="4999"/>
                    <a:pt x="3943" y="4999"/>
                  </a:cubicBezTo>
                  <a:cubicBezTo>
                    <a:pt x="3939" y="4999"/>
                    <a:pt x="3936" y="4996"/>
                    <a:pt x="3936" y="4988"/>
                  </a:cubicBezTo>
                  <a:cubicBezTo>
                    <a:pt x="3961" y="4963"/>
                    <a:pt x="3961" y="4913"/>
                    <a:pt x="3961" y="4863"/>
                  </a:cubicBezTo>
                  <a:cubicBezTo>
                    <a:pt x="3930" y="4832"/>
                    <a:pt x="3899" y="4810"/>
                    <a:pt x="3868" y="4810"/>
                  </a:cubicBezTo>
                  <a:cubicBezTo>
                    <a:pt x="3849" y="4810"/>
                    <a:pt x="3830" y="4819"/>
                    <a:pt x="3810" y="4838"/>
                  </a:cubicBezTo>
                  <a:cubicBezTo>
                    <a:pt x="3760" y="4863"/>
                    <a:pt x="3710" y="4913"/>
                    <a:pt x="3710" y="4988"/>
                  </a:cubicBezTo>
                  <a:cubicBezTo>
                    <a:pt x="3710" y="5038"/>
                    <a:pt x="3735" y="5113"/>
                    <a:pt x="3785" y="5164"/>
                  </a:cubicBezTo>
                  <a:cubicBezTo>
                    <a:pt x="3832" y="5195"/>
                    <a:pt x="3888" y="5216"/>
                    <a:pt x="3948" y="5216"/>
                  </a:cubicBezTo>
                  <a:cubicBezTo>
                    <a:pt x="3985" y="5216"/>
                    <a:pt x="4023" y="5208"/>
                    <a:pt x="4061" y="5189"/>
                  </a:cubicBezTo>
                  <a:cubicBezTo>
                    <a:pt x="4312" y="5088"/>
                    <a:pt x="4387" y="4763"/>
                    <a:pt x="4287" y="4562"/>
                  </a:cubicBezTo>
                  <a:cubicBezTo>
                    <a:pt x="4262" y="4487"/>
                    <a:pt x="4211" y="4412"/>
                    <a:pt x="4136" y="4337"/>
                  </a:cubicBezTo>
                  <a:cubicBezTo>
                    <a:pt x="4186" y="4337"/>
                    <a:pt x="4237" y="4337"/>
                    <a:pt x="4287" y="4311"/>
                  </a:cubicBezTo>
                  <a:cubicBezTo>
                    <a:pt x="4462" y="4286"/>
                    <a:pt x="4587" y="4211"/>
                    <a:pt x="4688" y="4111"/>
                  </a:cubicBezTo>
                  <a:cubicBezTo>
                    <a:pt x="4713" y="4086"/>
                    <a:pt x="4738" y="4061"/>
                    <a:pt x="4763" y="4011"/>
                  </a:cubicBezTo>
                  <a:cubicBezTo>
                    <a:pt x="4813" y="4011"/>
                    <a:pt x="4863" y="3986"/>
                    <a:pt x="4913" y="3961"/>
                  </a:cubicBezTo>
                  <a:cubicBezTo>
                    <a:pt x="4988" y="3936"/>
                    <a:pt x="5064" y="3885"/>
                    <a:pt x="5139" y="3835"/>
                  </a:cubicBezTo>
                  <a:cubicBezTo>
                    <a:pt x="5164" y="3785"/>
                    <a:pt x="5214" y="3760"/>
                    <a:pt x="5239" y="3735"/>
                  </a:cubicBezTo>
                  <a:cubicBezTo>
                    <a:pt x="5300" y="3715"/>
                    <a:pt x="5393" y="3646"/>
                    <a:pt x="5492" y="3646"/>
                  </a:cubicBezTo>
                  <a:cubicBezTo>
                    <a:pt x="5516" y="3646"/>
                    <a:pt x="5540" y="3650"/>
                    <a:pt x="5565" y="3660"/>
                  </a:cubicBezTo>
                  <a:cubicBezTo>
                    <a:pt x="5640" y="3685"/>
                    <a:pt x="5690" y="3760"/>
                    <a:pt x="5715" y="3835"/>
                  </a:cubicBezTo>
                  <a:cubicBezTo>
                    <a:pt x="5715" y="3910"/>
                    <a:pt x="5690" y="3986"/>
                    <a:pt x="5615" y="4036"/>
                  </a:cubicBezTo>
                  <a:cubicBezTo>
                    <a:pt x="5590" y="4036"/>
                    <a:pt x="5590" y="4086"/>
                    <a:pt x="5615" y="4111"/>
                  </a:cubicBezTo>
                  <a:cubicBezTo>
                    <a:pt x="5628" y="4123"/>
                    <a:pt x="5640" y="4130"/>
                    <a:pt x="5653" y="4130"/>
                  </a:cubicBezTo>
                  <a:cubicBezTo>
                    <a:pt x="5665" y="4130"/>
                    <a:pt x="5678" y="4123"/>
                    <a:pt x="5690" y="4111"/>
                  </a:cubicBezTo>
                  <a:cubicBezTo>
                    <a:pt x="5790" y="4036"/>
                    <a:pt x="5841" y="3936"/>
                    <a:pt x="5816" y="3810"/>
                  </a:cubicBezTo>
                  <a:cubicBezTo>
                    <a:pt x="5790" y="3710"/>
                    <a:pt x="5715" y="3610"/>
                    <a:pt x="5615" y="3560"/>
                  </a:cubicBezTo>
                  <a:cubicBezTo>
                    <a:pt x="5575" y="3548"/>
                    <a:pt x="5537" y="3543"/>
                    <a:pt x="5500" y="3543"/>
                  </a:cubicBezTo>
                  <a:cubicBezTo>
                    <a:pt x="5374" y="3543"/>
                    <a:pt x="5267" y="3602"/>
                    <a:pt x="5189" y="3660"/>
                  </a:cubicBezTo>
                  <a:cubicBezTo>
                    <a:pt x="5139" y="3685"/>
                    <a:pt x="5114" y="3710"/>
                    <a:pt x="5064" y="3735"/>
                  </a:cubicBezTo>
                  <a:cubicBezTo>
                    <a:pt x="5014" y="3785"/>
                    <a:pt x="4938" y="3835"/>
                    <a:pt x="4863" y="3885"/>
                  </a:cubicBezTo>
                  <a:lnTo>
                    <a:pt x="4813" y="3885"/>
                  </a:lnTo>
                  <a:cubicBezTo>
                    <a:pt x="4863" y="3810"/>
                    <a:pt x="4863" y="3710"/>
                    <a:pt x="4838" y="3635"/>
                  </a:cubicBezTo>
                  <a:cubicBezTo>
                    <a:pt x="4792" y="3428"/>
                    <a:pt x="4599" y="3306"/>
                    <a:pt x="4413" y="3306"/>
                  </a:cubicBezTo>
                  <a:cubicBezTo>
                    <a:pt x="4396" y="3306"/>
                    <a:pt x="4379" y="3307"/>
                    <a:pt x="4362" y="3309"/>
                  </a:cubicBezTo>
                  <a:cubicBezTo>
                    <a:pt x="4337" y="3334"/>
                    <a:pt x="4312" y="3334"/>
                    <a:pt x="4287" y="3334"/>
                  </a:cubicBezTo>
                  <a:cubicBezTo>
                    <a:pt x="4337" y="3267"/>
                    <a:pt x="4431" y="3223"/>
                    <a:pt x="4519" y="3223"/>
                  </a:cubicBezTo>
                  <a:cubicBezTo>
                    <a:pt x="4562" y="3223"/>
                    <a:pt x="4604" y="3234"/>
                    <a:pt x="4638" y="3259"/>
                  </a:cubicBezTo>
                  <a:cubicBezTo>
                    <a:pt x="4663" y="3265"/>
                    <a:pt x="4688" y="3268"/>
                    <a:pt x="4712" y="3268"/>
                  </a:cubicBezTo>
                  <a:cubicBezTo>
                    <a:pt x="4783" y="3268"/>
                    <a:pt x="4844" y="3240"/>
                    <a:pt x="4863" y="3184"/>
                  </a:cubicBezTo>
                  <a:cubicBezTo>
                    <a:pt x="4913" y="3108"/>
                    <a:pt x="4888" y="3008"/>
                    <a:pt x="4788" y="2958"/>
                  </a:cubicBezTo>
                  <a:cubicBezTo>
                    <a:pt x="4709" y="2922"/>
                    <a:pt x="4624" y="2905"/>
                    <a:pt x="4539" y="2905"/>
                  </a:cubicBezTo>
                  <a:cubicBezTo>
                    <a:pt x="4327" y="2905"/>
                    <a:pt x="4118" y="3012"/>
                    <a:pt x="4011" y="3209"/>
                  </a:cubicBezTo>
                  <a:cubicBezTo>
                    <a:pt x="3961" y="3284"/>
                    <a:pt x="3936" y="3409"/>
                    <a:pt x="3961" y="3509"/>
                  </a:cubicBezTo>
                  <a:cubicBezTo>
                    <a:pt x="3986" y="3585"/>
                    <a:pt x="4036" y="3635"/>
                    <a:pt x="4111" y="3660"/>
                  </a:cubicBezTo>
                  <a:cubicBezTo>
                    <a:pt x="4154" y="3681"/>
                    <a:pt x="4196" y="3689"/>
                    <a:pt x="4236" y="3689"/>
                  </a:cubicBezTo>
                  <a:cubicBezTo>
                    <a:pt x="4292" y="3689"/>
                    <a:pt x="4344" y="3674"/>
                    <a:pt x="4387" y="3660"/>
                  </a:cubicBezTo>
                  <a:cubicBezTo>
                    <a:pt x="4412" y="3635"/>
                    <a:pt x="4412" y="3635"/>
                    <a:pt x="4437" y="3635"/>
                  </a:cubicBezTo>
                  <a:cubicBezTo>
                    <a:pt x="4462" y="3635"/>
                    <a:pt x="4512" y="3660"/>
                    <a:pt x="4512" y="3710"/>
                  </a:cubicBezTo>
                  <a:cubicBezTo>
                    <a:pt x="4537" y="3760"/>
                    <a:pt x="4512" y="3835"/>
                    <a:pt x="4462" y="3885"/>
                  </a:cubicBezTo>
                  <a:cubicBezTo>
                    <a:pt x="4412" y="3936"/>
                    <a:pt x="4312" y="3986"/>
                    <a:pt x="4211" y="4011"/>
                  </a:cubicBezTo>
                  <a:cubicBezTo>
                    <a:pt x="4136" y="4011"/>
                    <a:pt x="4036" y="4011"/>
                    <a:pt x="3911" y="3986"/>
                  </a:cubicBezTo>
                  <a:cubicBezTo>
                    <a:pt x="3851" y="3986"/>
                    <a:pt x="3786" y="3982"/>
                    <a:pt x="3720" y="3982"/>
                  </a:cubicBezTo>
                  <a:cubicBezTo>
                    <a:pt x="3620" y="3982"/>
                    <a:pt x="3515" y="3991"/>
                    <a:pt x="3409" y="4036"/>
                  </a:cubicBezTo>
                  <a:cubicBezTo>
                    <a:pt x="3334" y="4061"/>
                    <a:pt x="3284" y="4111"/>
                    <a:pt x="3234" y="4136"/>
                  </a:cubicBezTo>
                  <a:cubicBezTo>
                    <a:pt x="3159" y="4192"/>
                    <a:pt x="3126" y="4221"/>
                    <a:pt x="3104" y="4221"/>
                  </a:cubicBezTo>
                  <a:cubicBezTo>
                    <a:pt x="3096" y="4221"/>
                    <a:pt x="3090" y="4217"/>
                    <a:pt x="3084" y="4211"/>
                  </a:cubicBezTo>
                  <a:cubicBezTo>
                    <a:pt x="3059" y="4211"/>
                    <a:pt x="2983" y="4161"/>
                    <a:pt x="2958" y="4136"/>
                  </a:cubicBezTo>
                  <a:lnTo>
                    <a:pt x="2933" y="4136"/>
                  </a:lnTo>
                  <a:cubicBezTo>
                    <a:pt x="3259" y="3986"/>
                    <a:pt x="3485" y="3685"/>
                    <a:pt x="3635" y="3359"/>
                  </a:cubicBezTo>
                  <a:cubicBezTo>
                    <a:pt x="3660" y="3309"/>
                    <a:pt x="3685" y="3259"/>
                    <a:pt x="3685" y="3209"/>
                  </a:cubicBezTo>
                  <a:cubicBezTo>
                    <a:pt x="3710" y="3184"/>
                    <a:pt x="3710" y="3159"/>
                    <a:pt x="3735" y="3133"/>
                  </a:cubicBezTo>
                  <a:cubicBezTo>
                    <a:pt x="3785" y="2958"/>
                    <a:pt x="3810" y="2783"/>
                    <a:pt x="3861" y="2632"/>
                  </a:cubicBezTo>
                  <a:cubicBezTo>
                    <a:pt x="3886" y="2457"/>
                    <a:pt x="3911" y="2306"/>
                    <a:pt x="3961" y="2156"/>
                  </a:cubicBezTo>
                  <a:cubicBezTo>
                    <a:pt x="4011" y="2281"/>
                    <a:pt x="4086" y="2382"/>
                    <a:pt x="4186" y="2482"/>
                  </a:cubicBezTo>
                  <a:lnTo>
                    <a:pt x="4211" y="2482"/>
                  </a:lnTo>
                  <a:cubicBezTo>
                    <a:pt x="4287" y="2557"/>
                    <a:pt x="4362" y="2607"/>
                    <a:pt x="4437" y="2632"/>
                  </a:cubicBezTo>
                  <a:cubicBezTo>
                    <a:pt x="4468" y="2639"/>
                    <a:pt x="4500" y="2642"/>
                    <a:pt x="4530" y="2642"/>
                  </a:cubicBezTo>
                  <a:cubicBezTo>
                    <a:pt x="4622" y="2642"/>
                    <a:pt x="4706" y="2613"/>
                    <a:pt x="4763" y="2557"/>
                  </a:cubicBezTo>
                  <a:cubicBezTo>
                    <a:pt x="4788" y="2557"/>
                    <a:pt x="4788" y="2532"/>
                    <a:pt x="4813" y="2532"/>
                  </a:cubicBezTo>
                  <a:cubicBezTo>
                    <a:pt x="4826" y="2519"/>
                    <a:pt x="4838" y="2513"/>
                    <a:pt x="4851" y="2513"/>
                  </a:cubicBezTo>
                  <a:cubicBezTo>
                    <a:pt x="4863" y="2513"/>
                    <a:pt x="4876" y="2519"/>
                    <a:pt x="4888" y="2532"/>
                  </a:cubicBezTo>
                  <a:cubicBezTo>
                    <a:pt x="4963" y="2532"/>
                    <a:pt x="5014" y="2582"/>
                    <a:pt x="5039" y="2632"/>
                  </a:cubicBezTo>
                  <a:cubicBezTo>
                    <a:pt x="5064" y="2657"/>
                    <a:pt x="5064" y="2682"/>
                    <a:pt x="5089" y="2707"/>
                  </a:cubicBezTo>
                  <a:cubicBezTo>
                    <a:pt x="5089" y="2783"/>
                    <a:pt x="5114" y="2833"/>
                    <a:pt x="5164" y="2883"/>
                  </a:cubicBezTo>
                  <a:cubicBezTo>
                    <a:pt x="5219" y="2920"/>
                    <a:pt x="5274" y="2943"/>
                    <a:pt x="5339" y="2943"/>
                  </a:cubicBezTo>
                  <a:cubicBezTo>
                    <a:pt x="5363" y="2943"/>
                    <a:pt x="5388" y="2940"/>
                    <a:pt x="5415" y="2933"/>
                  </a:cubicBezTo>
                  <a:cubicBezTo>
                    <a:pt x="5490" y="2883"/>
                    <a:pt x="5540" y="2808"/>
                    <a:pt x="5540" y="2732"/>
                  </a:cubicBezTo>
                  <a:cubicBezTo>
                    <a:pt x="5540" y="2707"/>
                    <a:pt x="5540" y="2682"/>
                    <a:pt x="5490" y="2682"/>
                  </a:cubicBezTo>
                  <a:cubicBezTo>
                    <a:pt x="5465" y="2682"/>
                    <a:pt x="5440" y="2707"/>
                    <a:pt x="5440" y="2732"/>
                  </a:cubicBezTo>
                  <a:cubicBezTo>
                    <a:pt x="5440" y="2758"/>
                    <a:pt x="5415" y="2808"/>
                    <a:pt x="5364" y="2833"/>
                  </a:cubicBezTo>
                  <a:cubicBezTo>
                    <a:pt x="5314" y="2833"/>
                    <a:pt x="5264" y="2833"/>
                    <a:pt x="5239" y="2808"/>
                  </a:cubicBezTo>
                  <a:cubicBezTo>
                    <a:pt x="5214" y="2783"/>
                    <a:pt x="5189" y="2732"/>
                    <a:pt x="5189" y="2682"/>
                  </a:cubicBezTo>
                  <a:cubicBezTo>
                    <a:pt x="5164" y="2632"/>
                    <a:pt x="5164" y="2607"/>
                    <a:pt x="5139" y="2582"/>
                  </a:cubicBezTo>
                  <a:cubicBezTo>
                    <a:pt x="5089" y="2507"/>
                    <a:pt x="5014" y="2432"/>
                    <a:pt x="4913" y="2432"/>
                  </a:cubicBezTo>
                  <a:cubicBezTo>
                    <a:pt x="4888" y="2407"/>
                    <a:pt x="4888" y="2407"/>
                    <a:pt x="4863" y="2407"/>
                  </a:cubicBezTo>
                  <a:cubicBezTo>
                    <a:pt x="4888" y="2357"/>
                    <a:pt x="4888" y="2306"/>
                    <a:pt x="4888" y="2281"/>
                  </a:cubicBezTo>
                  <a:lnTo>
                    <a:pt x="4888" y="2231"/>
                  </a:lnTo>
                  <a:cubicBezTo>
                    <a:pt x="4913" y="2181"/>
                    <a:pt x="4913" y="2131"/>
                    <a:pt x="4938" y="2081"/>
                  </a:cubicBezTo>
                  <a:cubicBezTo>
                    <a:pt x="4963" y="2056"/>
                    <a:pt x="4988" y="2031"/>
                    <a:pt x="5014" y="2031"/>
                  </a:cubicBezTo>
                  <a:cubicBezTo>
                    <a:pt x="5033" y="2050"/>
                    <a:pt x="5052" y="2058"/>
                    <a:pt x="5071" y="2058"/>
                  </a:cubicBezTo>
                  <a:cubicBezTo>
                    <a:pt x="5102" y="2058"/>
                    <a:pt x="5133" y="2037"/>
                    <a:pt x="5164" y="2006"/>
                  </a:cubicBezTo>
                  <a:cubicBezTo>
                    <a:pt x="5189" y="1956"/>
                    <a:pt x="5164" y="1880"/>
                    <a:pt x="5114" y="1855"/>
                  </a:cubicBezTo>
                  <a:cubicBezTo>
                    <a:pt x="5078" y="1834"/>
                    <a:pt x="5041" y="1825"/>
                    <a:pt x="5003" y="1825"/>
                  </a:cubicBezTo>
                  <a:cubicBezTo>
                    <a:pt x="4909" y="1825"/>
                    <a:pt x="4817" y="1884"/>
                    <a:pt x="4763" y="1956"/>
                  </a:cubicBezTo>
                  <a:cubicBezTo>
                    <a:pt x="4713" y="2056"/>
                    <a:pt x="4688" y="2131"/>
                    <a:pt x="4688" y="2206"/>
                  </a:cubicBezTo>
                  <a:lnTo>
                    <a:pt x="4688" y="2231"/>
                  </a:lnTo>
                  <a:cubicBezTo>
                    <a:pt x="4663" y="2306"/>
                    <a:pt x="4663" y="2382"/>
                    <a:pt x="4613" y="2407"/>
                  </a:cubicBezTo>
                  <a:cubicBezTo>
                    <a:pt x="4587" y="2432"/>
                    <a:pt x="4537" y="2432"/>
                    <a:pt x="4487" y="2432"/>
                  </a:cubicBezTo>
                  <a:cubicBezTo>
                    <a:pt x="4437" y="2407"/>
                    <a:pt x="4387" y="2382"/>
                    <a:pt x="4337" y="2331"/>
                  </a:cubicBezTo>
                  <a:cubicBezTo>
                    <a:pt x="4211" y="2206"/>
                    <a:pt x="4111" y="2031"/>
                    <a:pt x="4086" y="1830"/>
                  </a:cubicBezTo>
                  <a:cubicBezTo>
                    <a:pt x="4111" y="1830"/>
                    <a:pt x="4111" y="1805"/>
                    <a:pt x="4111" y="1805"/>
                  </a:cubicBezTo>
                  <a:cubicBezTo>
                    <a:pt x="4211" y="1630"/>
                    <a:pt x="4387" y="1454"/>
                    <a:pt x="4562" y="1379"/>
                  </a:cubicBezTo>
                  <a:cubicBezTo>
                    <a:pt x="4635" y="1350"/>
                    <a:pt x="4732" y="1321"/>
                    <a:pt x="4835" y="1321"/>
                  </a:cubicBezTo>
                  <a:cubicBezTo>
                    <a:pt x="4911" y="1321"/>
                    <a:pt x="4989" y="1337"/>
                    <a:pt x="5064" y="1379"/>
                  </a:cubicBezTo>
                  <a:cubicBezTo>
                    <a:pt x="5082" y="1385"/>
                    <a:pt x="5103" y="1388"/>
                    <a:pt x="5124" y="1388"/>
                  </a:cubicBezTo>
                  <a:cubicBezTo>
                    <a:pt x="5186" y="1388"/>
                    <a:pt x="5252" y="1360"/>
                    <a:pt x="5289" y="1304"/>
                  </a:cubicBezTo>
                  <a:cubicBezTo>
                    <a:pt x="5339" y="1229"/>
                    <a:pt x="5289" y="1128"/>
                    <a:pt x="5214" y="1078"/>
                  </a:cubicBezTo>
                  <a:cubicBezTo>
                    <a:pt x="5108" y="1018"/>
                    <a:pt x="4983" y="985"/>
                    <a:pt x="4851" y="985"/>
                  </a:cubicBezTo>
                  <a:cubicBezTo>
                    <a:pt x="4765" y="985"/>
                    <a:pt x="4676" y="999"/>
                    <a:pt x="4587" y="1028"/>
                  </a:cubicBezTo>
                  <a:cubicBezTo>
                    <a:pt x="4537" y="978"/>
                    <a:pt x="4512" y="903"/>
                    <a:pt x="4512" y="828"/>
                  </a:cubicBezTo>
                  <a:cubicBezTo>
                    <a:pt x="4512" y="753"/>
                    <a:pt x="4562" y="702"/>
                    <a:pt x="4613" y="677"/>
                  </a:cubicBezTo>
                  <a:cubicBezTo>
                    <a:pt x="4663" y="652"/>
                    <a:pt x="4713" y="652"/>
                    <a:pt x="4763" y="652"/>
                  </a:cubicBezTo>
                  <a:cubicBezTo>
                    <a:pt x="4813" y="677"/>
                    <a:pt x="4838" y="677"/>
                    <a:pt x="4863" y="677"/>
                  </a:cubicBezTo>
                  <a:cubicBezTo>
                    <a:pt x="5014" y="677"/>
                    <a:pt x="5139" y="627"/>
                    <a:pt x="5214" y="527"/>
                  </a:cubicBezTo>
                  <a:cubicBezTo>
                    <a:pt x="5314" y="427"/>
                    <a:pt x="5339" y="276"/>
                    <a:pt x="5264" y="151"/>
                  </a:cubicBezTo>
                  <a:cubicBezTo>
                    <a:pt x="5239" y="76"/>
                    <a:pt x="5164" y="26"/>
                    <a:pt x="5089" y="1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8"/>
            <p:cNvSpPr/>
            <p:nvPr/>
          </p:nvSpPr>
          <p:spPr>
            <a:xfrm>
              <a:off x="212118" y="4096919"/>
              <a:ext cx="357341" cy="505163"/>
            </a:xfrm>
            <a:custGeom>
              <a:avLst/>
              <a:gdLst/>
              <a:ahLst/>
              <a:cxnLst/>
              <a:rect l="l" t="t" r="r" b="b"/>
              <a:pathLst>
                <a:path w="4813" h="6804" extrusionOk="0">
                  <a:moveTo>
                    <a:pt x="2516" y="1"/>
                  </a:moveTo>
                  <a:cubicBezTo>
                    <a:pt x="2463" y="1"/>
                    <a:pt x="2409" y="18"/>
                    <a:pt x="2356" y="36"/>
                  </a:cubicBezTo>
                  <a:cubicBezTo>
                    <a:pt x="2231" y="111"/>
                    <a:pt x="2181" y="262"/>
                    <a:pt x="2231" y="412"/>
                  </a:cubicBezTo>
                  <a:cubicBezTo>
                    <a:pt x="2256" y="512"/>
                    <a:pt x="2331" y="613"/>
                    <a:pt x="2431" y="688"/>
                  </a:cubicBezTo>
                  <a:cubicBezTo>
                    <a:pt x="2482" y="713"/>
                    <a:pt x="2507" y="713"/>
                    <a:pt x="2532" y="738"/>
                  </a:cubicBezTo>
                  <a:cubicBezTo>
                    <a:pt x="2582" y="763"/>
                    <a:pt x="2632" y="788"/>
                    <a:pt x="2657" y="813"/>
                  </a:cubicBezTo>
                  <a:cubicBezTo>
                    <a:pt x="2707" y="863"/>
                    <a:pt x="2707" y="938"/>
                    <a:pt x="2682" y="1014"/>
                  </a:cubicBezTo>
                  <a:cubicBezTo>
                    <a:pt x="2632" y="1064"/>
                    <a:pt x="2582" y="1114"/>
                    <a:pt x="2532" y="1139"/>
                  </a:cubicBezTo>
                  <a:cubicBezTo>
                    <a:pt x="2356" y="989"/>
                    <a:pt x="2156" y="888"/>
                    <a:pt x="1930" y="888"/>
                  </a:cubicBezTo>
                  <a:cubicBezTo>
                    <a:pt x="1855" y="888"/>
                    <a:pt x="1780" y="963"/>
                    <a:pt x="1780" y="1039"/>
                  </a:cubicBezTo>
                  <a:cubicBezTo>
                    <a:pt x="1780" y="1139"/>
                    <a:pt x="1830" y="1214"/>
                    <a:pt x="1930" y="1214"/>
                  </a:cubicBezTo>
                  <a:cubicBezTo>
                    <a:pt x="2131" y="1214"/>
                    <a:pt x="2281" y="1339"/>
                    <a:pt x="2356" y="1465"/>
                  </a:cubicBezTo>
                  <a:cubicBezTo>
                    <a:pt x="2482" y="1640"/>
                    <a:pt x="2557" y="1841"/>
                    <a:pt x="2557" y="2041"/>
                  </a:cubicBezTo>
                  <a:cubicBezTo>
                    <a:pt x="2557" y="2066"/>
                    <a:pt x="2557" y="2066"/>
                    <a:pt x="2557" y="2091"/>
                  </a:cubicBezTo>
                  <a:cubicBezTo>
                    <a:pt x="2431" y="2242"/>
                    <a:pt x="2281" y="2342"/>
                    <a:pt x="2106" y="2392"/>
                  </a:cubicBezTo>
                  <a:cubicBezTo>
                    <a:pt x="2068" y="2405"/>
                    <a:pt x="2030" y="2411"/>
                    <a:pt x="1996" y="2411"/>
                  </a:cubicBezTo>
                  <a:cubicBezTo>
                    <a:pt x="1961" y="2411"/>
                    <a:pt x="1930" y="2405"/>
                    <a:pt x="1905" y="2392"/>
                  </a:cubicBezTo>
                  <a:cubicBezTo>
                    <a:pt x="1855" y="2392"/>
                    <a:pt x="1830" y="2367"/>
                    <a:pt x="1805" y="2317"/>
                  </a:cubicBezTo>
                  <a:cubicBezTo>
                    <a:pt x="1805" y="2267"/>
                    <a:pt x="1805" y="2217"/>
                    <a:pt x="1830" y="2166"/>
                  </a:cubicBezTo>
                  <a:lnTo>
                    <a:pt x="1855" y="2141"/>
                  </a:lnTo>
                  <a:cubicBezTo>
                    <a:pt x="1880" y="2066"/>
                    <a:pt x="1905" y="1966"/>
                    <a:pt x="1905" y="1866"/>
                  </a:cubicBezTo>
                  <a:cubicBezTo>
                    <a:pt x="1905" y="1750"/>
                    <a:pt x="1819" y="1612"/>
                    <a:pt x="1687" y="1612"/>
                  </a:cubicBezTo>
                  <a:cubicBezTo>
                    <a:pt x="1677" y="1612"/>
                    <a:pt x="1666" y="1613"/>
                    <a:pt x="1654" y="1615"/>
                  </a:cubicBezTo>
                  <a:cubicBezTo>
                    <a:pt x="1579" y="1615"/>
                    <a:pt x="1529" y="1665"/>
                    <a:pt x="1554" y="1715"/>
                  </a:cubicBezTo>
                  <a:cubicBezTo>
                    <a:pt x="1554" y="1765"/>
                    <a:pt x="1604" y="1816"/>
                    <a:pt x="1654" y="1816"/>
                  </a:cubicBezTo>
                  <a:cubicBezTo>
                    <a:pt x="1654" y="1816"/>
                    <a:pt x="1680" y="1841"/>
                    <a:pt x="1680" y="1891"/>
                  </a:cubicBezTo>
                  <a:cubicBezTo>
                    <a:pt x="1705" y="1941"/>
                    <a:pt x="1680" y="1991"/>
                    <a:pt x="1654" y="2041"/>
                  </a:cubicBezTo>
                  <a:lnTo>
                    <a:pt x="1629" y="2091"/>
                  </a:lnTo>
                  <a:cubicBezTo>
                    <a:pt x="1629" y="2116"/>
                    <a:pt x="1604" y="2166"/>
                    <a:pt x="1604" y="2217"/>
                  </a:cubicBezTo>
                  <a:cubicBezTo>
                    <a:pt x="1579" y="2217"/>
                    <a:pt x="1554" y="2192"/>
                    <a:pt x="1529" y="2192"/>
                  </a:cubicBezTo>
                  <a:cubicBezTo>
                    <a:pt x="1498" y="2181"/>
                    <a:pt x="1463" y="2175"/>
                    <a:pt x="1426" y="2175"/>
                  </a:cubicBezTo>
                  <a:cubicBezTo>
                    <a:pt x="1375" y="2175"/>
                    <a:pt x="1323" y="2187"/>
                    <a:pt x="1279" y="2217"/>
                  </a:cubicBezTo>
                  <a:cubicBezTo>
                    <a:pt x="1253" y="2242"/>
                    <a:pt x="1228" y="2267"/>
                    <a:pt x="1178" y="2292"/>
                  </a:cubicBezTo>
                  <a:cubicBezTo>
                    <a:pt x="1153" y="2317"/>
                    <a:pt x="1128" y="2367"/>
                    <a:pt x="1078" y="2367"/>
                  </a:cubicBezTo>
                  <a:cubicBezTo>
                    <a:pt x="1028" y="2367"/>
                    <a:pt x="978" y="2367"/>
                    <a:pt x="953" y="2317"/>
                  </a:cubicBezTo>
                  <a:cubicBezTo>
                    <a:pt x="928" y="2292"/>
                    <a:pt x="928" y="2242"/>
                    <a:pt x="928" y="2217"/>
                  </a:cubicBezTo>
                  <a:cubicBezTo>
                    <a:pt x="953" y="2166"/>
                    <a:pt x="928" y="2141"/>
                    <a:pt x="903" y="2141"/>
                  </a:cubicBezTo>
                  <a:cubicBezTo>
                    <a:pt x="895" y="2134"/>
                    <a:pt x="888" y="2131"/>
                    <a:pt x="881" y="2131"/>
                  </a:cubicBezTo>
                  <a:cubicBezTo>
                    <a:pt x="863" y="2131"/>
                    <a:pt x="845" y="2149"/>
                    <a:pt x="827" y="2166"/>
                  </a:cubicBezTo>
                  <a:cubicBezTo>
                    <a:pt x="802" y="2242"/>
                    <a:pt x="827" y="2342"/>
                    <a:pt x="878" y="2392"/>
                  </a:cubicBezTo>
                  <a:cubicBezTo>
                    <a:pt x="915" y="2448"/>
                    <a:pt x="981" y="2477"/>
                    <a:pt x="1043" y="2477"/>
                  </a:cubicBezTo>
                  <a:cubicBezTo>
                    <a:pt x="1064" y="2477"/>
                    <a:pt x="1084" y="2473"/>
                    <a:pt x="1103" y="2467"/>
                  </a:cubicBezTo>
                  <a:cubicBezTo>
                    <a:pt x="1178" y="2442"/>
                    <a:pt x="1203" y="2417"/>
                    <a:pt x="1253" y="2367"/>
                  </a:cubicBezTo>
                  <a:cubicBezTo>
                    <a:pt x="1279" y="2342"/>
                    <a:pt x="1304" y="2342"/>
                    <a:pt x="1329" y="2317"/>
                  </a:cubicBezTo>
                  <a:cubicBezTo>
                    <a:pt x="1379" y="2292"/>
                    <a:pt x="1454" y="2292"/>
                    <a:pt x="1504" y="2292"/>
                  </a:cubicBezTo>
                  <a:cubicBezTo>
                    <a:pt x="1554" y="2317"/>
                    <a:pt x="1579" y="2317"/>
                    <a:pt x="1604" y="2342"/>
                  </a:cubicBezTo>
                  <a:cubicBezTo>
                    <a:pt x="1604" y="2367"/>
                    <a:pt x="1604" y="2367"/>
                    <a:pt x="1604" y="2392"/>
                  </a:cubicBezTo>
                  <a:cubicBezTo>
                    <a:pt x="1654" y="2492"/>
                    <a:pt x="1755" y="2593"/>
                    <a:pt x="1855" y="2618"/>
                  </a:cubicBezTo>
                  <a:cubicBezTo>
                    <a:pt x="1893" y="2630"/>
                    <a:pt x="1936" y="2636"/>
                    <a:pt x="1983" y="2636"/>
                  </a:cubicBezTo>
                  <a:cubicBezTo>
                    <a:pt x="2030" y="2636"/>
                    <a:pt x="2081" y="2630"/>
                    <a:pt x="2131" y="2618"/>
                  </a:cubicBezTo>
                  <a:cubicBezTo>
                    <a:pt x="2131" y="2593"/>
                    <a:pt x="2156" y="2593"/>
                    <a:pt x="2156" y="2593"/>
                  </a:cubicBezTo>
                  <a:cubicBezTo>
                    <a:pt x="2281" y="2567"/>
                    <a:pt x="2406" y="2517"/>
                    <a:pt x="2507" y="2442"/>
                  </a:cubicBezTo>
                  <a:lnTo>
                    <a:pt x="2507" y="2442"/>
                  </a:lnTo>
                  <a:cubicBezTo>
                    <a:pt x="2482" y="2593"/>
                    <a:pt x="2431" y="2743"/>
                    <a:pt x="2381" y="2893"/>
                  </a:cubicBezTo>
                  <a:cubicBezTo>
                    <a:pt x="2331" y="3069"/>
                    <a:pt x="2281" y="3219"/>
                    <a:pt x="2231" y="3395"/>
                  </a:cubicBezTo>
                  <a:cubicBezTo>
                    <a:pt x="2231" y="3420"/>
                    <a:pt x="2231" y="3445"/>
                    <a:pt x="2231" y="3495"/>
                  </a:cubicBezTo>
                  <a:cubicBezTo>
                    <a:pt x="2206" y="3545"/>
                    <a:pt x="2206" y="3595"/>
                    <a:pt x="2206" y="3645"/>
                  </a:cubicBezTo>
                  <a:cubicBezTo>
                    <a:pt x="2156" y="3996"/>
                    <a:pt x="2231" y="4372"/>
                    <a:pt x="2431" y="4648"/>
                  </a:cubicBezTo>
                  <a:cubicBezTo>
                    <a:pt x="2356" y="4648"/>
                    <a:pt x="2281" y="4673"/>
                    <a:pt x="2256" y="4673"/>
                  </a:cubicBezTo>
                  <a:cubicBezTo>
                    <a:pt x="2231" y="4648"/>
                    <a:pt x="2206" y="4623"/>
                    <a:pt x="2181" y="4522"/>
                  </a:cubicBezTo>
                  <a:cubicBezTo>
                    <a:pt x="2156" y="4472"/>
                    <a:pt x="2131" y="4397"/>
                    <a:pt x="2081" y="4347"/>
                  </a:cubicBezTo>
                  <a:cubicBezTo>
                    <a:pt x="1955" y="4197"/>
                    <a:pt x="1780" y="4121"/>
                    <a:pt x="1629" y="4046"/>
                  </a:cubicBezTo>
                  <a:cubicBezTo>
                    <a:pt x="1529" y="4021"/>
                    <a:pt x="1454" y="3971"/>
                    <a:pt x="1379" y="3921"/>
                  </a:cubicBezTo>
                  <a:cubicBezTo>
                    <a:pt x="1304" y="3846"/>
                    <a:pt x="1253" y="3770"/>
                    <a:pt x="1228" y="3695"/>
                  </a:cubicBezTo>
                  <a:cubicBezTo>
                    <a:pt x="1203" y="3620"/>
                    <a:pt x="1228" y="3545"/>
                    <a:pt x="1253" y="3520"/>
                  </a:cubicBezTo>
                  <a:cubicBezTo>
                    <a:pt x="1268" y="3490"/>
                    <a:pt x="1300" y="3478"/>
                    <a:pt x="1324" y="3478"/>
                  </a:cubicBezTo>
                  <a:cubicBezTo>
                    <a:pt x="1341" y="3478"/>
                    <a:pt x="1354" y="3484"/>
                    <a:pt x="1354" y="3495"/>
                  </a:cubicBezTo>
                  <a:cubicBezTo>
                    <a:pt x="1379" y="3495"/>
                    <a:pt x="1379" y="3520"/>
                    <a:pt x="1404" y="3520"/>
                  </a:cubicBezTo>
                  <a:cubicBezTo>
                    <a:pt x="1454" y="3595"/>
                    <a:pt x="1504" y="3670"/>
                    <a:pt x="1629" y="3670"/>
                  </a:cubicBezTo>
                  <a:cubicBezTo>
                    <a:pt x="1648" y="3677"/>
                    <a:pt x="1667" y="3680"/>
                    <a:pt x="1685" y="3680"/>
                  </a:cubicBezTo>
                  <a:cubicBezTo>
                    <a:pt x="1741" y="3680"/>
                    <a:pt x="1792" y="3651"/>
                    <a:pt x="1830" y="3595"/>
                  </a:cubicBezTo>
                  <a:cubicBezTo>
                    <a:pt x="1905" y="3545"/>
                    <a:pt x="1955" y="3420"/>
                    <a:pt x="1955" y="3319"/>
                  </a:cubicBezTo>
                  <a:cubicBezTo>
                    <a:pt x="1955" y="3019"/>
                    <a:pt x="1680" y="2743"/>
                    <a:pt x="1379" y="2718"/>
                  </a:cubicBezTo>
                  <a:cubicBezTo>
                    <a:pt x="1279" y="2718"/>
                    <a:pt x="1203" y="2793"/>
                    <a:pt x="1203" y="2893"/>
                  </a:cubicBezTo>
                  <a:cubicBezTo>
                    <a:pt x="1203" y="2968"/>
                    <a:pt x="1279" y="3044"/>
                    <a:pt x="1379" y="3044"/>
                  </a:cubicBezTo>
                  <a:cubicBezTo>
                    <a:pt x="1504" y="3069"/>
                    <a:pt x="1604" y="3169"/>
                    <a:pt x="1629" y="3294"/>
                  </a:cubicBezTo>
                  <a:cubicBezTo>
                    <a:pt x="1604" y="3294"/>
                    <a:pt x="1604" y="3269"/>
                    <a:pt x="1579" y="3244"/>
                  </a:cubicBezTo>
                  <a:cubicBezTo>
                    <a:pt x="1514" y="3190"/>
                    <a:pt x="1431" y="3164"/>
                    <a:pt x="1344" y="3164"/>
                  </a:cubicBezTo>
                  <a:cubicBezTo>
                    <a:pt x="1231" y="3164"/>
                    <a:pt x="1113" y="3209"/>
                    <a:pt x="1028" y="3294"/>
                  </a:cubicBezTo>
                  <a:cubicBezTo>
                    <a:pt x="953" y="3344"/>
                    <a:pt x="928" y="3445"/>
                    <a:pt x="903" y="3520"/>
                  </a:cubicBezTo>
                  <a:cubicBezTo>
                    <a:pt x="878" y="3520"/>
                    <a:pt x="878" y="3495"/>
                    <a:pt x="878" y="3495"/>
                  </a:cubicBezTo>
                  <a:cubicBezTo>
                    <a:pt x="827" y="3420"/>
                    <a:pt x="802" y="3344"/>
                    <a:pt x="777" y="3269"/>
                  </a:cubicBezTo>
                  <a:cubicBezTo>
                    <a:pt x="752" y="3219"/>
                    <a:pt x="727" y="3169"/>
                    <a:pt x="702" y="3119"/>
                  </a:cubicBezTo>
                  <a:cubicBezTo>
                    <a:pt x="652" y="3044"/>
                    <a:pt x="552" y="2868"/>
                    <a:pt x="376" y="2843"/>
                  </a:cubicBezTo>
                  <a:cubicBezTo>
                    <a:pt x="251" y="2843"/>
                    <a:pt x="151" y="2893"/>
                    <a:pt x="76" y="2968"/>
                  </a:cubicBezTo>
                  <a:cubicBezTo>
                    <a:pt x="0" y="3069"/>
                    <a:pt x="0" y="3194"/>
                    <a:pt x="50" y="3294"/>
                  </a:cubicBezTo>
                  <a:cubicBezTo>
                    <a:pt x="50" y="3319"/>
                    <a:pt x="76" y="3319"/>
                    <a:pt x="101" y="3319"/>
                  </a:cubicBezTo>
                  <a:cubicBezTo>
                    <a:pt x="151" y="3294"/>
                    <a:pt x="151" y="3269"/>
                    <a:pt x="151" y="3244"/>
                  </a:cubicBezTo>
                  <a:cubicBezTo>
                    <a:pt x="101" y="3169"/>
                    <a:pt x="126" y="3094"/>
                    <a:pt x="151" y="3044"/>
                  </a:cubicBezTo>
                  <a:cubicBezTo>
                    <a:pt x="201" y="2968"/>
                    <a:pt x="276" y="2943"/>
                    <a:pt x="351" y="2943"/>
                  </a:cubicBezTo>
                  <a:cubicBezTo>
                    <a:pt x="502" y="2968"/>
                    <a:pt x="577" y="3119"/>
                    <a:pt x="602" y="3169"/>
                  </a:cubicBezTo>
                  <a:cubicBezTo>
                    <a:pt x="627" y="3219"/>
                    <a:pt x="652" y="3269"/>
                    <a:pt x="677" y="3319"/>
                  </a:cubicBezTo>
                  <a:cubicBezTo>
                    <a:pt x="702" y="3395"/>
                    <a:pt x="727" y="3470"/>
                    <a:pt x="777" y="3545"/>
                  </a:cubicBezTo>
                  <a:cubicBezTo>
                    <a:pt x="802" y="3595"/>
                    <a:pt x="852" y="3620"/>
                    <a:pt x="903" y="3670"/>
                  </a:cubicBezTo>
                  <a:cubicBezTo>
                    <a:pt x="903" y="3695"/>
                    <a:pt x="903" y="3745"/>
                    <a:pt x="903" y="3770"/>
                  </a:cubicBezTo>
                  <a:cubicBezTo>
                    <a:pt x="953" y="3921"/>
                    <a:pt x="1028" y="4046"/>
                    <a:pt x="1153" y="4146"/>
                  </a:cubicBezTo>
                  <a:cubicBezTo>
                    <a:pt x="1203" y="4197"/>
                    <a:pt x="1253" y="4222"/>
                    <a:pt x="1279" y="4247"/>
                  </a:cubicBezTo>
                  <a:cubicBezTo>
                    <a:pt x="1203" y="4272"/>
                    <a:pt x="1103" y="4297"/>
                    <a:pt x="1028" y="4372"/>
                  </a:cubicBezTo>
                  <a:cubicBezTo>
                    <a:pt x="852" y="4497"/>
                    <a:pt x="752" y="4823"/>
                    <a:pt x="928" y="5024"/>
                  </a:cubicBezTo>
                  <a:cubicBezTo>
                    <a:pt x="978" y="5099"/>
                    <a:pt x="1078" y="5149"/>
                    <a:pt x="1178" y="5149"/>
                  </a:cubicBezTo>
                  <a:lnTo>
                    <a:pt x="1203" y="5149"/>
                  </a:lnTo>
                  <a:cubicBezTo>
                    <a:pt x="1253" y="5124"/>
                    <a:pt x="1304" y="5074"/>
                    <a:pt x="1329" y="5024"/>
                  </a:cubicBezTo>
                  <a:cubicBezTo>
                    <a:pt x="1379" y="4948"/>
                    <a:pt x="1354" y="4898"/>
                    <a:pt x="1329" y="4848"/>
                  </a:cubicBezTo>
                  <a:cubicBezTo>
                    <a:pt x="1310" y="4811"/>
                    <a:pt x="1265" y="4788"/>
                    <a:pt x="1223" y="4788"/>
                  </a:cubicBezTo>
                  <a:cubicBezTo>
                    <a:pt x="1207" y="4788"/>
                    <a:pt x="1192" y="4791"/>
                    <a:pt x="1178" y="4798"/>
                  </a:cubicBezTo>
                  <a:cubicBezTo>
                    <a:pt x="1153" y="4823"/>
                    <a:pt x="1128" y="4873"/>
                    <a:pt x="1128" y="4923"/>
                  </a:cubicBezTo>
                  <a:cubicBezTo>
                    <a:pt x="1128" y="4923"/>
                    <a:pt x="1103" y="4898"/>
                    <a:pt x="1078" y="4898"/>
                  </a:cubicBezTo>
                  <a:cubicBezTo>
                    <a:pt x="1003" y="4798"/>
                    <a:pt x="1078" y="4623"/>
                    <a:pt x="1178" y="4522"/>
                  </a:cubicBezTo>
                  <a:cubicBezTo>
                    <a:pt x="1279" y="4447"/>
                    <a:pt x="1429" y="4422"/>
                    <a:pt x="1654" y="4422"/>
                  </a:cubicBezTo>
                  <a:lnTo>
                    <a:pt x="1680" y="4422"/>
                  </a:lnTo>
                  <a:cubicBezTo>
                    <a:pt x="1730" y="4447"/>
                    <a:pt x="1780" y="4497"/>
                    <a:pt x="1830" y="4547"/>
                  </a:cubicBezTo>
                  <a:cubicBezTo>
                    <a:pt x="1830" y="4572"/>
                    <a:pt x="1855" y="4623"/>
                    <a:pt x="1880" y="4648"/>
                  </a:cubicBezTo>
                  <a:cubicBezTo>
                    <a:pt x="1930" y="4773"/>
                    <a:pt x="2005" y="4923"/>
                    <a:pt x="2181" y="4974"/>
                  </a:cubicBezTo>
                  <a:cubicBezTo>
                    <a:pt x="2218" y="4986"/>
                    <a:pt x="2262" y="4992"/>
                    <a:pt x="2309" y="4992"/>
                  </a:cubicBezTo>
                  <a:cubicBezTo>
                    <a:pt x="2356" y="4992"/>
                    <a:pt x="2406" y="4986"/>
                    <a:pt x="2456" y="4974"/>
                  </a:cubicBezTo>
                  <a:cubicBezTo>
                    <a:pt x="2519" y="4961"/>
                    <a:pt x="2588" y="4955"/>
                    <a:pt x="2654" y="4955"/>
                  </a:cubicBezTo>
                  <a:cubicBezTo>
                    <a:pt x="2720" y="4955"/>
                    <a:pt x="2782" y="4961"/>
                    <a:pt x="2832" y="4974"/>
                  </a:cubicBezTo>
                  <a:cubicBezTo>
                    <a:pt x="2983" y="5024"/>
                    <a:pt x="3133" y="5049"/>
                    <a:pt x="3258" y="5099"/>
                  </a:cubicBezTo>
                  <a:cubicBezTo>
                    <a:pt x="3384" y="5124"/>
                    <a:pt x="3484" y="5149"/>
                    <a:pt x="3584" y="5174"/>
                  </a:cubicBezTo>
                  <a:cubicBezTo>
                    <a:pt x="4136" y="5375"/>
                    <a:pt x="4487" y="6051"/>
                    <a:pt x="4336" y="6603"/>
                  </a:cubicBezTo>
                  <a:cubicBezTo>
                    <a:pt x="4311" y="6703"/>
                    <a:pt x="4361" y="6778"/>
                    <a:pt x="4436" y="6803"/>
                  </a:cubicBezTo>
                  <a:lnTo>
                    <a:pt x="4512" y="6803"/>
                  </a:lnTo>
                  <a:cubicBezTo>
                    <a:pt x="4587" y="6803"/>
                    <a:pt x="4612" y="6753"/>
                    <a:pt x="4637" y="6703"/>
                  </a:cubicBezTo>
                  <a:cubicBezTo>
                    <a:pt x="4812" y="6101"/>
                    <a:pt x="4562" y="5450"/>
                    <a:pt x="4086" y="5074"/>
                  </a:cubicBezTo>
                  <a:cubicBezTo>
                    <a:pt x="4161" y="5024"/>
                    <a:pt x="4211" y="4923"/>
                    <a:pt x="4211" y="4823"/>
                  </a:cubicBezTo>
                  <a:cubicBezTo>
                    <a:pt x="4236" y="4723"/>
                    <a:pt x="4211" y="4648"/>
                    <a:pt x="4186" y="4572"/>
                  </a:cubicBezTo>
                  <a:cubicBezTo>
                    <a:pt x="4161" y="4522"/>
                    <a:pt x="4136" y="4497"/>
                    <a:pt x="4136" y="4447"/>
                  </a:cubicBezTo>
                  <a:cubicBezTo>
                    <a:pt x="4111" y="4297"/>
                    <a:pt x="4186" y="4146"/>
                    <a:pt x="4286" y="4046"/>
                  </a:cubicBezTo>
                  <a:cubicBezTo>
                    <a:pt x="4311" y="4046"/>
                    <a:pt x="4311" y="3996"/>
                    <a:pt x="4286" y="3971"/>
                  </a:cubicBezTo>
                  <a:cubicBezTo>
                    <a:pt x="4286" y="3958"/>
                    <a:pt x="4274" y="3952"/>
                    <a:pt x="4258" y="3952"/>
                  </a:cubicBezTo>
                  <a:cubicBezTo>
                    <a:pt x="4242" y="3952"/>
                    <a:pt x="4223" y="3958"/>
                    <a:pt x="4211" y="3971"/>
                  </a:cubicBezTo>
                  <a:cubicBezTo>
                    <a:pt x="4086" y="4096"/>
                    <a:pt x="4010" y="4272"/>
                    <a:pt x="4035" y="4472"/>
                  </a:cubicBezTo>
                  <a:cubicBezTo>
                    <a:pt x="4035" y="4522"/>
                    <a:pt x="4061" y="4572"/>
                    <a:pt x="4086" y="4623"/>
                  </a:cubicBezTo>
                  <a:cubicBezTo>
                    <a:pt x="4086" y="4673"/>
                    <a:pt x="4111" y="4748"/>
                    <a:pt x="4111" y="4823"/>
                  </a:cubicBezTo>
                  <a:cubicBezTo>
                    <a:pt x="4111" y="4898"/>
                    <a:pt x="4061" y="4974"/>
                    <a:pt x="3985" y="5024"/>
                  </a:cubicBezTo>
                  <a:cubicBezTo>
                    <a:pt x="3885" y="4974"/>
                    <a:pt x="3810" y="4923"/>
                    <a:pt x="3710" y="4873"/>
                  </a:cubicBezTo>
                  <a:cubicBezTo>
                    <a:pt x="3584" y="4823"/>
                    <a:pt x="3459" y="4798"/>
                    <a:pt x="3334" y="4773"/>
                  </a:cubicBezTo>
                  <a:cubicBezTo>
                    <a:pt x="3284" y="4773"/>
                    <a:pt x="3258" y="4748"/>
                    <a:pt x="3208" y="4748"/>
                  </a:cubicBezTo>
                  <a:cubicBezTo>
                    <a:pt x="3108" y="4623"/>
                    <a:pt x="3083" y="4447"/>
                    <a:pt x="3108" y="4297"/>
                  </a:cubicBezTo>
                  <a:cubicBezTo>
                    <a:pt x="3133" y="4197"/>
                    <a:pt x="3183" y="4096"/>
                    <a:pt x="3258" y="4071"/>
                  </a:cubicBezTo>
                  <a:cubicBezTo>
                    <a:pt x="3296" y="4046"/>
                    <a:pt x="3340" y="4034"/>
                    <a:pt x="3381" y="4034"/>
                  </a:cubicBezTo>
                  <a:cubicBezTo>
                    <a:pt x="3421" y="4034"/>
                    <a:pt x="3459" y="4046"/>
                    <a:pt x="3484" y="4071"/>
                  </a:cubicBezTo>
                  <a:cubicBezTo>
                    <a:pt x="3509" y="4071"/>
                    <a:pt x="3509" y="4121"/>
                    <a:pt x="3509" y="4146"/>
                  </a:cubicBezTo>
                  <a:cubicBezTo>
                    <a:pt x="3509" y="4171"/>
                    <a:pt x="3509" y="4197"/>
                    <a:pt x="3484" y="4222"/>
                  </a:cubicBezTo>
                  <a:cubicBezTo>
                    <a:pt x="3434" y="4247"/>
                    <a:pt x="3434" y="4322"/>
                    <a:pt x="3459" y="4372"/>
                  </a:cubicBezTo>
                  <a:cubicBezTo>
                    <a:pt x="3488" y="4401"/>
                    <a:pt x="3518" y="4414"/>
                    <a:pt x="3547" y="4414"/>
                  </a:cubicBezTo>
                  <a:cubicBezTo>
                    <a:pt x="3568" y="4414"/>
                    <a:pt x="3589" y="4407"/>
                    <a:pt x="3609" y="4397"/>
                  </a:cubicBezTo>
                  <a:cubicBezTo>
                    <a:pt x="3685" y="4347"/>
                    <a:pt x="3735" y="4247"/>
                    <a:pt x="3735" y="4171"/>
                  </a:cubicBezTo>
                  <a:cubicBezTo>
                    <a:pt x="3735" y="4071"/>
                    <a:pt x="3685" y="3971"/>
                    <a:pt x="3609" y="3896"/>
                  </a:cubicBezTo>
                  <a:cubicBezTo>
                    <a:pt x="3539" y="3840"/>
                    <a:pt x="3445" y="3807"/>
                    <a:pt x="3349" y="3807"/>
                  </a:cubicBezTo>
                  <a:cubicBezTo>
                    <a:pt x="3275" y="3807"/>
                    <a:pt x="3199" y="3827"/>
                    <a:pt x="3133" y="3871"/>
                  </a:cubicBezTo>
                  <a:cubicBezTo>
                    <a:pt x="3008" y="3971"/>
                    <a:pt x="2933" y="4096"/>
                    <a:pt x="2908" y="4272"/>
                  </a:cubicBezTo>
                  <a:cubicBezTo>
                    <a:pt x="2883" y="4397"/>
                    <a:pt x="2883" y="4522"/>
                    <a:pt x="2933" y="4648"/>
                  </a:cubicBezTo>
                  <a:cubicBezTo>
                    <a:pt x="2883" y="4623"/>
                    <a:pt x="2857" y="4623"/>
                    <a:pt x="2832" y="4598"/>
                  </a:cubicBezTo>
                  <a:cubicBezTo>
                    <a:pt x="2507" y="4372"/>
                    <a:pt x="2482" y="3921"/>
                    <a:pt x="2532" y="3545"/>
                  </a:cubicBezTo>
                  <a:cubicBezTo>
                    <a:pt x="2582" y="3344"/>
                    <a:pt x="2757" y="3094"/>
                    <a:pt x="2883" y="3044"/>
                  </a:cubicBezTo>
                  <a:cubicBezTo>
                    <a:pt x="2933" y="3019"/>
                    <a:pt x="3008" y="2994"/>
                    <a:pt x="3083" y="2968"/>
                  </a:cubicBezTo>
                  <a:cubicBezTo>
                    <a:pt x="3258" y="2918"/>
                    <a:pt x="3434" y="2868"/>
                    <a:pt x="3559" y="2693"/>
                  </a:cubicBezTo>
                  <a:cubicBezTo>
                    <a:pt x="3609" y="2618"/>
                    <a:pt x="3634" y="2542"/>
                    <a:pt x="3634" y="2467"/>
                  </a:cubicBezTo>
                  <a:cubicBezTo>
                    <a:pt x="3660" y="2442"/>
                    <a:pt x="3685" y="2392"/>
                    <a:pt x="3710" y="2367"/>
                  </a:cubicBezTo>
                  <a:cubicBezTo>
                    <a:pt x="3735" y="2342"/>
                    <a:pt x="3760" y="2317"/>
                    <a:pt x="3760" y="2317"/>
                  </a:cubicBezTo>
                  <a:cubicBezTo>
                    <a:pt x="3835" y="2242"/>
                    <a:pt x="3910" y="2141"/>
                    <a:pt x="3960" y="2066"/>
                  </a:cubicBezTo>
                  <a:cubicBezTo>
                    <a:pt x="4035" y="1916"/>
                    <a:pt x="4035" y="1715"/>
                    <a:pt x="3935" y="1590"/>
                  </a:cubicBezTo>
                  <a:cubicBezTo>
                    <a:pt x="3906" y="1561"/>
                    <a:pt x="3868" y="1548"/>
                    <a:pt x="3836" y="1548"/>
                  </a:cubicBezTo>
                  <a:cubicBezTo>
                    <a:pt x="3814" y="1548"/>
                    <a:pt x="3795" y="1555"/>
                    <a:pt x="3785" y="1565"/>
                  </a:cubicBezTo>
                  <a:cubicBezTo>
                    <a:pt x="3735" y="1615"/>
                    <a:pt x="3735" y="1690"/>
                    <a:pt x="3760" y="1740"/>
                  </a:cubicBezTo>
                  <a:cubicBezTo>
                    <a:pt x="3810" y="1791"/>
                    <a:pt x="3810" y="1891"/>
                    <a:pt x="3760" y="1966"/>
                  </a:cubicBezTo>
                  <a:cubicBezTo>
                    <a:pt x="3735" y="2041"/>
                    <a:pt x="3685" y="2091"/>
                    <a:pt x="3609" y="2166"/>
                  </a:cubicBezTo>
                  <a:lnTo>
                    <a:pt x="3584" y="2166"/>
                  </a:lnTo>
                  <a:cubicBezTo>
                    <a:pt x="3559" y="2066"/>
                    <a:pt x="3509" y="1991"/>
                    <a:pt x="3484" y="1916"/>
                  </a:cubicBezTo>
                  <a:cubicBezTo>
                    <a:pt x="3459" y="1866"/>
                    <a:pt x="3434" y="1841"/>
                    <a:pt x="3409" y="1791"/>
                  </a:cubicBezTo>
                  <a:cubicBezTo>
                    <a:pt x="3359" y="1665"/>
                    <a:pt x="3334" y="1590"/>
                    <a:pt x="3359" y="1515"/>
                  </a:cubicBezTo>
                  <a:cubicBezTo>
                    <a:pt x="3384" y="1465"/>
                    <a:pt x="3434" y="1415"/>
                    <a:pt x="3459" y="1415"/>
                  </a:cubicBezTo>
                  <a:cubicBezTo>
                    <a:pt x="3477" y="1419"/>
                    <a:pt x="3494" y="1421"/>
                    <a:pt x="3510" y="1421"/>
                  </a:cubicBezTo>
                  <a:cubicBezTo>
                    <a:pt x="3584" y="1421"/>
                    <a:pt x="3639" y="1376"/>
                    <a:pt x="3660" y="1314"/>
                  </a:cubicBezTo>
                  <a:cubicBezTo>
                    <a:pt x="3685" y="1214"/>
                    <a:pt x="3634" y="1139"/>
                    <a:pt x="3559" y="1114"/>
                  </a:cubicBezTo>
                  <a:cubicBezTo>
                    <a:pt x="3523" y="1099"/>
                    <a:pt x="3486" y="1093"/>
                    <a:pt x="3450" y="1093"/>
                  </a:cubicBezTo>
                  <a:cubicBezTo>
                    <a:pt x="3365" y="1093"/>
                    <a:pt x="3287" y="1129"/>
                    <a:pt x="3233" y="1164"/>
                  </a:cubicBezTo>
                  <a:lnTo>
                    <a:pt x="3208" y="1164"/>
                  </a:lnTo>
                  <a:cubicBezTo>
                    <a:pt x="3208" y="1114"/>
                    <a:pt x="3233" y="1039"/>
                    <a:pt x="3233" y="989"/>
                  </a:cubicBezTo>
                  <a:cubicBezTo>
                    <a:pt x="3258" y="963"/>
                    <a:pt x="3258" y="963"/>
                    <a:pt x="3258" y="938"/>
                  </a:cubicBezTo>
                  <a:cubicBezTo>
                    <a:pt x="3284" y="813"/>
                    <a:pt x="3284" y="738"/>
                    <a:pt x="3233" y="663"/>
                  </a:cubicBezTo>
                  <a:cubicBezTo>
                    <a:pt x="3221" y="650"/>
                    <a:pt x="3208" y="644"/>
                    <a:pt x="3196" y="644"/>
                  </a:cubicBezTo>
                  <a:cubicBezTo>
                    <a:pt x="3183" y="644"/>
                    <a:pt x="3171" y="650"/>
                    <a:pt x="3158" y="663"/>
                  </a:cubicBezTo>
                  <a:cubicBezTo>
                    <a:pt x="3133" y="663"/>
                    <a:pt x="3133" y="713"/>
                    <a:pt x="3133" y="738"/>
                  </a:cubicBezTo>
                  <a:cubicBezTo>
                    <a:pt x="3158" y="763"/>
                    <a:pt x="3183" y="838"/>
                    <a:pt x="3158" y="913"/>
                  </a:cubicBezTo>
                  <a:cubicBezTo>
                    <a:pt x="3158" y="938"/>
                    <a:pt x="3133" y="938"/>
                    <a:pt x="3133" y="963"/>
                  </a:cubicBezTo>
                  <a:cubicBezTo>
                    <a:pt x="3133" y="1014"/>
                    <a:pt x="3108" y="1089"/>
                    <a:pt x="3108" y="1164"/>
                  </a:cubicBezTo>
                  <a:cubicBezTo>
                    <a:pt x="3108" y="1189"/>
                    <a:pt x="3133" y="1239"/>
                    <a:pt x="3133" y="1264"/>
                  </a:cubicBezTo>
                  <a:cubicBezTo>
                    <a:pt x="3108" y="1314"/>
                    <a:pt x="3058" y="1364"/>
                    <a:pt x="3058" y="1415"/>
                  </a:cubicBezTo>
                  <a:cubicBezTo>
                    <a:pt x="3008" y="1565"/>
                    <a:pt x="3033" y="1740"/>
                    <a:pt x="3108" y="1916"/>
                  </a:cubicBezTo>
                  <a:cubicBezTo>
                    <a:pt x="3133" y="1966"/>
                    <a:pt x="3158" y="2016"/>
                    <a:pt x="3183" y="2066"/>
                  </a:cubicBezTo>
                  <a:cubicBezTo>
                    <a:pt x="3233" y="2141"/>
                    <a:pt x="3258" y="2217"/>
                    <a:pt x="3284" y="2267"/>
                  </a:cubicBezTo>
                  <a:cubicBezTo>
                    <a:pt x="3334" y="2367"/>
                    <a:pt x="3334" y="2467"/>
                    <a:pt x="3284" y="2517"/>
                  </a:cubicBezTo>
                  <a:cubicBezTo>
                    <a:pt x="3233" y="2593"/>
                    <a:pt x="3133" y="2618"/>
                    <a:pt x="2983" y="2668"/>
                  </a:cubicBezTo>
                  <a:cubicBezTo>
                    <a:pt x="2908" y="2693"/>
                    <a:pt x="2832" y="2693"/>
                    <a:pt x="2757" y="2743"/>
                  </a:cubicBezTo>
                  <a:cubicBezTo>
                    <a:pt x="2832" y="2517"/>
                    <a:pt x="2883" y="2292"/>
                    <a:pt x="2883" y="2041"/>
                  </a:cubicBezTo>
                  <a:cubicBezTo>
                    <a:pt x="2883" y="1791"/>
                    <a:pt x="2807" y="1540"/>
                    <a:pt x="2657" y="1314"/>
                  </a:cubicBezTo>
                  <a:cubicBezTo>
                    <a:pt x="2757" y="1264"/>
                    <a:pt x="2807" y="1189"/>
                    <a:pt x="2857" y="1114"/>
                  </a:cubicBezTo>
                  <a:cubicBezTo>
                    <a:pt x="2933" y="963"/>
                    <a:pt x="2933" y="788"/>
                    <a:pt x="2832" y="688"/>
                  </a:cubicBezTo>
                  <a:cubicBezTo>
                    <a:pt x="2782" y="613"/>
                    <a:pt x="2682" y="562"/>
                    <a:pt x="2632" y="537"/>
                  </a:cubicBezTo>
                  <a:cubicBezTo>
                    <a:pt x="2607" y="537"/>
                    <a:pt x="2582" y="512"/>
                    <a:pt x="2557" y="512"/>
                  </a:cubicBezTo>
                  <a:cubicBezTo>
                    <a:pt x="2482" y="462"/>
                    <a:pt x="2431" y="412"/>
                    <a:pt x="2431" y="362"/>
                  </a:cubicBezTo>
                  <a:cubicBezTo>
                    <a:pt x="2406" y="312"/>
                    <a:pt x="2431" y="262"/>
                    <a:pt x="2482" y="237"/>
                  </a:cubicBezTo>
                  <a:cubicBezTo>
                    <a:pt x="2482" y="212"/>
                    <a:pt x="2507" y="212"/>
                    <a:pt x="2532" y="212"/>
                  </a:cubicBezTo>
                  <a:cubicBezTo>
                    <a:pt x="2532" y="237"/>
                    <a:pt x="2557" y="237"/>
                    <a:pt x="2557" y="237"/>
                  </a:cubicBezTo>
                  <a:cubicBezTo>
                    <a:pt x="2575" y="273"/>
                    <a:pt x="2620" y="297"/>
                    <a:pt x="2663" y="297"/>
                  </a:cubicBezTo>
                  <a:cubicBezTo>
                    <a:pt x="2678" y="297"/>
                    <a:pt x="2694" y="293"/>
                    <a:pt x="2707" y="287"/>
                  </a:cubicBezTo>
                  <a:cubicBezTo>
                    <a:pt x="2757" y="262"/>
                    <a:pt x="2782" y="212"/>
                    <a:pt x="2757" y="136"/>
                  </a:cubicBezTo>
                  <a:cubicBezTo>
                    <a:pt x="2732" y="86"/>
                    <a:pt x="2657" y="36"/>
                    <a:pt x="2582" y="11"/>
                  </a:cubicBezTo>
                  <a:cubicBezTo>
                    <a:pt x="2560" y="4"/>
                    <a:pt x="2538" y="1"/>
                    <a:pt x="2516" y="1"/>
                  </a:cubicBez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56" name="Google Shape;156;p8"/>
            <p:cNvGrpSpPr/>
            <p:nvPr/>
          </p:nvGrpSpPr>
          <p:grpSpPr>
            <a:xfrm>
              <a:off x="7617907" y="3903763"/>
              <a:ext cx="978522" cy="763995"/>
              <a:chOff x="6583448" y="3543201"/>
              <a:chExt cx="1333863" cy="1041433"/>
            </a:xfrm>
          </p:grpSpPr>
          <p:sp>
            <p:nvSpPr>
              <p:cNvPr id="157" name="Google Shape;157;p8"/>
              <p:cNvSpPr/>
              <p:nvPr/>
            </p:nvSpPr>
            <p:spPr>
              <a:xfrm>
                <a:off x="7389154" y="4132772"/>
                <a:ext cx="228972" cy="70904"/>
              </a:xfrm>
              <a:custGeom>
                <a:avLst/>
                <a:gdLst/>
                <a:ahLst/>
                <a:cxnLst/>
                <a:rect l="l" t="t" r="r" b="b"/>
                <a:pathLst>
                  <a:path w="3084" h="955" extrusionOk="0">
                    <a:moveTo>
                      <a:pt x="1814" y="0"/>
                    </a:moveTo>
                    <a:cubicBezTo>
                      <a:pt x="1446" y="0"/>
                      <a:pt x="1028" y="101"/>
                      <a:pt x="602" y="401"/>
                    </a:cubicBezTo>
                    <a:cubicBezTo>
                      <a:pt x="602" y="401"/>
                      <a:pt x="267" y="66"/>
                      <a:pt x="171" y="66"/>
                    </a:cubicBezTo>
                    <a:cubicBezTo>
                      <a:pt x="162" y="66"/>
                      <a:pt x="155" y="69"/>
                      <a:pt x="151" y="76"/>
                    </a:cubicBezTo>
                    <a:cubicBezTo>
                      <a:pt x="76" y="176"/>
                      <a:pt x="402" y="452"/>
                      <a:pt x="352" y="552"/>
                    </a:cubicBezTo>
                    <a:cubicBezTo>
                      <a:pt x="302" y="677"/>
                      <a:pt x="1" y="953"/>
                      <a:pt x="126" y="953"/>
                    </a:cubicBezTo>
                    <a:cubicBezTo>
                      <a:pt x="133" y="954"/>
                      <a:pt x="141" y="955"/>
                      <a:pt x="148" y="955"/>
                    </a:cubicBezTo>
                    <a:cubicBezTo>
                      <a:pt x="298" y="955"/>
                      <a:pt x="509" y="724"/>
                      <a:pt x="652" y="652"/>
                    </a:cubicBezTo>
                    <a:cubicBezTo>
                      <a:pt x="652" y="652"/>
                      <a:pt x="1341" y="890"/>
                      <a:pt x="2000" y="890"/>
                    </a:cubicBezTo>
                    <a:cubicBezTo>
                      <a:pt x="2452" y="890"/>
                      <a:pt x="2890" y="778"/>
                      <a:pt x="3084" y="401"/>
                    </a:cubicBezTo>
                    <a:cubicBezTo>
                      <a:pt x="3084" y="401"/>
                      <a:pt x="2549" y="0"/>
                      <a:pt x="1814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58" name="Google Shape;158;p8"/>
              <p:cNvSpPr/>
              <p:nvPr/>
            </p:nvSpPr>
            <p:spPr>
              <a:xfrm>
                <a:off x="6823482" y="4154674"/>
                <a:ext cx="87535" cy="26877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362" extrusionOk="0">
                    <a:moveTo>
                      <a:pt x="696" y="1"/>
                    </a:moveTo>
                    <a:cubicBezTo>
                      <a:pt x="555" y="1"/>
                      <a:pt x="393" y="40"/>
                      <a:pt x="226" y="157"/>
                    </a:cubicBezTo>
                    <a:cubicBezTo>
                      <a:pt x="226" y="157"/>
                      <a:pt x="98" y="28"/>
                      <a:pt x="59" y="28"/>
                    </a:cubicBezTo>
                    <a:cubicBezTo>
                      <a:pt x="55" y="28"/>
                      <a:pt x="53" y="29"/>
                      <a:pt x="51" y="31"/>
                    </a:cubicBezTo>
                    <a:cubicBezTo>
                      <a:pt x="26" y="56"/>
                      <a:pt x="151" y="182"/>
                      <a:pt x="151" y="207"/>
                    </a:cubicBezTo>
                    <a:cubicBezTo>
                      <a:pt x="126" y="257"/>
                      <a:pt x="1" y="357"/>
                      <a:pt x="51" y="357"/>
                    </a:cubicBezTo>
                    <a:cubicBezTo>
                      <a:pt x="56" y="360"/>
                      <a:pt x="62" y="361"/>
                      <a:pt x="69" y="361"/>
                    </a:cubicBezTo>
                    <a:cubicBezTo>
                      <a:pt x="122" y="361"/>
                      <a:pt x="207" y="279"/>
                      <a:pt x="251" y="257"/>
                    </a:cubicBezTo>
                    <a:cubicBezTo>
                      <a:pt x="251" y="257"/>
                      <a:pt x="512" y="344"/>
                      <a:pt x="761" y="344"/>
                    </a:cubicBezTo>
                    <a:cubicBezTo>
                      <a:pt x="936" y="344"/>
                      <a:pt x="1106" y="301"/>
                      <a:pt x="1179" y="157"/>
                    </a:cubicBezTo>
                    <a:cubicBezTo>
                      <a:pt x="1179" y="157"/>
                      <a:pt x="978" y="1"/>
                      <a:pt x="696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59" name="Google Shape;159;p8"/>
              <p:cNvSpPr/>
              <p:nvPr/>
            </p:nvSpPr>
            <p:spPr>
              <a:xfrm>
                <a:off x="6659772" y="4261587"/>
                <a:ext cx="87535" cy="27545"/>
              </a:xfrm>
              <a:custGeom>
                <a:avLst/>
                <a:gdLst/>
                <a:ahLst/>
                <a:cxnLst/>
                <a:rect l="l" t="t" r="r" b="b"/>
                <a:pathLst>
                  <a:path w="1179" h="371" extrusionOk="0">
                    <a:moveTo>
                      <a:pt x="695" y="0"/>
                    </a:moveTo>
                    <a:cubicBezTo>
                      <a:pt x="554" y="0"/>
                      <a:pt x="393" y="37"/>
                      <a:pt x="226" y="145"/>
                    </a:cubicBezTo>
                    <a:cubicBezTo>
                      <a:pt x="226" y="145"/>
                      <a:pt x="115" y="35"/>
                      <a:pt x="68" y="35"/>
                    </a:cubicBezTo>
                    <a:cubicBezTo>
                      <a:pt x="60" y="35"/>
                      <a:pt x="54" y="38"/>
                      <a:pt x="50" y="45"/>
                    </a:cubicBezTo>
                    <a:cubicBezTo>
                      <a:pt x="25" y="70"/>
                      <a:pt x="151" y="170"/>
                      <a:pt x="151" y="220"/>
                    </a:cubicBezTo>
                    <a:cubicBezTo>
                      <a:pt x="126" y="245"/>
                      <a:pt x="0" y="371"/>
                      <a:pt x="50" y="371"/>
                    </a:cubicBezTo>
                    <a:cubicBezTo>
                      <a:pt x="100" y="371"/>
                      <a:pt x="201" y="296"/>
                      <a:pt x="251" y="245"/>
                    </a:cubicBezTo>
                    <a:cubicBezTo>
                      <a:pt x="251" y="245"/>
                      <a:pt x="517" y="343"/>
                      <a:pt x="769" y="343"/>
                    </a:cubicBezTo>
                    <a:cubicBezTo>
                      <a:pt x="941" y="343"/>
                      <a:pt x="1107" y="298"/>
                      <a:pt x="1178" y="145"/>
                    </a:cubicBezTo>
                    <a:cubicBezTo>
                      <a:pt x="1178" y="145"/>
                      <a:pt x="978" y="0"/>
                      <a:pt x="695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0" name="Google Shape;160;p8"/>
              <p:cNvSpPr/>
              <p:nvPr/>
            </p:nvSpPr>
            <p:spPr>
              <a:xfrm>
                <a:off x="7111923" y="3543201"/>
                <a:ext cx="619723" cy="705996"/>
              </a:xfrm>
              <a:custGeom>
                <a:avLst/>
                <a:gdLst/>
                <a:ahLst/>
                <a:cxnLst/>
                <a:rect l="l" t="t" r="r" b="b"/>
                <a:pathLst>
                  <a:path w="8347" h="9509" extrusionOk="0">
                    <a:moveTo>
                      <a:pt x="2056" y="0"/>
                    </a:moveTo>
                    <a:cubicBezTo>
                      <a:pt x="1880" y="0"/>
                      <a:pt x="1705" y="101"/>
                      <a:pt x="1604" y="251"/>
                    </a:cubicBezTo>
                    <a:cubicBezTo>
                      <a:pt x="1579" y="301"/>
                      <a:pt x="1579" y="351"/>
                      <a:pt x="1630" y="376"/>
                    </a:cubicBezTo>
                    <a:cubicBezTo>
                      <a:pt x="1644" y="384"/>
                      <a:pt x="1659" y="387"/>
                      <a:pt x="1673" y="387"/>
                    </a:cubicBezTo>
                    <a:cubicBezTo>
                      <a:pt x="1707" y="387"/>
                      <a:pt x="1737" y="369"/>
                      <a:pt x="1755" y="351"/>
                    </a:cubicBezTo>
                    <a:cubicBezTo>
                      <a:pt x="1805" y="251"/>
                      <a:pt x="1930" y="176"/>
                      <a:pt x="2056" y="176"/>
                    </a:cubicBezTo>
                    <a:cubicBezTo>
                      <a:pt x="2181" y="201"/>
                      <a:pt x="2281" y="276"/>
                      <a:pt x="2331" y="376"/>
                    </a:cubicBezTo>
                    <a:cubicBezTo>
                      <a:pt x="2432" y="577"/>
                      <a:pt x="2306" y="802"/>
                      <a:pt x="2256" y="903"/>
                    </a:cubicBezTo>
                    <a:cubicBezTo>
                      <a:pt x="2231" y="978"/>
                      <a:pt x="2181" y="1053"/>
                      <a:pt x="2131" y="1103"/>
                    </a:cubicBezTo>
                    <a:cubicBezTo>
                      <a:pt x="2056" y="1228"/>
                      <a:pt x="1980" y="1329"/>
                      <a:pt x="1930" y="1479"/>
                    </a:cubicBezTo>
                    <a:cubicBezTo>
                      <a:pt x="1880" y="1554"/>
                      <a:pt x="1880" y="1629"/>
                      <a:pt x="1855" y="1730"/>
                    </a:cubicBezTo>
                    <a:cubicBezTo>
                      <a:pt x="1805" y="1780"/>
                      <a:pt x="1755" y="1805"/>
                      <a:pt x="1730" y="1855"/>
                    </a:cubicBezTo>
                    <a:cubicBezTo>
                      <a:pt x="1579" y="2030"/>
                      <a:pt x="1479" y="2256"/>
                      <a:pt x="1454" y="2532"/>
                    </a:cubicBezTo>
                    <a:cubicBezTo>
                      <a:pt x="1429" y="2632"/>
                      <a:pt x="1429" y="2707"/>
                      <a:pt x="1429" y="2782"/>
                    </a:cubicBezTo>
                    <a:cubicBezTo>
                      <a:pt x="1304" y="2682"/>
                      <a:pt x="1178" y="2607"/>
                      <a:pt x="1053" y="2557"/>
                    </a:cubicBezTo>
                    <a:cubicBezTo>
                      <a:pt x="967" y="2528"/>
                      <a:pt x="875" y="2514"/>
                      <a:pt x="783" y="2514"/>
                    </a:cubicBezTo>
                    <a:cubicBezTo>
                      <a:pt x="476" y="2514"/>
                      <a:pt x="166" y="2674"/>
                      <a:pt x="51" y="2983"/>
                    </a:cubicBezTo>
                    <a:cubicBezTo>
                      <a:pt x="0" y="3158"/>
                      <a:pt x="26" y="3334"/>
                      <a:pt x="126" y="3434"/>
                    </a:cubicBezTo>
                    <a:lnTo>
                      <a:pt x="151" y="3459"/>
                    </a:lnTo>
                    <a:cubicBezTo>
                      <a:pt x="207" y="3515"/>
                      <a:pt x="278" y="3544"/>
                      <a:pt x="362" y="3544"/>
                    </a:cubicBezTo>
                    <a:cubicBezTo>
                      <a:pt x="390" y="3544"/>
                      <a:pt x="420" y="3540"/>
                      <a:pt x="452" y="3534"/>
                    </a:cubicBezTo>
                    <a:cubicBezTo>
                      <a:pt x="552" y="3534"/>
                      <a:pt x="627" y="3459"/>
                      <a:pt x="677" y="3384"/>
                    </a:cubicBezTo>
                    <a:cubicBezTo>
                      <a:pt x="702" y="3284"/>
                      <a:pt x="677" y="3183"/>
                      <a:pt x="577" y="3133"/>
                    </a:cubicBezTo>
                    <a:cubicBezTo>
                      <a:pt x="563" y="3126"/>
                      <a:pt x="546" y="3123"/>
                      <a:pt x="528" y="3123"/>
                    </a:cubicBezTo>
                    <a:cubicBezTo>
                      <a:pt x="477" y="3123"/>
                      <a:pt x="413" y="3147"/>
                      <a:pt x="376" y="3183"/>
                    </a:cubicBezTo>
                    <a:cubicBezTo>
                      <a:pt x="376" y="3183"/>
                      <a:pt x="376" y="3133"/>
                      <a:pt x="376" y="3108"/>
                    </a:cubicBezTo>
                    <a:cubicBezTo>
                      <a:pt x="437" y="2948"/>
                      <a:pt x="641" y="2868"/>
                      <a:pt x="823" y="2868"/>
                    </a:cubicBezTo>
                    <a:cubicBezTo>
                      <a:pt x="869" y="2868"/>
                      <a:pt x="913" y="2873"/>
                      <a:pt x="953" y="2883"/>
                    </a:cubicBezTo>
                    <a:cubicBezTo>
                      <a:pt x="1153" y="2958"/>
                      <a:pt x="1329" y="3133"/>
                      <a:pt x="1504" y="3434"/>
                    </a:cubicBezTo>
                    <a:cubicBezTo>
                      <a:pt x="1504" y="3434"/>
                      <a:pt x="1529" y="3459"/>
                      <a:pt x="1529" y="3459"/>
                    </a:cubicBezTo>
                    <a:cubicBezTo>
                      <a:pt x="1554" y="3559"/>
                      <a:pt x="1529" y="3660"/>
                      <a:pt x="1504" y="3760"/>
                    </a:cubicBezTo>
                    <a:cubicBezTo>
                      <a:pt x="1479" y="3810"/>
                      <a:pt x="1454" y="3885"/>
                      <a:pt x="1404" y="3935"/>
                    </a:cubicBezTo>
                    <a:cubicBezTo>
                      <a:pt x="1304" y="4111"/>
                      <a:pt x="1153" y="4361"/>
                      <a:pt x="1254" y="4662"/>
                    </a:cubicBezTo>
                    <a:cubicBezTo>
                      <a:pt x="1304" y="4762"/>
                      <a:pt x="1379" y="4888"/>
                      <a:pt x="1504" y="5013"/>
                    </a:cubicBezTo>
                    <a:cubicBezTo>
                      <a:pt x="1630" y="5163"/>
                      <a:pt x="1805" y="5364"/>
                      <a:pt x="1855" y="5539"/>
                    </a:cubicBezTo>
                    <a:cubicBezTo>
                      <a:pt x="1905" y="5765"/>
                      <a:pt x="1980" y="5990"/>
                      <a:pt x="2056" y="6216"/>
                    </a:cubicBezTo>
                    <a:cubicBezTo>
                      <a:pt x="2131" y="6391"/>
                      <a:pt x="2206" y="6542"/>
                      <a:pt x="2231" y="6717"/>
                    </a:cubicBezTo>
                    <a:cubicBezTo>
                      <a:pt x="2457" y="7645"/>
                      <a:pt x="1880" y="8697"/>
                      <a:pt x="978" y="8998"/>
                    </a:cubicBezTo>
                    <a:cubicBezTo>
                      <a:pt x="828" y="9048"/>
                      <a:pt x="752" y="9198"/>
                      <a:pt x="802" y="9324"/>
                    </a:cubicBezTo>
                    <a:cubicBezTo>
                      <a:pt x="828" y="9374"/>
                      <a:pt x="853" y="9399"/>
                      <a:pt x="878" y="9449"/>
                    </a:cubicBezTo>
                    <a:cubicBezTo>
                      <a:pt x="933" y="9486"/>
                      <a:pt x="1001" y="9509"/>
                      <a:pt x="1063" y="9509"/>
                    </a:cubicBezTo>
                    <a:cubicBezTo>
                      <a:pt x="1086" y="9509"/>
                      <a:pt x="1108" y="9506"/>
                      <a:pt x="1128" y="9499"/>
                    </a:cubicBezTo>
                    <a:cubicBezTo>
                      <a:pt x="2081" y="9173"/>
                      <a:pt x="2732" y="8271"/>
                      <a:pt x="2807" y="7294"/>
                    </a:cubicBezTo>
                    <a:cubicBezTo>
                      <a:pt x="2870" y="7314"/>
                      <a:pt x="2936" y="7327"/>
                      <a:pt x="3004" y="7327"/>
                    </a:cubicBezTo>
                    <a:cubicBezTo>
                      <a:pt x="3099" y="7327"/>
                      <a:pt x="3196" y="7302"/>
                      <a:pt x="3284" y="7244"/>
                    </a:cubicBezTo>
                    <a:cubicBezTo>
                      <a:pt x="3409" y="7193"/>
                      <a:pt x="3484" y="7068"/>
                      <a:pt x="3584" y="6968"/>
                    </a:cubicBezTo>
                    <a:cubicBezTo>
                      <a:pt x="3635" y="6918"/>
                      <a:pt x="3660" y="6842"/>
                      <a:pt x="3735" y="6817"/>
                    </a:cubicBezTo>
                    <a:cubicBezTo>
                      <a:pt x="3840" y="6695"/>
                      <a:pt x="4007" y="6633"/>
                      <a:pt x="4175" y="6633"/>
                    </a:cubicBezTo>
                    <a:cubicBezTo>
                      <a:pt x="4247" y="6633"/>
                      <a:pt x="4319" y="6645"/>
                      <a:pt x="4386" y="6667"/>
                    </a:cubicBezTo>
                    <a:cubicBezTo>
                      <a:pt x="4412" y="6667"/>
                      <a:pt x="4462" y="6642"/>
                      <a:pt x="4487" y="6592"/>
                    </a:cubicBezTo>
                    <a:cubicBezTo>
                      <a:pt x="4487" y="6542"/>
                      <a:pt x="4462" y="6517"/>
                      <a:pt x="4437" y="6492"/>
                    </a:cubicBezTo>
                    <a:cubicBezTo>
                      <a:pt x="4347" y="6462"/>
                      <a:pt x="4255" y="6447"/>
                      <a:pt x="4165" y="6447"/>
                    </a:cubicBezTo>
                    <a:cubicBezTo>
                      <a:pt x="3953" y="6447"/>
                      <a:pt x="3750" y="6526"/>
                      <a:pt x="3609" y="6667"/>
                    </a:cubicBezTo>
                    <a:cubicBezTo>
                      <a:pt x="3534" y="6742"/>
                      <a:pt x="3484" y="6792"/>
                      <a:pt x="3434" y="6868"/>
                    </a:cubicBezTo>
                    <a:cubicBezTo>
                      <a:pt x="3359" y="6968"/>
                      <a:pt x="3284" y="7043"/>
                      <a:pt x="3208" y="7093"/>
                    </a:cubicBezTo>
                    <a:cubicBezTo>
                      <a:pt x="3140" y="7135"/>
                      <a:pt x="3063" y="7153"/>
                      <a:pt x="2987" y="7153"/>
                    </a:cubicBezTo>
                    <a:cubicBezTo>
                      <a:pt x="2925" y="7153"/>
                      <a:pt x="2864" y="7141"/>
                      <a:pt x="2807" y="7118"/>
                    </a:cubicBezTo>
                    <a:cubicBezTo>
                      <a:pt x="2807" y="6943"/>
                      <a:pt x="2782" y="6767"/>
                      <a:pt x="2757" y="6592"/>
                    </a:cubicBezTo>
                    <a:cubicBezTo>
                      <a:pt x="2707" y="6391"/>
                      <a:pt x="2632" y="6216"/>
                      <a:pt x="2557" y="6015"/>
                    </a:cubicBezTo>
                    <a:cubicBezTo>
                      <a:pt x="2532" y="5940"/>
                      <a:pt x="2507" y="5890"/>
                      <a:pt x="2482" y="5815"/>
                    </a:cubicBezTo>
                    <a:cubicBezTo>
                      <a:pt x="2582" y="5589"/>
                      <a:pt x="2757" y="5389"/>
                      <a:pt x="2983" y="5289"/>
                    </a:cubicBezTo>
                    <a:cubicBezTo>
                      <a:pt x="3091" y="5258"/>
                      <a:pt x="3190" y="5236"/>
                      <a:pt x="3285" y="5236"/>
                    </a:cubicBezTo>
                    <a:cubicBezTo>
                      <a:pt x="3344" y="5236"/>
                      <a:pt x="3402" y="5244"/>
                      <a:pt x="3459" y="5264"/>
                    </a:cubicBezTo>
                    <a:cubicBezTo>
                      <a:pt x="3584" y="5339"/>
                      <a:pt x="3660" y="5464"/>
                      <a:pt x="3660" y="5564"/>
                    </a:cubicBezTo>
                    <a:cubicBezTo>
                      <a:pt x="3635" y="5614"/>
                      <a:pt x="3609" y="5665"/>
                      <a:pt x="3559" y="5715"/>
                    </a:cubicBezTo>
                    <a:cubicBezTo>
                      <a:pt x="3543" y="5715"/>
                      <a:pt x="3515" y="5726"/>
                      <a:pt x="3483" y="5726"/>
                    </a:cubicBezTo>
                    <a:cubicBezTo>
                      <a:pt x="3467" y="5726"/>
                      <a:pt x="3451" y="5723"/>
                      <a:pt x="3434" y="5715"/>
                    </a:cubicBezTo>
                    <a:cubicBezTo>
                      <a:pt x="3421" y="5710"/>
                      <a:pt x="3408" y="5708"/>
                      <a:pt x="3394" y="5708"/>
                    </a:cubicBezTo>
                    <a:cubicBezTo>
                      <a:pt x="3326" y="5708"/>
                      <a:pt x="3250" y="5757"/>
                      <a:pt x="3208" y="5840"/>
                    </a:cubicBezTo>
                    <a:cubicBezTo>
                      <a:pt x="3183" y="5915"/>
                      <a:pt x="3234" y="6015"/>
                      <a:pt x="3309" y="6040"/>
                    </a:cubicBezTo>
                    <a:cubicBezTo>
                      <a:pt x="3376" y="6063"/>
                      <a:pt x="3444" y="6075"/>
                      <a:pt x="3509" y="6075"/>
                    </a:cubicBezTo>
                    <a:cubicBezTo>
                      <a:pt x="3589" y="6075"/>
                      <a:pt x="3666" y="6057"/>
                      <a:pt x="3735" y="6015"/>
                    </a:cubicBezTo>
                    <a:cubicBezTo>
                      <a:pt x="3885" y="5915"/>
                      <a:pt x="3985" y="5765"/>
                      <a:pt x="3985" y="5614"/>
                    </a:cubicBezTo>
                    <a:cubicBezTo>
                      <a:pt x="4036" y="5339"/>
                      <a:pt x="3860" y="5063"/>
                      <a:pt x="3584" y="4963"/>
                    </a:cubicBezTo>
                    <a:cubicBezTo>
                      <a:pt x="3478" y="4915"/>
                      <a:pt x="3366" y="4890"/>
                      <a:pt x="3251" y="4890"/>
                    </a:cubicBezTo>
                    <a:cubicBezTo>
                      <a:pt x="3122" y="4890"/>
                      <a:pt x="2990" y="4922"/>
                      <a:pt x="2858" y="4988"/>
                    </a:cubicBezTo>
                    <a:cubicBezTo>
                      <a:pt x="2657" y="5063"/>
                      <a:pt x="2482" y="5188"/>
                      <a:pt x="2356" y="5339"/>
                    </a:cubicBezTo>
                    <a:cubicBezTo>
                      <a:pt x="2356" y="5289"/>
                      <a:pt x="2331" y="5213"/>
                      <a:pt x="2331" y="5163"/>
                    </a:cubicBezTo>
                    <a:cubicBezTo>
                      <a:pt x="2356" y="4562"/>
                      <a:pt x="2933" y="4086"/>
                      <a:pt x="3509" y="3835"/>
                    </a:cubicBezTo>
                    <a:cubicBezTo>
                      <a:pt x="3660" y="3785"/>
                      <a:pt x="3854" y="3760"/>
                      <a:pt x="4036" y="3760"/>
                    </a:cubicBezTo>
                    <a:cubicBezTo>
                      <a:pt x="4217" y="3760"/>
                      <a:pt x="4386" y="3785"/>
                      <a:pt x="4487" y="3835"/>
                    </a:cubicBezTo>
                    <a:cubicBezTo>
                      <a:pt x="4562" y="3910"/>
                      <a:pt x="4662" y="3985"/>
                      <a:pt x="4737" y="4061"/>
                    </a:cubicBezTo>
                    <a:cubicBezTo>
                      <a:pt x="4963" y="4236"/>
                      <a:pt x="5214" y="4462"/>
                      <a:pt x="5564" y="4462"/>
                    </a:cubicBezTo>
                    <a:cubicBezTo>
                      <a:pt x="5690" y="4462"/>
                      <a:pt x="5815" y="4411"/>
                      <a:pt x="5940" y="4361"/>
                    </a:cubicBezTo>
                    <a:lnTo>
                      <a:pt x="6141" y="4361"/>
                    </a:lnTo>
                    <a:cubicBezTo>
                      <a:pt x="6191" y="4361"/>
                      <a:pt x="6216" y="4386"/>
                      <a:pt x="6266" y="4386"/>
                    </a:cubicBezTo>
                    <a:cubicBezTo>
                      <a:pt x="6390" y="4404"/>
                      <a:pt x="6502" y="4422"/>
                      <a:pt x="6627" y="4422"/>
                    </a:cubicBezTo>
                    <a:cubicBezTo>
                      <a:pt x="6679" y="4422"/>
                      <a:pt x="6734" y="4419"/>
                      <a:pt x="6792" y="4411"/>
                    </a:cubicBezTo>
                    <a:cubicBezTo>
                      <a:pt x="7018" y="4386"/>
                      <a:pt x="7319" y="4236"/>
                      <a:pt x="7369" y="3960"/>
                    </a:cubicBezTo>
                    <a:cubicBezTo>
                      <a:pt x="7394" y="3860"/>
                      <a:pt x="7344" y="3760"/>
                      <a:pt x="7244" y="3735"/>
                    </a:cubicBezTo>
                    <a:cubicBezTo>
                      <a:pt x="7234" y="3731"/>
                      <a:pt x="7223" y="3730"/>
                      <a:pt x="7212" y="3730"/>
                    </a:cubicBezTo>
                    <a:cubicBezTo>
                      <a:pt x="7143" y="3730"/>
                      <a:pt x="7065" y="3795"/>
                      <a:pt x="7043" y="3860"/>
                    </a:cubicBezTo>
                    <a:cubicBezTo>
                      <a:pt x="7018" y="3985"/>
                      <a:pt x="6868" y="4061"/>
                      <a:pt x="6742" y="4086"/>
                    </a:cubicBezTo>
                    <a:cubicBezTo>
                      <a:pt x="6617" y="4086"/>
                      <a:pt x="6467" y="4061"/>
                      <a:pt x="6316" y="4035"/>
                    </a:cubicBezTo>
                    <a:cubicBezTo>
                      <a:pt x="6391" y="3910"/>
                      <a:pt x="6467" y="3760"/>
                      <a:pt x="6542" y="3634"/>
                    </a:cubicBezTo>
                    <a:cubicBezTo>
                      <a:pt x="6567" y="3584"/>
                      <a:pt x="6592" y="3509"/>
                      <a:pt x="6642" y="3434"/>
                    </a:cubicBezTo>
                    <a:cubicBezTo>
                      <a:pt x="6742" y="3259"/>
                      <a:pt x="6868" y="3158"/>
                      <a:pt x="6968" y="3108"/>
                    </a:cubicBezTo>
                    <a:cubicBezTo>
                      <a:pt x="6986" y="3104"/>
                      <a:pt x="7005" y="3101"/>
                      <a:pt x="7023" y="3101"/>
                    </a:cubicBezTo>
                    <a:cubicBezTo>
                      <a:pt x="7102" y="3101"/>
                      <a:pt x="7173" y="3142"/>
                      <a:pt x="7193" y="3183"/>
                    </a:cubicBezTo>
                    <a:cubicBezTo>
                      <a:pt x="7233" y="3302"/>
                      <a:pt x="7336" y="3374"/>
                      <a:pt x="7439" y="3374"/>
                    </a:cubicBezTo>
                    <a:cubicBezTo>
                      <a:pt x="7466" y="3374"/>
                      <a:pt x="7493" y="3369"/>
                      <a:pt x="7519" y="3359"/>
                    </a:cubicBezTo>
                    <a:cubicBezTo>
                      <a:pt x="7670" y="3309"/>
                      <a:pt x="7745" y="3158"/>
                      <a:pt x="7695" y="3033"/>
                    </a:cubicBezTo>
                    <a:cubicBezTo>
                      <a:pt x="7620" y="2832"/>
                      <a:pt x="7469" y="2707"/>
                      <a:pt x="7294" y="2632"/>
                    </a:cubicBezTo>
                    <a:cubicBezTo>
                      <a:pt x="7319" y="2632"/>
                      <a:pt x="7319" y="2632"/>
                      <a:pt x="7319" y="2607"/>
                    </a:cubicBezTo>
                    <a:cubicBezTo>
                      <a:pt x="7394" y="2557"/>
                      <a:pt x="7469" y="2532"/>
                      <a:pt x="7569" y="2507"/>
                    </a:cubicBezTo>
                    <a:cubicBezTo>
                      <a:pt x="7594" y="2482"/>
                      <a:pt x="7620" y="2482"/>
                      <a:pt x="7645" y="2482"/>
                    </a:cubicBezTo>
                    <a:cubicBezTo>
                      <a:pt x="7845" y="2406"/>
                      <a:pt x="7945" y="2306"/>
                      <a:pt x="7995" y="2181"/>
                    </a:cubicBezTo>
                    <a:cubicBezTo>
                      <a:pt x="8021" y="2156"/>
                      <a:pt x="7995" y="2106"/>
                      <a:pt x="7945" y="2081"/>
                    </a:cubicBezTo>
                    <a:cubicBezTo>
                      <a:pt x="7932" y="2074"/>
                      <a:pt x="7918" y="2071"/>
                      <a:pt x="7906" y="2071"/>
                    </a:cubicBezTo>
                    <a:cubicBezTo>
                      <a:pt x="7872" y="2071"/>
                      <a:pt x="7845" y="2094"/>
                      <a:pt x="7845" y="2131"/>
                    </a:cubicBezTo>
                    <a:cubicBezTo>
                      <a:pt x="7795" y="2206"/>
                      <a:pt x="7720" y="2256"/>
                      <a:pt x="7594" y="2306"/>
                    </a:cubicBezTo>
                    <a:cubicBezTo>
                      <a:pt x="7569" y="2306"/>
                      <a:pt x="7544" y="2331"/>
                      <a:pt x="7519" y="2331"/>
                    </a:cubicBezTo>
                    <a:cubicBezTo>
                      <a:pt x="7419" y="2381"/>
                      <a:pt x="7319" y="2406"/>
                      <a:pt x="7219" y="2482"/>
                    </a:cubicBezTo>
                    <a:cubicBezTo>
                      <a:pt x="7168" y="2507"/>
                      <a:pt x="7143" y="2557"/>
                      <a:pt x="7118" y="2607"/>
                    </a:cubicBezTo>
                    <a:cubicBezTo>
                      <a:pt x="7077" y="2597"/>
                      <a:pt x="7035" y="2590"/>
                      <a:pt x="6994" y="2590"/>
                    </a:cubicBezTo>
                    <a:cubicBezTo>
                      <a:pt x="6935" y="2590"/>
                      <a:pt x="6876" y="2603"/>
                      <a:pt x="6818" y="2632"/>
                    </a:cubicBezTo>
                    <a:cubicBezTo>
                      <a:pt x="6592" y="2682"/>
                      <a:pt x="6366" y="2883"/>
                      <a:pt x="6191" y="3158"/>
                    </a:cubicBezTo>
                    <a:cubicBezTo>
                      <a:pt x="6141" y="3233"/>
                      <a:pt x="6116" y="3309"/>
                      <a:pt x="6066" y="3409"/>
                    </a:cubicBezTo>
                    <a:cubicBezTo>
                      <a:pt x="6016" y="3509"/>
                      <a:pt x="5940" y="3609"/>
                      <a:pt x="5890" y="3710"/>
                    </a:cubicBezTo>
                    <a:cubicBezTo>
                      <a:pt x="5790" y="3860"/>
                      <a:pt x="5665" y="3935"/>
                      <a:pt x="5539" y="3935"/>
                    </a:cubicBezTo>
                    <a:cubicBezTo>
                      <a:pt x="5389" y="3935"/>
                      <a:pt x="5264" y="3810"/>
                      <a:pt x="5088" y="3660"/>
                    </a:cubicBezTo>
                    <a:cubicBezTo>
                      <a:pt x="4988" y="3584"/>
                      <a:pt x="4888" y="3484"/>
                      <a:pt x="4787" y="3409"/>
                    </a:cubicBezTo>
                    <a:cubicBezTo>
                      <a:pt x="5138" y="3309"/>
                      <a:pt x="5489" y="3158"/>
                      <a:pt x="5815" y="2958"/>
                    </a:cubicBezTo>
                    <a:cubicBezTo>
                      <a:pt x="6166" y="2732"/>
                      <a:pt x="6442" y="2381"/>
                      <a:pt x="6617" y="2005"/>
                    </a:cubicBezTo>
                    <a:cubicBezTo>
                      <a:pt x="6767" y="2081"/>
                      <a:pt x="6918" y="2106"/>
                      <a:pt x="7068" y="2106"/>
                    </a:cubicBezTo>
                    <a:cubicBezTo>
                      <a:pt x="7319" y="2081"/>
                      <a:pt x="7544" y="1905"/>
                      <a:pt x="7620" y="1655"/>
                    </a:cubicBezTo>
                    <a:cubicBezTo>
                      <a:pt x="7670" y="1529"/>
                      <a:pt x="7645" y="1379"/>
                      <a:pt x="7620" y="1279"/>
                    </a:cubicBezTo>
                    <a:cubicBezTo>
                      <a:pt x="7620" y="1228"/>
                      <a:pt x="7594" y="1178"/>
                      <a:pt x="7594" y="1128"/>
                    </a:cubicBezTo>
                    <a:cubicBezTo>
                      <a:pt x="7594" y="1003"/>
                      <a:pt x="7620" y="903"/>
                      <a:pt x="7695" y="827"/>
                    </a:cubicBezTo>
                    <a:cubicBezTo>
                      <a:pt x="7731" y="791"/>
                      <a:pt x="7795" y="767"/>
                      <a:pt x="7846" y="767"/>
                    </a:cubicBezTo>
                    <a:cubicBezTo>
                      <a:pt x="7865" y="767"/>
                      <a:pt x="7882" y="771"/>
                      <a:pt x="7895" y="777"/>
                    </a:cubicBezTo>
                    <a:cubicBezTo>
                      <a:pt x="7920" y="802"/>
                      <a:pt x="7945" y="827"/>
                      <a:pt x="7970" y="852"/>
                    </a:cubicBezTo>
                    <a:cubicBezTo>
                      <a:pt x="7970" y="878"/>
                      <a:pt x="7970" y="903"/>
                      <a:pt x="7970" y="903"/>
                    </a:cubicBezTo>
                    <a:cubicBezTo>
                      <a:pt x="7920" y="1003"/>
                      <a:pt x="7945" y="1103"/>
                      <a:pt x="8021" y="1153"/>
                    </a:cubicBezTo>
                    <a:cubicBezTo>
                      <a:pt x="8054" y="1170"/>
                      <a:pt x="8087" y="1178"/>
                      <a:pt x="8119" y="1178"/>
                    </a:cubicBezTo>
                    <a:cubicBezTo>
                      <a:pt x="8182" y="1178"/>
                      <a:pt x="8238" y="1145"/>
                      <a:pt x="8271" y="1078"/>
                    </a:cubicBezTo>
                    <a:cubicBezTo>
                      <a:pt x="8321" y="978"/>
                      <a:pt x="8346" y="852"/>
                      <a:pt x="8296" y="752"/>
                    </a:cubicBezTo>
                    <a:cubicBezTo>
                      <a:pt x="8246" y="627"/>
                      <a:pt x="8171" y="502"/>
                      <a:pt x="8046" y="451"/>
                    </a:cubicBezTo>
                    <a:cubicBezTo>
                      <a:pt x="7985" y="429"/>
                      <a:pt x="7921" y="418"/>
                      <a:pt x="7856" y="418"/>
                    </a:cubicBezTo>
                    <a:cubicBezTo>
                      <a:pt x="7704" y="418"/>
                      <a:pt x="7549" y="479"/>
                      <a:pt x="7444" y="602"/>
                    </a:cubicBezTo>
                    <a:cubicBezTo>
                      <a:pt x="7319" y="752"/>
                      <a:pt x="7244" y="928"/>
                      <a:pt x="7244" y="1153"/>
                    </a:cubicBezTo>
                    <a:cubicBezTo>
                      <a:pt x="7269" y="1203"/>
                      <a:pt x="7269" y="1279"/>
                      <a:pt x="7269" y="1329"/>
                    </a:cubicBezTo>
                    <a:cubicBezTo>
                      <a:pt x="7294" y="1429"/>
                      <a:pt x="7294" y="1504"/>
                      <a:pt x="7294" y="1579"/>
                    </a:cubicBezTo>
                    <a:cubicBezTo>
                      <a:pt x="7269" y="1655"/>
                      <a:pt x="7143" y="1730"/>
                      <a:pt x="7018" y="1755"/>
                    </a:cubicBezTo>
                    <a:cubicBezTo>
                      <a:pt x="6918" y="1755"/>
                      <a:pt x="6792" y="1705"/>
                      <a:pt x="6717" y="1680"/>
                    </a:cubicBezTo>
                    <a:cubicBezTo>
                      <a:pt x="6792" y="1304"/>
                      <a:pt x="6742" y="928"/>
                      <a:pt x="6542" y="652"/>
                    </a:cubicBezTo>
                    <a:cubicBezTo>
                      <a:pt x="6494" y="573"/>
                      <a:pt x="6406" y="523"/>
                      <a:pt x="6323" y="523"/>
                    </a:cubicBezTo>
                    <a:cubicBezTo>
                      <a:pt x="6275" y="523"/>
                      <a:pt x="6228" y="540"/>
                      <a:pt x="6191" y="577"/>
                    </a:cubicBezTo>
                    <a:cubicBezTo>
                      <a:pt x="6066" y="652"/>
                      <a:pt x="6016" y="802"/>
                      <a:pt x="6116" y="928"/>
                    </a:cubicBezTo>
                    <a:cubicBezTo>
                      <a:pt x="6291" y="1203"/>
                      <a:pt x="6241" y="1529"/>
                      <a:pt x="6141" y="1755"/>
                    </a:cubicBezTo>
                    <a:cubicBezTo>
                      <a:pt x="6041" y="2056"/>
                      <a:pt x="5790" y="2331"/>
                      <a:pt x="5514" y="2507"/>
                    </a:cubicBezTo>
                    <a:cubicBezTo>
                      <a:pt x="5514" y="2532"/>
                      <a:pt x="5489" y="2532"/>
                      <a:pt x="5464" y="2557"/>
                    </a:cubicBezTo>
                    <a:cubicBezTo>
                      <a:pt x="5163" y="2532"/>
                      <a:pt x="4888" y="2406"/>
                      <a:pt x="4662" y="2206"/>
                    </a:cubicBezTo>
                    <a:cubicBezTo>
                      <a:pt x="4562" y="2131"/>
                      <a:pt x="4512" y="2056"/>
                      <a:pt x="4487" y="1980"/>
                    </a:cubicBezTo>
                    <a:cubicBezTo>
                      <a:pt x="4437" y="1905"/>
                      <a:pt x="4462" y="1830"/>
                      <a:pt x="4487" y="1780"/>
                    </a:cubicBezTo>
                    <a:cubicBezTo>
                      <a:pt x="4537" y="1705"/>
                      <a:pt x="4637" y="1680"/>
                      <a:pt x="4737" y="1655"/>
                    </a:cubicBezTo>
                    <a:lnTo>
                      <a:pt x="4787" y="1655"/>
                    </a:lnTo>
                    <a:cubicBezTo>
                      <a:pt x="4913" y="1604"/>
                      <a:pt x="5063" y="1579"/>
                      <a:pt x="5188" y="1504"/>
                    </a:cubicBezTo>
                    <a:cubicBezTo>
                      <a:pt x="5364" y="1354"/>
                      <a:pt x="5464" y="1103"/>
                      <a:pt x="5314" y="903"/>
                    </a:cubicBezTo>
                    <a:cubicBezTo>
                      <a:pt x="5281" y="854"/>
                      <a:pt x="5218" y="826"/>
                      <a:pt x="5156" y="826"/>
                    </a:cubicBezTo>
                    <a:cubicBezTo>
                      <a:pt x="5123" y="826"/>
                      <a:pt x="5090" y="835"/>
                      <a:pt x="5063" y="852"/>
                    </a:cubicBezTo>
                    <a:cubicBezTo>
                      <a:pt x="4988" y="903"/>
                      <a:pt x="4963" y="1028"/>
                      <a:pt x="5038" y="1103"/>
                    </a:cubicBezTo>
                    <a:cubicBezTo>
                      <a:pt x="5038" y="1128"/>
                      <a:pt x="5013" y="1178"/>
                      <a:pt x="4988" y="1203"/>
                    </a:cubicBezTo>
                    <a:cubicBezTo>
                      <a:pt x="4913" y="1253"/>
                      <a:pt x="4813" y="1279"/>
                      <a:pt x="4712" y="1304"/>
                    </a:cubicBezTo>
                    <a:lnTo>
                      <a:pt x="4662" y="1304"/>
                    </a:lnTo>
                    <a:cubicBezTo>
                      <a:pt x="4587" y="1329"/>
                      <a:pt x="4512" y="1354"/>
                      <a:pt x="4437" y="1379"/>
                    </a:cubicBezTo>
                    <a:cubicBezTo>
                      <a:pt x="4437" y="1354"/>
                      <a:pt x="4437" y="1329"/>
                      <a:pt x="4412" y="1279"/>
                    </a:cubicBezTo>
                    <a:cubicBezTo>
                      <a:pt x="4386" y="1153"/>
                      <a:pt x="4286" y="1028"/>
                      <a:pt x="4161" y="953"/>
                    </a:cubicBezTo>
                    <a:cubicBezTo>
                      <a:pt x="4086" y="928"/>
                      <a:pt x="4036" y="928"/>
                      <a:pt x="3985" y="903"/>
                    </a:cubicBezTo>
                    <a:cubicBezTo>
                      <a:pt x="3910" y="878"/>
                      <a:pt x="3835" y="852"/>
                      <a:pt x="3785" y="802"/>
                    </a:cubicBezTo>
                    <a:cubicBezTo>
                      <a:pt x="3735" y="752"/>
                      <a:pt x="3710" y="677"/>
                      <a:pt x="3735" y="627"/>
                    </a:cubicBezTo>
                    <a:cubicBezTo>
                      <a:pt x="3735" y="552"/>
                      <a:pt x="3810" y="502"/>
                      <a:pt x="3860" y="477"/>
                    </a:cubicBezTo>
                    <a:cubicBezTo>
                      <a:pt x="3910" y="477"/>
                      <a:pt x="3960" y="426"/>
                      <a:pt x="3935" y="376"/>
                    </a:cubicBezTo>
                    <a:cubicBezTo>
                      <a:pt x="3935" y="340"/>
                      <a:pt x="3908" y="316"/>
                      <a:pt x="3874" y="316"/>
                    </a:cubicBezTo>
                    <a:cubicBezTo>
                      <a:pt x="3862" y="316"/>
                      <a:pt x="3848" y="319"/>
                      <a:pt x="3835" y="326"/>
                    </a:cubicBezTo>
                    <a:cubicBezTo>
                      <a:pt x="3710" y="351"/>
                      <a:pt x="3584" y="451"/>
                      <a:pt x="3559" y="577"/>
                    </a:cubicBezTo>
                    <a:cubicBezTo>
                      <a:pt x="3509" y="702"/>
                      <a:pt x="3559" y="852"/>
                      <a:pt x="3660" y="928"/>
                    </a:cubicBezTo>
                    <a:cubicBezTo>
                      <a:pt x="3735" y="1028"/>
                      <a:pt x="3835" y="1053"/>
                      <a:pt x="3935" y="1078"/>
                    </a:cubicBezTo>
                    <a:cubicBezTo>
                      <a:pt x="3985" y="1078"/>
                      <a:pt x="4036" y="1103"/>
                      <a:pt x="4086" y="1128"/>
                    </a:cubicBezTo>
                    <a:cubicBezTo>
                      <a:pt x="4161" y="1153"/>
                      <a:pt x="4236" y="1228"/>
                      <a:pt x="4261" y="1329"/>
                    </a:cubicBezTo>
                    <a:cubicBezTo>
                      <a:pt x="4261" y="1379"/>
                      <a:pt x="4286" y="1454"/>
                      <a:pt x="4286" y="1504"/>
                    </a:cubicBezTo>
                    <a:cubicBezTo>
                      <a:pt x="4261" y="1504"/>
                      <a:pt x="4236" y="1529"/>
                      <a:pt x="4211" y="1554"/>
                    </a:cubicBezTo>
                    <a:cubicBezTo>
                      <a:pt x="4111" y="1705"/>
                      <a:pt x="4086" y="1905"/>
                      <a:pt x="4136" y="2106"/>
                    </a:cubicBezTo>
                    <a:cubicBezTo>
                      <a:pt x="4186" y="2231"/>
                      <a:pt x="4286" y="2331"/>
                      <a:pt x="4412" y="2457"/>
                    </a:cubicBezTo>
                    <a:cubicBezTo>
                      <a:pt x="4412" y="2457"/>
                      <a:pt x="4412" y="2457"/>
                      <a:pt x="4412" y="2482"/>
                    </a:cubicBezTo>
                    <a:cubicBezTo>
                      <a:pt x="4587" y="2607"/>
                      <a:pt x="4762" y="2732"/>
                      <a:pt x="4963" y="2807"/>
                    </a:cubicBezTo>
                    <a:cubicBezTo>
                      <a:pt x="4737" y="2883"/>
                      <a:pt x="4487" y="2958"/>
                      <a:pt x="4211" y="3033"/>
                    </a:cubicBezTo>
                    <a:cubicBezTo>
                      <a:pt x="3960" y="3108"/>
                      <a:pt x="3685" y="3208"/>
                      <a:pt x="3434" y="3309"/>
                    </a:cubicBezTo>
                    <a:cubicBezTo>
                      <a:pt x="3384" y="3309"/>
                      <a:pt x="3334" y="3334"/>
                      <a:pt x="3284" y="3359"/>
                    </a:cubicBezTo>
                    <a:cubicBezTo>
                      <a:pt x="3208" y="3384"/>
                      <a:pt x="3133" y="3434"/>
                      <a:pt x="3058" y="3459"/>
                    </a:cubicBezTo>
                    <a:cubicBezTo>
                      <a:pt x="2557" y="3735"/>
                      <a:pt x="2106" y="4161"/>
                      <a:pt x="1905" y="4687"/>
                    </a:cubicBezTo>
                    <a:cubicBezTo>
                      <a:pt x="1905" y="4687"/>
                      <a:pt x="1905" y="4687"/>
                      <a:pt x="1905" y="4662"/>
                    </a:cubicBezTo>
                    <a:cubicBezTo>
                      <a:pt x="1830" y="4612"/>
                      <a:pt x="1755" y="4512"/>
                      <a:pt x="1755" y="4487"/>
                    </a:cubicBezTo>
                    <a:cubicBezTo>
                      <a:pt x="1730" y="4436"/>
                      <a:pt x="1755" y="4361"/>
                      <a:pt x="1855" y="4236"/>
                    </a:cubicBezTo>
                    <a:cubicBezTo>
                      <a:pt x="1905" y="4136"/>
                      <a:pt x="1955" y="4035"/>
                      <a:pt x="2005" y="3935"/>
                    </a:cubicBezTo>
                    <a:cubicBezTo>
                      <a:pt x="2106" y="3634"/>
                      <a:pt x="2056" y="3334"/>
                      <a:pt x="2005" y="3083"/>
                    </a:cubicBezTo>
                    <a:cubicBezTo>
                      <a:pt x="1980" y="2908"/>
                      <a:pt x="1930" y="2757"/>
                      <a:pt x="1955" y="2607"/>
                    </a:cubicBezTo>
                    <a:cubicBezTo>
                      <a:pt x="1980" y="2431"/>
                      <a:pt x="2031" y="2306"/>
                      <a:pt x="2106" y="2206"/>
                    </a:cubicBezTo>
                    <a:cubicBezTo>
                      <a:pt x="2189" y="2123"/>
                      <a:pt x="2272" y="2074"/>
                      <a:pt x="2355" y="2074"/>
                    </a:cubicBezTo>
                    <a:cubicBezTo>
                      <a:pt x="2372" y="2074"/>
                      <a:pt x="2389" y="2076"/>
                      <a:pt x="2406" y="2081"/>
                    </a:cubicBezTo>
                    <a:cubicBezTo>
                      <a:pt x="2457" y="2106"/>
                      <a:pt x="2532" y="2156"/>
                      <a:pt x="2532" y="2206"/>
                    </a:cubicBezTo>
                    <a:cubicBezTo>
                      <a:pt x="2507" y="2231"/>
                      <a:pt x="2507" y="2256"/>
                      <a:pt x="2507" y="2306"/>
                    </a:cubicBezTo>
                    <a:cubicBezTo>
                      <a:pt x="2457" y="2406"/>
                      <a:pt x="2406" y="2557"/>
                      <a:pt x="2507" y="2732"/>
                    </a:cubicBezTo>
                    <a:cubicBezTo>
                      <a:pt x="2557" y="2858"/>
                      <a:pt x="2657" y="2933"/>
                      <a:pt x="2782" y="2958"/>
                    </a:cubicBezTo>
                    <a:cubicBezTo>
                      <a:pt x="2818" y="2964"/>
                      <a:pt x="2856" y="2967"/>
                      <a:pt x="2896" y="2967"/>
                    </a:cubicBezTo>
                    <a:cubicBezTo>
                      <a:pt x="3025" y="2967"/>
                      <a:pt x="3169" y="2934"/>
                      <a:pt x="3284" y="2858"/>
                    </a:cubicBezTo>
                    <a:cubicBezTo>
                      <a:pt x="3685" y="2582"/>
                      <a:pt x="3810" y="1980"/>
                      <a:pt x="3559" y="1554"/>
                    </a:cubicBezTo>
                    <a:cubicBezTo>
                      <a:pt x="3508" y="1469"/>
                      <a:pt x="3422" y="1419"/>
                      <a:pt x="3333" y="1419"/>
                    </a:cubicBezTo>
                    <a:cubicBezTo>
                      <a:pt x="3291" y="1419"/>
                      <a:pt x="3249" y="1430"/>
                      <a:pt x="3208" y="1454"/>
                    </a:cubicBezTo>
                    <a:cubicBezTo>
                      <a:pt x="3083" y="1529"/>
                      <a:pt x="3033" y="1705"/>
                      <a:pt x="3108" y="1830"/>
                    </a:cubicBezTo>
                    <a:cubicBezTo>
                      <a:pt x="3208" y="2005"/>
                      <a:pt x="3158" y="2256"/>
                      <a:pt x="3008" y="2406"/>
                    </a:cubicBezTo>
                    <a:cubicBezTo>
                      <a:pt x="3033" y="2356"/>
                      <a:pt x="3033" y="2331"/>
                      <a:pt x="3033" y="2281"/>
                    </a:cubicBezTo>
                    <a:cubicBezTo>
                      <a:pt x="3083" y="1955"/>
                      <a:pt x="2833" y="1629"/>
                      <a:pt x="2482" y="1579"/>
                    </a:cubicBezTo>
                    <a:cubicBezTo>
                      <a:pt x="2437" y="1562"/>
                      <a:pt x="2390" y="1553"/>
                      <a:pt x="2340" y="1553"/>
                    </a:cubicBezTo>
                    <a:cubicBezTo>
                      <a:pt x="2250" y="1553"/>
                      <a:pt x="2153" y="1581"/>
                      <a:pt x="2056" y="1629"/>
                    </a:cubicBezTo>
                    <a:cubicBezTo>
                      <a:pt x="2056" y="1579"/>
                      <a:pt x="2081" y="1554"/>
                      <a:pt x="2081" y="1529"/>
                    </a:cubicBezTo>
                    <a:cubicBezTo>
                      <a:pt x="2131" y="1429"/>
                      <a:pt x="2206" y="1329"/>
                      <a:pt x="2281" y="1203"/>
                    </a:cubicBezTo>
                    <a:cubicBezTo>
                      <a:pt x="2331" y="1128"/>
                      <a:pt x="2381" y="1078"/>
                      <a:pt x="2406" y="1003"/>
                    </a:cubicBezTo>
                    <a:cubicBezTo>
                      <a:pt x="2507" y="852"/>
                      <a:pt x="2632" y="552"/>
                      <a:pt x="2507" y="301"/>
                    </a:cubicBezTo>
                    <a:cubicBezTo>
                      <a:pt x="2406" y="126"/>
                      <a:pt x="2256" y="25"/>
                      <a:pt x="2056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1" name="Google Shape;161;p8"/>
              <p:cNvSpPr/>
              <p:nvPr/>
            </p:nvSpPr>
            <p:spPr>
              <a:xfrm>
                <a:off x="7229156" y="3882500"/>
                <a:ext cx="431735" cy="387188"/>
              </a:xfrm>
              <a:custGeom>
                <a:avLst/>
                <a:gdLst/>
                <a:ahLst/>
                <a:cxnLst/>
                <a:rect l="l" t="t" r="r" b="b"/>
                <a:pathLst>
                  <a:path w="5815" h="5215" extrusionOk="0">
                    <a:moveTo>
                      <a:pt x="4995" y="0"/>
                    </a:moveTo>
                    <a:cubicBezTo>
                      <a:pt x="4951" y="0"/>
                      <a:pt x="4907" y="13"/>
                      <a:pt x="4863" y="42"/>
                    </a:cubicBezTo>
                    <a:cubicBezTo>
                      <a:pt x="4812" y="67"/>
                      <a:pt x="4812" y="142"/>
                      <a:pt x="4838" y="192"/>
                    </a:cubicBezTo>
                    <a:cubicBezTo>
                      <a:pt x="4852" y="222"/>
                      <a:pt x="4884" y="234"/>
                      <a:pt x="4918" y="234"/>
                    </a:cubicBezTo>
                    <a:cubicBezTo>
                      <a:pt x="4942" y="234"/>
                      <a:pt x="4967" y="228"/>
                      <a:pt x="4988" y="217"/>
                    </a:cubicBezTo>
                    <a:lnTo>
                      <a:pt x="5038" y="217"/>
                    </a:lnTo>
                    <a:cubicBezTo>
                      <a:pt x="5038" y="217"/>
                      <a:pt x="5063" y="242"/>
                      <a:pt x="5063" y="242"/>
                    </a:cubicBezTo>
                    <a:cubicBezTo>
                      <a:pt x="5088" y="293"/>
                      <a:pt x="5088" y="343"/>
                      <a:pt x="5038" y="393"/>
                    </a:cubicBezTo>
                    <a:cubicBezTo>
                      <a:pt x="5013" y="418"/>
                      <a:pt x="4938" y="443"/>
                      <a:pt x="4863" y="443"/>
                    </a:cubicBezTo>
                    <a:lnTo>
                      <a:pt x="4787" y="443"/>
                    </a:lnTo>
                    <a:cubicBezTo>
                      <a:pt x="4712" y="443"/>
                      <a:pt x="4612" y="443"/>
                      <a:pt x="4537" y="468"/>
                    </a:cubicBezTo>
                    <a:cubicBezTo>
                      <a:pt x="4411" y="518"/>
                      <a:pt x="4311" y="668"/>
                      <a:pt x="4311" y="844"/>
                    </a:cubicBezTo>
                    <a:cubicBezTo>
                      <a:pt x="4311" y="919"/>
                      <a:pt x="4336" y="1019"/>
                      <a:pt x="4386" y="1095"/>
                    </a:cubicBezTo>
                    <a:cubicBezTo>
                      <a:pt x="4161" y="1220"/>
                      <a:pt x="3960" y="1420"/>
                      <a:pt x="3835" y="1646"/>
                    </a:cubicBezTo>
                    <a:cubicBezTo>
                      <a:pt x="3710" y="1846"/>
                      <a:pt x="3635" y="2072"/>
                      <a:pt x="3584" y="2298"/>
                    </a:cubicBezTo>
                    <a:cubicBezTo>
                      <a:pt x="3534" y="2222"/>
                      <a:pt x="3484" y="2172"/>
                      <a:pt x="3409" y="2122"/>
                    </a:cubicBezTo>
                    <a:cubicBezTo>
                      <a:pt x="3334" y="2022"/>
                      <a:pt x="3234" y="1947"/>
                      <a:pt x="3234" y="1846"/>
                    </a:cubicBezTo>
                    <a:cubicBezTo>
                      <a:pt x="3234" y="1771"/>
                      <a:pt x="3284" y="1696"/>
                      <a:pt x="3359" y="1621"/>
                    </a:cubicBezTo>
                    <a:cubicBezTo>
                      <a:pt x="3409" y="1571"/>
                      <a:pt x="3484" y="1546"/>
                      <a:pt x="3534" y="1496"/>
                    </a:cubicBezTo>
                    <a:cubicBezTo>
                      <a:pt x="3584" y="1470"/>
                      <a:pt x="3635" y="1445"/>
                      <a:pt x="3685" y="1420"/>
                    </a:cubicBezTo>
                    <a:cubicBezTo>
                      <a:pt x="3860" y="1295"/>
                      <a:pt x="3960" y="1145"/>
                      <a:pt x="3985" y="994"/>
                    </a:cubicBezTo>
                    <a:cubicBezTo>
                      <a:pt x="4010" y="944"/>
                      <a:pt x="4010" y="869"/>
                      <a:pt x="3985" y="819"/>
                    </a:cubicBezTo>
                    <a:cubicBezTo>
                      <a:pt x="4010" y="794"/>
                      <a:pt x="4036" y="769"/>
                      <a:pt x="4061" y="744"/>
                    </a:cubicBezTo>
                    <a:cubicBezTo>
                      <a:pt x="4086" y="694"/>
                      <a:pt x="4111" y="618"/>
                      <a:pt x="4136" y="568"/>
                    </a:cubicBezTo>
                    <a:cubicBezTo>
                      <a:pt x="4136" y="543"/>
                      <a:pt x="4136" y="518"/>
                      <a:pt x="4136" y="518"/>
                    </a:cubicBezTo>
                    <a:cubicBezTo>
                      <a:pt x="4161" y="418"/>
                      <a:pt x="4211" y="368"/>
                      <a:pt x="4236" y="368"/>
                    </a:cubicBezTo>
                    <a:cubicBezTo>
                      <a:pt x="4261" y="343"/>
                      <a:pt x="4286" y="318"/>
                      <a:pt x="4261" y="293"/>
                    </a:cubicBezTo>
                    <a:cubicBezTo>
                      <a:pt x="4261" y="275"/>
                      <a:pt x="4249" y="257"/>
                      <a:pt x="4223" y="257"/>
                    </a:cubicBezTo>
                    <a:cubicBezTo>
                      <a:pt x="4213" y="257"/>
                      <a:pt x="4201" y="260"/>
                      <a:pt x="4186" y="267"/>
                    </a:cubicBezTo>
                    <a:cubicBezTo>
                      <a:pt x="4111" y="293"/>
                      <a:pt x="4061" y="368"/>
                      <a:pt x="4036" y="493"/>
                    </a:cubicBezTo>
                    <a:cubicBezTo>
                      <a:pt x="4036" y="493"/>
                      <a:pt x="4036" y="518"/>
                      <a:pt x="4036" y="543"/>
                    </a:cubicBezTo>
                    <a:cubicBezTo>
                      <a:pt x="4010" y="593"/>
                      <a:pt x="4010" y="643"/>
                      <a:pt x="3960" y="694"/>
                    </a:cubicBezTo>
                    <a:cubicBezTo>
                      <a:pt x="3960" y="694"/>
                      <a:pt x="3960" y="694"/>
                      <a:pt x="3960" y="719"/>
                    </a:cubicBezTo>
                    <a:cubicBezTo>
                      <a:pt x="3910" y="593"/>
                      <a:pt x="3810" y="518"/>
                      <a:pt x="3685" y="493"/>
                    </a:cubicBezTo>
                    <a:cubicBezTo>
                      <a:pt x="3671" y="489"/>
                      <a:pt x="3657" y="487"/>
                      <a:pt x="3643" y="487"/>
                    </a:cubicBezTo>
                    <a:cubicBezTo>
                      <a:pt x="3577" y="487"/>
                      <a:pt x="3509" y="531"/>
                      <a:pt x="3509" y="593"/>
                    </a:cubicBezTo>
                    <a:cubicBezTo>
                      <a:pt x="3484" y="694"/>
                      <a:pt x="3534" y="769"/>
                      <a:pt x="3609" y="794"/>
                    </a:cubicBezTo>
                    <a:cubicBezTo>
                      <a:pt x="3660" y="794"/>
                      <a:pt x="3685" y="869"/>
                      <a:pt x="3660" y="919"/>
                    </a:cubicBezTo>
                    <a:cubicBezTo>
                      <a:pt x="3660" y="994"/>
                      <a:pt x="3584" y="1069"/>
                      <a:pt x="3484" y="1145"/>
                    </a:cubicBezTo>
                    <a:cubicBezTo>
                      <a:pt x="3459" y="1170"/>
                      <a:pt x="3409" y="1195"/>
                      <a:pt x="3359" y="1220"/>
                    </a:cubicBezTo>
                    <a:cubicBezTo>
                      <a:pt x="3284" y="1270"/>
                      <a:pt x="3208" y="1320"/>
                      <a:pt x="3133" y="1395"/>
                    </a:cubicBezTo>
                    <a:cubicBezTo>
                      <a:pt x="3133" y="1395"/>
                      <a:pt x="3133" y="1370"/>
                      <a:pt x="3133" y="1370"/>
                    </a:cubicBezTo>
                    <a:cubicBezTo>
                      <a:pt x="3108" y="1295"/>
                      <a:pt x="3083" y="1195"/>
                      <a:pt x="3083" y="1120"/>
                    </a:cubicBezTo>
                    <a:cubicBezTo>
                      <a:pt x="3108" y="1044"/>
                      <a:pt x="3133" y="944"/>
                      <a:pt x="3208" y="919"/>
                    </a:cubicBezTo>
                    <a:cubicBezTo>
                      <a:pt x="3259" y="894"/>
                      <a:pt x="3284" y="844"/>
                      <a:pt x="3284" y="794"/>
                    </a:cubicBezTo>
                    <a:cubicBezTo>
                      <a:pt x="3265" y="737"/>
                      <a:pt x="3232" y="709"/>
                      <a:pt x="3185" y="709"/>
                    </a:cubicBezTo>
                    <a:cubicBezTo>
                      <a:pt x="3169" y="709"/>
                      <a:pt x="3152" y="712"/>
                      <a:pt x="3133" y="719"/>
                    </a:cubicBezTo>
                    <a:cubicBezTo>
                      <a:pt x="2958" y="769"/>
                      <a:pt x="2883" y="944"/>
                      <a:pt x="2883" y="1120"/>
                    </a:cubicBezTo>
                    <a:cubicBezTo>
                      <a:pt x="2883" y="1220"/>
                      <a:pt x="2908" y="1320"/>
                      <a:pt x="2933" y="1420"/>
                    </a:cubicBezTo>
                    <a:cubicBezTo>
                      <a:pt x="2933" y="1445"/>
                      <a:pt x="2933" y="1470"/>
                      <a:pt x="2933" y="1496"/>
                    </a:cubicBezTo>
                    <a:cubicBezTo>
                      <a:pt x="2958" y="1546"/>
                      <a:pt x="2958" y="1596"/>
                      <a:pt x="2958" y="1621"/>
                    </a:cubicBezTo>
                    <a:cubicBezTo>
                      <a:pt x="2933" y="1696"/>
                      <a:pt x="2908" y="1796"/>
                      <a:pt x="2908" y="1871"/>
                    </a:cubicBezTo>
                    <a:cubicBezTo>
                      <a:pt x="2933" y="2072"/>
                      <a:pt x="3058" y="2222"/>
                      <a:pt x="3183" y="2348"/>
                    </a:cubicBezTo>
                    <a:cubicBezTo>
                      <a:pt x="3259" y="2398"/>
                      <a:pt x="3309" y="2448"/>
                      <a:pt x="3334" y="2498"/>
                    </a:cubicBezTo>
                    <a:cubicBezTo>
                      <a:pt x="3409" y="2598"/>
                      <a:pt x="3434" y="2899"/>
                      <a:pt x="3384" y="3100"/>
                    </a:cubicBezTo>
                    <a:cubicBezTo>
                      <a:pt x="3259" y="3450"/>
                      <a:pt x="3008" y="3826"/>
                      <a:pt x="2632" y="3877"/>
                    </a:cubicBezTo>
                    <a:lnTo>
                      <a:pt x="2507" y="3877"/>
                    </a:lnTo>
                    <a:cubicBezTo>
                      <a:pt x="2607" y="3801"/>
                      <a:pt x="2682" y="3676"/>
                      <a:pt x="2707" y="3551"/>
                    </a:cubicBezTo>
                    <a:cubicBezTo>
                      <a:pt x="2757" y="3400"/>
                      <a:pt x="2757" y="3225"/>
                      <a:pt x="2707" y="3100"/>
                    </a:cubicBezTo>
                    <a:cubicBezTo>
                      <a:pt x="2617" y="2965"/>
                      <a:pt x="2467" y="2870"/>
                      <a:pt x="2328" y="2870"/>
                    </a:cubicBezTo>
                    <a:cubicBezTo>
                      <a:pt x="2312" y="2870"/>
                      <a:pt x="2297" y="2871"/>
                      <a:pt x="2281" y="2874"/>
                    </a:cubicBezTo>
                    <a:cubicBezTo>
                      <a:pt x="2181" y="2899"/>
                      <a:pt x="2081" y="2974"/>
                      <a:pt x="2030" y="3049"/>
                    </a:cubicBezTo>
                    <a:cubicBezTo>
                      <a:pt x="2005" y="3150"/>
                      <a:pt x="2005" y="3225"/>
                      <a:pt x="2030" y="3325"/>
                    </a:cubicBezTo>
                    <a:cubicBezTo>
                      <a:pt x="2049" y="3362"/>
                      <a:pt x="2081" y="3385"/>
                      <a:pt x="2126" y="3385"/>
                    </a:cubicBezTo>
                    <a:cubicBezTo>
                      <a:pt x="2142" y="3385"/>
                      <a:pt x="2161" y="3382"/>
                      <a:pt x="2181" y="3375"/>
                    </a:cubicBezTo>
                    <a:cubicBezTo>
                      <a:pt x="2231" y="3350"/>
                      <a:pt x="2256" y="3275"/>
                      <a:pt x="2231" y="3225"/>
                    </a:cubicBezTo>
                    <a:cubicBezTo>
                      <a:pt x="2206" y="3200"/>
                      <a:pt x="2231" y="3175"/>
                      <a:pt x="2231" y="3150"/>
                    </a:cubicBezTo>
                    <a:cubicBezTo>
                      <a:pt x="2256" y="3125"/>
                      <a:pt x="2281" y="3100"/>
                      <a:pt x="2306" y="3100"/>
                    </a:cubicBezTo>
                    <a:cubicBezTo>
                      <a:pt x="2320" y="3095"/>
                      <a:pt x="2333" y="3093"/>
                      <a:pt x="2346" y="3093"/>
                    </a:cubicBezTo>
                    <a:cubicBezTo>
                      <a:pt x="2407" y="3093"/>
                      <a:pt x="2465" y="3138"/>
                      <a:pt x="2507" y="3200"/>
                    </a:cubicBezTo>
                    <a:cubicBezTo>
                      <a:pt x="2532" y="3275"/>
                      <a:pt x="2557" y="3375"/>
                      <a:pt x="2507" y="3476"/>
                    </a:cubicBezTo>
                    <a:cubicBezTo>
                      <a:pt x="2457" y="3626"/>
                      <a:pt x="2356" y="3751"/>
                      <a:pt x="2206" y="3826"/>
                    </a:cubicBezTo>
                    <a:cubicBezTo>
                      <a:pt x="2181" y="3801"/>
                      <a:pt x="2131" y="3801"/>
                      <a:pt x="2081" y="3776"/>
                    </a:cubicBezTo>
                    <a:cubicBezTo>
                      <a:pt x="1955" y="3751"/>
                      <a:pt x="1855" y="3726"/>
                      <a:pt x="1730" y="3701"/>
                    </a:cubicBezTo>
                    <a:cubicBezTo>
                      <a:pt x="1604" y="3676"/>
                      <a:pt x="1504" y="3676"/>
                      <a:pt x="1404" y="3676"/>
                    </a:cubicBezTo>
                    <a:cubicBezTo>
                      <a:pt x="1354" y="3601"/>
                      <a:pt x="1354" y="3501"/>
                      <a:pt x="1379" y="3425"/>
                    </a:cubicBezTo>
                    <a:cubicBezTo>
                      <a:pt x="1404" y="3375"/>
                      <a:pt x="1479" y="3325"/>
                      <a:pt x="1529" y="3275"/>
                    </a:cubicBezTo>
                    <a:cubicBezTo>
                      <a:pt x="1554" y="3250"/>
                      <a:pt x="1604" y="3200"/>
                      <a:pt x="1629" y="3175"/>
                    </a:cubicBezTo>
                    <a:cubicBezTo>
                      <a:pt x="1755" y="3024"/>
                      <a:pt x="1780" y="2824"/>
                      <a:pt x="1705" y="2648"/>
                    </a:cubicBezTo>
                    <a:cubicBezTo>
                      <a:pt x="1705" y="2623"/>
                      <a:pt x="1680" y="2623"/>
                      <a:pt x="1629" y="2623"/>
                    </a:cubicBezTo>
                    <a:cubicBezTo>
                      <a:pt x="1604" y="2623"/>
                      <a:pt x="1604" y="2674"/>
                      <a:pt x="1604" y="2699"/>
                    </a:cubicBezTo>
                    <a:cubicBezTo>
                      <a:pt x="1655" y="2824"/>
                      <a:pt x="1629" y="2999"/>
                      <a:pt x="1554" y="3100"/>
                    </a:cubicBezTo>
                    <a:cubicBezTo>
                      <a:pt x="1529" y="3125"/>
                      <a:pt x="1479" y="3175"/>
                      <a:pt x="1454" y="3200"/>
                    </a:cubicBezTo>
                    <a:cubicBezTo>
                      <a:pt x="1379" y="3250"/>
                      <a:pt x="1329" y="3300"/>
                      <a:pt x="1279" y="3400"/>
                    </a:cubicBezTo>
                    <a:cubicBezTo>
                      <a:pt x="1254" y="3476"/>
                      <a:pt x="1254" y="3601"/>
                      <a:pt x="1279" y="3701"/>
                    </a:cubicBezTo>
                    <a:cubicBezTo>
                      <a:pt x="702" y="3776"/>
                      <a:pt x="151" y="4227"/>
                      <a:pt x="0" y="4804"/>
                    </a:cubicBezTo>
                    <a:cubicBezTo>
                      <a:pt x="0" y="4879"/>
                      <a:pt x="0" y="4929"/>
                      <a:pt x="51" y="4979"/>
                    </a:cubicBezTo>
                    <a:cubicBezTo>
                      <a:pt x="76" y="4979"/>
                      <a:pt x="101" y="5004"/>
                      <a:pt x="126" y="5004"/>
                    </a:cubicBezTo>
                    <a:cubicBezTo>
                      <a:pt x="139" y="5009"/>
                      <a:pt x="153" y="5011"/>
                      <a:pt x="167" y="5011"/>
                    </a:cubicBezTo>
                    <a:cubicBezTo>
                      <a:pt x="234" y="5011"/>
                      <a:pt x="306" y="4966"/>
                      <a:pt x="326" y="4904"/>
                    </a:cubicBezTo>
                    <a:cubicBezTo>
                      <a:pt x="441" y="4374"/>
                      <a:pt x="1001" y="3993"/>
                      <a:pt x="1519" y="3993"/>
                    </a:cubicBezTo>
                    <a:cubicBezTo>
                      <a:pt x="1565" y="3993"/>
                      <a:pt x="1610" y="3996"/>
                      <a:pt x="1655" y="4002"/>
                    </a:cubicBezTo>
                    <a:cubicBezTo>
                      <a:pt x="1780" y="4027"/>
                      <a:pt x="1880" y="4052"/>
                      <a:pt x="1980" y="4102"/>
                    </a:cubicBezTo>
                    <a:cubicBezTo>
                      <a:pt x="2131" y="4127"/>
                      <a:pt x="2281" y="4177"/>
                      <a:pt x="2406" y="4202"/>
                    </a:cubicBezTo>
                    <a:cubicBezTo>
                      <a:pt x="2532" y="4227"/>
                      <a:pt x="2657" y="4303"/>
                      <a:pt x="2757" y="4378"/>
                    </a:cubicBezTo>
                    <a:cubicBezTo>
                      <a:pt x="2833" y="4453"/>
                      <a:pt x="2908" y="4503"/>
                      <a:pt x="2983" y="4528"/>
                    </a:cubicBezTo>
                    <a:cubicBezTo>
                      <a:pt x="3020" y="4538"/>
                      <a:pt x="3055" y="4542"/>
                      <a:pt x="3088" y="4542"/>
                    </a:cubicBezTo>
                    <a:cubicBezTo>
                      <a:pt x="3229" y="4542"/>
                      <a:pt x="3327" y="4464"/>
                      <a:pt x="3409" y="4403"/>
                    </a:cubicBezTo>
                    <a:cubicBezTo>
                      <a:pt x="3459" y="4378"/>
                      <a:pt x="3484" y="4353"/>
                      <a:pt x="3509" y="4328"/>
                    </a:cubicBezTo>
                    <a:cubicBezTo>
                      <a:pt x="3584" y="4303"/>
                      <a:pt x="3635" y="4303"/>
                      <a:pt x="3710" y="4303"/>
                    </a:cubicBezTo>
                    <a:cubicBezTo>
                      <a:pt x="3710" y="4303"/>
                      <a:pt x="3710" y="4303"/>
                      <a:pt x="3735" y="4328"/>
                    </a:cubicBezTo>
                    <a:cubicBezTo>
                      <a:pt x="3910" y="4403"/>
                      <a:pt x="4036" y="4503"/>
                      <a:pt x="4086" y="4628"/>
                    </a:cubicBezTo>
                    <a:cubicBezTo>
                      <a:pt x="4136" y="4754"/>
                      <a:pt x="4111" y="4929"/>
                      <a:pt x="3985" y="4979"/>
                    </a:cubicBezTo>
                    <a:cubicBezTo>
                      <a:pt x="3960" y="5004"/>
                      <a:pt x="3935" y="5004"/>
                      <a:pt x="3935" y="5004"/>
                    </a:cubicBezTo>
                    <a:cubicBezTo>
                      <a:pt x="3960" y="4954"/>
                      <a:pt x="3960" y="4904"/>
                      <a:pt x="3935" y="4879"/>
                    </a:cubicBezTo>
                    <a:cubicBezTo>
                      <a:pt x="3919" y="4831"/>
                      <a:pt x="3893" y="4814"/>
                      <a:pt x="3864" y="4814"/>
                    </a:cubicBezTo>
                    <a:cubicBezTo>
                      <a:pt x="3847" y="4814"/>
                      <a:pt x="3828" y="4820"/>
                      <a:pt x="3810" y="4829"/>
                    </a:cubicBezTo>
                    <a:cubicBezTo>
                      <a:pt x="3735" y="4854"/>
                      <a:pt x="3710" y="4904"/>
                      <a:pt x="3710" y="4979"/>
                    </a:cubicBezTo>
                    <a:cubicBezTo>
                      <a:pt x="3710" y="5029"/>
                      <a:pt x="3735" y="5105"/>
                      <a:pt x="3760" y="5155"/>
                    </a:cubicBezTo>
                    <a:lnTo>
                      <a:pt x="3785" y="5155"/>
                    </a:lnTo>
                    <a:cubicBezTo>
                      <a:pt x="3826" y="5196"/>
                      <a:pt x="3875" y="5215"/>
                      <a:pt x="3928" y="5215"/>
                    </a:cubicBezTo>
                    <a:cubicBezTo>
                      <a:pt x="3970" y="5215"/>
                      <a:pt x="4016" y="5202"/>
                      <a:pt x="4061" y="5180"/>
                    </a:cubicBezTo>
                    <a:cubicBezTo>
                      <a:pt x="4311" y="5080"/>
                      <a:pt x="4386" y="4779"/>
                      <a:pt x="4286" y="4553"/>
                    </a:cubicBezTo>
                    <a:cubicBezTo>
                      <a:pt x="4261" y="4478"/>
                      <a:pt x="4211" y="4403"/>
                      <a:pt x="4136" y="4328"/>
                    </a:cubicBezTo>
                    <a:cubicBezTo>
                      <a:pt x="4186" y="4328"/>
                      <a:pt x="4236" y="4328"/>
                      <a:pt x="4286" y="4303"/>
                    </a:cubicBezTo>
                    <a:cubicBezTo>
                      <a:pt x="4437" y="4278"/>
                      <a:pt x="4587" y="4202"/>
                      <a:pt x="4687" y="4102"/>
                    </a:cubicBezTo>
                    <a:cubicBezTo>
                      <a:pt x="4712" y="4077"/>
                      <a:pt x="4737" y="4052"/>
                      <a:pt x="4762" y="4027"/>
                    </a:cubicBezTo>
                    <a:cubicBezTo>
                      <a:pt x="4812" y="4002"/>
                      <a:pt x="4863" y="4002"/>
                      <a:pt x="4913" y="3977"/>
                    </a:cubicBezTo>
                    <a:cubicBezTo>
                      <a:pt x="4988" y="3927"/>
                      <a:pt x="5063" y="3877"/>
                      <a:pt x="5138" y="3826"/>
                    </a:cubicBezTo>
                    <a:cubicBezTo>
                      <a:pt x="5163" y="3801"/>
                      <a:pt x="5213" y="3751"/>
                      <a:pt x="5239" y="3726"/>
                    </a:cubicBezTo>
                    <a:cubicBezTo>
                      <a:pt x="5296" y="3707"/>
                      <a:pt x="5382" y="3659"/>
                      <a:pt x="5475" y="3659"/>
                    </a:cubicBezTo>
                    <a:cubicBezTo>
                      <a:pt x="5504" y="3659"/>
                      <a:pt x="5534" y="3664"/>
                      <a:pt x="5564" y="3676"/>
                    </a:cubicBezTo>
                    <a:cubicBezTo>
                      <a:pt x="5640" y="3701"/>
                      <a:pt x="5690" y="3751"/>
                      <a:pt x="5715" y="3826"/>
                    </a:cubicBezTo>
                    <a:cubicBezTo>
                      <a:pt x="5715" y="3902"/>
                      <a:pt x="5690" y="3977"/>
                      <a:pt x="5614" y="4027"/>
                    </a:cubicBezTo>
                    <a:cubicBezTo>
                      <a:pt x="5589" y="4052"/>
                      <a:pt x="5589" y="4077"/>
                      <a:pt x="5614" y="4102"/>
                    </a:cubicBezTo>
                    <a:cubicBezTo>
                      <a:pt x="5614" y="4115"/>
                      <a:pt x="5627" y="4121"/>
                      <a:pt x="5643" y="4121"/>
                    </a:cubicBezTo>
                    <a:cubicBezTo>
                      <a:pt x="5658" y="4121"/>
                      <a:pt x="5677" y="4115"/>
                      <a:pt x="5690" y="4102"/>
                    </a:cubicBezTo>
                    <a:cubicBezTo>
                      <a:pt x="5765" y="4052"/>
                      <a:pt x="5815" y="3927"/>
                      <a:pt x="5815" y="3826"/>
                    </a:cubicBezTo>
                    <a:cubicBezTo>
                      <a:pt x="5790" y="3701"/>
                      <a:pt x="5715" y="3601"/>
                      <a:pt x="5614" y="3576"/>
                    </a:cubicBezTo>
                    <a:cubicBezTo>
                      <a:pt x="5563" y="3554"/>
                      <a:pt x="5512" y="3545"/>
                      <a:pt x="5463" y="3545"/>
                    </a:cubicBezTo>
                    <a:cubicBezTo>
                      <a:pt x="5345" y="3545"/>
                      <a:pt x="5242" y="3598"/>
                      <a:pt x="5188" y="3651"/>
                    </a:cubicBezTo>
                    <a:cubicBezTo>
                      <a:pt x="5138" y="3676"/>
                      <a:pt x="5113" y="3701"/>
                      <a:pt x="5063" y="3751"/>
                    </a:cubicBezTo>
                    <a:cubicBezTo>
                      <a:pt x="4988" y="3801"/>
                      <a:pt x="4938" y="3851"/>
                      <a:pt x="4863" y="3877"/>
                    </a:cubicBezTo>
                    <a:cubicBezTo>
                      <a:pt x="4863" y="3877"/>
                      <a:pt x="4838" y="3877"/>
                      <a:pt x="4812" y="3902"/>
                    </a:cubicBezTo>
                    <a:cubicBezTo>
                      <a:pt x="4838" y="3801"/>
                      <a:pt x="4863" y="3701"/>
                      <a:pt x="4838" y="3626"/>
                    </a:cubicBezTo>
                    <a:cubicBezTo>
                      <a:pt x="4794" y="3452"/>
                      <a:pt x="4618" y="3315"/>
                      <a:pt x="4441" y="3315"/>
                    </a:cubicBezTo>
                    <a:cubicBezTo>
                      <a:pt x="4414" y="3315"/>
                      <a:pt x="4388" y="3319"/>
                      <a:pt x="4361" y="3325"/>
                    </a:cubicBezTo>
                    <a:cubicBezTo>
                      <a:pt x="4336" y="3325"/>
                      <a:pt x="4311" y="3325"/>
                      <a:pt x="4286" y="3350"/>
                    </a:cubicBezTo>
                    <a:cubicBezTo>
                      <a:pt x="4338" y="3265"/>
                      <a:pt x="4436" y="3226"/>
                      <a:pt x="4525" y="3226"/>
                    </a:cubicBezTo>
                    <a:cubicBezTo>
                      <a:pt x="4566" y="3226"/>
                      <a:pt x="4605" y="3234"/>
                      <a:pt x="4637" y="3250"/>
                    </a:cubicBezTo>
                    <a:cubicBezTo>
                      <a:pt x="4665" y="3264"/>
                      <a:pt x="4691" y="3270"/>
                      <a:pt x="4715" y="3270"/>
                    </a:cubicBezTo>
                    <a:cubicBezTo>
                      <a:pt x="4777" y="3270"/>
                      <a:pt x="4826" y="3229"/>
                      <a:pt x="4863" y="3175"/>
                    </a:cubicBezTo>
                    <a:cubicBezTo>
                      <a:pt x="4913" y="3100"/>
                      <a:pt x="4863" y="2999"/>
                      <a:pt x="4787" y="2974"/>
                    </a:cubicBezTo>
                    <a:cubicBezTo>
                      <a:pt x="4701" y="2927"/>
                      <a:pt x="4606" y="2904"/>
                      <a:pt x="4513" y="2904"/>
                    </a:cubicBezTo>
                    <a:cubicBezTo>
                      <a:pt x="4311" y="2904"/>
                      <a:pt x="4113" y="3011"/>
                      <a:pt x="4010" y="3200"/>
                    </a:cubicBezTo>
                    <a:cubicBezTo>
                      <a:pt x="3935" y="3300"/>
                      <a:pt x="3935" y="3400"/>
                      <a:pt x="3960" y="3501"/>
                    </a:cubicBezTo>
                    <a:cubicBezTo>
                      <a:pt x="3985" y="3576"/>
                      <a:pt x="4036" y="3626"/>
                      <a:pt x="4111" y="3676"/>
                    </a:cubicBezTo>
                    <a:cubicBezTo>
                      <a:pt x="4142" y="3692"/>
                      <a:pt x="4173" y="3697"/>
                      <a:pt x="4203" y="3697"/>
                    </a:cubicBezTo>
                    <a:cubicBezTo>
                      <a:pt x="4271" y="3697"/>
                      <a:pt x="4335" y="3668"/>
                      <a:pt x="4386" y="3651"/>
                    </a:cubicBezTo>
                    <a:cubicBezTo>
                      <a:pt x="4411" y="3651"/>
                      <a:pt x="4411" y="3626"/>
                      <a:pt x="4437" y="3626"/>
                    </a:cubicBezTo>
                    <a:cubicBezTo>
                      <a:pt x="4462" y="3626"/>
                      <a:pt x="4512" y="3651"/>
                      <a:pt x="4512" y="3701"/>
                    </a:cubicBezTo>
                    <a:cubicBezTo>
                      <a:pt x="4537" y="3751"/>
                      <a:pt x="4512" y="3826"/>
                      <a:pt x="4462" y="3877"/>
                    </a:cubicBezTo>
                    <a:cubicBezTo>
                      <a:pt x="4411" y="3927"/>
                      <a:pt x="4311" y="3977"/>
                      <a:pt x="4211" y="4002"/>
                    </a:cubicBezTo>
                    <a:cubicBezTo>
                      <a:pt x="4178" y="4010"/>
                      <a:pt x="4144" y="4013"/>
                      <a:pt x="4111" y="4013"/>
                    </a:cubicBezTo>
                    <a:cubicBezTo>
                      <a:pt x="4044" y="4013"/>
                      <a:pt x="3977" y="4002"/>
                      <a:pt x="3910" y="4002"/>
                    </a:cubicBezTo>
                    <a:cubicBezTo>
                      <a:pt x="3835" y="3989"/>
                      <a:pt x="3754" y="3977"/>
                      <a:pt x="3666" y="3977"/>
                    </a:cubicBezTo>
                    <a:cubicBezTo>
                      <a:pt x="3578" y="3977"/>
                      <a:pt x="3484" y="3989"/>
                      <a:pt x="3384" y="4027"/>
                    </a:cubicBezTo>
                    <a:cubicBezTo>
                      <a:pt x="3334" y="4052"/>
                      <a:pt x="3259" y="4102"/>
                      <a:pt x="3234" y="4152"/>
                    </a:cubicBezTo>
                    <a:cubicBezTo>
                      <a:pt x="3133" y="4202"/>
                      <a:pt x="3108" y="4227"/>
                      <a:pt x="3058" y="4227"/>
                    </a:cubicBezTo>
                    <a:cubicBezTo>
                      <a:pt x="3058" y="4202"/>
                      <a:pt x="2983" y="4152"/>
                      <a:pt x="2933" y="4127"/>
                    </a:cubicBezTo>
                    <a:cubicBezTo>
                      <a:pt x="3259" y="3977"/>
                      <a:pt x="3484" y="3676"/>
                      <a:pt x="3635" y="3350"/>
                    </a:cubicBezTo>
                    <a:cubicBezTo>
                      <a:pt x="3660" y="3300"/>
                      <a:pt x="3685" y="3275"/>
                      <a:pt x="3685" y="3200"/>
                    </a:cubicBezTo>
                    <a:cubicBezTo>
                      <a:pt x="3710" y="3175"/>
                      <a:pt x="3710" y="3150"/>
                      <a:pt x="3710" y="3125"/>
                    </a:cubicBezTo>
                    <a:cubicBezTo>
                      <a:pt x="3760" y="2949"/>
                      <a:pt x="3810" y="2799"/>
                      <a:pt x="3835" y="2623"/>
                    </a:cubicBezTo>
                    <a:cubicBezTo>
                      <a:pt x="3885" y="2473"/>
                      <a:pt x="3910" y="2298"/>
                      <a:pt x="3960" y="2147"/>
                    </a:cubicBezTo>
                    <a:cubicBezTo>
                      <a:pt x="4010" y="2272"/>
                      <a:pt x="4086" y="2373"/>
                      <a:pt x="4186" y="2473"/>
                    </a:cubicBezTo>
                    <a:lnTo>
                      <a:pt x="4186" y="2498"/>
                    </a:lnTo>
                    <a:cubicBezTo>
                      <a:pt x="4286" y="2548"/>
                      <a:pt x="4361" y="2598"/>
                      <a:pt x="4437" y="2623"/>
                    </a:cubicBezTo>
                    <a:cubicBezTo>
                      <a:pt x="4470" y="2630"/>
                      <a:pt x="4502" y="2633"/>
                      <a:pt x="4532" y="2633"/>
                    </a:cubicBezTo>
                    <a:cubicBezTo>
                      <a:pt x="4616" y="2633"/>
                      <a:pt x="4689" y="2610"/>
                      <a:pt x="4762" y="2573"/>
                    </a:cubicBezTo>
                    <a:cubicBezTo>
                      <a:pt x="4762" y="2548"/>
                      <a:pt x="4787" y="2548"/>
                      <a:pt x="4787" y="2523"/>
                    </a:cubicBezTo>
                    <a:lnTo>
                      <a:pt x="4888" y="2523"/>
                    </a:lnTo>
                    <a:cubicBezTo>
                      <a:pt x="4963" y="2548"/>
                      <a:pt x="5013" y="2573"/>
                      <a:pt x="5038" y="2623"/>
                    </a:cubicBezTo>
                    <a:cubicBezTo>
                      <a:pt x="5063" y="2648"/>
                      <a:pt x="5063" y="2674"/>
                      <a:pt x="5063" y="2724"/>
                    </a:cubicBezTo>
                    <a:cubicBezTo>
                      <a:pt x="5088" y="2774"/>
                      <a:pt x="5113" y="2824"/>
                      <a:pt x="5163" y="2874"/>
                    </a:cubicBezTo>
                    <a:cubicBezTo>
                      <a:pt x="5218" y="2911"/>
                      <a:pt x="5273" y="2934"/>
                      <a:pt x="5328" y="2934"/>
                    </a:cubicBezTo>
                    <a:cubicBezTo>
                      <a:pt x="5349" y="2934"/>
                      <a:pt x="5369" y="2931"/>
                      <a:pt x="5389" y="2924"/>
                    </a:cubicBezTo>
                    <a:cubicBezTo>
                      <a:pt x="5464" y="2899"/>
                      <a:pt x="5539" y="2824"/>
                      <a:pt x="5539" y="2749"/>
                    </a:cubicBezTo>
                    <a:cubicBezTo>
                      <a:pt x="5539" y="2699"/>
                      <a:pt x="5514" y="2674"/>
                      <a:pt x="5489" y="2674"/>
                    </a:cubicBezTo>
                    <a:cubicBezTo>
                      <a:pt x="5464" y="2674"/>
                      <a:pt x="5439" y="2699"/>
                      <a:pt x="5439" y="2724"/>
                    </a:cubicBezTo>
                    <a:cubicBezTo>
                      <a:pt x="5439" y="2774"/>
                      <a:pt x="5389" y="2799"/>
                      <a:pt x="5364" y="2824"/>
                    </a:cubicBezTo>
                    <a:cubicBezTo>
                      <a:pt x="5314" y="2824"/>
                      <a:pt x="5264" y="2824"/>
                      <a:pt x="5239" y="2799"/>
                    </a:cubicBezTo>
                    <a:cubicBezTo>
                      <a:pt x="5213" y="2774"/>
                      <a:pt x="5188" y="2724"/>
                      <a:pt x="5163" y="2674"/>
                    </a:cubicBezTo>
                    <a:cubicBezTo>
                      <a:pt x="5163" y="2648"/>
                      <a:pt x="5138" y="2598"/>
                      <a:pt x="5138" y="2573"/>
                    </a:cubicBezTo>
                    <a:cubicBezTo>
                      <a:pt x="5088" y="2498"/>
                      <a:pt x="5013" y="2448"/>
                      <a:pt x="4913" y="2423"/>
                    </a:cubicBezTo>
                    <a:lnTo>
                      <a:pt x="4863" y="2423"/>
                    </a:lnTo>
                    <a:cubicBezTo>
                      <a:pt x="4863" y="2373"/>
                      <a:pt x="4888" y="2323"/>
                      <a:pt x="4888" y="2272"/>
                    </a:cubicBezTo>
                    <a:lnTo>
                      <a:pt x="4888" y="2247"/>
                    </a:lnTo>
                    <a:cubicBezTo>
                      <a:pt x="4913" y="2172"/>
                      <a:pt x="4913" y="2122"/>
                      <a:pt x="4938" y="2072"/>
                    </a:cubicBezTo>
                    <a:cubicBezTo>
                      <a:pt x="4955" y="2054"/>
                      <a:pt x="4973" y="2037"/>
                      <a:pt x="4991" y="2037"/>
                    </a:cubicBezTo>
                    <a:cubicBezTo>
                      <a:pt x="4998" y="2037"/>
                      <a:pt x="5006" y="2040"/>
                      <a:pt x="5013" y="2047"/>
                    </a:cubicBezTo>
                    <a:cubicBezTo>
                      <a:pt x="5026" y="2054"/>
                      <a:pt x="5040" y="2057"/>
                      <a:pt x="5053" y="2057"/>
                    </a:cubicBezTo>
                    <a:cubicBezTo>
                      <a:pt x="5090" y="2057"/>
                      <a:pt x="5127" y="2034"/>
                      <a:pt x="5163" y="1997"/>
                    </a:cubicBezTo>
                    <a:cubicBezTo>
                      <a:pt x="5188" y="1947"/>
                      <a:pt x="5163" y="1897"/>
                      <a:pt x="5113" y="1846"/>
                    </a:cubicBezTo>
                    <a:cubicBezTo>
                      <a:pt x="5079" y="1826"/>
                      <a:pt x="5042" y="1816"/>
                      <a:pt x="5006" y="1816"/>
                    </a:cubicBezTo>
                    <a:cubicBezTo>
                      <a:pt x="4911" y="1816"/>
                      <a:pt x="4817" y="1881"/>
                      <a:pt x="4762" y="1972"/>
                    </a:cubicBezTo>
                    <a:cubicBezTo>
                      <a:pt x="4712" y="2047"/>
                      <a:pt x="4687" y="2122"/>
                      <a:pt x="4687" y="2222"/>
                    </a:cubicBezTo>
                    <a:lnTo>
                      <a:pt x="4687" y="2247"/>
                    </a:lnTo>
                    <a:cubicBezTo>
                      <a:pt x="4662" y="2298"/>
                      <a:pt x="4662" y="2373"/>
                      <a:pt x="4612" y="2398"/>
                    </a:cubicBezTo>
                    <a:cubicBezTo>
                      <a:pt x="4587" y="2423"/>
                      <a:pt x="4537" y="2423"/>
                      <a:pt x="4487" y="2423"/>
                    </a:cubicBezTo>
                    <a:cubicBezTo>
                      <a:pt x="4437" y="2398"/>
                      <a:pt x="4386" y="2373"/>
                      <a:pt x="4336" y="2323"/>
                    </a:cubicBezTo>
                    <a:cubicBezTo>
                      <a:pt x="4211" y="2197"/>
                      <a:pt x="4111" y="2022"/>
                      <a:pt x="4086" y="1846"/>
                    </a:cubicBezTo>
                    <a:cubicBezTo>
                      <a:pt x="4086" y="1821"/>
                      <a:pt x="4111" y="1821"/>
                      <a:pt x="4111" y="1796"/>
                    </a:cubicBezTo>
                    <a:cubicBezTo>
                      <a:pt x="4211" y="1621"/>
                      <a:pt x="4361" y="1470"/>
                      <a:pt x="4562" y="1370"/>
                    </a:cubicBezTo>
                    <a:cubicBezTo>
                      <a:pt x="4634" y="1341"/>
                      <a:pt x="4732" y="1312"/>
                      <a:pt x="4835" y="1312"/>
                    </a:cubicBezTo>
                    <a:cubicBezTo>
                      <a:pt x="4910" y="1312"/>
                      <a:pt x="4989" y="1328"/>
                      <a:pt x="5063" y="1370"/>
                    </a:cubicBezTo>
                    <a:cubicBezTo>
                      <a:pt x="5084" y="1384"/>
                      <a:pt x="5107" y="1390"/>
                      <a:pt x="5130" y="1390"/>
                    </a:cubicBezTo>
                    <a:cubicBezTo>
                      <a:pt x="5190" y="1390"/>
                      <a:pt x="5253" y="1349"/>
                      <a:pt x="5289" y="1295"/>
                    </a:cubicBezTo>
                    <a:cubicBezTo>
                      <a:pt x="5314" y="1220"/>
                      <a:pt x="5289" y="1120"/>
                      <a:pt x="5213" y="1095"/>
                    </a:cubicBezTo>
                    <a:cubicBezTo>
                      <a:pt x="5106" y="1018"/>
                      <a:pt x="4980" y="988"/>
                      <a:pt x="4846" y="988"/>
                    </a:cubicBezTo>
                    <a:cubicBezTo>
                      <a:pt x="4762" y="988"/>
                      <a:pt x="4674" y="1000"/>
                      <a:pt x="4587" y="1019"/>
                    </a:cubicBezTo>
                    <a:cubicBezTo>
                      <a:pt x="4537" y="969"/>
                      <a:pt x="4512" y="894"/>
                      <a:pt x="4512" y="844"/>
                    </a:cubicBezTo>
                    <a:cubicBezTo>
                      <a:pt x="4512" y="769"/>
                      <a:pt x="4562" y="694"/>
                      <a:pt x="4612" y="668"/>
                    </a:cubicBezTo>
                    <a:cubicBezTo>
                      <a:pt x="4629" y="660"/>
                      <a:pt x="4645" y="657"/>
                      <a:pt x="4662" y="657"/>
                    </a:cubicBezTo>
                    <a:cubicBezTo>
                      <a:pt x="4696" y="657"/>
                      <a:pt x="4729" y="668"/>
                      <a:pt x="4762" y="668"/>
                    </a:cubicBezTo>
                    <a:lnTo>
                      <a:pt x="4863" y="668"/>
                    </a:lnTo>
                    <a:cubicBezTo>
                      <a:pt x="5013" y="668"/>
                      <a:pt x="5113" y="618"/>
                      <a:pt x="5213" y="543"/>
                    </a:cubicBezTo>
                    <a:cubicBezTo>
                      <a:pt x="5289" y="418"/>
                      <a:pt x="5314" y="267"/>
                      <a:pt x="5264" y="142"/>
                    </a:cubicBezTo>
                    <a:cubicBezTo>
                      <a:pt x="5213" y="92"/>
                      <a:pt x="5163" y="17"/>
                      <a:pt x="5088" y="17"/>
                    </a:cubicBezTo>
                    <a:cubicBezTo>
                      <a:pt x="5057" y="6"/>
                      <a:pt x="5026" y="0"/>
                      <a:pt x="4995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2" name="Google Shape;162;p8"/>
              <p:cNvSpPr/>
              <p:nvPr/>
            </p:nvSpPr>
            <p:spPr>
              <a:xfrm>
                <a:off x="6884882" y="3775810"/>
                <a:ext cx="355485" cy="506202"/>
              </a:xfrm>
              <a:custGeom>
                <a:avLst/>
                <a:gdLst/>
                <a:ahLst/>
                <a:cxnLst/>
                <a:rect l="l" t="t" r="r" b="b"/>
                <a:pathLst>
                  <a:path w="4788" h="6818" extrusionOk="0">
                    <a:moveTo>
                      <a:pt x="2582" y="0"/>
                    </a:moveTo>
                    <a:cubicBezTo>
                      <a:pt x="2507" y="0"/>
                      <a:pt x="2407" y="0"/>
                      <a:pt x="2357" y="50"/>
                    </a:cubicBezTo>
                    <a:cubicBezTo>
                      <a:pt x="2231" y="126"/>
                      <a:pt x="2181" y="276"/>
                      <a:pt x="2206" y="401"/>
                    </a:cubicBezTo>
                    <a:cubicBezTo>
                      <a:pt x="2231" y="527"/>
                      <a:pt x="2332" y="627"/>
                      <a:pt x="2432" y="677"/>
                    </a:cubicBezTo>
                    <a:cubicBezTo>
                      <a:pt x="2457" y="702"/>
                      <a:pt x="2507" y="727"/>
                      <a:pt x="2532" y="727"/>
                    </a:cubicBezTo>
                    <a:cubicBezTo>
                      <a:pt x="2582" y="752"/>
                      <a:pt x="2632" y="777"/>
                      <a:pt x="2657" y="802"/>
                    </a:cubicBezTo>
                    <a:cubicBezTo>
                      <a:pt x="2708" y="852"/>
                      <a:pt x="2708" y="953"/>
                      <a:pt x="2657" y="1003"/>
                    </a:cubicBezTo>
                    <a:cubicBezTo>
                      <a:pt x="2632" y="1078"/>
                      <a:pt x="2582" y="1103"/>
                      <a:pt x="2507" y="1153"/>
                    </a:cubicBezTo>
                    <a:cubicBezTo>
                      <a:pt x="2357" y="978"/>
                      <a:pt x="2156" y="877"/>
                      <a:pt x="1931" y="877"/>
                    </a:cubicBezTo>
                    <a:cubicBezTo>
                      <a:pt x="1830" y="877"/>
                      <a:pt x="1780" y="953"/>
                      <a:pt x="1780" y="1028"/>
                    </a:cubicBezTo>
                    <a:cubicBezTo>
                      <a:pt x="1755" y="1128"/>
                      <a:pt x="1830" y="1203"/>
                      <a:pt x="1931" y="1203"/>
                    </a:cubicBezTo>
                    <a:cubicBezTo>
                      <a:pt x="2131" y="1203"/>
                      <a:pt x="2282" y="1354"/>
                      <a:pt x="2357" y="1454"/>
                    </a:cubicBezTo>
                    <a:cubicBezTo>
                      <a:pt x="2482" y="1629"/>
                      <a:pt x="2557" y="1855"/>
                      <a:pt x="2557" y="2055"/>
                    </a:cubicBezTo>
                    <a:cubicBezTo>
                      <a:pt x="2557" y="2055"/>
                      <a:pt x="2557" y="2080"/>
                      <a:pt x="2557" y="2080"/>
                    </a:cubicBezTo>
                    <a:cubicBezTo>
                      <a:pt x="2432" y="2231"/>
                      <a:pt x="2282" y="2356"/>
                      <a:pt x="2081" y="2381"/>
                    </a:cubicBezTo>
                    <a:cubicBezTo>
                      <a:pt x="2031" y="2406"/>
                      <a:pt x="1956" y="2406"/>
                      <a:pt x="1906" y="2406"/>
                    </a:cubicBezTo>
                    <a:cubicBezTo>
                      <a:pt x="1855" y="2381"/>
                      <a:pt x="1830" y="2356"/>
                      <a:pt x="1805" y="2331"/>
                    </a:cubicBezTo>
                    <a:cubicBezTo>
                      <a:pt x="1780" y="2281"/>
                      <a:pt x="1805" y="2206"/>
                      <a:pt x="1830" y="2156"/>
                    </a:cubicBezTo>
                    <a:lnTo>
                      <a:pt x="1855" y="2131"/>
                    </a:lnTo>
                    <a:cubicBezTo>
                      <a:pt x="1881" y="2055"/>
                      <a:pt x="1906" y="1955"/>
                      <a:pt x="1906" y="1880"/>
                    </a:cubicBezTo>
                    <a:cubicBezTo>
                      <a:pt x="1906" y="1730"/>
                      <a:pt x="1805" y="1604"/>
                      <a:pt x="1655" y="1604"/>
                    </a:cubicBezTo>
                    <a:cubicBezTo>
                      <a:pt x="1580" y="1604"/>
                      <a:pt x="1530" y="1654"/>
                      <a:pt x="1530" y="1704"/>
                    </a:cubicBezTo>
                    <a:cubicBezTo>
                      <a:pt x="1530" y="1780"/>
                      <a:pt x="1580" y="1805"/>
                      <a:pt x="1655" y="1805"/>
                    </a:cubicBezTo>
                    <a:cubicBezTo>
                      <a:pt x="1655" y="1805"/>
                      <a:pt x="1680" y="1855"/>
                      <a:pt x="1680" y="1880"/>
                    </a:cubicBezTo>
                    <a:cubicBezTo>
                      <a:pt x="1680" y="1930"/>
                      <a:pt x="1680" y="1980"/>
                      <a:pt x="1655" y="2055"/>
                    </a:cubicBezTo>
                    <a:lnTo>
                      <a:pt x="1630" y="2080"/>
                    </a:lnTo>
                    <a:cubicBezTo>
                      <a:pt x="1630" y="2105"/>
                      <a:pt x="1605" y="2156"/>
                      <a:pt x="1605" y="2206"/>
                    </a:cubicBezTo>
                    <a:cubicBezTo>
                      <a:pt x="1580" y="2206"/>
                      <a:pt x="1555" y="2206"/>
                      <a:pt x="1530" y="2181"/>
                    </a:cubicBezTo>
                    <a:cubicBezTo>
                      <a:pt x="1508" y="2173"/>
                      <a:pt x="1483" y="2170"/>
                      <a:pt x="1458" y="2170"/>
                    </a:cubicBezTo>
                    <a:cubicBezTo>
                      <a:pt x="1398" y="2170"/>
                      <a:pt x="1332" y="2188"/>
                      <a:pt x="1279" y="2206"/>
                    </a:cubicBezTo>
                    <a:cubicBezTo>
                      <a:pt x="1254" y="2231"/>
                      <a:pt x="1204" y="2256"/>
                      <a:pt x="1179" y="2281"/>
                    </a:cubicBezTo>
                    <a:cubicBezTo>
                      <a:pt x="1154" y="2331"/>
                      <a:pt x="1104" y="2356"/>
                      <a:pt x="1078" y="2356"/>
                    </a:cubicBezTo>
                    <a:cubicBezTo>
                      <a:pt x="1064" y="2363"/>
                      <a:pt x="1049" y="2366"/>
                      <a:pt x="1035" y="2366"/>
                    </a:cubicBezTo>
                    <a:cubicBezTo>
                      <a:pt x="1001" y="2366"/>
                      <a:pt x="971" y="2349"/>
                      <a:pt x="953" y="2331"/>
                    </a:cubicBezTo>
                    <a:cubicBezTo>
                      <a:pt x="928" y="2281"/>
                      <a:pt x="928" y="2231"/>
                      <a:pt x="928" y="2206"/>
                    </a:cubicBezTo>
                    <a:cubicBezTo>
                      <a:pt x="953" y="2181"/>
                      <a:pt x="928" y="2131"/>
                      <a:pt x="903" y="2131"/>
                    </a:cubicBezTo>
                    <a:cubicBezTo>
                      <a:pt x="878" y="2131"/>
                      <a:pt x="853" y="2131"/>
                      <a:pt x="828" y="2156"/>
                    </a:cubicBezTo>
                    <a:cubicBezTo>
                      <a:pt x="803" y="2231"/>
                      <a:pt x="828" y="2331"/>
                      <a:pt x="878" y="2381"/>
                    </a:cubicBezTo>
                    <a:cubicBezTo>
                      <a:pt x="916" y="2438"/>
                      <a:pt x="967" y="2466"/>
                      <a:pt x="1033" y="2466"/>
                    </a:cubicBezTo>
                    <a:cubicBezTo>
                      <a:pt x="1055" y="2466"/>
                      <a:pt x="1078" y="2463"/>
                      <a:pt x="1104" y="2456"/>
                    </a:cubicBezTo>
                    <a:cubicBezTo>
                      <a:pt x="1154" y="2456"/>
                      <a:pt x="1204" y="2406"/>
                      <a:pt x="1254" y="2356"/>
                    </a:cubicBezTo>
                    <a:cubicBezTo>
                      <a:pt x="1279" y="2356"/>
                      <a:pt x="1304" y="2331"/>
                      <a:pt x="1329" y="2306"/>
                    </a:cubicBezTo>
                    <a:cubicBezTo>
                      <a:pt x="1354" y="2293"/>
                      <a:pt x="1386" y="2287"/>
                      <a:pt x="1417" y="2287"/>
                    </a:cubicBezTo>
                    <a:cubicBezTo>
                      <a:pt x="1448" y="2287"/>
                      <a:pt x="1479" y="2293"/>
                      <a:pt x="1505" y="2306"/>
                    </a:cubicBezTo>
                    <a:cubicBezTo>
                      <a:pt x="1530" y="2306"/>
                      <a:pt x="1580" y="2306"/>
                      <a:pt x="1605" y="2331"/>
                    </a:cubicBezTo>
                    <a:cubicBezTo>
                      <a:pt x="1605" y="2356"/>
                      <a:pt x="1605" y="2381"/>
                      <a:pt x="1605" y="2406"/>
                    </a:cubicBezTo>
                    <a:cubicBezTo>
                      <a:pt x="1655" y="2506"/>
                      <a:pt x="1730" y="2582"/>
                      <a:pt x="1855" y="2607"/>
                    </a:cubicBezTo>
                    <a:cubicBezTo>
                      <a:pt x="1893" y="2619"/>
                      <a:pt x="1937" y="2626"/>
                      <a:pt x="1984" y="2626"/>
                    </a:cubicBezTo>
                    <a:cubicBezTo>
                      <a:pt x="2031" y="2626"/>
                      <a:pt x="2081" y="2619"/>
                      <a:pt x="2131" y="2607"/>
                    </a:cubicBezTo>
                    <a:lnTo>
                      <a:pt x="2156" y="2607"/>
                    </a:lnTo>
                    <a:cubicBezTo>
                      <a:pt x="2282" y="2557"/>
                      <a:pt x="2382" y="2506"/>
                      <a:pt x="2507" y="2431"/>
                    </a:cubicBezTo>
                    <a:lnTo>
                      <a:pt x="2507" y="2431"/>
                    </a:lnTo>
                    <a:cubicBezTo>
                      <a:pt x="2457" y="2582"/>
                      <a:pt x="2432" y="2732"/>
                      <a:pt x="2382" y="2907"/>
                    </a:cubicBezTo>
                    <a:cubicBezTo>
                      <a:pt x="2332" y="3058"/>
                      <a:pt x="2282" y="3233"/>
                      <a:pt x="2231" y="3384"/>
                    </a:cubicBezTo>
                    <a:cubicBezTo>
                      <a:pt x="2231" y="3409"/>
                      <a:pt x="2231" y="3459"/>
                      <a:pt x="2206" y="3484"/>
                    </a:cubicBezTo>
                    <a:cubicBezTo>
                      <a:pt x="2206" y="3534"/>
                      <a:pt x="2206" y="3584"/>
                      <a:pt x="2206" y="3634"/>
                    </a:cubicBezTo>
                    <a:cubicBezTo>
                      <a:pt x="2156" y="3985"/>
                      <a:pt x="2206" y="4361"/>
                      <a:pt x="2432" y="4637"/>
                    </a:cubicBezTo>
                    <a:lnTo>
                      <a:pt x="2407" y="4637"/>
                    </a:lnTo>
                    <a:cubicBezTo>
                      <a:pt x="2357" y="4662"/>
                      <a:pt x="2282" y="4662"/>
                      <a:pt x="2256" y="4662"/>
                    </a:cubicBezTo>
                    <a:cubicBezTo>
                      <a:pt x="2231" y="4662"/>
                      <a:pt x="2206" y="4612"/>
                      <a:pt x="2156" y="4512"/>
                    </a:cubicBezTo>
                    <a:cubicBezTo>
                      <a:pt x="2131" y="4461"/>
                      <a:pt x="2106" y="4411"/>
                      <a:pt x="2081" y="4336"/>
                    </a:cubicBezTo>
                    <a:cubicBezTo>
                      <a:pt x="1956" y="4186"/>
                      <a:pt x="1780" y="4111"/>
                      <a:pt x="1630" y="4060"/>
                    </a:cubicBezTo>
                    <a:cubicBezTo>
                      <a:pt x="1530" y="4010"/>
                      <a:pt x="1454" y="3985"/>
                      <a:pt x="1379" y="3910"/>
                    </a:cubicBezTo>
                    <a:cubicBezTo>
                      <a:pt x="1304" y="3835"/>
                      <a:pt x="1229" y="3760"/>
                      <a:pt x="1229" y="3684"/>
                    </a:cubicBezTo>
                    <a:cubicBezTo>
                      <a:pt x="1204" y="3609"/>
                      <a:pt x="1204" y="3534"/>
                      <a:pt x="1254" y="3509"/>
                    </a:cubicBezTo>
                    <a:cubicBezTo>
                      <a:pt x="1272" y="3491"/>
                      <a:pt x="1302" y="3474"/>
                      <a:pt x="1327" y="3474"/>
                    </a:cubicBezTo>
                    <a:cubicBezTo>
                      <a:pt x="1337" y="3474"/>
                      <a:pt x="1347" y="3477"/>
                      <a:pt x="1354" y="3484"/>
                    </a:cubicBezTo>
                    <a:cubicBezTo>
                      <a:pt x="1379" y="3509"/>
                      <a:pt x="1379" y="3509"/>
                      <a:pt x="1404" y="3534"/>
                    </a:cubicBezTo>
                    <a:cubicBezTo>
                      <a:pt x="1454" y="3584"/>
                      <a:pt x="1505" y="3659"/>
                      <a:pt x="1630" y="3684"/>
                    </a:cubicBezTo>
                    <a:cubicBezTo>
                      <a:pt x="1705" y="3684"/>
                      <a:pt x="1780" y="3659"/>
                      <a:pt x="1830" y="3609"/>
                    </a:cubicBezTo>
                    <a:cubicBezTo>
                      <a:pt x="1906" y="3534"/>
                      <a:pt x="1956" y="3434"/>
                      <a:pt x="1956" y="3308"/>
                    </a:cubicBezTo>
                    <a:cubicBezTo>
                      <a:pt x="1956" y="3008"/>
                      <a:pt x="1680" y="2732"/>
                      <a:pt x="1379" y="2732"/>
                    </a:cubicBezTo>
                    <a:cubicBezTo>
                      <a:pt x="1279" y="2732"/>
                      <a:pt x="1204" y="2782"/>
                      <a:pt x="1204" y="2882"/>
                    </a:cubicBezTo>
                    <a:cubicBezTo>
                      <a:pt x="1204" y="2958"/>
                      <a:pt x="1279" y="3033"/>
                      <a:pt x="1354" y="3058"/>
                    </a:cubicBezTo>
                    <a:cubicBezTo>
                      <a:pt x="1505" y="3058"/>
                      <a:pt x="1605" y="3183"/>
                      <a:pt x="1630" y="3308"/>
                    </a:cubicBezTo>
                    <a:cubicBezTo>
                      <a:pt x="1605" y="3283"/>
                      <a:pt x="1605" y="3258"/>
                      <a:pt x="1580" y="3233"/>
                    </a:cubicBezTo>
                    <a:cubicBezTo>
                      <a:pt x="1515" y="3179"/>
                      <a:pt x="1431" y="3153"/>
                      <a:pt x="1345" y="3153"/>
                    </a:cubicBezTo>
                    <a:cubicBezTo>
                      <a:pt x="1231" y="3153"/>
                      <a:pt x="1114" y="3198"/>
                      <a:pt x="1028" y="3283"/>
                    </a:cubicBezTo>
                    <a:cubicBezTo>
                      <a:pt x="953" y="3359"/>
                      <a:pt x="928" y="3434"/>
                      <a:pt x="903" y="3534"/>
                    </a:cubicBezTo>
                    <a:cubicBezTo>
                      <a:pt x="878" y="3509"/>
                      <a:pt x="878" y="3484"/>
                      <a:pt x="878" y="3484"/>
                    </a:cubicBezTo>
                    <a:cubicBezTo>
                      <a:pt x="828" y="3409"/>
                      <a:pt x="803" y="3334"/>
                      <a:pt x="753" y="3258"/>
                    </a:cubicBezTo>
                    <a:cubicBezTo>
                      <a:pt x="753" y="3208"/>
                      <a:pt x="728" y="3183"/>
                      <a:pt x="703" y="3133"/>
                    </a:cubicBezTo>
                    <a:cubicBezTo>
                      <a:pt x="652" y="3033"/>
                      <a:pt x="552" y="2857"/>
                      <a:pt x="377" y="2857"/>
                    </a:cubicBezTo>
                    <a:cubicBezTo>
                      <a:pt x="355" y="2853"/>
                      <a:pt x="333" y="2851"/>
                      <a:pt x="313" y="2851"/>
                    </a:cubicBezTo>
                    <a:cubicBezTo>
                      <a:pt x="217" y="2851"/>
                      <a:pt x="138" y="2896"/>
                      <a:pt x="76" y="2958"/>
                    </a:cubicBezTo>
                    <a:cubicBezTo>
                      <a:pt x="1" y="3058"/>
                      <a:pt x="1" y="3183"/>
                      <a:pt x="26" y="3283"/>
                    </a:cubicBezTo>
                    <a:cubicBezTo>
                      <a:pt x="44" y="3301"/>
                      <a:pt x="61" y="3319"/>
                      <a:pt x="79" y="3319"/>
                    </a:cubicBezTo>
                    <a:cubicBezTo>
                      <a:pt x="86" y="3319"/>
                      <a:pt x="94" y="3316"/>
                      <a:pt x="101" y="3308"/>
                    </a:cubicBezTo>
                    <a:cubicBezTo>
                      <a:pt x="126" y="3308"/>
                      <a:pt x="151" y="3258"/>
                      <a:pt x="126" y="3233"/>
                    </a:cubicBezTo>
                    <a:cubicBezTo>
                      <a:pt x="101" y="3183"/>
                      <a:pt x="126" y="3083"/>
                      <a:pt x="151" y="3033"/>
                    </a:cubicBezTo>
                    <a:cubicBezTo>
                      <a:pt x="192" y="2992"/>
                      <a:pt x="250" y="2951"/>
                      <a:pt x="310" y="2951"/>
                    </a:cubicBezTo>
                    <a:cubicBezTo>
                      <a:pt x="324" y="2951"/>
                      <a:pt x="338" y="2953"/>
                      <a:pt x="352" y="2958"/>
                    </a:cubicBezTo>
                    <a:cubicBezTo>
                      <a:pt x="477" y="2958"/>
                      <a:pt x="577" y="3108"/>
                      <a:pt x="602" y="3183"/>
                    </a:cubicBezTo>
                    <a:cubicBezTo>
                      <a:pt x="627" y="3208"/>
                      <a:pt x="652" y="3258"/>
                      <a:pt x="652" y="3308"/>
                    </a:cubicBezTo>
                    <a:cubicBezTo>
                      <a:pt x="703" y="3384"/>
                      <a:pt x="728" y="3459"/>
                      <a:pt x="778" y="3534"/>
                    </a:cubicBezTo>
                    <a:cubicBezTo>
                      <a:pt x="803" y="3584"/>
                      <a:pt x="853" y="3634"/>
                      <a:pt x="878" y="3659"/>
                    </a:cubicBezTo>
                    <a:cubicBezTo>
                      <a:pt x="903" y="3709"/>
                      <a:pt x="903" y="3735"/>
                      <a:pt x="903" y="3785"/>
                    </a:cubicBezTo>
                    <a:cubicBezTo>
                      <a:pt x="953" y="3910"/>
                      <a:pt x="1028" y="4035"/>
                      <a:pt x="1154" y="4161"/>
                    </a:cubicBezTo>
                    <a:cubicBezTo>
                      <a:pt x="1204" y="4186"/>
                      <a:pt x="1254" y="4211"/>
                      <a:pt x="1279" y="4236"/>
                    </a:cubicBezTo>
                    <a:cubicBezTo>
                      <a:pt x="1179" y="4261"/>
                      <a:pt x="1104" y="4311"/>
                      <a:pt x="1028" y="4361"/>
                    </a:cubicBezTo>
                    <a:cubicBezTo>
                      <a:pt x="853" y="4512"/>
                      <a:pt x="753" y="4812"/>
                      <a:pt x="928" y="5013"/>
                    </a:cubicBezTo>
                    <a:cubicBezTo>
                      <a:pt x="970" y="5096"/>
                      <a:pt x="1046" y="5144"/>
                      <a:pt x="1127" y="5144"/>
                    </a:cubicBezTo>
                    <a:cubicBezTo>
                      <a:pt x="1144" y="5144"/>
                      <a:pt x="1162" y="5142"/>
                      <a:pt x="1179" y="5138"/>
                    </a:cubicBezTo>
                    <a:lnTo>
                      <a:pt x="1204" y="5138"/>
                    </a:lnTo>
                    <a:cubicBezTo>
                      <a:pt x="1254" y="5113"/>
                      <a:pt x="1304" y="5063"/>
                      <a:pt x="1329" y="5013"/>
                    </a:cubicBezTo>
                    <a:cubicBezTo>
                      <a:pt x="1354" y="4963"/>
                      <a:pt x="1354" y="4887"/>
                      <a:pt x="1329" y="4837"/>
                    </a:cubicBezTo>
                    <a:cubicBezTo>
                      <a:pt x="1314" y="4806"/>
                      <a:pt x="1279" y="4785"/>
                      <a:pt x="1243" y="4785"/>
                    </a:cubicBezTo>
                    <a:cubicBezTo>
                      <a:pt x="1221" y="4785"/>
                      <a:pt x="1198" y="4793"/>
                      <a:pt x="1179" y="4812"/>
                    </a:cubicBezTo>
                    <a:cubicBezTo>
                      <a:pt x="1129" y="4837"/>
                      <a:pt x="1129" y="4887"/>
                      <a:pt x="1129" y="4913"/>
                    </a:cubicBezTo>
                    <a:cubicBezTo>
                      <a:pt x="1129" y="4913"/>
                      <a:pt x="1104" y="4913"/>
                      <a:pt x="1078" y="4887"/>
                    </a:cubicBezTo>
                    <a:cubicBezTo>
                      <a:pt x="1003" y="4787"/>
                      <a:pt x="1053" y="4612"/>
                      <a:pt x="1179" y="4537"/>
                    </a:cubicBezTo>
                    <a:cubicBezTo>
                      <a:pt x="1255" y="4460"/>
                      <a:pt x="1361" y="4427"/>
                      <a:pt x="1496" y="4427"/>
                    </a:cubicBezTo>
                    <a:cubicBezTo>
                      <a:pt x="1538" y="4427"/>
                      <a:pt x="1583" y="4430"/>
                      <a:pt x="1630" y="4436"/>
                    </a:cubicBezTo>
                    <a:cubicBezTo>
                      <a:pt x="1655" y="4436"/>
                      <a:pt x="1655" y="4411"/>
                      <a:pt x="1680" y="4411"/>
                    </a:cubicBezTo>
                    <a:cubicBezTo>
                      <a:pt x="1730" y="4461"/>
                      <a:pt x="1780" y="4486"/>
                      <a:pt x="1805" y="4537"/>
                    </a:cubicBezTo>
                    <a:cubicBezTo>
                      <a:pt x="1830" y="4562"/>
                      <a:pt x="1855" y="4612"/>
                      <a:pt x="1881" y="4662"/>
                    </a:cubicBezTo>
                    <a:cubicBezTo>
                      <a:pt x="1931" y="4762"/>
                      <a:pt x="1981" y="4938"/>
                      <a:pt x="2181" y="4988"/>
                    </a:cubicBezTo>
                    <a:cubicBezTo>
                      <a:pt x="2256" y="4988"/>
                      <a:pt x="2357" y="4988"/>
                      <a:pt x="2457" y="4963"/>
                    </a:cubicBezTo>
                    <a:cubicBezTo>
                      <a:pt x="2540" y="4963"/>
                      <a:pt x="2635" y="4951"/>
                      <a:pt x="2719" y="4951"/>
                    </a:cubicBezTo>
                    <a:cubicBezTo>
                      <a:pt x="2760" y="4951"/>
                      <a:pt x="2799" y="4954"/>
                      <a:pt x="2833" y="4963"/>
                    </a:cubicBezTo>
                    <a:cubicBezTo>
                      <a:pt x="2983" y="5013"/>
                      <a:pt x="3134" y="5063"/>
                      <a:pt x="3259" y="5088"/>
                    </a:cubicBezTo>
                    <a:cubicBezTo>
                      <a:pt x="3384" y="5113"/>
                      <a:pt x="3485" y="5138"/>
                      <a:pt x="3585" y="5163"/>
                    </a:cubicBezTo>
                    <a:cubicBezTo>
                      <a:pt x="4136" y="5364"/>
                      <a:pt x="4487" y="6040"/>
                      <a:pt x="4337" y="6617"/>
                    </a:cubicBezTo>
                    <a:cubicBezTo>
                      <a:pt x="4312" y="6692"/>
                      <a:pt x="4362" y="6792"/>
                      <a:pt x="4437" y="6792"/>
                    </a:cubicBezTo>
                    <a:cubicBezTo>
                      <a:pt x="4462" y="6817"/>
                      <a:pt x="4487" y="6817"/>
                      <a:pt x="4512" y="6817"/>
                    </a:cubicBezTo>
                    <a:cubicBezTo>
                      <a:pt x="4562" y="6792"/>
                      <a:pt x="4612" y="6742"/>
                      <a:pt x="4637" y="6692"/>
                    </a:cubicBezTo>
                    <a:cubicBezTo>
                      <a:pt x="4788" y="6116"/>
                      <a:pt x="4537" y="5439"/>
                      <a:pt x="4061" y="5088"/>
                    </a:cubicBezTo>
                    <a:cubicBezTo>
                      <a:pt x="4161" y="5013"/>
                      <a:pt x="4211" y="4913"/>
                      <a:pt x="4211" y="4812"/>
                    </a:cubicBezTo>
                    <a:cubicBezTo>
                      <a:pt x="4236" y="4737"/>
                      <a:pt x="4211" y="4662"/>
                      <a:pt x="4186" y="4587"/>
                    </a:cubicBezTo>
                    <a:cubicBezTo>
                      <a:pt x="4161" y="4537"/>
                      <a:pt x="4136" y="4486"/>
                      <a:pt x="4136" y="4436"/>
                    </a:cubicBezTo>
                    <a:cubicBezTo>
                      <a:pt x="4111" y="4286"/>
                      <a:pt x="4161" y="4136"/>
                      <a:pt x="4287" y="4060"/>
                    </a:cubicBezTo>
                    <a:cubicBezTo>
                      <a:pt x="4312" y="4035"/>
                      <a:pt x="4312" y="4010"/>
                      <a:pt x="4287" y="3985"/>
                    </a:cubicBezTo>
                    <a:cubicBezTo>
                      <a:pt x="4261" y="3960"/>
                      <a:pt x="4236" y="3960"/>
                      <a:pt x="4211" y="3960"/>
                    </a:cubicBezTo>
                    <a:cubicBezTo>
                      <a:pt x="4086" y="4085"/>
                      <a:pt x="4011" y="4286"/>
                      <a:pt x="4036" y="4461"/>
                    </a:cubicBezTo>
                    <a:cubicBezTo>
                      <a:pt x="4036" y="4512"/>
                      <a:pt x="4061" y="4562"/>
                      <a:pt x="4061" y="4612"/>
                    </a:cubicBezTo>
                    <a:cubicBezTo>
                      <a:pt x="4086" y="4687"/>
                      <a:pt x="4111" y="4737"/>
                      <a:pt x="4111" y="4812"/>
                    </a:cubicBezTo>
                    <a:cubicBezTo>
                      <a:pt x="4111" y="4887"/>
                      <a:pt x="4061" y="4963"/>
                      <a:pt x="3986" y="5013"/>
                    </a:cubicBezTo>
                    <a:cubicBezTo>
                      <a:pt x="3886" y="4963"/>
                      <a:pt x="3785" y="4913"/>
                      <a:pt x="3685" y="4862"/>
                    </a:cubicBezTo>
                    <a:cubicBezTo>
                      <a:pt x="3585" y="4837"/>
                      <a:pt x="3459" y="4812"/>
                      <a:pt x="3334" y="4762"/>
                    </a:cubicBezTo>
                    <a:cubicBezTo>
                      <a:pt x="3284" y="4762"/>
                      <a:pt x="3234" y="4762"/>
                      <a:pt x="3209" y="4737"/>
                    </a:cubicBezTo>
                    <a:cubicBezTo>
                      <a:pt x="3109" y="4612"/>
                      <a:pt x="3084" y="4461"/>
                      <a:pt x="3109" y="4311"/>
                    </a:cubicBezTo>
                    <a:cubicBezTo>
                      <a:pt x="3134" y="4186"/>
                      <a:pt x="3184" y="4111"/>
                      <a:pt x="3259" y="4060"/>
                    </a:cubicBezTo>
                    <a:cubicBezTo>
                      <a:pt x="3297" y="4035"/>
                      <a:pt x="3340" y="4023"/>
                      <a:pt x="3381" y="4023"/>
                    </a:cubicBezTo>
                    <a:cubicBezTo>
                      <a:pt x="3422" y="4023"/>
                      <a:pt x="3459" y="4035"/>
                      <a:pt x="3485" y="4060"/>
                    </a:cubicBezTo>
                    <a:cubicBezTo>
                      <a:pt x="3510" y="4085"/>
                      <a:pt x="3510" y="4111"/>
                      <a:pt x="3510" y="4161"/>
                    </a:cubicBezTo>
                    <a:cubicBezTo>
                      <a:pt x="3510" y="4161"/>
                      <a:pt x="3510" y="4186"/>
                      <a:pt x="3485" y="4211"/>
                    </a:cubicBezTo>
                    <a:cubicBezTo>
                      <a:pt x="3434" y="4261"/>
                      <a:pt x="3434" y="4311"/>
                      <a:pt x="3459" y="4361"/>
                    </a:cubicBezTo>
                    <a:cubicBezTo>
                      <a:pt x="3490" y="4392"/>
                      <a:pt x="3521" y="4414"/>
                      <a:pt x="3552" y="4414"/>
                    </a:cubicBezTo>
                    <a:cubicBezTo>
                      <a:pt x="3572" y="4414"/>
                      <a:pt x="3591" y="4405"/>
                      <a:pt x="3610" y="4386"/>
                    </a:cubicBezTo>
                    <a:cubicBezTo>
                      <a:pt x="3685" y="4336"/>
                      <a:pt x="3735" y="4261"/>
                      <a:pt x="3735" y="4161"/>
                    </a:cubicBezTo>
                    <a:cubicBezTo>
                      <a:pt x="3735" y="4060"/>
                      <a:pt x="3685" y="3960"/>
                      <a:pt x="3610" y="3885"/>
                    </a:cubicBezTo>
                    <a:cubicBezTo>
                      <a:pt x="3547" y="3835"/>
                      <a:pt x="3466" y="3810"/>
                      <a:pt x="3381" y="3810"/>
                    </a:cubicBezTo>
                    <a:cubicBezTo>
                      <a:pt x="3297" y="3810"/>
                      <a:pt x="3209" y="3835"/>
                      <a:pt x="3134" y="3885"/>
                    </a:cubicBezTo>
                    <a:cubicBezTo>
                      <a:pt x="3008" y="3960"/>
                      <a:pt x="2933" y="4085"/>
                      <a:pt x="2908" y="4261"/>
                    </a:cubicBezTo>
                    <a:cubicBezTo>
                      <a:pt x="2883" y="4386"/>
                      <a:pt x="2883" y="4512"/>
                      <a:pt x="2908" y="4637"/>
                    </a:cubicBezTo>
                    <a:cubicBezTo>
                      <a:pt x="2883" y="4637"/>
                      <a:pt x="2858" y="4612"/>
                      <a:pt x="2808" y="4587"/>
                    </a:cubicBezTo>
                    <a:cubicBezTo>
                      <a:pt x="2507" y="4361"/>
                      <a:pt x="2482" y="3910"/>
                      <a:pt x="2532" y="3534"/>
                    </a:cubicBezTo>
                    <a:cubicBezTo>
                      <a:pt x="2582" y="3334"/>
                      <a:pt x="2758" y="3083"/>
                      <a:pt x="2883" y="3033"/>
                    </a:cubicBezTo>
                    <a:cubicBezTo>
                      <a:pt x="2933" y="3008"/>
                      <a:pt x="3008" y="2983"/>
                      <a:pt x="3084" y="2983"/>
                    </a:cubicBezTo>
                    <a:cubicBezTo>
                      <a:pt x="3234" y="2933"/>
                      <a:pt x="3434" y="2882"/>
                      <a:pt x="3560" y="2682"/>
                    </a:cubicBezTo>
                    <a:cubicBezTo>
                      <a:pt x="3610" y="2632"/>
                      <a:pt x="3635" y="2557"/>
                      <a:pt x="3635" y="2456"/>
                    </a:cubicBezTo>
                    <a:cubicBezTo>
                      <a:pt x="3660" y="2431"/>
                      <a:pt x="3685" y="2406"/>
                      <a:pt x="3710" y="2356"/>
                    </a:cubicBezTo>
                    <a:cubicBezTo>
                      <a:pt x="3735" y="2331"/>
                      <a:pt x="3735" y="2331"/>
                      <a:pt x="3760" y="2306"/>
                    </a:cubicBezTo>
                    <a:cubicBezTo>
                      <a:pt x="3835" y="2231"/>
                      <a:pt x="3911" y="2156"/>
                      <a:pt x="3961" y="2055"/>
                    </a:cubicBezTo>
                    <a:cubicBezTo>
                      <a:pt x="4036" y="1905"/>
                      <a:pt x="4036" y="1704"/>
                      <a:pt x="3911" y="1579"/>
                    </a:cubicBezTo>
                    <a:cubicBezTo>
                      <a:pt x="3898" y="1554"/>
                      <a:pt x="3873" y="1542"/>
                      <a:pt x="3845" y="1542"/>
                    </a:cubicBezTo>
                    <a:cubicBezTo>
                      <a:pt x="3817" y="1542"/>
                      <a:pt x="3785" y="1554"/>
                      <a:pt x="3760" y="1579"/>
                    </a:cubicBezTo>
                    <a:cubicBezTo>
                      <a:pt x="3735" y="1604"/>
                      <a:pt x="3735" y="1679"/>
                      <a:pt x="3760" y="1730"/>
                    </a:cubicBezTo>
                    <a:cubicBezTo>
                      <a:pt x="3810" y="1780"/>
                      <a:pt x="3810" y="1880"/>
                      <a:pt x="3760" y="1955"/>
                    </a:cubicBezTo>
                    <a:cubicBezTo>
                      <a:pt x="3735" y="2030"/>
                      <a:pt x="3660" y="2080"/>
                      <a:pt x="3610" y="2156"/>
                    </a:cubicBezTo>
                    <a:lnTo>
                      <a:pt x="3585" y="2181"/>
                    </a:lnTo>
                    <a:cubicBezTo>
                      <a:pt x="3585" y="2156"/>
                      <a:pt x="3585" y="2156"/>
                      <a:pt x="3585" y="2156"/>
                    </a:cubicBezTo>
                    <a:cubicBezTo>
                      <a:pt x="3560" y="2080"/>
                      <a:pt x="3510" y="1980"/>
                      <a:pt x="3459" y="1905"/>
                    </a:cubicBezTo>
                    <a:cubicBezTo>
                      <a:pt x="3459" y="1880"/>
                      <a:pt x="3434" y="1830"/>
                      <a:pt x="3409" y="1780"/>
                    </a:cubicBezTo>
                    <a:cubicBezTo>
                      <a:pt x="3359" y="1679"/>
                      <a:pt x="3334" y="1579"/>
                      <a:pt x="3359" y="1504"/>
                    </a:cubicBezTo>
                    <a:cubicBezTo>
                      <a:pt x="3384" y="1454"/>
                      <a:pt x="3434" y="1404"/>
                      <a:pt x="3459" y="1404"/>
                    </a:cubicBezTo>
                    <a:cubicBezTo>
                      <a:pt x="3477" y="1408"/>
                      <a:pt x="3494" y="1410"/>
                      <a:pt x="3510" y="1410"/>
                    </a:cubicBezTo>
                    <a:cubicBezTo>
                      <a:pt x="3585" y="1410"/>
                      <a:pt x="3639" y="1365"/>
                      <a:pt x="3660" y="1303"/>
                    </a:cubicBezTo>
                    <a:cubicBezTo>
                      <a:pt x="3685" y="1228"/>
                      <a:pt x="3635" y="1128"/>
                      <a:pt x="3560" y="1103"/>
                    </a:cubicBezTo>
                    <a:cubicBezTo>
                      <a:pt x="3528" y="1097"/>
                      <a:pt x="3497" y="1094"/>
                      <a:pt x="3466" y="1094"/>
                    </a:cubicBezTo>
                    <a:cubicBezTo>
                      <a:pt x="3373" y="1094"/>
                      <a:pt x="3284" y="1122"/>
                      <a:pt x="3209" y="1178"/>
                    </a:cubicBezTo>
                    <a:cubicBezTo>
                      <a:pt x="3209" y="1153"/>
                      <a:pt x="3209" y="1153"/>
                      <a:pt x="3209" y="1153"/>
                    </a:cubicBezTo>
                    <a:cubicBezTo>
                      <a:pt x="3209" y="1103"/>
                      <a:pt x="3234" y="1053"/>
                      <a:pt x="3234" y="978"/>
                    </a:cubicBezTo>
                    <a:cubicBezTo>
                      <a:pt x="3234" y="978"/>
                      <a:pt x="3259" y="953"/>
                      <a:pt x="3259" y="928"/>
                    </a:cubicBezTo>
                    <a:cubicBezTo>
                      <a:pt x="3284" y="827"/>
                      <a:pt x="3284" y="727"/>
                      <a:pt x="3234" y="652"/>
                    </a:cubicBezTo>
                    <a:cubicBezTo>
                      <a:pt x="3221" y="639"/>
                      <a:pt x="3209" y="633"/>
                      <a:pt x="3196" y="633"/>
                    </a:cubicBezTo>
                    <a:cubicBezTo>
                      <a:pt x="3184" y="633"/>
                      <a:pt x="3171" y="639"/>
                      <a:pt x="3159" y="652"/>
                    </a:cubicBezTo>
                    <a:cubicBezTo>
                      <a:pt x="3134" y="677"/>
                      <a:pt x="3109" y="702"/>
                      <a:pt x="3134" y="727"/>
                    </a:cubicBezTo>
                    <a:cubicBezTo>
                      <a:pt x="3159" y="752"/>
                      <a:pt x="3159" y="827"/>
                      <a:pt x="3159" y="902"/>
                    </a:cubicBezTo>
                    <a:cubicBezTo>
                      <a:pt x="3134" y="928"/>
                      <a:pt x="3134" y="953"/>
                      <a:pt x="3134" y="953"/>
                    </a:cubicBezTo>
                    <a:cubicBezTo>
                      <a:pt x="3109" y="1028"/>
                      <a:pt x="3109" y="1078"/>
                      <a:pt x="3109" y="1153"/>
                    </a:cubicBezTo>
                    <a:cubicBezTo>
                      <a:pt x="3109" y="1203"/>
                      <a:pt x="3109" y="1228"/>
                      <a:pt x="3134" y="1253"/>
                    </a:cubicBezTo>
                    <a:cubicBezTo>
                      <a:pt x="3084" y="1303"/>
                      <a:pt x="3058" y="1354"/>
                      <a:pt x="3033" y="1404"/>
                    </a:cubicBezTo>
                    <a:cubicBezTo>
                      <a:pt x="3008" y="1554"/>
                      <a:pt x="3033" y="1730"/>
                      <a:pt x="3109" y="1930"/>
                    </a:cubicBezTo>
                    <a:cubicBezTo>
                      <a:pt x="3134" y="1980"/>
                      <a:pt x="3159" y="2030"/>
                      <a:pt x="3184" y="2080"/>
                    </a:cubicBezTo>
                    <a:cubicBezTo>
                      <a:pt x="3234" y="2131"/>
                      <a:pt x="3259" y="2206"/>
                      <a:pt x="3284" y="2281"/>
                    </a:cubicBezTo>
                    <a:cubicBezTo>
                      <a:pt x="3334" y="2381"/>
                      <a:pt x="3334" y="2456"/>
                      <a:pt x="3284" y="2532"/>
                    </a:cubicBezTo>
                    <a:cubicBezTo>
                      <a:pt x="3234" y="2607"/>
                      <a:pt x="3134" y="2632"/>
                      <a:pt x="2983" y="2657"/>
                    </a:cubicBezTo>
                    <a:cubicBezTo>
                      <a:pt x="2908" y="2682"/>
                      <a:pt x="2833" y="2707"/>
                      <a:pt x="2758" y="2732"/>
                    </a:cubicBezTo>
                    <a:cubicBezTo>
                      <a:pt x="2808" y="2506"/>
                      <a:pt x="2858" y="2281"/>
                      <a:pt x="2858" y="2055"/>
                    </a:cubicBezTo>
                    <a:cubicBezTo>
                      <a:pt x="2883" y="1780"/>
                      <a:pt x="2783" y="1529"/>
                      <a:pt x="2657" y="1303"/>
                    </a:cubicBezTo>
                    <a:cubicBezTo>
                      <a:pt x="2733" y="1253"/>
                      <a:pt x="2808" y="1178"/>
                      <a:pt x="2858" y="1103"/>
                    </a:cubicBezTo>
                    <a:cubicBezTo>
                      <a:pt x="2933" y="978"/>
                      <a:pt x="2933" y="777"/>
                      <a:pt x="2833" y="677"/>
                    </a:cubicBezTo>
                    <a:cubicBezTo>
                      <a:pt x="2758" y="602"/>
                      <a:pt x="2683" y="577"/>
                      <a:pt x="2632" y="552"/>
                    </a:cubicBezTo>
                    <a:cubicBezTo>
                      <a:pt x="2607" y="527"/>
                      <a:pt x="2582" y="527"/>
                      <a:pt x="2557" y="501"/>
                    </a:cubicBezTo>
                    <a:cubicBezTo>
                      <a:pt x="2482" y="476"/>
                      <a:pt x="2432" y="401"/>
                      <a:pt x="2432" y="351"/>
                    </a:cubicBezTo>
                    <a:cubicBezTo>
                      <a:pt x="2407" y="301"/>
                      <a:pt x="2432" y="251"/>
                      <a:pt x="2457" y="226"/>
                    </a:cubicBezTo>
                    <a:cubicBezTo>
                      <a:pt x="2474" y="226"/>
                      <a:pt x="2490" y="215"/>
                      <a:pt x="2507" y="215"/>
                    </a:cubicBezTo>
                    <a:cubicBezTo>
                      <a:pt x="2515" y="215"/>
                      <a:pt x="2524" y="217"/>
                      <a:pt x="2532" y="226"/>
                    </a:cubicBezTo>
                    <a:cubicBezTo>
                      <a:pt x="2532" y="226"/>
                      <a:pt x="2557" y="226"/>
                      <a:pt x="2557" y="251"/>
                    </a:cubicBezTo>
                    <a:cubicBezTo>
                      <a:pt x="2573" y="282"/>
                      <a:pt x="2607" y="303"/>
                      <a:pt x="2643" y="303"/>
                    </a:cubicBezTo>
                    <a:cubicBezTo>
                      <a:pt x="2666" y="303"/>
                      <a:pt x="2688" y="295"/>
                      <a:pt x="2708" y="276"/>
                    </a:cubicBezTo>
                    <a:cubicBezTo>
                      <a:pt x="2758" y="251"/>
                      <a:pt x="2783" y="201"/>
                      <a:pt x="2758" y="151"/>
                    </a:cubicBezTo>
                    <a:cubicBezTo>
                      <a:pt x="2708" y="75"/>
                      <a:pt x="2657" y="25"/>
                      <a:pt x="2582" y="0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3" name="Google Shape;163;p8"/>
              <p:cNvSpPr/>
              <p:nvPr/>
            </p:nvSpPr>
            <p:spPr>
              <a:xfrm>
                <a:off x="7595310" y="3569521"/>
                <a:ext cx="322001" cy="520012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7004" extrusionOk="0">
                    <a:moveTo>
                      <a:pt x="3610" y="1"/>
                    </a:moveTo>
                    <a:cubicBezTo>
                      <a:pt x="3484" y="1"/>
                      <a:pt x="3359" y="126"/>
                      <a:pt x="3334" y="252"/>
                    </a:cubicBezTo>
                    <a:cubicBezTo>
                      <a:pt x="3309" y="377"/>
                      <a:pt x="3334" y="502"/>
                      <a:pt x="3384" y="602"/>
                    </a:cubicBezTo>
                    <a:cubicBezTo>
                      <a:pt x="3409" y="653"/>
                      <a:pt x="3434" y="678"/>
                      <a:pt x="3459" y="703"/>
                    </a:cubicBezTo>
                    <a:cubicBezTo>
                      <a:pt x="3484" y="753"/>
                      <a:pt x="3534" y="778"/>
                      <a:pt x="3534" y="828"/>
                    </a:cubicBezTo>
                    <a:cubicBezTo>
                      <a:pt x="3559" y="878"/>
                      <a:pt x="3509" y="953"/>
                      <a:pt x="3459" y="1003"/>
                    </a:cubicBezTo>
                    <a:cubicBezTo>
                      <a:pt x="3384" y="1029"/>
                      <a:pt x="3309" y="1054"/>
                      <a:pt x="3259" y="1054"/>
                    </a:cubicBezTo>
                    <a:cubicBezTo>
                      <a:pt x="3184" y="828"/>
                      <a:pt x="3058" y="653"/>
                      <a:pt x="2858" y="552"/>
                    </a:cubicBezTo>
                    <a:cubicBezTo>
                      <a:pt x="2831" y="535"/>
                      <a:pt x="2801" y="526"/>
                      <a:pt x="2772" y="526"/>
                    </a:cubicBezTo>
                    <a:cubicBezTo>
                      <a:pt x="2718" y="526"/>
                      <a:pt x="2665" y="554"/>
                      <a:pt x="2632" y="602"/>
                    </a:cubicBezTo>
                    <a:cubicBezTo>
                      <a:pt x="2607" y="703"/>
                      <a:pt x="2632" y="778"/>
                      <a:pt x="2707" y="828"/>
                    </a:cubicBezTo>
                    <a:cubicBezTo>
                      <a:pt x="2883" y="928"/>
                      <a:pt x="2958" y="1129"/>
                      <a:pt x="2983" y="1254"/>
                    </a:cubicBezTo>
                    <a:cubicBezTo>
                      <a:pt x="3008" y="1455"/>
                      <a:pt x="2958" y="1680"/>
                      <a:pt x="2858" y="1856"/>
                    </a:cubicBezTo>
                    <a:cubicBezTo>
                      <a:pt x="2858" y="1881"/>
                      <a:pt x="2858" y="1881"/>
                      <a:pt x="2833" y="1906"/>
                    </a:cubicBezTo>
                    <a:cubicBezTo>
                      <a:pt x="2736" y="1954"/>
                      <a:pt x="2618" y="1982"/>
                      <a:pt x="2499" y="1982"/>
                    </a:cubicBezTo>
                    <a:cubicBezTo>
                      <a:pt x="2434" y="1982"/>
                      <a:pt x="2369" y="1974"/>
                      <a:pt x="2306" y="1956"/>
                    </a:cubicBezTo>
                    <a:cubicBezTo>
                      <a:pt x="2231" y="1956"/>
                      <a:pt x="2181" y="1931"/>
                      <a:pt x="2131" y="1881"/>
                    </a:cubicBezTo>
                    <a:cubicBezTo>
                      <a:pt x="2106" y="1856"/>
                      <a:pt x="2081" y="1805"/>
                      <a:pt x="2081" y="1780"/>
                    </a:cubicBezTo>
                    <a:cubicBezTo>
                      <a:pt x="2081" y="1730"/>
                      <a:pt x="2131" y="1680"/>
                      <a:pt x="2181" y="1630"/>
                    </a:cubicBezTo>
                    <a:lnTo>
                      <a:pt x="2206" y="1605"/>
                    </a:lnTo>
                    <a:cubicBezTo>
                      <a:pt x="2256" y="1555"/>
                      <a:pt x="2331" y="1505"/>
                      <a:pt x="2382" y="1404"/>
                    </a:cubicBezTo>
                    <a:cubicBezTo>
                      <a:pt x="2432" y="1279"/>
                      <a:pt x="2407" y="1129"/>
                      <a:pt x="2281" y="1054"/>
                    </a:cubicBezTo>
                    <a:cubicBezTo>
                      <a:pt x="2261" y="1047"/>
                      <a:pt x="2243" y="1044"/>
                      <a:pt x="2226" y="1044"/>
                    </a:cubicBezTo>
                    <a:cubicBezTo>
                      <a:pt x="2181" y="1044"/>
                      <a:pt x="2149" y="1067"/>
                      <a:pt x="2131" y="1104"/>
                    </a:cubicBezTo>
                    <a:cubicBezTo>
                      <a:pt x="2106" y="1154"/>
                      <a:pt x="2131" y="1229"/>
                      <a:pt x="2181" y="1254"/>
                    </a:cubicBezTo>
                    <a:cubicBezTo>
                      <a:pt x="2181" y="1254"/>
                      <a:pt x="2206" y="1279"/>
                      <a:pt x="2181" y="1329"/>
                    </a:cubicBezTo>
                    <a:cubicBezTo>
                      <a:pt x="2156" y="1379"/>
                      <a:pt x="2106" y="1404"/>
                      <a:pt x="2056" y="1455"/>
                    </a:cubicBezTo>
                    <a:lnTo>
                      <a:pt x="2031" y="1480"/>
                    </a:lnTo>
                    <a:cubicBezTo>
                      <a:pt x="2006" y="1505"/>
                      <a:pt x="1981" y="1530"/>
                      <a:pt x="1930" y="1580"/>
                    </a:cubicBezTo>
                    <a:cubicBezTo>
                      <a:pt x="1930" y="1555"/>
                      <a:pt x="1905" y="1530"/>
                      <a:pt x="1905" y="1530"/>
                    </a:cubicBezTo>
                    <a:cubicBezTo>
                      <a:pt x="1830" y="1455"/>
                      <a:pt x="1755" y="1430"/>
                      <a:pt x="1655" y="1430"/>
                    </a:cubicBezTo>
                    <a:cubicBezTo>
                      <a:pt x="1630" y="1430"/>
                      <a:pt x="1580" y="1430"/>
                      <a:pt x="1554" y="1455"/>
                    </a:cubicBezTo>
                    <a:cubicBezTo>
                      <a:pt x="1521" y="1455"/>
                      <a:pt x="1488" y="1466"/>
                      <a:pt x="1454" y="1466"/>
                    </a:cubicBezTo>
                    <a:cubicBezTo>
                      <a:pt x="1438" y="1466"/>
                      <a:pt x="1421" y="1463"/>
                      <a:pt x="1404" y="1455"/>
                    </a:cubicBezTo>
                    <a:cubicBezTo>
                      <a:pt x="1379" y="1455"/>
                      <a:pt x="1329" y="1404"/>
                      <a:pt x="1329" y="1379"/>
                    </a:cubicBezTo>
                    <a:cubicBezTo>
                      <a:pt x="1304" y="1329"/>
                      <a:pt x="1329" y="1279"/>
                      <a:pt x="1354" y="1254"/>
                    </a:cubicBezTo>
                    <a:cubicBezTo>
                      <a:pt x="1379" y="1229"/>
                      <a:pt x="1379" y="1204"/>
                      <a:pt x="1379" y="1179"/>
                    </a:cubicBezTo>
                    <a:cubicBezTo>
                      <a:pt x="1366" y="1166"/>
                      <a:pt x="1354" y="1160"/>
                      <a:pt x="1341" y="1160"/>
                    </a:cubicBezTo>
                    <a:cubicBezTo>
                      <a:pt x="1329" y="1160"/>
                      <a:pt x="1316" y="1166"/>
                      <a:pt x="1304" y="1179"/>
                    </a:cubicBezTo>
                    <a:cubicBezTo>
                      <a:pt x="1229" y="1229"/>
                      <a:pt x="1204" y="1304"/>
                      <a:pt x="1229" y="1404"/>
                    </a:cubicBezTo>
                    <a:cubicBezTo>
                      <a:pt x="1229" y="1480"/>
                      <a:pt x="1304" y="1555"/>
                      <a:pt x="1379" y="1555"/>
                    </a:cubicBezTo>
                    <a:cubicBezTo>
                      <a:pt x="1417" y="1567"/>
                      <a:pt x="1448" y="1574"/>
                      <a:pt x="1479" y="1574"/>
                    </a:cubicBezTo>
                    <a:cubicBezTo>
                      <a:pt x="1511" y="1574"/>
                      <a:pt x="1542" y="1567"/>
                      <a:pt x="1580" y="1555"/>
                    </a:cubicBezTo>
                    <a:cubicBezTo>
                      <a:pt x="1605" y="1555"/>
                      <a:pt x="1630" y="1530"/>
                      <a:pt x="1655" y="1530"/>
                    </a:cubicBezTo>
                    <a:cubicBezTo>
                      <a:pt x="1730" y="1530"/>
                      <a:pt x="1780" y="1555"/>
                      <a:pt x="1830" y="1605"/>
                    </a:cubicBezTo>
                    <a:cubicBezTo>
                      <a:pt x="1855" y="1630"/>
                      <a:pt x="1880" y="1655"/>
                      <a:pt x="1880" y="1680"/>
                    </a:cubicBezTo>
                    <a:cubicBezTo>
                      <a:pt x="1880" y="1705"/>
                      <a:pt x="1880" y="1730"/>
                      <a:pt x="1880" y="1730"/>
                    </a:cubicBezTo>
                    <a:cubicBezTo>
                      <a:pt x="1855" y="1856"/>
                      <a:pt x="1905" y="1956"/>
                      <a:pt x="1981" y="2056"/>
                    </a:cubicBezTo>
                    <a:cubicBezTo>
                      <a:pt x="2056" y="2106"/>
                      <a:pt x="2131" y="2131"/>
                      <a:pt x="2231" y="2156"/>
                    </a:cubicBezTo>
                    <a:cubicBezTo>
                      <a:pt x="2231" y="2156"/>
                      <a:pt x="2256" y="2181"/>
                      <a:pt x="2256" y="2181"/>
                    </a:cubicBezTo>
                    <a:cubicBezTo>
                      <a:pt x="2319" y="2194"/>
                      <a:pt x="2382" y="2200"/>
                      <a:pt x="2444" y="2200"/>
                    </a:cubicBezTo>
                    <a:cubicBezTo>
                      <a:pt x="2507" y="2200"/>
                      <a:pt x="2570" y="2194"/>
                      <a:pt x="2632" y="2181"/>
                    </a:cubicBezTo>
                    <a:lnTo>
                      <a:pt x="2632" y="2181"/>
                    </a:lnTo>
                    <a:cubicBezTo>
                      <a:pt x="2532" y="2307"/>
                      <a:pt x="2432" y="2432"/>
                      <a:pt x="2306" y="2532"/>
                    </a:cubicBezTo>
                    <a:cubicBezTo>
                      <a:pt x="2206" y="2658"/>
                      <a:pt x="2081" y="2783"/>
                      <a:pt x="1955" y="2908"/>
                    </a:cubicBezTo>
                    <a:cubicBezTo>
                      <a:pt x="1955" y="2933"/>
                      <a:pt x="1930" y="2958"/>
                      <a:pt x="1905" y="2983"/>
                    </a:cubicBezTo>
                    <a:cubicBezTo>
                      <a:pt x="1880" y="3034"/>
                      <a:pt x="1830" y="3084"/>
                      <a:pt x="1830" y="3109"/>
                    </a:cubicBezTo>
                    <a:cubicBezTo>
                      <a:pt x="1630" y="3409"/>
                      <a:pt x="1504" y="3760"/>
                      <a:pt x="1554" y="4111"/>
                    </a:cubicBezTo>
                    <a:cubicBezTo>
                      <a:pt x="1504" y="4086"/>
                      <a:pt x="1429" y="4061"/>
                      <a:pt x="1404" y="4061"/>
                    </a:cubicBezTo>
                    <a:cubicBezTo>
                      <a:pt x="1379" y="4036"/>
                      <a:pt x="1379" y="3986"/>
                      <a:pt x="1379" y="3886"/>
                    </a:cubicBezTo>
                    <a:cubicBezTo>
                      <a:pt x="1379" y="3836"/>
                      <a:pt x="1404" y="3760"/>
                      <a:pt x="1379" y="3685"/>
                    </a:cubicBezTo>
                    <a:cubicBezTo>
                      <a:pt x="1354" y="3485"/>
                      <a:pt x="1229" y="3334"/>
                      <a:pt x="1128" y="3234"/>
                    </a:cubicBezTo>
                    <a:cubicBezTo>
                      <a:pt x="1053" y="3134"/>
                      <a:pt x="1003" y="3059"/>
                      <a:pt x="953" y="2983"/>
                    </a:cubicBezTo>
                    <a:cubicBezTo>
                      <a:pt x="928" y="2883"/>
                      <a:pt x="903" y="2783"/>
                      <a:pt x="928" y="2708"/>
                    </a:cubicBezTo>
                    <a:cubicBezTo>
                      <a:pt x="953" y="2633"/>
                      <a:pt x="978" y="2582"/>
                      <a:pt x="1053" y="2557"/>
                    </a:cubicBezTo>
                    <a:cubicBezTo>
                      <a:pt x="1078" y="2557"/>
                      <a:pt x="1128" y="2557"/>
                      <a:pt x="1153" y="2582"/>
                    </a:cubicBezTo>
                    <a:cubicBezTo>
                      <a:pt x="1153" y="2607"/>
                      <a:pt x="1153" y="2633"/>
                      <a:pt x="1153" y="2658"/>
                    </a:cubicBezTo>
                    <a:cubicBezTo>
                      <a:pt x="1179" y="2708"/>
                      <a:pt x="1204" y="2808"/>
                      <a:pt x="1304" y="2883"/>
                    </a:cubicBezTo>
                    <a:cubicBezTo>
                      <a:pt x="1333" y="2913"/>
                      <a:pt x="1371" y="2925"/>
                      <a:pt x="1413" y="2925"/>
                    </a:cubicBezTo>
                    <a:cubicBezTo>
                      <a:pt x="1442" y="2925"/>
                      <a:pt x="1473" y="2919"/>
                      <a:pt x="1504" y="2908"/>
                    </a:cubicBezTo>
                    <a:cubicBezTo>
                      <a:pt x="1605" y="2883"/>
                      <a:pt x="1705" y="2808"/>
                      <a:pt x="1755" y="2708"/>
                    </a:cubicBezTo>
                    <a:cubicBezTo>
                      <a:pt x="1880" y="2432"/>
                      <a:pt x="1780" y="2081"/>
                      <a:pt x="1504" y="1931"/>
                    </a:cubicBezTo>
                    <a:cubicBezTo>
                      <a:pt x="1478" y="1913"/>
                      <a:pt x="1448" y="1905"/>
                      <a:pt x="1419" y="1905"/>
                    </a:cubicBezTo>
                    <a:cubicBezTo>
                      <a:pt x="1368" y="1905"/>
                      <a:pt x="1320" y="1932"/>
                      <a:pt x="1304" y="1981"/>
                    </a:cubicBezTo>
                    <a:cubicBezTo>
                      <a:pt x="1254" y="2056"/>
                      <a:pt x="1279" y="2156"/>
                      <a:pt x="1354" y="2206"/>
                    </a:cubicBezTo>
                    <a:cubicBezTo>
                      <a:pt x="1454" y="2282"/>
                      <a:pt x="1504" y="2432"/>
                      <a:pt x="1479" y="2557"/>
                    </a:cubicBezTo>
                    <a:cubicBezTo>
                      <a:pt x="1454" y="2532"/>
                      <a:pt x="1454" y="2507"/>
                      <a:pt x="1454" y="2482"/>
                    </a:cubicBezTo>
                    <a:cubicBezTo>
                      <a:pt x="1396" y="2327"/>
                      <a:pt x="1232" y="2232"/>
                      <a:pt x="1068" y="2232"/>
                    </a:cubicBezTo>
                    <a:cubicBezTo>
                      <a:pt x="1021" y="2232"/>
                      <a:pt x="973" y="2240"/>
                      <a:pt x="928" y="2257"/>
                    </a:cubicBezTo>
                    <a:cubicBezTo>
                      <a:pt x="853" y="2282"/>
                      <a:pt x="778" y="2332"/>
                      <a:pt x="727" y="2407"/>
                    </a:cubicBezTo>
                    <a:cubicBezTo>
                      <a:pt x="727" y="2382"/>
                      <a:pt x="702" y="2382"/>
                      <a:pt x="702" y="2357"/>
                    </a:cubicBezTo>
                    <a:cubicBezTo>
                      <a:pt x="702" y="2282"/>
                      <a:pt x="702" y="2206"/>
                      <a:pt x="727" y="2131"/>
                    </a:cubicBezTo>
                    <a:cubicBezTo>
                      <a:pt x="727" y="2081"/>
                      <a:pt x="727" y="2031"/>
                      <a:pt x="727" y="1956"/>
                    </a:cubicBezTo>
                    <a:cubicBezTo>
                      <a:pt x="727" y="1856"/>
                      <a:pt x="702" y="1680"/>
                      <a:pt x="552" y="1555"/>
                    </a:cubicBezTo>
                    <a:cubicBezTo>
                      <a:pt x="505" y="1524"/>
                      <a:pt x="440" y="1502"/>
                      <a:pt x="373" y="1502"/>
                    </a:cubicBezTo>
                    <a:cubicBezTo>
                      <a:pt x="331" y="1502"/>
                      <a:pt x="289" y="1511"/>
                      <a:pt x="251" y="1530"/>
                    </a:cubicBezTo>
                    <a:cubicBezTo>
                      <a:pt x="151" y="1580"/>
                      <a:pt x="76" y="1680"/>
                      <a:pt x="76" y="1805"/>
                    </a:cubicBezTo>
                    <a:cubicBezTo>
                      <a:pt x="76" y="1831"/>
                      <a:pt x="76" y="1856"/>
                      <a:pt x="126" y="1856"/>
                    </a:cubicBezTo>
                    <a:cubicBezTo>
                      <a:pt x="151" y="1856"/>
                      <a:pt x="176" y="1831"/>
                      <a:pt x="176" y="1805"/>
                    </a:cubicBezTo>
                    <a:cubicBezTo>
                      <a:pt x="176" y="1730"/>
                      <a:pt x="226" y="1680"/>
                      <a:pt x="301" y="1630"/>
                    </a:cubicBezTo>
                    <a:cubicBezTo>
                      <a:pt x="322" y="1620"/>
                      <a:pt x="351" y="1614"/>
                      <a:pt x="382" y="1614"/>
                    </a:cubicBezTo>
                    <a:cubicBezTo>
                      <a:pt x="426" y="1614"/>
                      <a:pt x="472" y="1626"/>
                      <a:pt x="502" y="1655"/>
                    </a:cubicBezTo>
                    <a:cubicBezTo>
                      <a:pt x="602" y="1730"/>
                      <a:pt x="627" y="1906"/>
                      <a:pt x="627" y="1956"/>
                    </a:cubicBezTo>
                    <a:cubicBezTo>
                      <a:pt x="627" y="2006"/>
                      <a:pt x="602" y="2056"/>
                      <a:pt x="602" y="2106"/>
                    </a:cubicBezTo>
                    <a:cubicBezTo>
                      <a:pt x="602" y="2206"/>
                      <a:pt x="602" y="2282"/>
                      <a:pt x="602" y="2382"/>
                    </a:cubicBezTo>
                    <a:cubicBezTo>
                      <a:pt x="602" y="2432"/>
                      <a:pt x="627" y="2482"/>
                      <a:pt x="652" y="2532"/>
                    </a:cubicBezTo>
                    <a:cubicBezTo>
                      <a:pt x="627" y="2557"/>
                      <a:pt x="627" y="2607"/>
                      <a:pt x="602" y="2633"/>
                    </a:cubicBezTo>
                    <a:cubicBezTo>
                      <a:pt x="577" y="2783"/>
                      <a:pt x="602" y="2933"/>
                      <a:pt x="652" y="3084"/>
                    </a:cubicBezTo>
                    <a:cubicBezTo>
                      <a:pt x="677" y="3134"/>
                      <a:pt x="702" y="3184"/>
                      <a:pt x="727" y="3234"/>
                    </a:cubicBezTo>
                    <a:cubicBezTo>
                      <a:pt x="627" y="3209"/>
                      <a:pt x="552" y="3209"/>
                      <a:pt x="452" y="3209"/>
                    </a:cubicBezTo>
                    <a:cubicBezTo>
                      <a:pt x="226" y="3259"/>
                      <a:pt x="1" y="3485"/>
                      <a:pt x="51" y="3735"/>
                    </a:cubicBezTo>
                    <a:cubicBezTo>
                      <a:pt x="51" y="3861"/>
                      <a:pt x="126" y="3936"/>
                      <a:pt x="226" y="3961"/>
                    </a:cubicBezTo>
                    <a:cubicBezTo>
                      <a:pt x="226" y="3986"/>
                      <a:pt x="226" y="3986"/>
                      <a:pt x="226" y="3986"/>
                    </a:cubicBezTo>
                    <a:cubicBezTo>
                      <a:pt x="301" y="3986"/>
                      <a:pt x="377" y="3986"/>
                      <a:pt x="427" y="3936"/>
                    </a:cubicBezTo>
                    <a:cubicBezTo>
                      <a:pt x="477" y="3886"/>
                      <a:pt x="502" y="3836"/>
                      <a:pt x="502" y="3785"/>
                    </a:cubicBezTo>
                    <a:cubicBezTo>
                      <a:pt x="502" y="3724"/>
                      <a:pt x="451" y="3679"/>
                      <a:pt x="405" y="3679"/>
                    </a:cubicBezTo>
                    <a:cubicBezTo>
                      <a:pt x="395" y="3679"/>
                      <a:pt x="385" y="3681"/>
                      <a:pt x="377" y="3685"/>
                    </a:cubicBezTo>
                    <a:cubicBezTo>
                      <a:pt x="326" y="3685"/>
                      <a:pt x="301" y="3710"/>
                      <a:pt x="276" y="3760"/>
                    </a:cubicBezTo>
                    <a:cubicBezTo>
                      <a:pt x="276" y="3760"/>
                      <a:pt x="251" y="3735"/>
                      <a:pt x="251" y="3710"/>
                    </a:cubicBezTo>
                    <a:cubicBezTo>
                      <a:pt x="226" y="3585"/>
                      <a:pt x="377" y="3460"/>
                      <a:pt x="502" y="3435"/>
                    </a:cubicBezTo>
                    <a:cubicBezTo>
                      <a:pt x="530" y="3429"/>
                      <a:pt x="559" y="3426"/>
                      <a:pt x="590" y="3426"/>
                    </a:cubicBezTo>
                    <a:cubicBezTo>
                      <a:pt x="696" y="3426"/>
                      <a:pt x="817" y="3463"/>
                      <a:pt x="953" y="3560"/>
                    </a:cubicBezTo>
                    <a:lnTo>
                      <a:pt x="978" y="3560"/>
                    </a:lnTo>
                    <a:cubicBezTo>
                      <a:pt x="1028" y="3610"/>
                      <a:pt x="1053" y="3685"/>
                      <a:pt x="1053" y="3735"/>
                    </a:cubicBezTo>
                    <a:cubicBezTo>
                      <a:pt x="1078" y="3760"/>
                      <a:pt x="1053" y="3811"/>
                      <a:pt x="1053" y="3861"/>
                    </a:cubicBezTo>
                    <a:cubicBezTo>
                      <a:pt x="1053" y="3986"/>
                      <a:pt x="1028" y="4161"/>
                      <a:pt x="1179" y="4287"/>
                    </a:cubicBezTo>
                    <a:cubicBezTo>
                      <a:pt x="1254" y="4337"/>
                      <a:pt x="1329" y="4387"/>
                      <a:pt x="1429" y="4412"/>
                    </a:cubicBezTo>
                    <a:cubicBezTo>
                      <a:pt x="1554" y="4462"/>
                      <a:pt x="1680" y="4512"/>
                      <a:pt x="1780" y="4587"/>
                    </a:cubicBezTo>
                    <a:cubicBezTo>
                      <a:pt x="1880" y="4713"/>
                      <a:pt x="1981" y="4788"/>
                      <a:pt x="2081" y="4888"/>
                    </a:cubicBezTo>
                    <a:cubicBezTo>
                      <a:pt x="2181" y="4963"/>
                      <a:pt x="2256" y="5039"/>
                      <a:pt x="2331" y="5114"/>
                    </a:cubicBezTo>
                    <a:cubicBezTo>
                      <a:pt x="2732" y="5540"/>
                      <a:pt x="2732" y="6292"/>
                      <a:pt x="2331" y="6743"/>
                    </a:cubicBezTo>
                    <a:cubicBezTo>
                      <a:pt x="2281" y="6793"/>
                      <a:pt x="2281" y="6893"/>
                      <a:pt x="2331" y="6968"/>
                    </a:cubicBezTo>
                    <a:cubicBezTo>
                      <a:pt x="2356" y="6968"/>
                      <a:pt x="2382" y="6993"/>
                      <a:pt x="2407" y="6993"/>
                    </a:cubicBezTo>
                    <a:cubicBezTo>
                      <a:pt x="2420" y="7000"/>
                      <a:pt x="2435" y="7003"/>
                      <a:pt x="2451" y="7003"/>
                    </a:cubicBezTo>
                    <a:cubicBezTo>
                      <a:pt x="2493" y="7003"/>
                      <a:pt x="2539" y="6980"/>
                      <a:pt x="2557" y="6943"/>
                    </a:cubicBezTo>
                    <a:cubicBezTo>
                      <a:pt x="2983" y="6492"/>
                      <a:pt x="3058" y="5816"/>
                      <a:pt x="2808" y="5264"/>
                    </a:cubicBezTo>
                    <a:cubicBezTo>
                      <a:pt x="2908" y="5239"/>
                      <a:pt x="3008" y="5189"/>
                      <a:pt x="3058" y="5089"/>
                    </a:cubicBezTo>
                    <a:cubicBezTo>
                      <a:pt x="3108" y="5014"/>
                      <a:pt x="3133" y="4938"/>
                      <a:pt x="3133" y="4863"/>
                    </a:cubicBezTo>
                    <a:cubicBezTo>
                      <a:pt x="3133" y="4813"/>
                      <a:pt x="3158" y="4763"/>
                      <a:pt x="3158" y="4713"/>
                    </a:cubicBezTo>
                    <a:cubicBezTo>
                      <a:pt x="3209" y="4587"/>
                      <a:pt x="3334" y="4487"/>
                      <a:pt x="3484" y="4437"/>
                    </a:cubicBezTo>
                    <a:cubicBezTo>
                      <a:pt x="3509" y="4437"/>
                      <a:pt x="3534" y="4412"/>
                      <a:pt x="3509" y="4387"/>
                    </a:cubicBezTo>
                    <a:cubicBezTo>
                      <a:pt x="3509" y="4362"/>
                      <a:pt x="3484" y="4337"/>
                      <a:pt x="3459" y="4337"/>
                    </a:cubicBezTo>
                    <a:cubicBezTo>
                      <a:pt x="3284" y="4387"/>
                      <a:pt x="3133" y="4512"/>
                      <a:pt x="3058" y="4688"/>
                    </a:cubicBezTo>
                    <a:cubicBezTo>
                      <a:pt x="3058" y="4738"/>
                      <a:pt x="3033" y="4788"/>
                      <a:pt x="3033" y="4838"/>
                    </a:cubicBezTo>
                    <a:cubicBezTo>
                      <a:pt x="3008" y="4913"/>
                      <a:pt x="3008" y="4988"/>
                      <a:pt x="2983" y="5039"/>
                    </a:cubicBezTo>
                    <a:cubicBezTo>
                      <a:pt x="2933" y="5114"/>
                      <a:pt x="2833" y="5164"/>
                      <a:pt x="2757" y="5164"/>
                    </a:cubicBezTo>
                    <a:cubicBezTo>
                      <a:pt x="2707" y="5064"/>
                      <a:pt x="2657" y="4988"/>
                      <a:pt x="2582" y="4913"/>
                    </a:cubicBezTo>
                    <a:cubicBezTo>
                      <a:pt x="2482" y="4813"/>
                      <a:pt x="2382" y="4738"/>
                      <a:pt x="2306" y="4638"/>
                    </a:cubicBezTo>
                    <a:cubicBezTo>
                      <a:pt x="2256" y="4613"/>
                      <a:pt x="2231" y="4587"/>
                      <a:pt x="2206" y="4562"/>
                    </a:cubicBezTo>
                    <a:cubicBezTo>
                      <a:pt x="2181" y="4412"/>
                      <a:pt x="2231" y="4237"/>
                      <a:pt x="2331" y="4136"/>
                    </a:cubicBezTo>
                    <a:cubicBezTo>
                      <a:pt x="2382" y="4036"/>
                      <a:pt x="2482" y="3986"/>
                      <a:pt x="2557" y="3986"/>
                    </a:cubicBezTo>
                    <a:cubicBezTo>
                      <a:pt x="2575" y="3982"/>
                      <a:pt x="2592" y="3979"/>
                      <a:pt x="2608" y="3979"/>
                    </a:cubicBezTo>
                    <a:cubicBezTo>
                      <a:pt x="2682" y="3979"/>
                      <a:pt x="2737" y="4024"/>
                      <a:pt x="2757" y="4086"/>
                    </a:cubicBezTo>
                    <a:cubicBezTo>
                      <a:pt x="2783" y="4111"/>
                      <a:pt x="2757" y="4136"/>
                      <a:pt x="2757" y="4186"/>
                    </a:cubicBezTo>
                    <a:cubicBezTo>
                      <a:pt x="2732" y="4186"/>
                      <a:pt x="2732" y="4212"/>
                      <a:pt x="2682" y="4212"/>
                    </a:cubicBezTo>
                    <a:cubicBezTo>
                      <a:pt x="2632" y="4237"/>
                      <a:pt x="2582" y="4287"/>
                      <a:pt x="2607" y="4337"/>
                    </a:cubicBezTo>
                    <a:cubicBezTo>
                      <a:pt x="2607" y="4412"/>
                      <a:pt x="2657" y="4437"/>
                      <a:pt x="2732" y="4437"/>
                    </a:cubicBezTo>
                    <a:cubicBezTo>
                      <a:pt x="2808" y="4412"/>
                      <a:pt x="2883" y="4362"/>
                      <a:pt x="2933" y="4287"/>
                    </a:cubicBezTo>
                    <a:cubicBezTo>
                      <a:pt x="2983" y="4186"/>
                      <a:pt x="2983" y="4086"/>
                      <a:pt x="2958" y="3986"/>
                    </a:cubicBezTo>
                    <a:cubicBezTo>
                      <a:pt x="2913" y="3851"/>
                      <a:pt x="2767" y="3757"/>
                      <a:pt x="2593" y="3757"/>
                    </a:cubicBezTo>
                    <a:cubicBezTo>
                      <a:pt x="2573" y="3757"/>
                      <a:pt x="2553" y="3758"/>
                      <a:pt x="2532" y="3760"/>
                    </a:cubicBezTo>
                    <a:cubicBezTo>
                      <a:pt x="2407" y="3785"/>
                      <a:pt x="2256" y="3861"/>
                      <a:pt x="2156" y="3986"/>
                    </a:cubicBezTo>
                    <a:cubicBezTo>
                      <a:pt x="2081" y="4086"/>
                      <a:pt x="2006" y="4212"/>
                      <a:pt x="1981" y="4337"/>
                    </a:cubicBezTo>
                    <a:cubicBezTo>
                      <a:pt x="1981" y="4312"/>
                      <a:pt x="1955" y="4287"/>
                      <a:pt x="1930" y="4237"/>
                    </a:cubicBezTo>
                    <a:cubicBezTo>
                      <a:pt x="1755" y="3911"/>
                      <a:pt x="1930" y="3485"/>
                      <a:pt x="2156" y="3184"/>
                    </a:cubicBezTo>
                    <a:cubicBezTo>
                      <a:pt x="2306" y="3034"/>
                      <a:pt x="2557" y="2883"/>
                      <a:pt x="2707" y="2883"/>
                    </a:cubicBezTo>
                    <a:cubicBezTo>
                      <a:pt x="2757" y="2908"/>
                      <a:pt x="2833" y="2908"/>
                      <a:pt x="2908" y="2933"/>
                    </a:cubicBezTo>
                    <a:cubicBezTo>
                      <a:pt x="3004" y="2947"/>
                      <a:pt x="3107" y="2968"/>
                      <a:pt x="3210" y="2968"/>
                    </a:cubicBezTo>
                    <a:cubicBezTo>
                      <a:pt x="3295" y="2968"/>
                      <a:pt x="3380" y="2954"/>
                      <a:pt x="3459" y="2908"/>
                    </a:cubicBezTo>
                    <a:cubicBezTo>
                      <a:pt x="3534" y="2858"/>
                      <a:pt x="3585" y="2808"/>
                      <a:pt x="3635" y="2733"/>
                    </a:cubicBezTo>
                    <a:cubicBezTo>
                      <a:pt x="3660" y="2708"/>
                      <a:pt x="3710" y="2708"/>
                      <a:pt x="3760" y="2683"/>
                    </a:cubicBezTo>
                    <a:cubicBezTo>
                      <a:pt x="3785" y="2683"/>
                      <a:pt x="3810" y="2658"/>
                      <a:pt x="3835" y="2658"/>
                    </a:cubicBezTo>
                    <a:cubicBezTo>
                      <a:pt x="3910" y="2633"/>
                      <a:pt x="4011" y="2582"/>
                      <a:pt x="4111" y="2532"/>
                    </a:cubicBezTo>
                    <a:cubicBezTo>
                      <a:pt x="4236" y="2432"/>
                      <a:pt x="4336" y="2257"/>
                      <a:pt x="4286" y="2081"/>
                    </a:cubicBezTo>
                    <a:cubicBezTo>
                      <a:pt x="4286" y="2031"/>
                      <a:pt x="4236" y="2006"/>
                      <a:pt x="4161" y="2006"/>
                    </a:cubicBezTo>
                    <a:cubicBezTo>
                      <a:pt x="4111" y="2031"/>
                      <a:pt x="4086" y="2081"/>
                      <a:pt x="4086" y="2156"/>
                    </a:cubicBezTo>
                    <a:cubicBezTo>
                      <a:pt x="4111" y="2206"/>
                      <a:pt x="4061" y="2307"/>
                      <a:pt x="3986" y="2357"/>
                    </a:cubicBezTo>
                    <a:cubicBezTo>
                      <a:pt x="3910" y="2382"/>
                      <a:pt x="3835" y="2432"/>
                      <a:pt x="3760" y="2457"/>
                    </a:cubicBezTo>
                    <a:lnTo>
                      <a:pt x="3735" y="2457"/>
                    </a:lnTo>
                    <a:cubicBezTo>
                      <a:pt x="3760" y="2357"/>
                      <a:pt x="3735" y="2257"/>
                      <a:pt x="3735" y="2181"/>
                    </a:cubicBezTo>
                    <a:cubicBezTo>
                      <a:pt x="3735" y="2131"/>
                      <a:pt x="3735" y="2081"/>
                      <a:pt x="3735" y="2031"/>
                    </a:cubicBezTo>
                    <a:cubicBezTo>
                      <a:pt x="3760" y="1906"/>
                      <a:pt x="3785" y="1805"/>
                      <a:pt x="3835" y="1755"/>
                    </a:cubicBezTo>
                    <a:cubicBezTo>
                      <a:pt x="3850" y="1726"/>
                      <a:pt x="3882" y="1714"/>
                      <a:pt x="3911" y="1714"/>
                    </a:cubicBezTo>
                    <a:cubicBezTo>
                      <a:pt x="3931" y="1714"/>
                      <a:pt x="3950" y="1720"/>
                      <a:pt x="3960" y="1730"/>
                    </a:cubicBezTo>
                    <a:cubicBezTo>
                      <a:pt x="3998" y="1755"/>
                      <a:pt x="4042" y="1768"/>
                      <a:pt x="4083" y="1768"/>
                    </a:cubicBezTo>
                    <a:cubicBezTo>
                      <a:pt x="4123" y="1768"/>
                      <a:pt x="4161" y="1755"/>
                      <a:pt x="4186" y="1730"/>
                    </a:cubicBezTo>
                    <a:cubicBezTo>
                      <a:pt x="4261" y="1655"/>
                      <a:pt x="4261" y="1555"/>
                      <a:pt x="4186" y="1505"/>
                    </a:cubicBezTo>
                    <a:cubicBezTo>
                      <a:pt x="4129" y="1428"/>
                      <a:pt x="4042" y="1395"/>
                      <a:pt x="3948" y="1395"/>
                    </a:cubicBezTo>
                    <a:cubicBezTo>
                      <a:pt x="3919" y="1395"/>
                      <a:pt x="3890" y="1399"/>
                      <a:pt x="3860" y="1404"/>
                    </a:cubicBezTo>
                    <a:cubicBezTo>
                      <a:pt x="3860" y="1404"/>
                      <a:pt x="3860" y="1379"/>
                      <a:pt x="3860" y="1379"/>
                    </a:cubicBezTo>
                    <a:cubicBezTo>
                      <a:pt x="3885" y="1329"/>
                      <a:pt x="3935" y="1279"/>
                      <a:pt x="3960" y="1254"/>
                    </a:cubicBezTo>
                    <a:cubicBezTo>
                      <a:pt x="3986" y="1229"/>
                      <a:pt x="3986" y="1229"/>
                      <a:pt x="4011" y="1204"/>
                    </a:cubicBezTo>
                    <a:cubicBezTo>
                      <a:pt x="4086" y="1129"/>
                      <a:pt x="4111" y="1029"/>
                      <a:pt x="4111" y="953"/>
                    </a:cubicBezTo>
                    <a:cubicBezTo>
                      <a:pt x="4111" y="928"/>
                      <a:pt x="4086" y="903"/>
                      <a:pt x="4036" y="903"/>
                    </a:cubicBezTo>
                    <a:cubicBezTo>
                      <a:pt x="4011" y="903"/>
                      <a:pt x="3986" y="928"/>
                      <a:pt x="4011" y="978"/>
                    </a:cubicBezTo>
                    <a:cubicBezTo>
                      <a:pt x="4011" y="1003"/>
                      <a:pt x="3986" y="1079"/>
                      <a:pt x="3935" y="1129"/>
                    </a:cubicBezTo>
                    <a:cubicBezTo>
                      <a:pt x="3910" y="1154"/>
                      <a:pt x="3910" y="1154"/>
                      <a:pt x="3885" y="1179"/>
                    </a:cubicBezTo>
                    <a:cubicBezTo>
                      <a:pt x="3835" y="1229"/>
                      <a:pt x="3785" y="1279"/>
                      <a:pt x="3760" y="1329"/>
                    </a:cubicBezTo>
                    <a:cubicBezTo>
                      <a:pt x="3760" y="1379"/>
                      <a:pt x="3760" y="1404"/>
                      <a:pt x="3760" y="1430"/>
                    </a:cubicBezTo>
                    <a:cubicBezTo>
                      <a:pt x="3685" y="1455"/>
                      <a:pt x="3635" y="1480"/>
                      <a:pt x="3610" y="1530"/>
                    </a:cubicBezTo>
                    <a:cubicBezTo>
                      <a:pt x="3484" y="1655"/>
                      <a:pt x="3434" y="1805"/>
                      <a:pt x="3434" y="2006"/>
                    </a:cubicBezTo>
                    <a:cubicBezTo>
                      <a:pt x="3409" y="2081"/>
                      <a:pt x="3409" y="2131"/>
                      <a:pt x="3434" y="2181"/>
                    </a:cubicBezTo>
                    <a:cubicBezTo>
                      <a:pt x="3434" y="2257"/>
                      <a:pt x="3434" y="2332"/>
                      <a:pt x="3409" y="2407"/>
                    </a:cubicBezTo>
                    <a:cubicBezTo>
                      <a:pt x="3409" y="2507"/>
                      <a:pt x="3359" y="2582"/>
                      <a:pt x="3309" y="2633"/>
                    </a:cubicBezTo>
                    <a:cubicBezTo>
                      <a:pt x="3280" y="2652"/>
                      <a:pt x="3244" y="2660"/>
                      <a:pt x="3204" y="2660"/>
                    </a:cubicBezTo>
                    <a:cubicBezTo>
                      <a:pt x="3138" y="2660"/>
                      <a:pt x="3060" y="2638"/>
                      <a:pt x="2983" y="2607"/>
                    </a:cubicBezTo>
                    <a:cubicBezTo>
                      <a:pt x="2908" y="2607"/>
                      <a:pt x="2808" y="2582"/>
                      <a:pt x="2732" y="2582"/>
                    </a:cubicBezTo>
                    <a:cubicBezTo>
                      <a:pt x="2883" y="2407"/>
                      <a:pt x="3033" y="2232"/>
                      <a:pt x="3158" y="2006"/>
                    </a:cubicBezTo>
                    <a:cubicBezTo>
                      <a:pt x="3259" y="1780"/>
                      <a:pt x="3334" y="1530"/>
                      <a:pt x="3309" y="1254"/>
                    </a:cubicBezTo>
                    <a:cubicBezTo>
                      <a:pt x="3409" y="1254"/>
                      <a:pt x="3484" y="1229"/>
                      <a:pt x="3559" y="1179"/>
                    </a:cubicBezTo>
                    <a:cubicBezTo>
                      <a:pt x="3710" y="1079"/>
                      <a:pt x="3785" y="928"/>
                      <a:pt x="3735" y="778"/>
                    </a:cubicBezTo>
                    <a:cubicBezTo>
                      <a:pt x="3735" y="703"/>
                      <a:pt x="3685" y="628"/>
                      <a:pt x="3635" y="577"/>
                    </a:cubicBezTo>
                    <a:cubicBezTo>
                      <a:pt x="3610" y="552"/>
                      <a:pt x="3585" y="527"/>
                      <a:pt x="3585" y="502"/>
                    </a:cubicBezTo>
                    <a:cubicBezTo>
                      <a:pt x="3534" y="427"/>
                      <a:pt x="3534" y="377"/>
                      <a:pt x="3534" y="302"/>
                    </a:cubicBezTo>
                    <a:cubicBezTo>
                      <a:pt x="3559" y="252"/>
                      <a:pt x="3585" y="227"/>
                      <a:pt x="3635" y="227"/>
                    </a:cubicBezTo>
                    <a:cubicBezTo>
                      <a:pt x="3643" y="218"/>
                      <a:pt x="3651" y="215"/>
                      <a:pt x="3659" y="215"/>
                    </a:cubicBezTo>
                    <a:cubicBezTo>
                      <a:pt x="3674" y="215"/>
                      <a:pt x="3685" y="227"/>
                      <a:pt x="3685" y="227"/>
                    </a:cubicBezTo>
                    <a:cubicBezTo>
                      <a:pt x="3710" y="252"/>
                      <a:pt x="3710" y="252"/>
                      <a:pt x="3710" y="277"/>
                    </a:cubicBezTo>
                    <a:cubicBezTo>
                      <a:pt x="3710" y="327"/>
                      <a:pt x="3760" y="377"/>
                      <a:pt x="3810" y="377"/>
                    </a:cubicBezTo>
                    <a:cubicBezTo>
                      <a:pt x="3885" y="377"/>
                      <a:pt x="3910" y="327"/>
                      <a:pt x="3935" y="277"/>
                    </a:cubicBezTo>
                    <a:cubicBezTo>
                      <a:pt x="3935" y="201"/>
                      <a:pt x="3885" y="126"/>
                      <a:pt x="3835" y="76"/>
                    </a:cubicBezTo>
                    <a:cubicBezTo>
                      <a:pt x="3785" y="26"/>
                      <a:pt x="3685" y="1"/>
                      <a:pt x="3610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4" name="Google Shape;164;p8"/>
              <p:cNvSpPr/>
              <p:nvPr/>
            </p:nvSpPr>
            <p:spPr>
              <a:xfrm>
                <a:off x="6877893" y="3955225"/>
                <a:ext cx="221473" cy="312200"/>
              </a:xfrm>
              <a:custGeom>
                <a:avLst/>
                <a:gdLst/>
                <a:ahLst/>
                <a:cxnLst/>
                <a:rect l="l" t="t" r="r" b="b"/>
                <a:pathLst>
                  <a:path w="2983" h="4205" extrusionOk="0">
                    <a:moveTo>
                      <a:pt x="1404" y="1"/>
                    </a:moveTo>
                    <a:cubicBezTo>
                      <a:pt x="1354" y="26"/>
                      <a:pt x="1329" y="51"/>
                      <a:pt x="1304" y="101"/>
                    </a:cubicBezTo>
                    <a:cubicBezTo>
                      <a:pt x="1278" y="126"/>
                      <a:pt x="1304" y="176"/>
                      <a:pt x="1329" y="176"/>
                    </a:cubicBezTo>
                    <a:cubicBezTo>
                      <a:pt x="1343" y="183"/>
                      <a:pt x="1356" y="186"/>
                      <a:pt x="1367" y="186"/>
                    </a:cubicBezTo>
                    <a:cubicBezTo>
                      <a:pt x="1393" y="186"/>
                      <a:pt x="1411" y="169"/>
                      <a:pt x="1429" y="151"/>
                    </a:cubicBezTo>
                    <a:lnTo>
                      <a:pt x="1454" y="151"/>
                    </a:lnTo>
                    <a:cubicBezTo>
                      <a:pt x="1454" y="143"/>
                      <a:pt x="1457" y="140"/>
                      <a:pt x="1460" y="140"/>
                    </a:cubicBezTo>
                    <a:cubicBezTo>
                      <a:pt x="1468" y="140"/>
                      <a:pt x="1479" y="151"/>
                      <a:pt x="1479" y="151"/>
                    </a:cubicBezTo>
                    <a:cubicBezTo>
                      <a:pt x="1504" y="151"/>
                      <a:pt x="1504" y="201"/>
                      <a:pt x="1504" y="226"/>
                    </a:cubicBezTo>
                    <a:cubicBezTo>
                      <a:pt x="1504" y="251"/>
                      <a:pt x="1479" y="301"/>
                      <a:pt x="1429" y="326"/>
                    </a:cubicBezTo>
                    <a:lnTo>
                      <a:pt x="1379" y="326"/>
                    </a:lnTo>
                    <a:cubicBezTo>
                      <a:pt x="1329" y="351"/>
                      <a:pt x="1304" y="376"/>
                      <a:pt x="1253" y="427"/>
                    </a:cubicBezTo>
                    <a:cubicBezTo>
                      <a:pt x="1203" y="502"/>
                      <a:pt x="1178" y="602"/>
                      <a:pt x="1228" y="702"/>
                    </a:cubicBezTo>
                    <a:cubicBezTo>
                      <a:pt x="1253" y="727"/>
                      <a:pt x="1304" y="777"/>
                      <a:pt x="1354" y="828"/>
                    </a:cubicBezTo>
                    <a:cubicBezTo>
                      <a:pt x="1278" y="953"/>
                      <a:pt x="1228" y="1103"/>
                      <a:pt x="1228" y="1279"/>
                    </a:cubicBezTo>
                    <a:cubicBezTo>
                      <a:pt x="1228" y="1404"/>
                      <a:pt x="1253" y="1554"/>
                      <a:pt x="1278" y="1705"/>
                    </a:cubicBezTo>
                    <a:cubicBezTo>
                      <a:pt x="1228" y="1680"/>
                      <a:pt x="1178" y="1655"/>
                      <a:pt x="1128" y="1655"/>
                    </a:cubicBezTo>
                    <a:cubicBezTo>
                      <a:pt x="1053" y="1630"/>
                      <a:pt x="978" y="1605"/>
                      <a:pt x="953" y="1554"/>
                    </a:cubicBezTo>
                    <a:cubicBezTo>
                      <a:pt x="928" y="1529"/>
                      <a:pt x="928" y="1454"/>
                      <a:pt x="953" y="1404"/>
                    </a:cubicBezTo>
                    <a:cubicBezTo>
                      <a:pt x="978" y="1354"/>
                      <a:pt x="1003" y="1329"/>
                      <a:pt x="1028" y="1279"/>
                    </a:cubicBezTo>
                    <a:cubicBezTo>
                      <a:pt x="1028" y="1254"/>
                      <a:pt x="1053" y="1229"/>
                      <a:pt x="1078" y="1179"/>
                    </a:cubicBezTo>
                    <a:cubicBezTo>
                      <a:pt x="1128" y="1078"/>
                      <a:pt x="1153" y="978"/>
                      <a:pt x="1103" y="878"/>
                    </a:cubicBezTo>
                    <a:cubicBezTo>
                      <a:pt x="1103" y="828"/>
                      <a:pt x="1078" y="803"/>
                      <a:pt x="1053" y="777"/>
                    </a:cubicBezTo>
                    <a:cubicBezTo>
                      <a:pt x="1078" y="752"/>
                      <a:pt x="1078" y="727"/>
                      <a:pt x="1078" y="727"/>
                    </a:cubicBezTo>
                    <a:cubicBezTo>
                      <a:pt x="1078" y="677"/>
                      <a:pt x="1078" y="627"/>
                      <a:pt x="1053" y="602"/>
                    </a:cubicBezTo>
                    <a:cubicBezTo>
                      <a:pt x="1053" y="577"/>
                      <a:pt x="1053" y="577"/>
                      <a:pt x="1053" y="552"/>
                    </a:cubicBezTo>
                    <a:cubicBezTo>
                      <a:pt x="1053" y="502"/>
                      <a:pt x="1053" y="477"/>
                      <a:pt x="1053" y="452"/>
                    </a:cubicBezTo>
                    <a:cubicBezTo>
                      <a:pt x="1078" y="427"/>
                      <a:pt x="1078" y="402"/>
                      <a:pt x="1053" y="402"/>
                    </a:cubicBezTo>
                    <a:lnTo>
                      <a:pt x="1003" y="402"/>
                    </a:lnTo>
                    <a:cubicBezTo>
                      <a:pt x="978" y="452"/>
                      <a:pt x="978" y="502"/>
                      <a:pt x="978" y="577"/>
                    </a:cubicBezTo>
                    <a:cubicBezTo>
                      <a:pt x="1003" y="602"/>
                      <a:pt x="1003" y="602"/>
                      <a:pt x="1003" y="602"/>
                    </a:cubicBezTo>
                    <a:cubicBezTo>
                      <a:pt x="1003" y="652"/>
                      <a:pt x="1028" y="677"/>
                      <a:pt x="1003" y="702"/>
                    </a:cubicBezTo>
                    <a:cubicBezTo>
                      <a:pt x="1003" y="727"/>
                      <a:pt x="1003" y="727"/>
                      <a:pt x="1003" y="727"/>
                    </a:cubicBezTo>
                    <a:cubicBezTo>
                      <a:pt x="966" y="691"/>
                      <a:pt x="916" y="667"/>
                      <a:pt x="862" y="667"/>
                    </a:cubicBezTo>
                    <a:cubicBezTo>
                      <a:pt x="843" y="667"/>
                      <a:pt x="822" y="671"/>
                      <a:pt x="802" y="677"/>
                    </a:cubicBezTo>
                    <a:cubicBezTo>
                      <a:pt x="752" y="702"/>
                      <a:pt x="727" y="752"/>
                      <a:pt x="727" y="803"/>
                    </a:cubicBezTo>
                    <a:cubicBezTo>
                      <a:pt x="752" y="853"/>
                      <a:pt x="802" y="878"/>
                      <a:pt x="852" y="878"/>
                    </a:cubicBezTo>
                    <a:cubicBezTo>
                      <a:pt x="877" y="878"/>
                      <a:pt x="903" y="903"/>
                      <a:pt x="928" y="928"/>
                    </a:cubicBezTo>
                    <a:cubicBezTo>
                      <a:pt x="928" y="978"/>
                      <a:pt x="928" y="1028"/>
                      <a:pt x="903" y="1103"/>
                    </a:cubicBezTo>
                    <a:cubicBezTo>
                      <a:pt x="877" y="1128"/>
                      <a:pt x="852" y="1153"/>
                      <a:pt x="852" y="1179"/>
                    </a:cubicBezTo>
                    <a:cubicBezTo>
                      <a:pt x="827" y="1229"/>
                      <a:pt x="802" y="1279"/>
                      <a:pt x="777" y="1329"/>
                    </a:cubicBezTo>
                    <a:lnTo>
                      <a:pt x="752" y="1329"/>
                    </a:lnTo>
                    <a:cubicBezTo>
                      <a:pt x="727" y="1279"/>
                      <a:pt x="677" y="1254"/>
                      <a:pt x="677" y="1204"/>
                    </a:cubicBezTo>
                    <a:cubicBezTo>
                      <a:pt x="652" y="1153"/>
                      <a:pt x="627" y="1103"/>
                      <a:pt x="677" y="1053"/>
                    </a:cubicBezTo>
                    <a:cubicBezTo>
                      <a:pt x="702" y="1028"/>
                      <a:pt x="702" y="1003"/>
                      <a:pt x="677" y="978"/>
                    </a:cubicBezTo>
                    <a:cubicBezTo>
                      <a:pt x="652" y="965"/>
                      <a:pt x="633" y="959"/>
                      <a:pt x="617" y="959"/>
                    </a:cubicBezTo>
                    <a:cubicBezTo>
                      <a:pt x="602" y="959"/>
                      <a:pt x="589" y="965"/>
                      <a:pt x="577" y="978"/>
                    </a:cubicBezTo>
                    <a:cubicBezTo>
                      <a:pt x="502" y="1053"/>
                      <a:pt x="502" y="1179"/>
                      <a:pt x="552" y="1254"/>
                    </a:cubicBezTo>
                    <a:cubicBezTo>
                      <a:pt x="577" y="1329"/>
                      <a:pt x="627" y="1379"/>
                      <a:pt x="677" y="1429"/>
                    </a:cubicBezTo>
                    <a:cubicBezTo>
                      <a:pt x="677" y="1429"/>
                      <a:pt x="677" y="1454"/>
                      <a:pt x="702" y="1454"/>
                    </a:cubicBezTo>
                    <a:cubicBezTo>
                      <a:pt x="727" y="1479"/>
                      <a:pt x="727" y="1504"/>
                      <a:pt x="752" y="1529"/>
                    </a:cubicBezTo>
                    <a:cubicBezTo>
                      <a:pt x="752" y="1580"/>
                      <a:pt x="752" y="1630"/>
                      <a:pt x="777" y="1655"/>
                    </a:cubicBezTo>
                    <a:cubicBezTo>
                      <a:pt x="852" y="1780"/>
                      <a:pt x="978" y="1805"/>
                      <a:pt x="1078" y="1830"/>
                    </a:cubicBezTo>
                    <a:cubicBezTo>
                      <a:pt x="1128" y="1855"/>
                      <a:pt x="1178" y="1855"/>
                      <a:pt x="1203" y="1880"/>
                    </a:cubicBezTo>
                    <a:cubicBezTo>
                      <a:pt x="1278" y="1905"/>
                      <a:pt x="1379" y="2081"/>
                      <a:pt x="1404" y="2181"/>
                    </a:cubicBezTo>
                    <a:cubicBezTo>
                      <a:pt x="1454" y="2432"/>
                      <a:pt x="1429" y="2707"/>
                      <a:pt x="1228" y="2833"/>
                    </a:cubicBezTo>
                    <a:cubicBezTo>
                      <a:pt x="1203" y="2858"/>
                      <a:pt x="1203" y="2858"/>
                      <a:pt x="1178" y="2883"/>
                    </a:cubicBezTo>
                    <a:cubicBezTo>
                      <a:pt x="1203" y="2808"/>
                      <a:pt x="1203" y="2707"/>
                      <a:pt x="1178" y="2632"/>
                    </a:cubicBezTo>
                    <a:cubicBezTo>
                      <a:pt x="1178" y="2532"/>
                      <a:pt x="1128" y="2457"/>
                      <a:pt x="1053" y="2407"/>
                    </a:cubicBezTo>
                    <a:cubicBezTo>
                      <a:pt x="1003" y="2369"/>
                      <a:pt x="946" y="2350"/>
                      <a:pt x="893" y="2350"/>
                    </a:cubicBezTo>
                    <a:cubicBezTo>
                      <a:pt x="840" y="2350"/>
                      <a:pt x="790" y="2369"/>
                      <a:pt x="752" y="2407"/>
                    </a:cubicBezTo>
                    <a:cubicBezTo>
                      <a:pt x="702" y="2432"/>
                      <a:pt x="677" y="2507"/>
                      <a:pt x="677" y="2557"/>
                    </a:cubicBezTo>
                    <a:cubicBezTo>
                      <a:pt x="677" y="2632"/>
                      <a:pt x="702" y="2682"/>
                      <a:pt x="752" y="2707"/>
                    </a:cubicBezTo>
                    <a:cubicBezTo>
                      <a:pt x="765" y="2720"/>
                      <a:pt x="784" y="2726"/>
                      <a:pt x="799" y="2726"/>
                    </a:cubicBezTo>
                    <a:cubicBezTo>
                      <a:pt x="815" y="2726"/>
                      <a:pt x="827" y="2720"/>
                      <a:pt x="827" y="2707"/>
                    </a:cubicBezTo>
                    <a:cubicBezTo>
                      <a:pt x="852" y="2657"/>
                      <a:pt x="852" y="2632"/>
                      <a:pt x="827" y="2607"/>
                    </a:cubicBezTo>
                    <a:cubicBezTo>
                      <a:pt x="802" y="2582"/>
                      <a:pt x="802" y="2582"/>
                      <a:pt x="802" y="2557"/>
                    </a:cubicBezTo>
                    <a:cubicBezTo>
                      <a:pt x="802" y="2532"/>
                      <a:pt x="827" y="2507"/>
                      <a:pt x="827" y="2507"/>
                    </a:cubicBezTo>
                    <a:cubicBezTo>
                      <a:pt x="840" y="2494"/>
                      <a:pt x="865" y="2488"/>
                      <a:pt x="893" y="2488"/>
                    </a:cubicBezTo>
                    <a:cubicBezTo>
                      <a:pt x="921" y="2488"/>
                      <a:pt x="953" y="2494"/>
                      <a:pt x="978" y="2507"/>
                    </a:cubicBezTo>
                    <a:cubicBezTo>
                      <a:pt x="1003" y="2532"/>
                      <a:pt x="1053" y="2582"/>
                      <a:pt x="1053" y="2657"/>
                    </a:cubicBezTo>
                    <a:cubicBezTo>
                      <a:pt x="1078" y="2757"/>
                      <a:pt x="1053" y="2858"/>
                      <a:pt x="1003" y="2933"/>
                    </a:cubicBezTo>
                    <a:cubicBezTo>
                      <a:pt x="978" y="2933"/>
                      <a:pt x="953" y="2933"/>
                      <a:pt x="903" y="2958"/>
                    </a:cubicBezTo>
                    <a:cubicBezTo>
                      <a:pt x="852" y="2958"/>
                      <a:pt x="752" y="2983"/>
                      <a:pt x="677" y="3008"/>
                    </a:cubicBezTo>
                    <a:cubicBezTo>
                      <a:pt x="627" y="3033"/>
                      <a:pt x="577" y="3058"/>
                      <a:pt x="502" y="3083"/>
                    </a:cubicBezTo>
                    <a:cubicBezTo>
                      <a:pt x="476" y="3058"/>
                      <a:pt x="426" y="3008"/>
                      <a:pt x="426" y="2958"/>
                    </a:cubicBezTo>
                    <a:cubicBezTo>
                      <a:pt x="426" y="2933"/>
                      <a:pt x="451" y="2883"/>
                      <a:pt x="451" y="2833"/>
                    </a:cubicBezTo>
                    <a:cubicBezTo>
                      <a:pt x="476" y="2808"/>
                      <a:pt x="476" y="2783"/>
                      <a:pt x="476" y="2757"/>
                    </a:cubicBezTo>
                    <a:cubicBezTo>
                      <a:pt x="502" y="2632"/>
                      <a:pt x="451" y="2532"/>
                      <a:pt x="376" y="2457"/>
                    </a:cubicBezTo>
                    <a:cubicBezTo>
                      <a:pt x="364" y="2444"/>
                      <a:pt x="357" y="2438"/>
                      <a:pt x="351" y="2438"/>
                    </a:cubicBezTo>
                    <a:cubicBezTo>
                      <a:pt x="345" y="2438"/>
                      <a:pt x="339" y="2444"/>
                      <a:pt x="326" y="2457"/>
                    </a:cubicBezTo>
                    <a:cubicBezTo>
                      <a:pt x="326" y="2457"/>
                      <a:pt x="326" y="2482"/>
                      <a:pt x="326" y="2507"/>
                    </a:cubicBezTo>
                    <a:cubicBezTo>
                      <a:pt x="401" y="2557"/>
                      <a:pt x="426" y="2657"/>
                      <a:pt x="426" y="2732"/>
                    </a:cubicBezTo>
                    <a:cubicBezTo>
                      <a:pt x="426" y="2757"/>
                      <a:pt x="401" y="2783"/>
                      <a:pt x="401" y="2833"/>
                    </a:cubicBezTo>
                    <a:cubicBezTo>
                      <a:pt x="376" y="2858"/>
                      <a:pt x="351" y="2908"/>
                      <a:pt x="376" y="2983"/>
                    </a:cubicBezTo>
                    <a:cubicBezTo>
                      <a:pt x="376" y="3033"/>
                      <a:pt x="401" y="3108"/>
                      <a:pt x="451" y="3133"/>
                    </a:cubicBezTo>
                    <a:cubicBezTo>
                      <a:pt x="151" y="3359"/>
                      <a:pt x="0" y="3760"/>
                      <a:pt x="101" y="4136"/>
                    </a:cubicBezTo>
                    <a:cubicBezTo>
                      <a:pt x="101" y="4161"/>
                      <a:pt x="126" y="4186"/>
                      <a:pt x="176" y="4186"/>
                    </a:cubicBezTo>
                    <a:cubicBezTo>
                      <a:pt x="176" y="4199"/>
                      <a:pt x="182" y="4205"/>
                      <a:pt x="191" y="4205"/>
                    </a:cubicBezTo>
                    <a:cubicBezTo>
                      <a:pt x="201" y="4205"/>
                      <a:pt x="213" y="4199"/>
                      <a:pt x="226" y="4186"/>
                    </a:cubicBezTo>
                    <a:cubicBezTo>
                      <a:pt x="276" y="4186"/>
                      <a:pt x="301" y="4136"/>
                      <a:pt x="301" y="4086"/>
                    </a:cubicBezTo>
                    <a:cubicBezTo>
                      <a:pt x="201" y="3735"/>
                      <a:pt x="426" y="3309"/>
                      <a:pt x="752" y="3209"/>
                    </a:cubicBezTo>
                    <a:cubicBezTo>
                      <a:pt x="827" y="3184"/>
                      <a:pt x="877" y="3158"/>
                      <a:pt x="953" y="3133"/>
                    </a:cubicBezTo>
                    <a:cubicBezTo>
                      <a:pt x="1053" y="3133"/>
                      <a:pt x="1128" y="3108"/>
                      <a:pt x="1228" y="3083"/>
                    </a:cubicBezTo>
                    <a:cubicBezTo>
                      <a:pt x="1253" y="3071"/>
                      <a:pt x="1291" y="3064"/>
                      <a:pt x="1332" y="3064"/>
                    </a:cubicBezTo>
                    <a:cubicBezTo>
                      <a:pt x="1372" y="3064"/>
                      <a:pt x="1416" y="3071"/>
                      <a:pt x="1454" y="3083"/>
                    </a:cubicBezTo>
                    <a:lnTo>
                      <a:pt x="1629" y="3083"/>
                    </a:lnTo>
                    <a:cubicBezTo>
                      <a:pt x="1730" y="3058"/>
                      <a:pt x="1780" y="2958"/>
                      <a:pt x="1830" y="2883"/>
                    </a:cubicBezTo>
                    <a:cubicBezTo>
                      <a:pt x="1830" y="2858"/>
                      <a:pt x="1830" y="2833"/>
                      <a:pt x="1855" y="2808"/>
                    </a:cubicBezTo>
                    <a:cubicBezTo>
                      <a:pt x="1880" y="2783"/>
                      <a:pt x="1905" y="2757"/>
                      <a:pt x="1955" y="2732"/>
                    </a:cubicBezTo>
                    <a:cubicBezTo>
                      <a:pt x="1955" y="2757"/>
                      <a:pt x="1955" y="2757"/>
                      <a:pt x="1955" y="2757"/>
                    </a:cubicBezTo>
                    <a:cubicBezTo>
                      <a:pt x="1989" y="2751"/>
                      <a:pt x="2021" y="2748"/>
                      <a:pt x="2051" y="2748"/>
                    </a:cubicBezTo>
                    <a:cubicBezTo>
                      <a:pt x="2132" y="2748"/>
                      <a:pt x="2201" y="2771"/>
                      <a:pt x="2256" y="2808"/>
                    </a:cubicBezTo>
                    <a:cubicBezTo>
                      <a:pt x="2306" y="2858"/>
                      <a:pt x="2356" y="2983"/>
                      <a:pt x="2306" y="3033"/>
                    </a:cubicBezTo>
                    <a:cubicBezTo>
                      <a:pt x="2281" y="3058"/>
                      <a:pt x="2281" y="3058"/>
                      <a:pt x="2281" y="3058"/>
                    </a:cubicBezTo>
                    <a:cubicBezTo>
                      <a:pt x="2281" y="3033"/>
                      <a:pt x="2281" y="3008"/>
                      <a:pt x="2256" y="2983"/>
                    </a:cubicBezTo>
                    <a:cubicBezTo>
                      <a:pt x="2241" y="2976"/>
                      <a:pt x="2229" y="2973"/>
                      <a:pt x="2218" y="2973"/>
                    </a:cubicBezTo>
                    <a:cubicBezTo>
                      <a:pt x="2191" y="2973"/>
                      <a:pt x="2173" y="2990"/>
                      <a:pt x="2156" y="3008"/>
                    </a:cubicBezTo>
                    <a:cubicBezTo>
                      <a:pt x="2131" y="3033"/>
                      <a:pt x="2131" y="3083"/>
                      <a:pt x="2156" y="3108"/>
                    </a:cubicBezTo>
                    <a:cubicBezTo>
                      <a:pt x="2156" y="3158"/>
                      <a:pt x="2206" y="3184"/>
                      <a:pt x="2231" y="3184"/>
                    </a:cubicBezTo>
                    <a:cubicBezTo>
                      <a:pt x="2250" y="3190"/>
                      <a:pt x="2267" y="3193"/>
                      <a:pt x="2283" y="3193"/>
                    </a:cubicBezTo>
                    <a:cubicBezTo>
                      <a:pt x="2331" y="3193"/>
                      <a:pt x="2369" y="3165"/>
                      <a:pt x="2406" y="3108"/>
                    </a:cubicBezTo>
                    <a:cubicBezTo>
                      <a:pt x="2507" y="2983"/>
                      <a:pt x="2456" y="2808"/>
                      <a:pt x="2331" y="2707"/>
                    </a:cubicBezTo>
                    <a:cubicBezTo>
                      <a:pt x="2306" y="2682"/>
                      <a:pt x="2231" y="2657"/>
                      <a:pt x="2181" y="2632"/>
                    </a:cubicBezTo>
                    <a:cubicBezTo>
                      <a:pt x="2206" y="2607"/>
                      <a:pt x="2231" y="2607"/>
                      <a:pt x="2256" y="2582"/>
                    </a:cubicBezTo>
                    <a:cubicBezTo>
                      <a:pt x="2331" y="2507"/>
                      <a:pt x="2406" y="2432"/>
                      <a:pt x="2406" y="2356"/>
                    </a:cubicBezTo>
                    <a:cubicBezTo>
                      <a:pt x="2431" y="2331"/>
                      <a:pt x="2431" y="2306"/>
                      <a:pt x="2431" y="2281"/>
                    </a:cubicBezTo>
                    <a:cubicBezTo>
                      <a:pt x="2456" y="2256"/>
                      <a:pt x="2482" y="2231"/>
                      <a:pt x="2507" y="2206"/>
                    </a:cubicBezTo>
                    <a:cubicBezTo>
                      <a:pt x="2532" y="2156"/>
                      <a:pt x="2557" y="2106"/>
                      <a:pt x="2582" y="2056"/>
                    </a:cubicBezTo>
                    <a:cubicBezTo>
                      <a:pt x="2582" y="2031"/>
                      <a:pt x="2607" y="2006"/>
                      <a:pt x="2607" y="1981"/>
                    </a:cubicBezTo>
                    <a:cubicBezTo>
                      <a:pt x="2632" y="1930"/>
                      <a:pt x="2682" y="1855"/>
                      <a:pt x="2757" y="1855"/>
                    </a:cubicBezTo>
                    <a:cubicBezTo>
                      <a:pt x="2771" y="1848"/>
                      <a:pt x="2784" y="1845"/>
                      <a:pt x="2797" y="1845"/>
                    </a:cubicBezTo>
                    <a:cubicBezTo>
                      <a:pt x="2832" y="1845"/>
                      <a:pt x="2864" y="1869"/>
                      <a:pt x="2883" y="1905"/>
                    </a:cubicBezTo>
                    <a:cubicBezTo>
                      <a:pt x="2908" y="1930"/>
                      <a:pt x="2908" y="1981"/>
                      <a:pt x="2908" y="2031"/>
                    </a:cubicBezTo>
                    <a:cubicBezTo>
                      <a:pt x="2883" y="2031"/>
                      <a:pt x="2908" y="2056"/>
                      <a:pt x="2908" y="2081"/>
                    </a:cubicBezTo>
                    <a:cubicBezTo>
                      <a:pt x="2933" y="2081"/>
                      <a:pt x="2958" y="2081"/>
                      <a:pt x="2958" y="2056"/>
                    </a:cubicBezTo>
                    <a:cubicBezTo>
                      <a:pt x="2983" y="1981"/>
                      <a:pt x="2983" y="1905"/>
                      <a:pt x="2933" y="1855"/>
                    </a:cubicBezTo>
                    <a:cubicBezTo>
                      <a:pt x="2908" y="1805"/>
                      <a:pt x="2832" y="1780"/>
                      <a:pt x="2757" y="1780"/>
                    </a:cubicBezTo>
                    <a:cubicBezTo>
                      <a:pt x="2657" y="1780"/>
                      <a:pt x="2582" y="1880"/>
                      <a:pt x="2557" y="1955"/>
                    </a:cubicBezTo>
                    <a:cubicBezTo>
                      <a:pt x="2532" y="1981"/>
                      <a:pt x="2532" y="2006"/>
                      <a:pt x="2507" y="2031"/>
                    </a:cubicBezTo>
                    <a:cubicBezTo>
                      <a:pt x="2482" y="2081"/>
                      <a:pt x="2482" y="2131"/>
                      <a:pt x="2456" y="2156"/>
                    </a:cubicBezTo>
                    <a:cubicBezTo>
                      <a:pt x="2431" y="2181"/>
                      <a:pt x="2431" y="2181"/>
                      <a:pt x="2431" y="2181"/>
                    </a:cubicBezTo>
                    <a:cubicBezTo>
                      <a:pt x="2406" y="2131"/>
                      <a:pt x="2381" y="2081"/>
                      <a:pt x="2356" y="2056"/>
                    </a:cubicBezTo>
                    <a:cubicBezTo>
                      <a:pt x="2295" y="1995"/>
                      <a:pt x="2216" y="1962"/>
                      <a:pt x="2141" y="1962"/>
                    </a:cubicBezTo>
                    <a:cubicBezTo>
                      <a:pt x="2092" y="1962"/>
                      <a:pt x="2045" y="1976"/>
                      <a:pt x="2005" y="2006"/>
                    </a:cubicBezTo>
                    <a:cubicBezTo>
                      <a:pt x="2005" y="2031"/>
                      <a:pt x="1980" y="2031"/>
                      <a:pt x="1980" y="2056"/>
                    </a:cubicBezTo>
                    <a:cubicBezTo>
                      <a:pt x="1980" y="1981"/>
                      <a:pt x="2055" y="1905"/>
                      <a:pt x="2131" y="1905"/>
                    </a:cubicBezTo>
                    <a:cubicBezTo>
                      <a:pt x="2206" y="1905"/>
                      <a:pt x="2231" y="1855"/>
                      <a:pt x="2231" y="1805"/>
                    </a:cubicBezTo>
                    <a:cubicBezTo>
                      <a:pt x="2231" y="1730"/>
                      <a:pt x="2181" y="1705"/>
                      <a:pt x="2131" y="1705"/>
                    </a:cubicBezTo>
                    <a:cubicBezTo>
                      <a:pt x="1955" y="1705"/>
                      <a:pt x="1780" y="1880"/>
                      <a:pt x="1780" y="2056"/>
                    </a:cubicBezTo>
                    <a:cubicBezTo>
                      <a:pt x="1780" y="2131"/>
                      <a:pt x="1805" y="2206"/>
                      <a:pt x="1855" y="2231"/>
                    </a:cubicBezTo>
                    <a:cubicBezTo>
                      <a:pt x="1880" y="2281"/>
                      <a:pt x="1930" y="2281"/>
                      <a:pt x="1980" y="2281"/>
                    </a:cubicBezTo>
                    <a:cubicBezTo>
                      <a:pt x="2055" y="2281"/>
                      <a:pt x="2081" y="2231"/>
                      <a:pt x="2131" y="2181"/>
                    </a:cubicBezTo>
                    <a:cubicBezTo>
                      <a:pt x="2131" y="2181"/>
                      <a:pt x="2131" y="2181"/>
                      <a:pt x="2131" y="2156"/>
                    </a:cubicBezTo>
                    <a:cubicBezTo>
                      <a:pt x="2156" y="2156"/>
                      <a:pt x="2181" y="2156"/>
                      <a:pt x="2206" y="2181"/>
                    </a:cubicBezTo>
                    <a:cubicBezTo>
                      <a:pt x="2231" y="2206"/>
                      <a:pt x="2231" y="2256"/>
                      <a:pt x="2231" y="2306"/>
                    </a:cubicBezTo>
                    <a:cubicBezTo>
                      <a:pt x="2206" y="2331"/>
                      <a:pt x="2181" y="2382"/>
                      <a:pt x="2131" y="2432"/>
                    </a:cubicBezTo>
                    <a:cubicBezTo>
                      <a:pt x="2081" y="2457"/>
                      <a:pt x="2030" y="2482"/>
                      <a:pt x="1980" y="2507"/>
                    </a:cubicBezTo>
                    <a:cubicBezTo>
                      <a:pt x="1880" y="2557"/>
                      <a:pt x="1780" y="2607"/>
                      <a:pt x="1705" y="2682"/>
                    </a:cubicBezTo>
                    <a:cubicBezTo>
                      <a:pt x="1680" y="2732"/>
                      <a:pt x="1654" y="2757"/>
                      <a:pt x="1629" y="2808"/>
                    </a:cubicBezTo>
                    <a:cubicBezTo>
                      <a:pt x="1604" y="2858"/>
                      <a:pt x="1604" y="2883"/>
                      <a:pt x="1579" y="2883"/>
                    </a:cubicBezTo>
                    <a:lnTo>
                      <a:pt x="1479" y="2883"/>
                    </a:lnTo>
                    <a:cubicBezTo>
                      <a:pt x="1604" y="2707"/>
                      <a:pt x="1654" y="2482"/>
                      <a:pt x="1629" y="2256"/>
                    </a:cubicBezTo>
                    <a:cubicBezTo>
                      <a:pt x="1629" y="2231"/>
                      <a:pt x="1629" y="2206"/>
                      <a:pt x="1604" y="2156"/>
                    </a:cubicBezTo>
                    <a:cubicBezTo>
                      <a:pt x="1604" y="2131"/>
                      <a:pt x="1604" y="2131"/>
                      <a:pt x="1604" y="2106"/>
                    </a:cubicBezTo>
                    <a:cubicBezTo>
                      <a:pt x="1579" y="2006"/>
                      <a:pt x="1554" y="1905"/>
                      <a:pt x="1529" y="1805"/>
                    </a:cubicBezTo>
                    <a:cubicBezTo>
                      <a:pt x="1504" y="1705"/>
                      <a:pt x="1454" y="1605"/>
                      <a:pt x="1454" y="1504"/>
                    </a:cubicBezTo>
                    <a:lnTo>
                      <a:pt x="1454" y="1504"/>
                    </a:lnTo>
                    <a:cubicBezTo>
                      <a:pt x="1504" y="1554"/>
                      <a:pt x="1579" y="1605"/>
                      <a:pt x="1654" y="1605"/>
                    </a:cubicBezTo>
                    <a:lnTo>
                      <a:pt x="1680" y="1605"/>
                    </a:lnTo>
                    <a:cubicBezTo>
                      <a:pt x="1730" y="1630"/>
                      <a:pt x="1780" y="1630"/>
                      <a:pt x="1830" y="1630"/>
                    </a:cubicBezTo>
                    <a:cubicBezTo>
                      <a:pt x="1905" y="1605"/>
                      <a:pt x="1980" y="1554"/>
                      <a:pt x="2005" y="1479"/>
                    </a:cubicBezTo>
                    <a:cubicBezTo>
                      <a:pt x="2005" y="1479"/>
                      <a:pt x="2005" y="1479"/>
                      <a:pt x="2005" y="1454"/>
                    </a:cubicBezTo>
                    <a:cubicBezTo>
                      <a:pt x="2030" y="1454"/>
                      <a:pt x="2030" y="1429"/>
                      <a:pt x="2055" y="1429"/>
                    </a:cubicBezTo>
                    <a:cubicBezTo>
                      <a:pt x="2106" y="1429"/>
                      <a:pt x="2131" y="1429"/>
                      <a:pt x="2156" y="1454"/>
                    </a:cubicBezTo>
                    <a:cubicBezTo>
                      <a:pt x="2181" y="1454"/>
                      <a:pt x="2206" y="1454"/>
                      <a:pt x="2206" y="1479"/>
                    </a:cubicBezTo>
                    <a:cubicBezTo>
                      <a:pt x="2231" y="1504"/>
                      <a:pt x="2281" y="1529"/>
                      <a:pt x="2306" y="1529"/>
                    </a:cubicBezTo>
                    <a:cubicBezTo>
                      <a:pt x="2321" y="1537"/>
                      <a:pt x="2335" y="1540"/>
                      <a:pt x="2350" y="1540"/>
                    </a:cubicBezTo>
                    <a:cubicBezTo>
                      <a:pt x="2386" y="1540"/>
                      <a:pt x="2421" y="1522"/>
                      <a:pt x="2456" y="1504"/>
                    </a:cubicBezTo>
                    <a:cubicBezTo>
                      <a:pt x="2482" y="1454"/>
                      <a:pt x="2482" y="1404"/>
                      <a:pt x="2482" y="1354"/>
                    </a:cubicBezTo>
                    <a:cubicBezTo>
                      <a:pt x="2456" y="1329"/>
                      <a:pt x="2456" y="1329"/>
                      <a:pt x="2431" y="1329"/>
                    </a:cubicBezTo>
                    <a:cubicBezTo>
                      <a:pt x="2406" y="1329"/>
                      <a:pt x="2406" y="1354"/>
                      <a:pt x="2406" y="1379"/>
                    </a:cubicBezTo>
                    <a:cubicBezTo>
                      <a:pt x="2431" y="1404"/>
                      <a:pt x="2406" y="1429"/>
                      <a:pt x="2406" y="1454"/>
                    </a:cubicBezTo>
                    <a:cubicBezTo>
                      <a:pt x="2381" y="1479"/>
                      <a:pt x="2356" y="1479"/>
                      <a:pt x="2331" y="1479"/>
                    </a:cubicBezTo>
                    <a:cubicBezTo>
                      <a:pt x="2306" y="1479"/>
                      <a:pt x="2281" y="1454"/>
                      <a:pt x="2256" y="1429"/>
                    </a:cubicBezTo>
                    <a:cubicBezTo>
                      <a:pt x="2231" y="1404"/>
                      <a:pt x="2231" y="1404"/>
                      <a:pt x="2206" y="1379"/>
                    </a:cubicBezTo>
                    <a:cubicBezTo>
                      <a:pt x="2156" y="1354"/>
                      <a:pt x="2106" y="1354"/>
                      <a:pt x="2030" y="1354"/>
                    </a:cubicBezTo>
                    <a:cubicBezTo>
                      <a:pt x="2030" y="1379"/>
                      <a:pt x="2005" y="1379"/>
                      <a:pt x="2005" y="1379"/>
                    </a:cubicBezTo>
                    <a:cubicBezTo>
                      <a:pt x="2005" y="1354"/>
                      <a:pt x="1980" y="1329"/>
                      <a:pt x="1980" y="1304"/>
                    </a:cubicBezTo>
                    <a:lnTo>
                      <a:pt x="1980" y="1279"/>
                    </a:lnTo>
                    <a:cubicBezTo>
                      <a:pt x="1955" y="1229"/>
                      <a:pt x="1955" y="1204"/>
                      <a:pt x="1955" y="1179"/>
                    </a:cubicBezTo>
                    <a:cubicBezTo>
                      <a:pt x="1955" y="1153"/>
                      <a:pt x="1955" y="1128"/>
                      <a:pt x="1980" y="1128"/>
                    </a:cubicBezTo>
                    <a:cubicBezTo>
                      <a:pt x="2005" y="1128"/>
                      <a:pt x="2030" y="1103"/>
                      <a:pt x="2055" y="1078"/>
                    </a:cubicBezTo>
                    <a:cubicBezTo>
                      <a:pt x="2055" y="1028"/>
                      <a:pt x="2005" y="1003"/>
                      <a:pt x="1980" y="1003"/>
                    </a:cubicBezTo>
                    <a:cubicBezTo>
                      <a:pt x="1880" y="1003"/>
                      <a:pt x="1830" y="1078"/>
                      <a:pt x="1805" y="1153"/>
                    </a:cubicBezTo>
                    <a:cubicBezTo>
                      <a:pt x="1805" y="1229"/>
                      <a:pt x="1830" y="1279"/>
                      <a:pt x="1855" y="1329"/>
                    </a:cubicBezTo>
                    <a:lnTo>
                      <a:pt x="1855" y="1354"/>
                    </a:lnTo>
                    <a:cubicBezTo>
                      <a:pt x="1880" y="1379"/>
                      <a:pt x="1880" y="1429"/>
                      <a:pt x="1880" y="1454"/>
                    </a:cubicBezTo>
                    <a:cubicBezTo>
                      <a:pt x="1855" y="1479"/>
                      <a:pt x="1830" y="1479"/>
                      <a:pt x="1805" y="1504"/>
                    </a:cubicBezTo>
                    <a:cubicBezTo>
                      <a:pt x="1780" y="1504"/>
                      <a:pt x="1755" y="1504"/>
                      <a:pt x="1705" y="1479"/>
                    </a:cubicBezTo>
                    <a:cubicBezTo>
                      <a:pt x="1579" y="1454"/>
                      <a:pt x="1479" y="1379"/>
                      <a:pt x="1429" y="1304"/>
                    </a:cubicBezTo>
                    <a:cubicBezTo>
                      <a:pt x="1429" y="1279"/>
                      <a:pt x="1429" y="1279"/>
                      <a:pt x="1429" y="1279"/>
                    </a:cubicBezTo>
                    <a:cubicBezTo>
                      <a:pt x="1429" y="1153"/>
                      <a:pt x="1454" y="1003"/>
                      <a:pt x="1529" y="903"/>
                    </a:cubicBezTo>
                    <a:cubicBezTo>
                      <a:pt x="1579" y="828"/>
                      <a:pt x="1680" y="752"/>
                      <a:pt x="1805" y="752"/>
                    </a:cubicBezTo>
                    <a:cubicBezTo>
                      <a:pt x="1855" y="752"/>
                      <a:pt x="1905" y="702"/>
                      <a:pt x="1905" y="652"/>
                    </a:cubicBezTo>
                    <a:cubicBezTo>
                      <a:pt x="1905" y="602"/>
                      <a:pt x="1855" y="552"/>
                      <a:pt x="1805" y="552"/>
                    </a:cubicBezTo>
                    <a:cubicBezTo>
                      <a:pt x="1680" y="552"/>
                      <a:pt x="1554" y="602"/>
                      <a:pt x="1454" y="702"/>
                    </a:cubicBezTo>
                    <a:cubicBezTo>
                      <a:pt x="1404" y="702"/>
                      <a:pt x="1379" y="677"/>
                      <a:pt x="1354" y="627"/>
                    </a:cubicBezTo>
                    <a:cubicBezTo>
                      <a:pt x="1329" y="577"/>
                      <a:pt x="1329" y="527"/>
                      <a:pt x="1354" y="502"/>
                    </a:cubicBezTo>
                    <a:cubicBezTo>
                      <a:pt x="1379" y="477"/>
                      <a:pt x="1404" y="477"/>
                      <a:pt x="1429" y="452"/>
                    </a:cubicBezTo>
                    <a:cubicBezTo>
                      <a:pt x="1454" y="452"/>
                      <a:pt x="1479" y="452"/>
                      <a:pt x="1504" y="427"/>
                    </a:cubicBezTo>
                    <a:cubicBezTo>
                      <a:pt x="1554" y="402"/>
                      <a:pt x="1604" y="326"/>
                      <a:pt x="1629" y="251"/>
                    </a:cubicBezTo>
                    <a:cubicBezTo>
                      <a:pt x="1654" y="176"/>
                      <a:pt x="1629" y="76"/>
                      <a:pt x="1554" y="26"/>
                    </a:cubicBezTo>
                    <a:cubicBezTo>
                      <a:pt x="1504" y="1"/>
                      <a:pt x="1454" y="1"/>
                      <a:pt x="1404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5" name="Google Shape;165;p8"/>
              <p:cNvSpPr/>
              <p:nvPr/>
            </p:nvSpPr>
            <p:spPr>
              <a:xfrm>
                <a:off x="7580556" y="3927768"/>
                <a:ext cx="266168" cy="239663"/>
              </a:xfrm>
              <a:custGeom>
                <a:avLst/>
                <a:gdLst/>
                <a:ahLst/>
                <a:cxnLst/>
                <a:rect l="l" t="t" r="r" b="b"/>
                <a:pathLst>
                  <a:path w="3585" h="3228" extrusionOk="0">
                    <a:moveTo>
                      <a:pt x="477" y="1"/>
                    </a:moveTo>
                    <a:cubicBezTo>
                      <a:pt x="427" y="26"/>
                      <a:pt x="377" y="51"/>
                      <a:pt x="377" y="101"/>
                    </a:cubicBezTo>
                    <a:cubicBezTo>
                      <a:pt x="327" y="176"/>
                      <a:pt x="352" y="252"/>
                      <a:pt x="402" y="327"/>
                    </a:cubicBezTo>
                    <a:cubicBezTo>
                      <a:pt x="452" y="377"/>
                      <a:pt x="527" y="402"/>
                      <a:pt x="602" y="427"/>
                    </a:cubicBezTo>
                    <a:cubicBezTo>
                      <a:pt x="627" y="427"/>
                      <a:pt x="653" y="427"/>
                      <a:pt x="678" y="402"/>
                    </a:cubicBezTo>
                    <a:cubicBezTo>
                      <a:pt x="703" y="402"/>
                      <a:pt x="728" y="402"/>
                      <a:pt x="753" y="427"/>
                    </a:cubicBezTo>
                    <a:cubicBezTo>
                      <a:pt x="803" y="427"/>
                      <a:pt x="828" y="477"/>
                      <a:pt x="828" y="527"/>
                    </a:cubicBezTo>
                    <a:cubicBezTo>
                      <a:pt x="828" y="577"/>
                      <a:pt x="803" y="602"/>
                      <a:pt x="778" y="628"/>
                    </a:cubicBezTo>
                    <a:cubicBezTo>
                      <a:pt x="732" y="618"/>
                      <a:pt x="683" y="613"/>
                      <a:pt x="633" y="613"/>
                    </a:cubicBezTo>
                    <a:cubicBezTo>
                      <a:pt x="546" y="613"/>
                      <a:pt x="456" y="630"/>
                      <a:pt x="377" y="678"/>
                    </a:cubicBezTo>
                    <a:cubicBezTo>
                      <a:pt x="327" y="703"/>
                      <a:pt x="327" y="753"/>
                      <a:pt x="352" y="803"/>
                    </a:cubicBezTo>
                    <a:cubicBezTo>
                      <a:pt x="370" y="840"/>
                      <a:pt x="402" y="863"/>
                      <a:pt x="437" y="863"/>
                    </a:cubicBezTo>
                    <a:cubicBezTo>
                      <a:pt x="450" y="863"/>
                      <a:pt x="464" y="860"/>
                      <a:pt x="477" y="853"/>
                    </a:cubicBezTo>
                    <a:cubicBezTo>
                      <a:pt x="526" y="824"/>
                      <a:pt x="572" y="813"/>
                      <a:pt x="615" y="813"/>
                    </a:cubicBezTo>
                    <a:cubicBezTo>
                      <a:pt x="681" y="813"/>
                      <a:pt x="742" y="838"/>
                      <a:pt x="803" y="853"/>
                    </a:cubicBezTo>
                    <a:cubicBezTo>
                      <a:pt x="903" y="903"/>
                      <a:pt x="1003" y="1003"/>
                      <a:pt x="1079" y="1129"/>
                    </a:cubicBezTo>
                    <a:cubicBezTo>
                      <a:pt x="1079" y="1129"/>
                      <a:pt x="1079" y="1129"/>
                      <a:pt x="1079" y="1154"/>
                    </a:cubicBezTo>
                    <a:cubicBezTo>
                      <a:pt x="1054" y="1254"/>
                      <a:pt x="1003" y="1354"/>
                      <a:pt x="928" y="1430"/>
                    </a:cubicBezTo>
                    <a:cubicBezTo>
                      <a:pt x="878" y="1480"/>
                      <a:pt x="853" y="1505"/>
                      <a:pt x="828" y="1505"/>
                    </a:cubicBezTo>
                    <a:cubicBezTo>
                      <a:pt x="803" y="1505"/>
                      <a:pt x="778" y="1505"/>
                      <a:pt x="753" y="1480"/>
                    </a:cubicBezTo>
                    <a:cubicBezTo>
                      <a:pt x="728" y="1480"/>
                      <a:pt x="728" y="1430"/>
                      <a:pt x="703" y="1379"/>
                    </a:cubicBezTo>
                    <a:cubicBezTo>
                      <a:pt x="703" y="1329"/>
                      <a:pt x="703" y="1279"/>
                      <a:pt x="678" y="1204"/>
                    </a:cubicBezTo>
                    <a:cubicBezTo>
                      <a:pt x="642" y="1169"/>
                      <a:pt x="582" y="1133"/>
                      <a:pt x="523" y="1133"/>
                    </a:cubicBezTo>
                    <a:cubicBezTo>
                      <a:pt x="498" y="1133"/>
                      <a:pt x="474" y="1139"/>
                      <a:pt x="452" y="1154"/>
                    </a:cubicBezTo>
                    <a:cubicBezTo>
                      <a:pt x="402" y="1154"/>
                      <a:pt x="402" y="1204"/>
                      <a:pt x="427" y="1229"/>
                    </a:cubicBezTo>
                    <a:cubicBezTo>
                      <a:pt x="442" y="1258"/>
                      <a:pt x="456" y="1271"/>
                      <a:pt x="471" y="1271"/>
                    </a:cubicBezTo>
                    <a:cubicBezTo>
                      <a:pt x="481" y="1271"/>
                      <a:pt x="492" y="1264"/>
                      <a:pt x="502" y="1254"/>
                    </a:cubicBezTo>
                    <a:cubicBezTo>
                      <a:pt x="527" y="1254"/>
                      <a:pt x="552" y="1279"/>
                      <a:pt x="552" y="1279"/>
                    </a:cubicBezTo>
                    <a:cubicBezTo>
                      <a:pt x="577" y="1304"/>
                      <a:pt x="577" y="1354"/>
                      <a:pt x="577" y="1379"/>
                    </a:cubicBezTo>
                    <a:lnTo>
                      <a:pt x="577" y="1404"/>
                    </a:lnTo>
                    <a:cubicBezTo>
                      <a:pt x="577" y="1430"/>
                      <a:pt x="602" y="1455"/>
                      <a:pt x="602" y="1505"/>
                    </a:cubicBezTo>
                    <a:lnTo>
                      <a:pt x="552" y="1505"/>
                    </a:lnTo>
                    <a:cubicBezTo>
                      <a:pt x="502" y="1505"/>
                      <a:pt x="452" y="1555"/>
                      <a:pt x="427" y="1580"/>
                    </a:cubicBezTo>
                    <a:cubicBezTo>
                      <a:pt x="427" y="1605"/>
                      <a:pt x="402" y="1630"/>
                      <a:pt x="402" y="1655"/>
                    </a:cubicBezTo>
                    <a:cubicBezTo>
                      <a:pt x="402" y="1680"/>
                      <a:pt x="377" y="1705"/>
                      <a:pt x="352" y="1730"/>
                    </a:cubicBezTo>
                    <a:cubicBezTo>
                      <a:pt x="352" y="1755"/>
                      <a:pt x="302" y="1755"/>
                      <a:pt x="277" y="1755"/>
                    </a:cubicBezTo>
                    <a:cubicBezTo>
                      <a:pt x="252" y="1730"/>
                      <a:pt x="252" y="1705"/>
                      <a:pt x="252" y="1680"/>
                    </a:cubicBezTo>
                    <a:cubicBezTo>
                      <a:pt x="226" y="1655"/>
                      <a:pt x="226" y="1655"/>
                      <a:pt x="201" y="1655"/>
                    </a:cubicBezTo>
                    <a:cubicBezTo>
                      <a:pt x="176" y="1655"/>
                      <a:pt x="176" y="1680"/>
                      <a:pt x="176" y="1680"/>
                    </a:cubicBezTo>
                    <a:cubicBezTo>
                      <a:pt x="176" y="1730"/>
                      <a:pt x="226" y="1780"/>
                      <a:pt x="252" y="1805"/>
                    </a:cubicBezTo>
                    <a:cubicBezTo>
                      <a:pt x="266" y="1813"/>
                      <a:pt x="283" y="1816"/>
                      <a:pt x="300" y="1816"/>
                    </a:cubicBezTo>
                    <a:cubicBezTo>
                      <a:pt x="341" y="1816"/>
                      <a:pt x="384" y="1798"/>
                      <a:pt x="402" y="1780"/>
                    </a:cubicBezTo>
                    <a:cubicBezTo>
                      <a:pt x="427" y="1755"/>
                      <a:pt x="452" y="1705"/>
                      <a:pt x="452" y="1680"/>
                    </a:cubicBezTo>
                    <a:cubicBezTo>
                      <a:pt x="477" y="1655"/>
                      <a:pt x="477" y="1630"/>
                      <a:pt x="477" y="1630"/>
                    </a:cubicBezTo>
                    <a:cubicBezTo>
                      <a:pt x="502" y="1605"/>
                      <a:pt x="527" y="1580"/>
                      <a:pt x="577" y="1555"/>
                    </a:cubicBezTo>
                    <a:lnTo>
                      <a:pt x="627" y="1555"/>
                    </a:lnTo>
                    <a:cubicBezTo>
                      <a:pt x="653" y="1580"/>
                      <a:pt x="653" y="1580"/>
                      <a:pt x="653" y="1580"/>
                    </a:cubicBezTo>
                    <a:cubicBezTo>
                      <a:pt x="689" y="1617"/>
                      <a:pt x="739" y="1640"/>
                      <a:pt x="793" y="1640"/>
                    </a:cubicBezTo>
                    <a:cubicBezTo>
                      <a:pt x="813" y="1640"/>
                      <a:pt x="833" y="1637"/>
                      <a:pt x="853" y="1630"/>
                    </a:cubicBezTo>
                    <a:cubicBezTo>
                      <a:pt x="903" y="1605"/>
                      <a:pt x="953" y="1580"/>
                      <a:pt x="1003" y="1555"/>
                    </a:cubicBezTo>
                    <a:cubicBezTo>
                      <a:pt x="1003" y="1555"/>
                      <a:pt x="1003" y="1530"/>
                      <a:pt x="1003" y="1530"/>
                    </a:cubicBezTo>
                    <a:cubicBezTo>
                      <a:pt x="1079" y="1480"/>
                      <a:pt x="1129" y="1404"/>
                      <a:pt x="1154" y="1354"/>
                    </a:cubicBezTo>
                    <a:cubicBezTo>
                      <a:pt x="1179" y="1430"/>
                      <a:pt x="1204" y="1530"/>
                      <a:pt x="1229" y="1630"/>
                    </a:cubicBezTo>
                    <a:cubicBezTo>
                      <a:pt x="1254" y="1730"/>
                      <a:pt x="1279" y="1831"/>
                      <a:pt x="1304" y="1931"/>
                    </a:cubicBezTo>
                    <a:cubicBezTo>
                      <a:pt x="1304" y="1956"/>
                      <a:pt x="1304" y="1981"/>
                      <a:pt x="1304" y="2006"/>
                    </a:cubicBezTo>
                    <a:cubicBezTo>
                      <a:pt x="1329" y="2031"/>
                      <a:pt x="1329" y="2056"/>
                      <a:pt x="1354" y="2081"/>
                    </a:cubicBezTo>
                    <a:cubicBezTo>
                      <a:pt x="1429" y="2282"/>
                      <a:pt x="1580" y="2482"/>
                      <a:pt x="1780" y="2557"/>
                    </a:cubicBezTo>
                    <a:cubicBezTo>
                      <a:pt x="1755" y="2582"/>
                      <a:pt x="1705" y="2607"/>
                      <a:pt x="1705" y="2633"/>
                    </a:cubicBezTo>
                    <a:cubicBezTo>
                      <a:pt x="1680" y="2633"/>
                      <a:pt x="1655" y="2607"/>
                      <a:pt x="1605" y="2582"/>
                    </a:cubicBezTo>
                    <a:cubicBezTo>
                      <a:pt x="1580" y="2557"/>
                      <a:pt x="1530" y="2532"/>
                      <a:pt x="1505" y="2507"/>
                    </a:cubicBezTo>
                    <a:cubicBezTo>
                      <a:pt x="1431" y="2478"/>
                      <a:pt x="1366" y="2466"/>
                      <a:pt x="1305" y="2466"/>
                    </a:cubicBezTo>
                    <a:cubicBezTo>
                      <a:pt x="1262" y="2466"/>
                      <a:pt x="1220" y="2472"/>
                      <a:pt x="1179" y="2482"/>
                    </a:cubicBezTo>
                    <a:lnTo>
                      <a:pt x="978" y="2482"/>
                    </a:lnTo>
                    <a:cubicBezTo>
                      <a:pt x="928" y="2457"/>
                      <a:pt x="878" y="2432"/>
                      <a:pt x="828" y="2407"/>
                    </a:cubicBezTo>
                    <a:cubicBezTo>
                      <a:pt x="803" y="2382"/>
                      <a:pt x="803" y="2332"/>
                      <a:pt x="803" y="2307"/>
                    </a:cubicBezTo>
                    <a:cubicBezTo>
                      <a:pt x="803" y="2257"/>
                      <a:pt x="828" y="2257"/>
                      <a:pt x="853" y="2257"/>
                    </a:cubicBezTo>
                    <a:lnTo>
                      <a:pt x="878" y="2257"/>
                    </a:lnTo>
                    <a:cubicBezTo>
                      <a:pt x="914" y="2274"/>
                      <a:pt x="949" y="2292"/>
                      <a:pt x="993" y="2292"/>
                    </a:cubicBezTo>
                    <a:cubicBezTo>
                      <a:pt x="1012" y="2292"/>
                      <a:pt x="1031" y="2289"/>
                      <a:pt x="1054" y="2282"/>
                    </a:cubicBezTo>
                    <a:cubicBezTo>
                      <a:pt x="1104" y="2257"/>
                      <a:pt x="1129" y="2232"/>
                      <a:pt x="1154" y="2181"/>
                    </a:cubicBezTo>
                    <a:cubicBezTo>
                      <a:pt x="1154" y="2106"/>
                      <a:pt x="1154" y="2056"/>
                      <a:pt x="1129" y="1981"/>
                    </a:cubicBezTo>
                    <a:cubicBezTo>
                      <a:pt x="1055" y="1871"/>
                      <a:pt x="915" y="1801"/>
                      <a:pt x="776" y="1801"/>
                    </a:cubicBezTo>
                    <a:cubicBezTo>
                      <a:pt x="725" y="1801"/>
                      <a:pt x="674" y="1810"/>
                      <a:pt x="627" y="1831"/>
                    </a:cubicBezTo>
                    <a:cubicBezTo>
                      <a:pt x="577" y="1856"/>
                      <a:pt x="577" y="1931"/>
                      <a:pt x="602" y="1981"/>
                    </a:cubicBezTo>
                    <a:cubicBezTo>
                      <a:pt x="617" y="2010"/>
                      <a:pt x="640" y="2022"/>
                      <a:pt x="667" y="2022"/>
                    </a:cubicBezTo>
                    <a:cubicBezTo>
                      <a:pt x="686" y="2022"/>
                      <a:pt x="707" y="2016"/>
                      <a:pt x="728" y="2006"/>
                    </a:cubicBezTo>
                    <a:cubicBezTo>
                      <a:pt x="746" y="2000"/>
                      <a:pt x="767" y="1997"/>
                      <a:pt x="788" y="1997"/>
                    </a:cubicBezTo>
                    <a:cubicBezTo>
                      <a:pt x="850" y="1997"/>
                      <a:pt x="916" y="2025"/>
                      <a:pt x="953" y="2081"/>
                    </a:cubicBezTo>
                    <a:cubicBezTo>
                      <a:pt x="928" y="2056"/>
                      <a:pt x="903" y="2056"/>
                      <a:pt x="903" y="2056"/>
                    </a:cubicBezTo>
                    <a:cubicBezTo>
                      <a:pt x="887" y="2053"/>
                      <a:pt x="871" y="2051"/>
                      <a:pt x="855" y="2051"/>
                    </a:cubicBezTo>
                    <a:cubicBezTo>
                      <a:pt x="747" y="2051"/>
                      <a:pt x="646" y="2122"/>
                      <a:pt x="602" y="2232"/>
                    </a:cubicBezTo>
                    <a:cubicBezTo>
                      <a:pt x="602" y="2307"/>
                      <a:pt x="602" y="2357"/>
                      <a:pt x="602" y="2407"/>
                    </a:cubicBezTo>
                    <a:lnTo>
                      <a:pt x="577" y="2407"/>
                    </a:lnTo>
                    <a:cubicBezTo>
                      <a:pt x="552" y="2382"/>
                      <a:pt x="502" y="2357"/>
                      <a:pt x="452" y="2307"/>
                    </a:cubicBezTo>
                    <a:cubicBezTo>
                      <a:pt x="452" y="2282"/>
                      <a:pt x="402" y="2282"/>
                      <a:pt x="377" y="2257"/>
                    </a:cubicBezTo>
                    <a:cubicBezTo>
                      <a:pt x="341" y="2221"/>
                      <a:pt x="281" y="2186"/>
                      <a:pt x="213" y="2186"/>
                    </a:cubicBezTo>
                    <a:cubicBezTo>
                      <a:pt x="185" y="2186"/>
                      <a:pt x="156" y="2192"/>
                      <a:pt x="126" y="2206"/>
                    </a:cubicBezTo>
                    <a:cubicBezTo>
                      <a:pt x="51" y="2232"/>
                      <a:pt x="1" y="2282"/>
                      <a:pt x="1" y="2357"/>
                    </a:cubicBezTo>
                    <a:cubicBezTo>
                      <a:pt x="1" y="2432"/>
                      <a:pt x="26" y="2507"/>
                      <a:pt x="76" y="2532"/>
                    </a:cubicBezTo>
                    <a:cubicBezTo>
                      <a:pt x="89" y="2545"/>
                      <a:pt x="95" y="2551"/>
                      <a:pt x="101" y="2551"/>
                    </a:cubicBezTo>
                    <a:cubicBezTo>
                      <a:pt x="107" y="2551"/>
                      <a:pt x="114" y="2545"/>
                      <a:pt x="126" y="2532"/>
                    </a:cubicBezTo>
                    <a:cubicBezTo>
                      <a:pt x="126" y="2507"/>
                      <a:pt x="126" y="2507"/>
                      <a:pt x="126" y="2482"/>
                    </a:cubicBezTo>
                    <a:cubicBezTo>
                      <a:pt x="76" y="2457"/>
                      <a:pt x="51" y="2407"/>
                      <a:pt x="76" y="2357"/>
                    </a:cubicBezTo>
                    <a:cubicBezTo>
                      <a:pt x="76" y="2332"/>
                      <a:pt x="101" y="2282"/>
                      <a:pt x="151" y="2257"/>
                    </a:cubicBezTo>
                    <a:cubicBezTo>
                      <a:pt x="166" y="2252"/>
                      <a:pt x="181" y="2250"/>
                      <a:pt x="196" y="2250"/>
                    </a:cubicBezTo>
                    <a:cubicBezTo>
                      <a:pt x="262" y="2250"/>
                      <a:pt x="331" y="2286"/>
                      <a:pt x="352" y="2307"/>
                    </a:cubicBezTo>
                    <a:cubicBezTo>
                      <a:pt x="377" y="2332"/>
                      <a:pt x="402" y="2357"/>
                      <a:pt x="427" y="2357"/>
                    </a:cubicBezTo>
                    <a:cubicBezTo>
                      <a:pt x="452" y="2407"/>
                      <a:pt x="502" y="2432"/>
                      <a:pt x="552" y="2457"/>
                    </a:cubicBezTo>
                    <a:cubicBezTo>
                      <a:pt x="577" y="2482"/>
                      <a:pt x="627" y="2482"/>
                      <a:pt x="653" y="2482"/>
                    </a:cubicBezTo>
                    <a:cubicBezTo>
                      <a:pt x="653" y="2507"/>
                      <a:pt x="678" y="2532"/>
                      <a:pt x="703" y="2557"/>
                    </a:cubicBezTo>
                    <a:cubicBezTo>
                      <a:pt x="753" y="2607"/>
                      <a:pt x="828" y="2658"/>
                      <a:pt x="953" y="2683"/>
                    </a:cubicBezTo>
                    <a:lnTo>
                      <a:pt x="1028" y="2683"/>
                    </a:lnTo>
                    <a:cubicBezTo>
                      <a:pt x="1003" y="2733"/>
                      <a:pt x="953" y="2783"/>
                      <a:pt x="928" y="2833"/>
                    </a:cubicBezTo>
                    <a:cubicBezTo>
                      <a:pt x="878" y="2958"/>
                      <a:pt x="928" y="3159"/>
                      <a:pt x="1079" y="3209"/>
                    </a:cubicBezTo>
                    <a:cubicBezTo>
                      <a:pt x="1104" y="3222"/>
                      <a:pt x="1135" y="3228"/>
                      <a:pt x="1166" y="3228"/>
                    </a:cubicBezTo>
                    <a:cubicBezTo>
                      <a:pt x="1198" y="3228"/>
                      <a:pt x="1229" y="3222"/>
                      <a:pt x="1254" y="3209"/>
                    </a:cubicBezTo>
                    <a:cubicBezTo>
                      <a:pt x="1254" y="3209"/>
                      <a:pt x="1254" y="3209"/>
                      <a:pt x="1254" y="3184"/>
                    </a:cubicBezTo>
                    <a:cubicBezTo>
                      <a:pt x="1279" y="3159"/>
                      <a:pt x="1304" y="3134"/>
                      <a:pt x="1304" y="3084"/>
                    </a:cubicBezTo>
                    <a:cubicBezTo>
                      <a:pt x="1304" y="3034"/>
                      <a:pt x="1279" y="3008"/>
                      <a:pt x="1229" y="2983"/>
                    </a:cubicBezTo>
                    <a:cubicBezTo>
                      <a:pt x="1204" y="2983"/>
                      <a:pt x="1154" y="2983"/>
                      <a:pt x="1154" y="3008"/>
                    </a:cubicBezTo>
                    <a:cubicBezTo>
                      <a:pt x="1129" y="3034"/>
                      <a:pt x="1129" y="3084"/>
                      <a:pt x="1154" y="3109"/>
                    </a:cubicBezTo>
                    <a:cubicBezTo>
                      <a:pt x="1154" y="3109"/>
                      <a:pt x="1129" y="3109"/>
                      <a:pt x="1129" y="3084"/>
                    </a:cubicBezTo>
                    <a:cubicBezTo>
                      <a:pt x="1054" y="3059"/>
                      <a:pt x="1028" y="2958"/>
                      <a:pt x="1054" y="2883"/>
                    </a:cubicBezTo>
                    <a:cubicBezTo>
                      <a:pt x="1104" y="2808"/>
                      <a:pt x="1179" y="2733"/>
                      <a:pt x="1279" y="2683"/>
                    </a:cubicBezTo>
                    <a:cubicBezTo>
                      <a:pt x="1279" y="2683"/>
                      <a:pt x="1304" y="2683"/>
                      <a:pt x="1304" y="2658"/>
                    </a:cubicBezTo>
                    <a:cubicBezTo>
                      <a:pt x="1329" y="2658"/>
                      <a:pt x="1379" y="2683"/>
                      <a:pt x="1404" y="2683"/>
                    </a:cubicBezTo>
                    <a:cubicBezTo>
                      <a:pt x="1429" y="2708"/>
                      <a:pt x="1455" y="2708"/>
                      <a:pt x="1480" y="2733"/>
                    </a:cubicBezTo>
                    <a:cubicBezTo>
                      <a:pt x="1521" y="2774"/>
                      <a:pt x="1595" y="2815"/>
                      <a:pt x="1689" y="2815"/>
                    </a:cubicBezTo>
                    <a:cubicBezTo>
                      <a:pt x="1710" y="2815"/>
                      <a:pt x="1732" y="2813"/>
                      <a:pt x="1755" y="2808"/>
                    </a:cubicBezTo>
                    <a:cubicBezTo>
                      <a:pt x="1780" y="2808"/>
                      <a:pt x="1830" y="2758"/>
                      <a:pt x="1881" y="2733"/>
                    </a:cubicBezTo>
                    <a:cubicBezTo>
                      <a:pt x="1956" y="2683"/>
                      <a:pt x="2031" y="2633"/>
                      <a:pt x="2106" y="2607"/>
                    </a:cubicBezTo>
                    <a:cubicBezTo>
                      <a:pt x="2181" y="2607"/>
                      <a:pt x="2282" y="2582"/>
                      <a:pt x="2357" y="2557"/>
                    </a:cubicBezTo>
                    <a:cubicBezTo>
                      <a:pt x="2432" y="2532"/>
                      <a:pt x="2507" y="2507"/>
                      <a:pt x="2557" y="2507"/>
                    </a:cubicBezTo>
                    <a:cubicBezTo>
                      <a:pt x="2587" y="2503"/>
                      <a:pt x="2618" y="2501"/>
                      <a:pt x="2648" y="2501"/>
                    </a:cubicBezTo>
                    <a:cubicBezTo>
                      <a:pt x="2975" y="2501"/>
                      <a:pt x="3316" y="2738"/>
                      <a:pt x="3384" y="3059"/>
                    </a:cubicBezTo>
                    <a:cubicBezTo>
                      <a:pt x="3409" y="3109"/>
                      <a:pt x="3460" y="3134"/>
                      <a:pt x="3510" y="3134"/>
                    </a:cubicBezTo>
                    <a:cubicBezTo>
                      <a:pt x="3535" y="3134"/>
                      <a:pt x="3535" y="3109"/>
                      <a:pt x="3560" y="3109"/>
                    </a:cubicBezTo>
                    <a:cubicBezTo>
                      <a:pt x="3585" y="3084"/>
                      <a:pt x="3585" y="3059"/>
                      <a:pt x="3585" y="3008"/>
                    </a:cubicBezTo>
                    <a:cubicBezTo>
                      <a:pt x="3485" y="2658"/>
                      <a:pt x="3159" y="2357"/>
                      <a:pt x="2808" y="2307"/>
                    </a:cubicBezTo>
                    <a:cubicBezTo>
                      <a:pt x="2833" y="2257"/>
                      <a:pt x="2833" y="2181"/>
                      <a:pt x="2808" y="2131"/>
                    </a:cubicBezTo>
                    <a:cubicBezTo>
                      <a:pt x="2783" y="2081"/>
                      <a:pt x="2733" y="2031"/>
                      <a:pt x="2708" y="2006"/>
                    </a:cubicBezTo>
                    <a:cubicBezTo>
                      <a:pt x="2683" y="1981"/>
                      <a:pt x="2658" y="1956"/>
                      <a:pt x="2632" y="1931"/>
                    </a:cubicBezTo>
                    <a:cubicBezTo>
                      <a:pt x="2582" y="1881"/>
                      <a:pt x="2582" y="1780"/>
                      <a:pt x="2607" y="1680"/>
                    </a:cubicBezTo>
                    <a:cubicBezTo>
                      <a:pt x="2607" y="1680"/>
                      <a:pt x="2607" y="1655"/>
                      <a:pt x="2582" y="1655"/>
                    </a:cubicBezTo>
                    <a:cubicBezTo>
                      <a:pt x="2582" y="1647"/>
                      <a:pt x="2580" y="1644"/>
                      <a:pt x="2575" y="1644"/>
                    </a:cubicBezTo>
                    <a:cubicBezTo>
                      <a:pt x="2566" y="1644"/>
                      <a:pt x="2549" y="1655"/>
                      <a:pt x="2532" y="1655"/>
                    </a:cubicBezTo>
                    <a:cubicBezTo>
                      <a:pt x="2507" y="1780"/>
                      <a:pt x="2507" y="1906"/>
                      <a:pt x="2582" y="1981"/>
                    </a:cubicBezTo>
                    <a:cubicBezTo>
                      <a:pt x="2607" y="2006"/>
                      <a:pt x="2632" y="2031"/>
                      <a:pt x="2658" y="2056"/>
                    </a:cubicBezTo>
                    <a:cubicBezTo>
                      <a:pt x="2683" y="2081"/>
                      <a:pt x="2733" y="2106"/>
                      <a:pt x="2733" y="2156"/>
                    </a:cubicBezTo>
                    <a:cubicBezTo>
                      <a:pt x="2758" y="2206"/>
                      <a:pt x="2758" y="2257"/>
                      <a:pt x="2733" y="2307"/>
                    </a:cubicBezTo>
                    <a:lnTo>
                      <a:pt x="2532" y="2307"/>
                    </a:lnTo>
                    <a:cubicBezTo>
                      <a:pt x="2457" y="2332"/>
                      <a:pt x="2382" y="2332"/>
                      <a:pt x="2307" y="2357"/>
                    </a:cubicBezTo>
                    <a:cubicBezTo>
                      <a:pt x="2282" y="2382"/>
                      <a:pt x="2257" y="2382"/>
                      <a:pt x="2231" y="2382"/>
                    </a:cubicBezTo>
                    <a:cubicBezTo>
                      <a:pt x="2131" y="2332"/>
                      <a:pt x="2081" y="2257"/>
                      <a:pt x="2056" y="2181"/>
                    </a:cubicBezTo>
                    <a:cubicBezTo>
                      <a:pt x="2031" y="2106"/>
                      <a:pt x="2031" y="2056"/>
                      <a:pt x="2056" y="2006"/>
                    </a:cubicBezTo>
                    <a:cubicBezTo>
                      <a:pt x="2081" y="1956"/>
                      <a:pt x="2131" y="1931"/>
                      <a:pt x="2181" y="1931"/>
                    </a:cubicBezTo>
                    <a:cubicBezTo>
                      <a:pt x="2181" y="1931"/>
                      <a:pt x="2206" y="1956"/>
                      <a:pt x="2206" y="1981"/>
                    </a:cubicBezTo>
                    <a:cubicBezTo>
                      <a:pt x="2231" y="1981"/>
                      <a:pt x="2231" y="2006"/>
                      <a:pt x="2231" y="2006"/>
                    </a:cubicBezTo>
                    <a:cubicBezTo>
                      <a:pt x="2206" y="2056"/>
                      <a:pt x="2231" y="2081"/>
                      <a:pt x="2257" y="2106"/>
                    </a:cubicBezTo>
                    <a:cubicBezTo>
                      <a:pt x="2264" y="2114"/>
                      <a:pt x="2273" y="2117"/>
                      <a:pt x="2283" y="2117"/>
                    </a:cubicBezTo>
                    <a:cubicBezTo>
                      <a:pt x="2307" y="2117"/>
                      <a:pt x="2332" y="2099"/>
                      <a:pt x="2332" y="2081"/>
                    </a:cubicBezTo>
                    <a:cubicBezTo>
                      <a:pt x="2357" y="2031"/>
                      <a:pt x="2357" y="1956"/>
                      <a:pt x="2332" y="1906"/>
                    </a:cubicBezTo>
                    <a:cubicBezTo>
                      <a:pt x="2307" y="1856"/>
                      <a:pt x="2257" y="1805"/>
                      <a:pt x="2206" y="1805"/>
                    </a:cubicBezTo>
                    <a:cubicBezTo>
                      <a:pt x="2189" y="1801"/>
                      <a:pt x="2171" y="1799"/>
                      <a:pt x="2153" y="1799"/>
                    </a:cubicBezTo>
                    <a:cubicBezTo>
                      <a:pt x="2065" y="1799"/>
                      <a:pt x="1972" y="1848"/>
                      <a:pt x="1931" y="1931"/>
                    </a:cubicBezTo>
                    <a:cubicBezTo>
                      <a:pt x="1881" y="2006"/>
                      <a:pt x="1881" y="2106"/>
                      <a:pt x="1906" y="2206"/>
                    </a:cubicBezTo>
                    <a:cubicBezTo>
                      <a:pt x="1931" y="2282"/>
                      <a:pt x="1981" y="2357"/>
                      <a:pt x="2056" y="2407"/>
                    </a:cubicBezTo>
                    <a:lnTo>
                      <a:pt x="1981" y="2407"/>
                    </a:lnTo>
                    <a:cubicBezTo>
                      <a:pt x="1730" y="2382"/>
                      <a:pt x="1580" y="2156"/>
                      <a:pt x="1505" y="1931"/>
                    </a:cubicBezTo>
                    <a:cubicBezTo>
                      <a:pt x="1480" y="1805"/>
                      <a:pt x="1480" y="1630"/>
                      <a:pt x="1530" y="1555"/>
                    </a:cubicBezTo>
                    <a:cubicBezTo>
                      <a:pt x="1555" y="1530"/>
                      <a:pt x="1605" y="1505"/>
                      <a:pt x="1630" y="1455"/>
                    </a:cubicBezTo>
                    <a:cubicBezTo>
                      <a:pt x="1705" y="1379"/>
                      <a:pt x="1805" y="1304"/>
                      <a:pt x="1805" y="1179"/>
                    </a:cubicBezTo>
                    <a:cubicBezTo>
                      <a:pt x="1805" y="1129"/>
                      <a:pt x="1805" y="1079"/>
                      <a:pt x="1780" y="1029"/>
                    </a:cubicBezTo>
                    <a:cubicBezTo>
                      <a:pt x="1780" y="1003"/>
                      <a:pt x="1780" y="978"/>
                      <a:pt x="1780" y="953"/>
                    </a:cubicBezTo>
                    <a:cubicBezTo>
                      <a:pt x="1805" y="928"/>
                      <a:pt x="1805" y="903"/>
                      <a:pt x="1805" y="903"/>
                    </a:cubicBezTo>
                    <a:cubicBezTo>
                      <a:pt x="1830" y="828"/>
                      <a:pt x="1830" y="778"/>
                      <a:pt x="1830" y="703"/>
                    </a:cubicBezTo>
                    <a:cubicBezTo>
                      <a:pt x="1830" y="602"/>
                      <a:pt x="1780" y="502"/>
                      <a:pt x="1680" y="452"/>
                    </a:cubicBezTo>
                    <a:cubicBezTo>
                      <a:pt x="1630" y="452"/>
                      <a:pt x="1605" y="477"/>
                      <a:pt x="1580" y="502"/>
                    </a:cubicBezTo>
                    <a:cubicBezTo>
                      <a:pt x="1580" y="527"/>
                      <a:pt x="1605" y="577"/>
                      <a:pt x="1630" y="577"/>
                    </a:cubicBezTo>
                    <a:cubicBezTo>
                      <a:pt x="1680" y="602"/>
                      <a:pt x="1705" y="653"/>
                      <a:pt x="1705" y="703"/>
                    </a:cubicBezTo>
                    <a:cubicBezTo>
                      <a:pt x="1705" y="753"/>
                      <a:pt x="1680" y="803"/>
                      <a:pt x="1680" y="853"/>
                    </a:cubicBezTo>
                    <a:cubicBezTo>
                      <a:pt x="1680" y="878"/>
                      <a:pt x="1680" y="878"/>
                      <a:pt x="1680" y="878"/>
                    </a:cubicBezTo>
                    <a:lnTo>
                      <a:pt x="1655" y="878"/>
                    </a:lnTo>
                    <a:cubicBezTo>
                      <a:pt x="1630" y="828"/>
                      <a:pt x="1580" y="803"/>
                      <a:pt x="1530" y="778"/>
                    </a:cubicBezTo>
                    <a:cubicBezTo>
                      <a:pt x="1505" y="753"/>
                      <a:pt x="1480" y="728"/>
                      <a:pt x="1455" y="728"/>
                    </a:cubicBezTo>
                    <a:cubicBezTo>
                      <a:pt x="1379" y="678"/>
                      <a:pt x="1354" y="628"/>
                      <a:pt x="1354" y="577"/>
                    </a:cubicBezTo>
                    <a:cubicBezTo>
                      <a:pt x="1329" y="552"/>
                      <a:pt x="1354" y="502"/>
                      <a:pt x="1379" y="502"/>
                    </a:cubicBezTo>
                    <a:cubicBezTo>
                      <a:pt x="1429" y="502"/>
                      <a:pt x="1455" y="427"/>
                      <a:pt x="1455" y="377"/>
                    </a:cubicBezTo>
                    <a:cubicBezTo>
                      <a:pt x="1429" y="327"/>
                      <a:pt x="1379" y="302"/>
                      <a:pt x="1329" y="302"/>
                    </a:cubicBezTo>
                    <a:cubicBezTo>
                      <a:pt x="1254" y="327"/>
                      <a:pt x="1204" y="377"/>
                      <a:pt x="1179" y="452"/>
                    </a:cubicBezTo>
                    <a:cubicBezTo>
                      <a:pt x="1179" y="452"/>
                      <a:pt x="1154" y="452"/>
                      <a:pt x="1154" y="427"/>
                    </a:cubicBezTo>
                    <a:cubicBezTo>
                      <a:pt x="1154" y="402"/>
                      <a:pt x="1129" y="377"/>
                      <a:pt x="1129" y="327"/>
                    </a:cubicBezTo>
                    <a:cubicBezTo>
                      <a:pt x="1129" y="327"/>
                      <a:pt x="1129" y="327"/>
                      <a:pt x="1129" y="302"/>
                    </a:cubicBezTo>
                    <a:cubicBezTo>
                      <a:pt x="1104" y="227"/>
                      <a:pt x="1079" y="201"/>
                      <a:pt x="1028" y="176"/>
                    </a:cubicBezTo>
                    <a:cubicBezTo>
                      <a:pt x="1020" y="168"/>
                      <a:pt x="1012" y="165"/>
                      <a:pt x="1004" y="165"/>
                    </a:cubicBezTo>
                    <a:cubicBezTo>
                      <a:pt x="989" y="165"/>
                      <a:pt x="978" y="176"/>
                      <a:pt x="978" y="176"/>
                    </a:cubicBezTo>
                    <a:cubicBezTo>
                      <a:pt x="978" y="201"/>
                      <a:pt x="978" y="227"/>
                      <a:pt x="1003" y="227"/>
                    </a:cubicBezTo>
                    <a:cubicBezTo>
                      <a:pt x="1028" y="252"/>
                      <a:pt x="1028" y="277"/>
                      <a:pt x="1054" y="327"/>
                    </a:cubicBezTo>
                    <a:cubicBezTo>
                      <a:pt x="1054" y="327"/>
                      <a:pt x="1054" y="352"/>
                      <a:pt x="1054" y="352"/>
                    </a:cubicBezTo>
                    <a:cubicBezTo>
                      <a:pt x="1079" y="402"/>
                      <a:pt x="1079" y="427"/>
                      <a:pt x="1104" y="477"/>
                    </a:cubicBezTo>
                    <a:cubicBezTo>
                      <a:pt x="1129" y="477"/>
                      <a:pt x="1129" y="502"/>
                      <a:pt x="1154" y="502"/>
                    </a:cubicBezTo>
                    <a:cubicBezTo>
                      <a:pt x="1129" y="552"/>
                      <a:pt x="1129" y="602"/>
                      <a:pt x="1154" y="628"/>
                    </a:cubicBezTo>
                    <a:cubicBezTo>
                      <a:pt x="1179" y="728"/>
                      <a:pt x="1229" y="803"/>
                      <a:pt x="1329" y="878"/>
                    </a:cubicBezTo>
                    <a:cubicBezTo>
                      <a:pt x="1354" y="903"/>
                      <a:pt x="1379" y="928"/>
                      <a:pt x="1429" y="928"/>
                    </a:cubicBezTo>
                    <a:cubicBezTo>
                      <a:pt x="1455" y="978"/>
                      <a:pt x="1505" y="1003"/>
                      <a:pt x="1530" y="1029"/>
                    </a:cubicBezTo>
                    <a:cubicBezTo>
                      <a:pt x="1580" y="1054"/>
                      <a:pt x="1605" y="1104"/>
                      <a:pt x="1605" y="1154"/>
                    </a:cubicBezTo>
                    <a:cubicBezTo>
                      <a:pt x="1605" y="1204"/>
                      <a:pt x="1555" y="1254"/>
                      <a:pt x="1480" y="1329"/>
                    </a:cubicBezTo>
                    <a:cubicBezTo>
                      <a:pt x="1455" y="1354"/>
                      <a:pt x="1429" y="1379"/>
                      <a:pt x="1379" y="1430"/>
                    </a:cubicBezTo>
                    <a:cubicBezTo>
                      <a:pt x="1354" y="1304"/>
                      <a:pt x="1304" y="1154"/>
                      <a:pt x="1254" y="1029"/>
                    </a:cubicBezTo>
                    <a:cubicBezTo>
                      <a:pt x="1179" y="878"/>
                      <a:pt x="1054" y="753"/>
                      <a:pt x="903" y="703"/>
                    </a:cubicBezTo>
                    <a:cubicBezTo>
                      <a:pt x="928" y="628"/>
                      <a:pt x="953" y="577"/>
                      <a:pt x="953" y="527"/>
                    </a:cubicBezTo>
                    <a:cubicBezTo>
                      <a:pt x="953" y="427"/>
                      <a:pt x="903" y="327"/>
                      <a:pt x="803" y="302"/>
                    </a:cubicBezTo>
                    <a:cubicBezTo>
                      <a:pt x="753" y="277"/>
                      <a:pt x="703" y="277"/>
                      <a:pt x="653" y="277"/>
                    </a:cubicBezTo>
                    <a:lnTo>
                      <a:pt x="602" y="277"/>
                    </a:lnTo>
                    <a:cubicBezTo>
                      <a:pt x="552" y="277"/>
                      <a:pt x="527" y="277"/>
                      <a:pt x="502" y="252"/>
                    </a:cubicBezTo>
                    <a:cubicBezTo>
                      <a:pt x="477" y="227"/>
                      <a:pt x="477" y="176"/>
                      <a:pt x="477" y="151"/>
                    </a:cubicBezTo>
                    <a:cubicBezTo>
                      <a:pt x="477" y="151"/>
                      <a:pt x="502" y="151"/>
                      <a:pt x="502" y="126"/>
                    </a:cubicBezTo>
                    <a:lnTo>
                      <a:pt x="527" y="126"/>
                    </a:lnTo>
                    <a:cubicBezTo>
                      <a:pt x="540" y="139"/>
                      <a:pt x="559" y="145"/>
                      <a:pt x="577" y="145"/>
                    </a:cubicBezTo>
                    <a:cubicBezTo>
                      <a:pt x="596" y="145"/>
                      <a:pt x="615" y="139"/>
                      <a:pt x="627" y="126"/>
                    </a:cubicBezTo>
                    <a:cubicBezTo>
                      <a:pt x="653" y="101"/>
                      <a:pt x="627" y="51"/>
                      <a:pt x="602" y="26"/>
                    </a:cubicBezTo>
                    <a:cubicBezTo>
                      <a:pt x="577" y="1"/>
                      <a:pt x="527" y="1"/>
                      <a:pt x="477" y="1"/>
                    </a:cubicBezTo>
                    <a:close/>
                  </a:path>
                </a:pathLst>
              </a:custGeom>
              <a:solidFill>
                <a:srgbClr val="0094A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6" name="Google Shape;166;p8"/>
              <p:cNvSpPr/>
              <p:nvPr/>
            </p:nvSpPr>
            <p:spPr>
              <a:xfrm>
                <a:off x="7048667" y="3544537"/>
                <a:ext cx="519195" cy="842384"/>
              </a:xfrm>
              <a:custGeom>
                <a:avLst/>
                <a:gdLst/>
                <a:ahLst/>
                <a:cxnLst/>
                <a:rect l="l" t="t" r="r" b="b"/>
                <a:pathLst>
                  <a:path w="6993" h="11346" extrusionOk="0">
                    <a:moveTo>
                      <a:pt x="5842" y="1"/>
                    </a:moveTo>
                    <a:cubicBezTo>
                      <a:pt x="5817" y="1"/>
                      <a:pt x="5791" y="3"/>
                      <a:pt x="5765" y="7"/>
                    </a:cubicBezTo>
                    <a:cubicBezTo>
                      <a:pt x="5564" y="7"/>
                      <a:pt x="5364" y="183"/>
                      <a:pt x="5314" y="408"/>
                    </a:cubicBezTo>
                    <a:cubicBezTo>
                      <a:pt x="5264" y="609"/>
                      <a:pt x="5314" y="809"/>
                      <a:pt x="5439" y="985"/>
                    </a:cubicBezTo>
                    <a:cubicBezTo>
                      <a:pt x="5464" y="1035"/>
                      <a:pt x="5489" y="1085"/>
                      <a:pt x="5539" y="1135"/>
                    </a:cubicBezTo>
                    <a:cubicBezTo>
                      <a:pt x="5589" y="1210"/>
                      <a:pt x="5639" y="1261"/>
                      <a:pt x="5665" y="1336"/>
                    </a:cubicBezTo>
                    <a:cubicBezTo>
                      <a:pt x="5690" y="1436"/>
                      <a:pt x="5614" y="1536"/>
                      <a:pt x="5514" y="1611"/>
                    </a:cubicBezTo>
                    <a:cubicBezTo>
                      <a:pt x="5439" y="1687"/>
                      <a:pt x="5314" y="1712"/>
                      <a:pt x="5213" y="1712"/>
                    </a:cubicBezTo>
                    <a:cubicBezTo>
                      <a:pt x="5088" y="1336"/>
                      <a:pt x="4862" y="1060"/>
                      <a:pt x="4562" y="885"/>
                    </a:cubicBezTo>
                    <a:cubicBezTo>
                      <a:pt x="4529" y="872"/>
                      <a:pt x="4494" y="865"/>
                      <a:pt x="4458" y="865"/>
                    </a:cubicBezTo>
                    <a:cubicBezTo>
                      <a:pt x="4354" y="865"/>
                      <a:pt x="4248" y="917"/>
                      <a:pt x="4211" y="1010"/>
                    </a:cubicBezTo>
                    <a:cubicBezTo>
                      <a:pt x="4136" y="1135"/>
                      <a:pt x="4186" y="1286"/>
                      <a:pt x="4311" y="1361"/>
                    </a:cubicBezTo>
                    <a:cubicBezTo>
                      <a:pt x="4612" y="1511"/>
                      <a:pt x="4737" y="1812"/>
                      <a:pt x="4762" y="2063"/>
                    </a:cubicBezTo>
                    <a:cubicBezTo>
                      <a:pt x="4812" y="2363"/>
                      <a:pt x="4737" y="2739"/>
                      <a:pt x="4587" y="3015"/>
                    </a:cubicBezTo>
                    <a:cubicBezTo>
                      <a:pt x="4587" y="3040"/>
                      <a:pt x="4562" y="3065"/>
                      <a:pt x="4562" y="3090"/>
                    </a:cubicBezTo>
                    <a:cubicBezTo>
                      <a:pt x="4374" y="3175"/>
                      <a:pt x="4176" y="3226"/>
                      <a:pt x="3973" y="3226"/>
                    </a:cubicBezTo>
                    <a:cubicBezTo>
                      <a:pt x="3877" y="3226"/>
                      <a:pt x="3781" y="3214"/>
                      <a:pt x="3685" y="3190"/>
                    </a:cubicBezTo>
                    <a:cubicBezTo>
                      <a:pt x="3559" y="3165"/>
                      <a:pt x="3484" y="3115"/>
                      <a:pt x="3409" y="3065"/>
                    </a:cubicBezTo>
                    <a:cubicBezTo>
                      <a:pt x="3359" y="3015"/>
                      <a:pt x="3309" y="2940"/>
                      <a:pt x="3334" y="2890"/>
                    </a:cubicBezTo>
                    <a:cubicBezTo>
                      <a:pt x="3334" y="2814"/>
                      <a:pt x="3409" y="2714"/>
                      <a:pt x="3484" y="2664"/>
                    </a:cubicBezTo>
                    <a:lnTo>
                      <a:pt x="3534" y="2639"/>
                    </a:lnTo>
                    <a:cubicBezTo>
                      <a:pt x="3609" y="2539"/>
                      <a:pt x="3735" y="2439"/>
                      <a:pt x="3785" y="2313"/>
                    </a:cubicBezTo>
                    <a:cubicBezTo>
                      <a:pt x="3885" y="2113"/>
                      <a:pt x="3835" y="1837"/>
                      <a:pt x="3609" y="1712"/>
                    </a:cubicBezTo>
                    <a:cubicBezTo>
                      <a:pt x="3592" y="1706"/>
                      <a:pt x="3572" y="1703"/>
                      <a:pt x="3553" y="1703"/>
                    </a:cubicBezTo>
                    <a:cubicBezTo>
                      <a:pt x="3490" y="1703"/>
                      <a:pt x="3422" y="1735"/>
                      <a:pt x="3384" y="1812"/>
                    </a:cubicBezTo>
                    <a:cubicBezTo>
                      <a:pt x="3334" y="1887"/>
                      <a:pt x="3384" y="1987"/>
                      <a:pt x="3459" y="2038"/>
                    </a:cubicBezTo>
                    <a:cubicBezTo>
                      <a:pt x="3484" y="2038"/>
                      <a:pt x="3509" y="2113"/>
                      <a:pt x="3484" y="2163"/>
                    </a:cubicBezTo>
                    <a:cubicBezTo>
                      <a:pt x="3434" y="2238"/>
                      <a:pt x="3359" y="2313"/>
                      <a:pt x="3284" y="2363"/>
                    </a:cubicBezTo>
                    <a:lnTo>
                      <a:pt x="3258" y="2413"/>
                    </a:lnTo>
                    <a:cubicBezTo>
                      <a:pt x="3208" y="2439"/>
                      <a:pt x="3133" y="2514"/>
                      <a:pt x="3108" y="2564"/>
                    </a:cubicBezTo>
                    <a:cubicBezTo>
                      <a:pt x="3083" y="2539"/>
                      <a:pt x="3058" y="2514"/>
                      <a:pt x="3033" y="2489"/>
                    </a:cubicBezTo>
                    <a:cubicBezTo>
                      <a:pt x="2933" y="2388"/>
                      <a:pt x="2782" y="2338"/>
                      <a:pt x="2632" y="2338"/>
                    </a:cubicBezTo>
                    <a:cubicBezTo>
                      <a:pt x="2582" y="2363"/>
                      <a:pt x="2507" y="2363"/>
                      <a:pt x="2456" y="2388"/>
                    </a:cubicBezTo>
                    <a:cubicBezTo>
                      <a:pt x="2381" y="2388"/>
                      <a:pt x="2306" y="2413"/>
                      <a:pt x="2231" y="2413"/>
                    </a:cubicBezTo>
                    <a:cubicBezTo>
                      <a:pt x="2156" y="2388"/>
                      <a:pt x="2106" y="2338"/>
                      <a:pt x="2106" y="2263"/>
                    </a:cubicBezTo>
                    <a:cubicBezTo>
                      <a:pt x="2081" y="2188"/>
                      <a:pt x="2106" y="2113"/>
                      <a:pt x="2156" y="2063"/>
                    </a:cubicBezTo>
                    <a:cubicBezTo>
                      <a:pt x="2181" y="2038"/>
                      <a:pt x="2206" y="1987"/>
                      <a:pt x="2156" y="1962"/>
                    </a:cubicBezTo>
                    <a:cubicBezTo>
                      <a:pt x="2141" y="1933"/>
                      <a:pt x="2118" y="1921"/>
                      <a:pt x="2091" y="1921"/>
                    </a:cubicBezTo>
                    <a:cubicBezTo>
                      <a:pt x="2072" y="1921"/>
                      <a:pt x="2051" y="1927"/>
                      <a:pt x="2030" y="1937"/>
                    </a:cubicBezTo>
                    <a:cubicBezTo>
                      <a:pt x="1930" y="2038"/>
                      <a:pt x="1905" y="2163"/>
                      <a:pt x="1930" y="2288"/>
                    </a:cubicBezTo>
                    <a:cubicBezTo>
                      <a:pt x="1955" y="2439"/>
                      <a:pt x="2055" y="2539"/>
                      <a:pt x="2181" y="2564"/>
                    </a:cubicBezTo>
                    <a:cubicBezTo>
                      <a:pt x="2217" y="2571"/>
                      <a:pt x="2252" y="2574"/>
                      <a:pt x="2285" y="2574"/>
                    </a:cubicBezTo>
                    <a:cubicBezTo>
                      <a:pt x="2365" y="2574"/>
                      <a:pt x="2436" y="2556"/>
                      <a:pt x="2507" y="2539"/>
                    </a:cubicBezTo>
                    <a:cubicBezTo>
                      <a:pt x="2557" y="2539"/>
                      <a:pt x="2607" y="2514"/>
                      <a:pt x="2657" y="2514"/>
                    </a:cubicBezTo>
                    <a:cubicBezTo>
                      <a:pt x="2732" y="2514"/>
                      <a:pt x="2832" y="2564"/>
                      <a:pt x="2908" y="2614"/>
                    </a:cubicBezTo>
                    <a:cubicBezTo>
                      <a:pt x="2958" y="2664"/>
                      <a:pt x="2983" y="2714"/>
                      <a:pt x="3008" y="2739"/>
                    </a:cubicBezTo>
                    <a:cubicBezTo>
                      <a:pt x="2983" y="2789"/>
                      <a:pt x="2983" y="2814"/>
                      <a:pt x="2983" y="2840"/>
                    </a:cubicBezTo>
                    <a:cubicBezTo>
                      <a:pt x="2958" y="3015"/>
                      <a:pt x="3033" y="3215"/>
                      <a:pt x="3183" y="3341"/>
                    </a:cubicBezTo>
                    <a:cubicBezTo>
                      <a:pt x="3284" y="3416"/>
                      <a:pt x="3409" y="3491"/>
                      <a:pt x="3584" y="3516"/>
                    </a:cubicBezTo>
                    <a:lnTo>
                      <a:pt x="3609" y="3541"/>
                    </a:lnTo>
                    <a:cubicBezTo>
                      <a:pt x="3725" y="3556"/>
                      <a:pt x="3849" y="3570"/>
                      <a:pt x="3972" y="3570"/>
                    </a:cubicBezTo>
                    <a:cubicBezTo>
                      <a:pt x="4062" y="3570"/>
                      <a:pt x="4151" y="3562"/>
                      <a:pt x="4236" y="3541"/>
                    </a:cubicBezTo>
                    <a:lnTo>
                      <a:pt x="4236" y="3541"/>
                    </a:lnTo>
                    <a:cubicBezTo>
                      <a:pt x="4086" y="3742"/>
                      <a:pt x="3910" y="3942"/>
                      <a:pt x="3710" y="4118"/>
                    </a:cubicBezTo>
                    <a:cubicBezTo>
                      <a:pt x="3534" y="4318"/>
                      <a:pt x="3334" y="4519"/>
                      <a:pt x="3158" y="4744"/>
                    </a:cubicBezTo>
                    <a:cubicBezTo>
                      <a:pt x="3133" y="4769"/>
                      <a:pt x="3108" y="4819"/>
                      <a:pt x="3058" y="4870"/>
                    </a:cubicBezTo>
                    <a:cubicBezTo>
                      <a:pt x="3008" y="4920"/>
                      <a:pt x="2958" y="4995"/>
                      <a:pt x="2933" y="5070"/>
                    </a:cubicBezTo>
                    <a:cubicBezTo>
                      <a:pt x="2632" y="5546"/>
                      <a:pt x="2406" y="6148"/>
                      <a:pt x="2507" y="6699"/>
                    </a:cubicBezTo>
                    <a:cubicBezTo>
                      <a:pt x="2406" y="6649"/>
                      <a:pt x="2306" y="6624"/>
                      <a:pt x="2281" y="6599"/>
                    </a:cubicBezTo>
                    <a:cubicBezTo>
                      <a:pt x="2231" y="6549"/>
                      <a:pt x="2231" y="6499"/>
                      <a:pt x="2231" y="6323"/>
                    </a:cubicBezTo>
                    <a:cubicBezTo>
                      <a:pt x="2231" y="6223"/>
                      <a:pt x="2256" y="6123"/>
                      <a:pt x="2231" y="5997"/>
                    </a:cubicBezTo>
                    <a:cubicBezTo>
                      <a:pt x="2156" y="5672"/>
                      <a:pt x="1980" y="5446"/>
                      <a:pt x="1805" y="5246"/>
                    </a:cubicBezTo>
                    <a:cubicBezTo>
                      <a:pt x="1705" y="5120"/>
                      <a:pt x="1604" y="4995"/>
                      <a:pt x="1529" y="4870"/>
                    </a:cubicBezTo>
                    <a:cubicBezTo>
                      <a:pt x="1479" y="4694"/>
                      <a:pt x="1454" y="4544"/>
                      <a:pt x="1479" y="4444"/>
                    </a:cubicBezTo>
                    <a:cubicBezTo>
                      <a:pt x="1504" y="4318"/>
                      <a:pt x="1579" y="4218"/>
                      <a:pt x="1654" y="4193"/>
                    </a:cubicBezTo>
                    <a:cubicBezTo>
                      <a:pt x="1675" y="4186"/>
                      <a:pt x="1695" y="4183"/>
                      <a:pt x="1714" y="4183"/>
                    </a:cubicBezTo>
                    <a:cubicBezTo>
                      <a:pt x="1766" y="4183"/>
                      <a:pt x="1812" y="4206"/>
                      <a:pt x="1830" y="4243"/>
                    </a:cubicBezTo>
                    <a:cubicBezTo>
                      <a:pt x="1830" y="4268"/>
                      <a:pt x="1855" y="4293"/>
                      <a:pt x="1855" y="4318"/>
                    </a:cubicBezTo>
                    <a:cubicBezTo>
                      <a:pt x="1880" y="4444"/>
                      <a:pt x="1905" y="4594"/>
                      <a:pt x="2081" y="4719"/>
                    </a:cubicBezTo>
                    <a:cubicBezTo>
                      <a:pt x="2142" y="4750"/>
                      <a:pt x="2214" y="4772"/>
                      <a:pt x="2289" y="4772"/>
                    </a:cubicBezTo>
                    <a:cubicBezTo>
                      <a:pt x="2336" y="4772"/>
                      <a:pt x="2384" y="4763"/>
                      <a:pt x="2431" y="4744"/>
                    </a:cubicBezTo>
                    <a:cubicBezTo>
                      <a:pt x="2582" y="4719"/>
                      <a:pt x="2732" y="4594"/>
                      <a:pt x="2807" y="4418"/>
                    </a:cubicBezTo>
                    <a:cubicBezTo>
                      <a:pt x="3033" y="3992"/>
                      <a:pt x="2857" y="3391"/>
                      <a:pt x="2406" y="3140"/>
                    </a:cubicBezTo>
                    <a:cubicBezTo>
                      <a:pt x="2374" y="3127"/>
                      <a:pt x="2340" y="3121"/>
                      <a:pt x="2306" y="3121"/>
                    </a:cubicBezTo>
                    <a:cubicBezTo>
                      <a:pt x="2208" y="3121"/>
                      <a:pt x="2111" y="3173"/>
                      <a:pt x="2055" y="3266"/>
                    </a:cubicBezTo>
                    <a:cubicBezTo>
                      <a:pt x="1980" y="3391"/>
                      <a:pt x="2030" y="3541"/>
                      <a:pt x="2156" y="3616"/>
                    </a:cubicBezTo>
                    <a:cubicBezTo>
                      <a:pt x="2331" y="3717"/>
                      <a:pt x="2431" y="3967"/>
                      <a:pt x="2356" y="4168"/>
                    </a:cubicBezTo>
                    <a:cubicBezTo>
                      <a:pt x="2331" y="4118"/>
                      <a:pt x="2331" y="4093"/>
                      <a:pt x="2306" y="4043"/>
                    </a:cubicBezTo>
                    <a:cubicBezTo>
                      <a:pt x="2207" y="3805"/>
                      <a:pt x="1951" y="3661"/>
                      <a:pt x="1687" y="3661"/>
                    </a:cubicBezTo>
                    <a:cubicBezTo>
                      <a:pt x="1617" y="3661"/>
                      <a:pt x="1547" y="3671"/>
                      <a:pt x="1479" y="3692"/>
                    </a:cubicBezTo>
                    <a:cubicBezTo>
                      <a:pt x="1354" y="3742"/>
                      <a:pt x="1228" y="3842"/>
                      <a:pt x="1128" y="3942"/>
                    </a:cubicBezTo>
                    <a:cubicBezTo>
                      <a:pt x="1128" y="3917"/>
                      <a:pt x="1128" y="3892"/>
                      <a:pt x="1128" y="3867"/>
                    </a:cubicBezTo>
                    <a:cubicBezTo>
                      <a:pt x="1103" y="3742"/>
                      <a:pt x="1103" y="3616"/>
                      <a:pt x="1128" y="3491"/>
                    </a:cubicBezTo>
                    <a:cubicBezTo>
                      <a:pt x="1128" y="3416"/>
                      <a:pt x="1128" y="3316"/>
                      <a:pt x="1128" y="3241"/>
                    </a:cubicBezTo>
                    <a:cubicBezTo>
                      <a:pt x="1128" y="3065"/>
                      <a:pt x="1103" y="2764"/>
                      <a:pt x="878" y="2589"/>
                    </a:cubicBezTo>
                    <a:cubicBezTo>
                      <a:pt x="786" y="2528"/>
                      <a:pt x="668" y="2495"/>
                      <a:pt x="555" y="2495"/>
                    </a:cubicBezTo>
                    <a:cubicBezTo>
                      <a:pt x="482" y="2495"/>
                      <a:pt x="411" y="2509"/>
                      <a:pt x="351" y="2539"/>
                    </a:cubicBezTo>
                    <a:cubicBezTo>
                      <a:pt x="176" y="2639"/>
                      <a:pt x="76" y="2789"/>
                      <a:pt x="76" y="2990"/>
                    </a:cubicBezTo>
                    <a:cubicBezTo>
                      <a:pt x="50" y="3040"/>
                      <a:pt x="101" y="3065"/>
                      <a:pt x="151" y="3065"/>
                    </a:cubicBezTo>
                    <a:cubicBezTo>
                      <a:pt x="201" y="3065"/>
                      <a:pt x="226" y="3040"/>
                      <a:pt x="226" y="2990"/>
                    </a:cubicBezTo>
                    <a:cubicBezTo>
                      <a:pt x="251" y="2865"/>
                      <a:pt x="326" y="2764"/>
                      <a:pt x="426" y="2714"/>
                    </a:cubicBezTo>
                    <a:cubicBezTo>
                      <a:pt x="471" y="2692"/>
                      <a:pt x="527" y="2679"/>
                      <a:pt x="583" y="2679"/>
                    </a:cubicBezTo>
                    <a:cubicBezTo>
                      <a:pt x="652" y="2679"/>
                      <a:pt x="722" y="2698"/>
                      <a:pt x="777" y="2739"/>
                    </a:cubicBezTo>
                    <a:cubicBezTo>
                      <a:pt x="953" y="2865"/>
                      <a:pt x="953" y="3115"/>
                      <a:pt x="953" y="3241"/>
                    </a:cubicBezTo>
                    <a:cubicBezTo>
                      <a:pt x="953" y="3316"/>
                      <a:pt x="953" y="3391"/>
                      <a:pt x="953" y="3466"/>
                    </a:cubicBezTo>
                    <a:cubicBezTo>
                      <a:pt x="928" y="3616"/>
                      <a:pt x="928" y="3742"/>
                      <a:pt x="953" y="3892"/>
                    </a:cubicBezTo>
                    <a:cubicBezTo>
                      <a:pt x="953" y="3967"/>
                      <a:pt x="978" y="4068"/>
                      <a:pt x="1028" y="4143"/>
                    </a:cubicBezTo>
                    <a:cubicBezTo>
                      <a:pt x="1003" y="4193"/>
                      <a:pt x="978" y="4268"/>
                      <a:pt x="953" y="4343"/>
                    </a:cubicBezTo>
                    <a:cubicBezTo>
                      <a:pt x="928" y="4544"/>
                      <a:pt x="953" y="4794"/>
                      <a:pt x="1053" y="5070"/>
                    </a:cubicBezTo>
                    <a:cubicBezTo>
                      <a:pt x="1078" y="5145"/>
                      <a:pt x="1128" y="5195"/>
                      <a:pt x="1153" y="5271"/>
                    </a:cubicBezTo>
                    <a:cubicBezTo>
                      <a:pt x="1078" y="5258"/>
                      <a:pt x="1003" y="5252"/>
                      <a:pt x="931" y="5252"/>
                    </a:cubicBezTo>
                    <a:cubicBezTo>
                      <a:pt x="859" y="5252"/>
                      <a:pt x="790" y="5258"/>
                      <a:pt x="727" y="5271"/>
                    </a:cubicBezTo>
                    <a:cubicBezTo>
                      <a:pt x="351" y="5346"/>
                      <a:pt x="0" y="5722"/>
                      <a:pt x="76" y="6123"/>
                    </a:cubicBezTo>
                    <a:cubicBezTo>
                      <a:pt x="101" y="6298"/>
                      <a:pt x="201" y="6449"/>
                      <a:pt x="351" y="6499"/>
                    </a:cubicBezTo>
                    <a:lnTo>
                      <a:pt x="376" y="6499"/>
                    </a:lnTo>
                    <a:cubicBezTo>
                      <a:pt x="401" y="6505"/>
                      <a:pt x="428" y="6508"/>
                      <a:pt x="455" y="6508"/>
                    </a:cubicBezTo>
                    <a:cubicBezTo>
                      <a:pt x="536" y="6508"/>
                      <a:pt x="621" y="6480"/>
                      <a:pt x="677" y="6423"/>
                    </a:cubicBezTo>
                    <a:cubicBezTo>
                      <a:pt x="752" y="6348"/>
                      <a:pt x="802" y="6273"/>
                      <a:pt x="802" y="6173"/>
                    </a:cubicBezTo>
                    <a:cubicBezTo>
                      <a:pt x="777" y="6073"/>
                      <a:pt x="702" y="5997"/>
                      <a:pt x="602" y="5997"/>
                    </a:cubicBezTo>
                    <a:cubicBezTo>
                      <a:pt x="527" y="6022"/>
                      <a:pt x="477" y="6073"/>
                      <a:pt x="451" y="6148"/>
                    </a:cubicBezTo>
                    <a:cubicBezTo>
                      <a:pt x="426" y="6123"/>
                      <a:pt x="426" y="6098"/>
                      <a:pt x="401" y="6073"/>
                    </a:cubicBezTo>
                    <a:cubicBezTo>
                      <a:pt x="376" y="5847"/>
                      <a:pt x="577" y="5647"/>
                      <a:pt x="777" y="5596"/>
                    </a:cubicBezTo>
                    <a:cubicBezTo>
                      <a:pt x="813" y="5592"/>
                      <a:pt x="849" y="5590"/>
                      <a:pt x="886" y="5590"/>
                    </a:cubicBezTo>
                    <a:cubicBezTo>
                      <a:pt x="1083" y="5590"/>
                      <a:pt x="1301" y="5649"/>
                      <a:pt x="1554" y="5797"/>
                    </a:cubicBezTo>
                    <a:cubicBezTo>
                      <a:pt x="1554" y="5797"/>
                      <a:pt x="1579" y="5822"/>
                      <a:pt x="1579" y="5822"/>
                    </a:cubicBezTo>
                    <a:cubicBezTo>
                      <a:pt x="1654" y="5897"/>
                      <a:pt x="1705" y="5997"/>
                      <a:pt x="1705" y="6098"/>
                    </a:cubicBezTo>
                    <a:cubicBezTo>
                      <a:pt x="1730" y="6148"/>
                      <a:pt x="1730" y="6223"/>
                      <a:pt x="1705" y="6298"/>
                    </a:cubicBezTo>
                    <a:cubicBezTo>
                      <a:pt x="1705" y="6499"/>
                      <a:pt x="1680" y="6774"/>
                      <a:pt x="1930" y="7000"/>
                    </a:cubicBezTo>
                    <a:cubicBezTo>
                      <a:pt x="2030" y="7075"/>
                      <a:pt x="2156" y="7125"/>
                      <a:pt x="2331" y="7175"/>
                    </a:cubicBezTo>
                    <a:cubicBezTo>
                      <a:pt x="2507" y="7251"/>
                      <a:pt x="2757" y="7326"/>
                      <a:pt x="2883" y="7451"/>
                    </a:cubicBezTo>
                    <a:cubicBezTo>
                      <a:pt x="3033" y="7652"/>
                      <a:pt x="3233" y="7802"/>
                      <a:pt x="3409" y="7952"/>
                    </a:cubicBezTo>
                    <a:cubicBezTo>
                      <a:pt x="3559" y="8053"/>
                      <a:pt x="3685" y="8178"/>
                      <a:pt x="3810" y="8303"/>
                    </a:cubicBezTo>
                    <a:cubicBezTo>
                      <a:pt x="4461" y="9005"/>
                      <a:pt x="4461" y="10208"/>
                      <a:pt x="3835" y="10910"/>
                    </a:cubicBezTo>
                    <a:cubicBezTo>
                      <a:pt x="3735" y="11010"/>
                      <a:pt x="3735" y="11185"/>
                      <a:pt x="3835" y="11286"/>
                    </a:cubicBezTo>
                    <a:cubicBezTo>
                      <a:pt x="3885" y="11311"/>
                      <a:pt x="3910" y="11336"/>
                      <a:pt x="3960" y="11336"/>
                    </a:cubicBezTo>
                    <a:cubicBezTo>
                      <a:pt x="3985" y="11342"/>
                      <a:pt x="4009" y="11345"/>
                      <a:pt x="4031" y="11345"/>
                    </a:cubicBezTo>
                    <a:cubicBezTo>
                      <a:pt x="4098" y="11345"/>
                      <a:pt x="4154" y="11317"/>
                      <a:pt x="4211" y="11261"/>
                    </a:cubicBezTo>
                    <a:cubicBezTo>
                      <a:pt x="4862" y="10534"/>
                      <a:pt x="4988" y="9406"/>
                      <a:pt x="4587" y="8529"/>
                    </a:cubicBezTo>
                    <a:cubicBezTo>
                      <a:pt x="4737" y="8504"/>
                      <a:pt x="4888" y="8403"/>
                      <a:pt x="4988" y="8253"/>
                    </a:cubicBezTo>
                    <a:cubicBezTo>
                      <a:pt x="5063" y="8128"/>
                      <a:pt x="5063" y="8002"/>
                      <a:pt x="5088" y="7877"/>
                    </a:cubicBezTo>
                    <a:cubicBezTo>
                      <a:pt x="5113" y="7802"/>
                      <a:pt x="5113" y="7727"/>
                      <a:pt x="5138" y="7652"/>
                    </a:cubicBezTo>
                    <a:cubicBezTo>
                      <a:pt x="5213" y="7426"/>
                      <a:pt x="5414" y="7251"/>
                      <a:pt x="5639" y="7200"/>
                    </a:cubicBezTo>
                    <a:cubicBezTo>
                      <a:pt x="5690" y="7175"/>
                      <a:pt x="5715" y="7150"/>
                      <a:pt x="5690" y="7100"/>
                    </a:cubicBezTo>
                    <a:cubicBezTo>
                      <a:pt x="5690" y="7050"/>
                      <a:pt x="5639" y="7025"/>
                      <a:pt x="5589" y="7025"/>
                    </a:cubicBezTo>
                    <a:cubicBezTo>
                      <a:pt x="5314" y="7100"/>
                      <a:pt x="5063" y="7301"/>
                      <a:pt x="4963" y="7601"/>
                    </a:cubicBezTo>
                    <a:cubicBezTo>
                      <a:pt x="4938" y="7677"/>
                      <a:pt x="4938" y="7752"/>
                      <a:pt x="4913" y="7852"/>
                    </a:cubicBezTo>
                    <a:cubicBezTo>
                      <a:pt x="4913" y="7952"/>
                      <a:pt x="4888" y="8078"/>
                      <a:pt x="4837" y="8153"/>
                    </a:cubicBezTo>
                    <a:cubicBezTo>
                      <a:pt x="4762" y="8278"/>
                      <a:pt x="4637" y="8353"/>
                      <a:pt x="4487" y="8353"/>
                    </a:cubicBezTo>
                    <a:cubicBezTo>
                      <a:pt x="4411" y="8203"/>
                      <a:pt x="4311" y="8078"/>
                      <a:pt x="4186" y="7952"/>
                    </a:cubicBezTo>
                    <a:cubicBezTo>
                      <a:pt x="4035" y="7802"/>
                      <a:pt x="3885" y="7677"/>
                      <a:pt x="3735" y="7526"/>
                    </a:cubicBezTo>
                    <a:cubicBezTo>
                      <a:pt x="3685" y="7501"/>
                      <a:pt x="3609" y="7451"/>
                      <a:pt x="3559" y="7401"/>
                    </a:cubicBezTo>
                    <a:cubicBezTo>
                      <a:pt x="3534" y="7150"/>
                      <a:pt x="3609" y="6900"/>
                      <a:pt x="3760" y="6699"/>
                    </a:cubicBezTo>
                    <a:cubicBezTo>
                      <a:pt x="3860" y="6549"/>
                      <a:pt x="4010" y="6474"/>
                      <a:pt x="4136" y="6449"/>
                    </a:cubicBezTo>
                    <a:cubicBezTo>
                      <a:pt x="4155" y="6445"/>
                      <a:pt x="4175" y="6444"/>
                      <a:pt x="4194" y="6444"/>
                    </a:cubicBezTo>
                    <a:cubicBezTo>
                      <a:pt x="4318" y="6444"/>
                      <a:pt x="4418" y="6512"/>
                      <a:pt x="4461" y="6599"/>
                    </a:cubicBezTo>
                    <a:cubicBezTo>
                      <a:pt x="4487" y="6649"/>
                      <a:pt x="4487" y="6724"/>
                      <a:pt x="4461" y="6774"/>
                    </a:cubicBezTo>
                    <a:cubicBezTo>
                      <a:pt x="4436" y="6799"/>
                      <a:pt x="4411" y="6850"/>
                      <a:pt x="4361" y="6850"/>
                    </a:cubicBezTo>
                    <a:cubicBezTo>
                      <a:pt x="4261" y="6850"/>
                      <a:pt x="4211" y="6950"/>
                      <a:pt x="4211" y="7050"/>
                    </a:cubicBezTo>
                    <a:cubicBezTo>
                      <a:pt x="4236" y="7150"/>
                      <a:pt x="4336" y="7200"/>
                      <a:pt x="4411" y="7200"/>
                    </a:cubicBezTo>
                    <a:cubicBezTo>
                      <a:pt x="4562" y="7175"/>
                      <a:pt x="4687" y="7075"/>
                      <a:pt x="4762" y="6950"/>
                    </a:cubicBezTo>
                    <a:cubicBezTo>
                      <a:pt x="4837" y="6799"/>
                      <a:pt x="4837" y="6624"/>
                      <a:pt x="4787" y="6474"/>
                    </a:cubicBezTo>
                    <a:cubicBezTo>
                      <a:pt x="4694" y="6241"/>
                      <a:pt x="4429" y="6095"/>
                      <a:pt x="4171" y="6095"/>
                    </a:cubicBezTo>
                    <a:cubicBezTo>
                      <a:pt x="4151" y="6095"/>
                      <a:pt x="4131" y="6096"/>
                      <a:pt x="4111" y="6098"/>
                    </a:cubicBezTo>
                    <a:cubicBezTo>
                      <a:pt x="3860" y="6123"/>
                      <a:pt x="3659" y="6273"/>
                      <a:pt x="3484" y="6474"/>
                    </a:cubicBezTo>
                    <a:cubicBezTo>
                      <a:pt x="3359" y="6649"/>
                      <a:pt x="3258" y="6850"/>
                      <a:pt x="3233" y="7050"/>
                    </a:cubicBezTo>
                    <a:cubicBezTo>
                      <a:pt x="3183" y="7000"/>
                      <a:pt x="3158" y="6950"/>
                      <a:pt x="3133" y="6900"/>
                    </a:cubicBezTo>
                    <a:cubicBezTo>
                      <a:pt x="2857" y="6348"/>
                      <a:pt x="3108" y="5672"/>
                      <a:pt x="3484" y="5170"/>
                    </a:cubicBezTo>
                    <a:cubicBezTo>
                      <a:pt x="3710" y="4920"/>
                      <a:pt x="4111" y="4694"/>
                      <a:pt x="4336" y="4694"/>
                    </a:cubicBezTo>
                    <a:cubicBezTo>
                      <a:pt x="4436" y="4694"/>
                      <a:pt x="4562" y="4719"/>
                      <a:pt x="4687" y="4744"/>
                    </a:cubicBezTo>
                    <a:cubicBezTo>
                      <a:pt x="4825" y="4782"/>
                      <a:pt x="4969" y="4813"/>
                      <a:pt x="5119" y="4813"/>
                    </a:cubicBezTo>
                    <a:cubicBezTo>
                      <a:pt x="5270" y="4813"/>
                      <a:pt x="5426" y="4782"/>
                      <a:pt x="5589" y="4694"/>
                    </a:cubicBezTo>
                    <a:cubicBezTo>
                      <a:pt x="5690" y="4644"/>
                      <a:pt x="5790" y="4544"/>
                      <a:pt x="5865" y="4418"/>
                    </a:cubicBezTo>
                    <a:cubicBezTo>
                      <a:pt x="5915" y="4393"/>
                      <a:pt x="5965" y="4368"/>
                      <a:pt x="6040" y="4343"/>
                    </a:cubicBezTo>
                    <a:cubicBezTo>
                      <a:pt x="6091" y="4318"/>
                      <a:pt x="6116" y="4293"/>
                      <a:pt x="6166" y="4293"/>
                    </a:cubicBezTo>
                    <a:cubicBezTo>
                      <a:pt x="6316" y="4243"/>
                      <a:pt x="6492" y="4168"/>
                      <a:pt x="6617" y="4068"/>
                    </a:cubicBezTo>
                    <a:cubicBezTo>
                      <a:pt x="6817" y="3917"/>
                      <a:pt x="6993" y="3642"/>
                      <a:pt x="6918" y="3366"/>
                    </a:cubicBezTo>
                    <a:cubicBezTo>
                      <a:pt x="6897" y="3283"/>
                      <a:pt x="6825" y="3234"/>
                      <a:pt x="6743" y="3234"/>
                    </a:cubicBezTo>
                    <a:cubicBezTo>
                      <a:pt x="6726" y="3234"/>
                      <a:pt x="6709" y="3236"/>
                      <a:pt x="6692" y="3241"/>
                    </a:cubicBezTo>
                    <a:cubicBezTo>
                      <a:pt x="6617" y="3266"/>
                      <a:pt x="6567" y="3366"/>
                      <a:pt x="6592" y="3466"/>
                    </a:cubicBezTo>
                    <a:cubicBezTo>
                      <a:pt x="6617" y="3566"/>
                      <a:pt x="6517" y="3717"/>
                      <a:pt x="6416" y="3792"/>
                    </a:cubicBezTo>
                    <a:cubicBezTo>
                      <a:pt x="6316" y="3867"/>
                      <a:pt x="6191" y="3917"/>
                      <a:pt x="6040" y="3967"/>
                    </a:cubicBezTo>
                    <a:lnTo>
                      <a:pt x="6015" y="3967"/>
                    </a:lnTo>
                    <a:cubicBezTo>
                      <a:pt x="6015" y="3967"/>
                      <a:pt x="6015" y="3967"/>
                      <a:pt x="6015" y="3942"/>
                    </a:cubicBezTo>
                    <a:cubicBezTo>
                      <a:pt x="6040" y="3792"/>
                      <a:pt x="6040" y="3642"/>
                      <a:pt x="6015" y="3516"/>
                    </a:cubicBezTo>
                    <a:cubicBezTo>
                      <a:pt x="6015" y="3441"/>
                      <a:pt x="6015" y="3341"/>
                      <a:pt x="6015" y="3266"/>
                    </a:cubicBezTo>
                    <a:cubicBezTo>
                      <a:pt x="6015" y="3065"/>
                      <a:pt x="6066" y="2915"/>
                      <a:pt x="6166" y="2840"/>
                    </a:cubicBezTo>
                    <a:cubicBezTo>
                      <a:pt x="6198" y="2791"/>
                      <a:pt x="6262" y="2763"/>
                      <a:pt x="6310" y="2763"/>
                    </a:cubicBezTo>
                    <a:cubicBezTo>
                      <a:pt x="6336" y="2763"/>
                      <a:pt x="6357" y="2772"/>
                      <a:pt x="6366" y="2789"/>
                    </a:cubicBezTo>
                    <a:cubicBezTo>
                      <a:pt x="6425" y="2837"/>
                      <a:pt x="6490" y="2862"/>
                      <a:pt x="6553" y="2862"/>
                    </a:cubicBezTo>
                    <a:cubicBezTo>
                      <a:pt x="6622" y="2862"/>
                      <a:pt x="6689" y="2830"/>
                      <a:pt x="6742" y="2764"/>
                    </a:cubicBezTo>
                    <a:cubicBezTo>
                      <a:pt x="6842" y="2664"/>
                      <a:pt x="6842" y="2514"/>
                      <a:pt x="6742" y="2413"/>
                    </a:cubicBezTo>
                    <a:cubicBezTo>
                      <a:pt x="6624" y="2295"/>
                      <a:pt x="6475" y="2255"/>
                      <a:pt x="6320" y="2255"/>
                    </a:cubicBezTo>
                    <a:cubicBezTo>
                      <a:pt x="6277" y="2255"/>
                      <a:pt x="6234" y="2258"/>
                      <a:pt x="6191" y="2263"/>
                    </a:cubicBezTo>
                    <a:cubicBezTo>
                      <a:pt x="6216" y="2238"/>
                      <a:pt x="6216" y="2238"/>
                      <a:pt x="6216" y="2213"/>
                    </a:cubicBezTo>
                    <a:cubicBezTo>
                      <a:pt x="6241" y="2138"/>
                      <a:pt x="6291" y="2088"/>
                      <a:pt x="6366" y="2012"/>
                    </a:cubicBezTo>
                    <a:cubicBezTo>
                      <a:pt x="6391" y="1987"/>
                      <a:pt x="6416" y="1962"/>
                      <a:pt x="6416" y="1937"/>
                    </a:cubicBezTo>
                    <a:cubicBezTo>
                      <a:pt x="6542" y="1787"/>
                      <a:pt x="6617" y="1662"/>
                      <a:pt x="6592" y="1536"/>
                    </a:cubicBezTo>
                    <a:cubicBezTo>
                      <a:pt x="6571" y="1495"/>
                      <a:pt x="6551" y="1454"/>
                      <a:pt x="6517" y="1454"/>
                    </a:cubicBezTo>
                    <a:cubicBezTo>
                      <a:pt x="6509" y="1454"/>
                      <a:pt x="6501" y="1456"/>
                      <a:pt x="6492" y="1461"/>
                    </a:cubicBezTo>
                    <a:cubicBezTo>
                      <a:pt x="6441" y="1461"/>
                      <a:pt x="6416" y="1511"/>
                      <a:pt x="6416" y="1561"/>
                    </a:cubicBezTo>
                    <a:cubicBezTo>
                      <a:pt x="6416" y="1637"/>
                      <a:pt x="6391" y="1712"/>
                      <a:pt x="6291" y="1837"/>
                    </a:cubicBezTo>
                    <a:cubicBezTo>
                      <a:pt x="6266" y="1837"/>
                      <a:pt x="6266" y="1862"/>
                      <a:pt x="6241" y="1887"/>
                    </a:cubicBezTo>
                    <a:cubicBezTo>
                      <a:pt x="6166" y="1962"/>
                      <a:pt x="6091" y="2038"/>
                      <a:pt x="6040" y="2163"/>
                    </a:cubicBezTo>
                    <a:cubicBezTo>
                      <a:pt x="6040" y="2213"/>
                      <a:pt x="6015" y="2263"/>
                      <a:pt x="6015" y="2313"/>
                    </a:cubicBezTo>
                    <a:cubicBezTo>
                      <a:pt x="5940" y="2363"/>
                      <a:pt x="5840" y="2413"/>
                      <a:pt x="5790" y="2489"/>
                    </a:cubicBezTo>
                    <a:cubicBezTo>
                      <a:pt x="5614" y="2664"/>
                      <a:pt x="5514" y="2915"/>
                      <a:pt x="5489" y="3266"/>
                    </a:cubicBezTo>
                    <a:cubicBezTo>
                      <a:pt x="5489" y="3341"/>
                      <a:pt x="5489" y="3441"/>
                      <a:pt x="5514" y="3541"/>
                    </a:cubicBezTo>
                    <a:cubicBezTo>
                      <a:pt x="5514" y="3667"/>
                      <a:pt x="5514" y="3767"/>
                      <a:pt x="5489" y="3892"/>
                    </a:cubicBezTo>
                    <a:cubicBezTo>
                      <a:pt x="5464" y="4068"/>
                      <a:pt x="5414" y="4193"/>
                      <a:pt x="5314" y="4243"/>
                    </a:cubicBezTo>
                    <a:cubicBezTo>
                      <a:pt x="5257" y="4277"/>
                      <a:pt x="5190" y="4290"/>
                      <a:pt x="5113" y="4290"/>
                    </a:cubicBezTo>
                    <a:cubicBezTo>
                      <a:pt x="5020" y="4290"/>
                      <a:pt x="4911" y="4271"/>
                      <a:pt x="4787" y="4243"/>
                    </a:cubicBezTo>
                    <a:cubicBezTo>
                      <a:pt x="4662" y="4218"/>
                      <a:pt x="4537" y="4193"/>
                      <a:pt x="4386" y="4168"/>
                    </a:cubicBezTo>
                    <a:cubicBezTo>
                      <a:pt x="4637" y="3892"/>
                      <a:pt x="4888" y="3616"/>
                      <a:pt x="5063" y="3266"/>
                    </a:cubicBezTo>
                    <a:cubicBezTo>
                      <a:pt x="5238" y="2890"/>
                      <a:pt x="5339" y="2464"/>
                      <a:pt x="5289" y="2038"/>
                    </a:cubicBezTo>
                    <a:cubicBezTo>
                      <a:pt x="5439" y="2038"/>
                      <a:pt x="5589" y="1987"/>
                      <a:pt x="5715" y="1912"/>
                    </a:cubicBezTo>
                    <a:cubicBezTo>
                      <a:pt x="5940" y="1762"/>
                      <a:pt x="6066" y="1486"/>
                      <a:pt x="5990" y="1261"/>
                    </a:cubicBezTo>
                    <a:cubicBezTo>
                      <a:pt x="5965" y="1110"/>
                      <a:pt x="5890" y="1010"/>
                      <a:pt x="5815" y="910"/>
                    </a:cubicBezTo>
                    <a:cubicBezTo>
                      <a:pt x="5765" y="885"/>
                      <a:pt x="5740" y="834"/>
                      <a:pt x="5715" y="809"/>
                    </a:cubicBezTo>
                    <a:cubicBezTo>
                      <a:pt x="5665" y="709"/>
                      <a:pt x="5639" y="584"/>
                      <a:pt x="5665" y="509"/>
                    </a:cubicBezTo>
                    <a:cubicBezTo>
                      <a:pt x="5665" y="408"/>
                      <a:pt x="5740" y="358"/>
                      <a:pt x="5815" y="333"/>
                    </a:cubicBezTo>
                    <a:cubicBezTo>
                      <a:pt x="5840" y="333"/>
                      <a:pt x="5865" y="358"/>
                      <a:pt x="5890" y="383"/>
                    </a:cubicBezTo>
                    <a:cubicBezTo>
                      <a:pt x="5915" y="383"/>
                      <a:pt x="5940" y="408"/>
                      <a:pt x="5940" y="433"/>
                    </a:cubicBezTo>
                    <a:cubicBezTo>
                      <a:pt x="5915" y="534"/>
                      <a:pt x="6015" y="609"/>
                      <a:pt x="6091" y="609"/>
                    </a:cubicBezTo>
                    <a:cubicBezTo>
                      <a:pt x="6191" y="609"/>
                      <a:pt x="6266" y="534"/>
                      <a:pt x="6266" y="433"/>
                    </a:cubicBezTo>
                    <a:cubicBezTo>
                      <a:pt x="6266" y="308"/>
                      <a:pt x="6216" y="208"/>
                      <a:pt x="6141" y="108"/>
                    </a:cubicBezTo>
                    <a:cubicBezTo>
                      <a:pt x="6058" y="46"/>
                      <a:pt x="5959" y="1"/>
                      <a:pt x="5842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7" name="Google Shape;167;p8"/>
              <p:cNvSpPr/>
              <p:nvPr/>
            </p:nvSpPr>
            <p:spPr>
              <a:xfrm>
                <a:off x="7374305" y="3860152"/>
                <a:ext cx="357341" cy="505608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6810" extrusionOk="0">
                    <a:moveTo>
                      <a:pt x="2307" y="1"/>
                    </a:moveTo>
                    <a:cubicBezTo>
                      <a:pt x="2272" y="1"/>
                      <a:pt x="2237" y="7"/>
                      <a:pt x="2206" y="17"/>
                    </a:cubicBezTo>
                    <a:cubicBezTo>
                      <a:pt x="2131" y="42"/>
                      <a:pt x="2081" y="92"/>
                      <a:pt x="2055" y="142"/>
                    </a:cubicBezTo>
                    <a:cubicBezTo>
                      <a:pt x="2005" y="193"/>
                      <a:pt x="2030" y="268"/>
                      <a:pt x="2081" y="293"/>
                    </a:cubicBezTo>
                    <a:cubicBezTo>
                      <a:pt x="2101" y="299"/>
                      <a:pt x="2119" y="303"/>
                      <a:pt x="2136" y="303"/>
                    </a:cubicBezTo>
                    <a:cubicBezTo>
                      <a:pt x="2181" y="303"/>
                      <a:pt x="2213" y="279"/>
                      <a:pt x="2231" y="243"/>
                    </a:cubicBezTo>
                    <a:cubicBezTo>
                      <a:pt x="2231" y="243"/>
                      <a:pt x="2256" y="218"/>
                      <a:pt x="2256" y="218"/>
                    </a:cubicBezTo>
                    <a:lnTo>
                      <a:pt x="2331" y="218"/>
                    </a:lnTo>
                    <a:cubicBezTo>
                      <a:pt x="2356" y="243"/>
                      <a:pt x="2381" y="318"/>
                      <a:pt x="2356" y="368"/>
                    </a:cubicBezTo>
                    <a:cubicBezTo>
                      <a:pt x="2356" y="418"/>
                      <a:pt x="2306" y="468"/>
                      <a:pt x="2256" y="493"/>
                    </a:cubicBezTo>
                    <a:cubicBezTo>
                      <a:pt x="2231" y="518"/>
                      <a:pt x="2206" y="518"/>
                      <a:pt x="2181" y="543"/>
                    </a:cubicBezTo>
                    <a:cubicBezTo>
                      <a:pt x="2106" y="568"/>
                      <a:pt x="2030" y="619"/>
                      <a:pt x="1955" y="669"/>
                    </a:cubicBezTo>
                    <a:cubicBezTo>
                      <a:pt x="1880" y="794"/>
                      <a:pt x="1855" y="969"/>
                      <a:pt x="1930" y="1120"/>
                    </a:cubicBezTo>
                    <a:cubicBezTo>
                      <a:pt x="1980" y="1195"/>
                      <a:pt x="2055" y="1270"/>
                      <a:pt x="2131" y="1320"/>
                    </a:cubicBezTo>
                    <a:cubicBezTo>
                      <a:pt x="2005" y="1521"/>
                      <a:pt x="1930" y="1797"/>
                      <a:pt x="1930" y="2047"/>
                    </a:cubicBezTo>
                    <a:cubicBezTo>
                      <a:pt x="1930" y="2298"/>
                      <a:pt x="1980" y="2523"/>
                      <a:pt x="2030" y="2724"/>
                    </a:cubicBezTo>
                    <a:cubicBezTo>
                      <a:pt x="1955" y="2699"/>
                      <a:pt x="1880" y="2674"/>
                      <a:pt x="1805" y="2649"/>
                    </a:cubicBezTo>
                    <a:cubicBezTo>
                      <a:pt x="1680" y="2624"/>
                      <a:pt x="1554" y="2599"/>
                      <a:pt x="1504" y="2523"/>
                    </a:cubicBezTo>
                    <a:cubicBezTo>
                      <a:pt x="1479" y="2473"/>
                      <a:pt x="1479" y="2373"/>
                      <a:pt x="1504" y="2273"/>
                    </a:cubicBezTo>
                    <a:cubicBezTo>
                      <a:pt x="1529" y="2198"/>
                      <a:pt x="1579" y="2147"/>
                      <a:pt x="1604" y="2072"/>
                    </a:cubicBezTo>
                    <a:cubicBezTo>
                      <a:pt x="1629" y="2022"/>
                      <a:pt x="1654" y="1972"/>
                      <a:pt x="1680" y="1922"/>
                    </a:cubicBezTo>
                    <a:cubicBezTo>
                      <a:pt x="1780" y="1721"/>
                      <a:pt x="1805" y="1571"/>
                      <a:pt x="1755" y="1421"/>
                    </a:cubicBezTo>
                    <a:cubicBezTo>
                      <a:pt x="1730" y="1345"/>
                      <a:pt x="1705" y="1295"/>
                      <a:pt x="1654" y="1245"/>
                    </a:cubicBezTo>
                    <a:cubicBezTo>
                      <a:pt x="1680" y="1220"/>
                      <a:pt x="1680" y="1195"/>
                      <a:pt x="1680" y="1170"/>
                    </a:cubicBezTo>
                    <a:cubicBezTo>
                      <a:pt x="1705" y="1095"/>
                      <a:pt x="1680" y="1020"/>
                      <a:pt x="1654" y="969"/>
                    </a:cubicBezTo>
                    <a:cubicBezTo>
                      <a:pt x="1654" y="944"/>
                      <a:pt x="1654" y="919"/>
                      <a:pt x="1654" y="919"/>
                    </a:cubicBezTo>
                    <a:cubicBezTo>
                      <a:pt x="1629" y="819"/>
                      <a:pt x="1629" y="769"/>
                      <a:pt x="1654" y="719"/>
                    </a:cubicBezTo>
                    <a:cubicBezTo>
                      <a:pt x="1680" y="694"/>
                      <a:pt x="1654" y="669"/>
                      <a:pt x="1654" y="644"/>
                    </a:cubicBezTo>
                    <a:cubicBezTo>
                      <a:pt x="1629" y="644"/>
                      <a:pt x="1579" y="644"/>
                      <a:pt x="1579" y="669"/>
                    </a:cubicBezTo>
                    <a:cubicBezTo>
                      <a:pt x="1529" y="744"/>
                      <a:pt x="1504" y="819"/>
                      <a:pt x="1529" y="944"/>
                    </a:cubicBezTo>
                    <a:cubicBezTo>
                      <a:pt x="1554" y="944"/>
                      <a:pt x="1554" y="969"/>
                      <a:pt x="1554" y="995"/>
                    </a:cubicBezTo>
                    <a:cubicBezTo>
                      <a:pt x="1579" y="1045"/>
                      <a:pt x="1579" y="1095"/>
                      <a:pt x="1579" y="1145"/>
                    </a:cubicBezTo>
                    <a:cubicBezTo>
                      <a:pt x="1579" y="1170"/>
                      <a:pt x="1579" y="1170"/>
                      <a:pt x="1579" y="1170"/>
                    </a:cubicBezTo>
                    <a:cubicBezTo>
                      <a:pt x="1515" y="1121"/>
                      <a:pt x="1439" y="1094"/>
                      <a:pt x="1360" y="1094"/>
                    </a:cubicBezTo>
                    <a:cubicBezTo>
                      <a:pt x="1317" y="1094"/>
                      <a:pt x="1273" y="1102"/>
                      <a:pt x="1228" y="1120"/>
                    </a:cubicBezTo>
                    <a:cubicBezTo>
                      <a:pt x="1153" y="1120"/>
                      <a:pt x="1103" y="1220"/>
                      <a:pt x="1128" y="1295"/>
                    </a:cubicBezTo>
                    <a:cubicBezTo>
                      <a:pt x="1149" y="1378"/>
                      <a:pt x="1221" y="1427"/>
                      <a:pt x="1288" y="1427"/>
                    </a:cubicBezTo>
                    <a:cubicBezTo>
                      <a:pt x="1302" y="1427"/>
                      <a:pt x="1316" y="1425"/>
                      <a:pt x="1329" y="1421"/>
                    </a:cubicBezTo>
                    <a:cubicBezTo>
                      <a:pt x="1354" y="1421"/>
                      <a:pt x="1429" y="1446"/>
                      <a:pt x="1429" y="1496"/>
                    </a:cubicBezTo>
                    <a:cubicBezTo>
                      <a:pt x="1454" y="1571"/>
                      <a:pt x="1454" y="1671"/>
                      <a:pt x="1404" y="1797"/>
                    </a:cubicBezTo>
                    <a:cubicBezTo>
                      <a:pt x="1379" y="1822"/>
                      <a:pt x="1354" y="1872"/>
                      <a:pt x="1329" y="1922"/>
                    </a:cubicBezTo>
                    <a:cubicBezTo>
                      <a:pt x="1279" y="1997"/>
                      <a:pt x="1228" y="2072"/>
                      <a:pt x="1203" y="2172"/>
                    </a:cubicBezTo>
                    <a:lnTo>
                      <a:pt x="1178" y="2147"/>
                    </a:lnTo>
                    <a:cubicBezTo>
                      <a:pt x="1128" y="2097"/>
                      <a:pt x="1078" y="2022"/>
                      <a:pt x="1028" y="1947"/>
                    </a:cubicBezTo>
                    <a:cubicBezTo>
                      <a:pt x="1003" y="1872"/>
                      <a:pt x="978" y="1771"/>
                      <a:pt x="1028" y="1721"/>
                    </a:cubicBezTo>
                    <a:cubicBezTo>
                      <a:pt x="1078" y="1696"/>
                      <a:pt x="1078" y="1621"/>
                      <a:pt x="1028" y="1571"/>
                    </a:cubicBezTo>
                    <a:cubicBezTo>
                      <a:pt x="1007" y="1561"/>
                      <a:pt x="982" y="1555"/>
                      <a:pt x="958" y="1555"/>
                    </a:cubicBezTo>
                    <a:cubicBezTo>
                      <a:pt x="924" y="1555"/>
                      <a:pt x="892" y="1567"/>
                      <a:pt x="878" y="1596"/>
                    </a:cubicBezTo>
                    <a:cubicBezTo>
                      <a:pt x="752" y="1721"/>
                      <a:pt x="777" y="1922"/>
                      <a:pt x="827" y="2047"/>
                    </a:cubicBezTo>
                    <a:cubicBezTo>
                      <a:pt x="878" y="2147"/>
                      <a:pt x="953" y="2223"/>
                      <a:pt x="1028" y="2298"/>
                    </a:cubicBezTo>
                    <a:cubicBezTo>
                      <a:pt x="1053" y="2323"/>
                      <a:pt x="1078" y="2348"/>
                      <a:pt x="1078" y="2373"/>
                    </a:cubicBezTo>
                    <a:cubicBezTo>
                      <a:pt x="1128" y="2398"/>
                      <a:pt x="1153" y="2423"/>
                      <a:pt x="1153" y="2473"/>
                    </a:cubicBezTo>
                    <a:cubicBezTo>
                      <a:pt x="1178" y="2548"/>
                      <a:pt x="1203" y="2624"/>
                      <a:pt x="1228" y="2699"/>
                    </a:cubicBezTo>
                    <a:cubicBezTo>
                      <a:pt x="1354" y="2874"/>
                      <a:pt x="1554" y="2924"/>
                      <a:pt x="1730" y="2975"/>
                    </a:cubicBezTo>
                    <a:cubicBezTo>
                      <a:pt x="1805" y="3000"/>
                      <a:pt x="1855" y="3000"/>
                      <a:pt x="1930" y="3025"/>
                    </a:cubicBezTo>
                    <a:cubicBezTo>
                      <a:pt x="2055" y="3100"/>
                      <a:pt x="2206" y="3350"/>
                      <a:pt x="2256" y="3526"/>
                    </a:cubicBezTo>
                    <a:cubicBezTo>
                      <a:pt x="2331" y="3902"/>
                      <a:pt x="2281" y="4378"/>
                      <a:pt x="1980" y="4579"/>
                    </a:cubicBezTo>
                    <a:cubicBezTo>
                      <a:pt x="1955" y="4604"/>
                      <a:pt x="1905" y="4629"/>
                      <a:pt x="1880" y="4654"/>
                    </a:cubicBezTo>
                    <a:cubicBezTo>
                      <a:pt x="1905" y="4528"/>
                      <a:pt x="1930" y="4378"/>
                      <a:pt x="1905" y="4253"/>
                    </a:cubicBezTo>
                    <a:cubicBezTo>
                      <a:pt x="1855" y="4102"/>
                      <a:pt x="1780" y="3952"/>
                      <a:pt x="1654" y="3877"/>
                    </a:cubicBezTo>
                    <a:cubicBezTo>
                      <a:pt x="1583" y="3829"/>
                      <a:pt x="1501" y="3804"/>
                      <a:pt x="1421" y="3804"/>
                    </a:cubicBezTo>
                    <a:cubicBezTo>
                      <a:pt x="1332" y="3804"/>
                      <a:pt x="1244" y="3836"/>
                      <a:pt x="1178" y="3902"/>
                    </a:cubicBezTo>
                    <a:cubicBezTo>
                      <a:pt x="1103" y="3952"/>
                      <a:pt x="1053" y="4052"/>
                      <a:pt x="1078" y="4152"/>
                    </a:cubicBezTo>
                    <a:cubicBezTo>
                      <a:pt x="1078" y="4253"/>
                      <a:pt x="1103" y="4328"/>
                      <a:pt x="1178" y="4403"/>
                    </a:cubicBezTo>
                    <a:cubicBezTo>
                      <a:pt x="1199" y="4413"/>
                      <a:pt x="1224" y="4420"/>
                      <a:pt x="1248" y="4420"/>
                    </a:cubicBezTo>
                    <a:cubicBezTo>
                      <a:pt x="1282" y="4420"/>
                      <a:pt x="1314" y="4407"/>
                      <a:pt x="1329" y="4378"/>
                    </a:cubicBezTo>
                    <a:cubicBezTo>
                      <a:pt x="1379" y="4328"/>
                      <a:pt x="1354" y="4253"/>
                      <a:pt x="1304" y="4228"/>
                    </a:cubicBezTo>
                    <a:cubicBezTo>
                      <a:pt x="1279" y="4203"/>
                      <a:pt x="1279" y="4178"/>
                      <a:pt x="1279" y="4152"/>
                    </a:cubicBezTo>
                    <a:cubicBezTo>
                      <a:pt x="1279" y="4127"/>
                      <a:pt x="1304" y="4077"/>
                      <a:pt x="1329" y="4052"/>
                    </a:cubicBezTo>
                    <a:cubicBezTo>
                      <a:pt x="1354" y="4027"/>
                      <a:pt x="1391" y="4015"/>
                      <a:pt x="1432" y="4015"/>
                    </a:cubicBezTo>
                    <a:cubicBezTo>
                      <a:pt x="1473" y="4015"/>
                      <a:pt x="1517" y="4027"/>
                      <a:pt x="1554" y="4052"/>
                    </a:cubicBezTo>
                    <a:cubicBezTo>
                      <a:pt x="1604" y="4102"/>
                      <a:pt x="1654" y="4203"/>
                      <a:pt x="1680" y="4303"/>
                    </a:cubicBezTo>
                    <a:cubicBezTo>
                      <a:pt x="1705" y="4453"/>
                      <a:pt x="1680" y="4604"/>
                      <a:pt x="1604" y="4754"/>
                    </a:cubicBezTo>
                    <a:cubicBezTo>
                      <a:pt x="1554" y="4754"/>
                      <a:pt x="1504" y="4754"/>
                      <a:pt x="1454" y="4779"/>
                    </a:cubicBezTo>
                    <a:cubicBezTo>
                      <a:pt x="1354" y="4804"/>
                      <a:pt x="1228" y="4829"/>
                      <a:pt x="1103" y="4879"/>
                    </a:cubicBezTo>
                    <a:cubicBezTo>
                      <a:pt x="1003" y="4904"/>
                      <a:pt x="903" y="4954"/>
                      <a:pt x="827" y="5030"/>
                    </a:cubicBezTo>
                    <a:cubicBezTo>
                      <a:pt x="752" y="4980"/>
                      <a:pt x="702" y="4904"/>
                      <a:pt x="677" y="4804"/>
                    </a:cubicBezTo>
                    <a:cubicBezTo>
                      <a:pt x="677" y="4754"/>
                      <a:pt x="702" y="4679"/>
                      <a:pt x="727" y="4604"/>
                    </a:cubicBezTo>
                    <a:cubicBezTo>
                      <a:pt x="752" y="4553"/>
                      <a:pt x="752" y="4503"/>
                      <a:pt x="777" y="4453"/>
                    </a:cubicBezTo>
                    <a:cubicBezTo>
                      <a:pt x="802" y="4278"/>
                      <a:pt x="727" y="4077"/>
                      <a:pt x="577" y="3977"/>
                    </a:cubicBezTo>
                    <a:cubicBezTo>
                      <a:pt x="564" y="3964"/>
                      <a:pt x="552" y="3958"/>
                      <a:pt x="539" y="3958"/>
                    </a:cubicBezTo>
                    <a:cubicBezTo>
                      <a:pt x="527" y="3958"/>
                      <a:pt x="514" y="3964"/>
                      <a:pt x="502" y="3977"/>
                    </a:cubicBezTo>
                    <a:cubicBezTo>
                      <a:pt x="476" y="4002"/>
                      <a:pt x="502" y="4027"/>
                      <a:pt x="502" y="4052"/>
                    </a:cubicBezTo>
                    <a:cubicBezTo>
                      <a:pt x="627" y="4152"/>
                      <a:pt x="677" y="4303"/>
                      <a:pt x="652" y="4453"/>
                    </a:cubicBezTo>
                    <a:cubicBezTo>
                      <a:pt x="652" y="4478"/>
                      <a:pt x="627" y="4528"/>
                      <a:pt x="627" y="4579"/>
                    </a:cubicBezTo>
                    <a:cubicBezTo>
                      <a:pt x="602" y="4654"/>
                      <a:pt x="577" y="4729"/>
                      <a:pt x="577" y="4829"/>
                    </a:cubicBezTo>
                    <a:cubicBezTo>
                      <a:pt x="577" y="4929"/>
                      <a:pt x="652" y="5030"/>
                      <a:pt x="727" y="5080"/>
                    </a:cubicBezTo>
                    <a:cubicBezTo>
                      <a:pt x="251" y="5456"/>
                      <a:pt x="0" y="6107"/>
                      <a:pt x="176" y="6684"/>
                    </a:cubicBezTo>
                    <a:cubicBezTo>
                      <a:pt x="176" y="6759"/>
                      <a:pt x="226" y="6784"/>
                      <a:pt x="276" y="6809"/>
                    </a:cubicBezTo>
                    <a:lnTo>
                      <a:pt x="351" y="6809"/>
                    </a:lnTo>
                    <a:cubicBezTo>
                      <a:pt x="451" y="6784"/>
                      <a:pt x="502" y="6684"/>
                      <a:pt x="476" y="6609"/>
                    </a:cubicBezTo>
                    <a:cubicBezTo>
                      <a:pt x="326" y="6057"/>
                      <a:pt x="677" y="5381"/>
                      <a:pt x="1203" y="5180"/>
                    </a:cubicBezTo>
                    <a:cubicBezTo>
                      <a:pt x="1304" y="5130"/>
                      <a:pt x="1429" y="5105"/>
                      <a:pt x="1529" y="5080"/>
                    </a:cubicBezTo>
                    <a:cubicBezTo>
                      <a:pt x="1680" y="5055"/>
                      <a:pt x="1830" y="5030"/>
                      <a:pt x="1955" y="4954"/>
                    </a:cubicBezTo>
                    <a:cubicBezTo>
                      <a:pt x="1985" y="4947"/>
                      <a:pt x="2018" y="4944"/>
                      <a:pt x="2054" y="4944"/>
                    </a:cubicBezTo>
                    <a:cubicBezTo>
                      <a:pt x="2141" y="4944"/>
                      <a:pt x="2243" y="4962"/>
                      <a:pt x="2331" y="4980"/>
                    </a:cubicBezTo>
                    <a:cubicBezTo>
                      <a:pt x="2415" y="4980"/>
                      <a:pt x="2476" y="4991"/>
                      <a:pt x="2530" y="4991"/>
                    </a:cubicBezTo>
                    <a:cubicBezTo>
                      <a:pt x="2557" y="4991"/>
                      <a:pt x="2582" y="4988"/>
                      <a:pt x="2607" y="4980"/>
                    </a:cubicBezTo>
                    <a:cubicBezTo>
                      <a:pt x="2807" y="4929"/>
                      <a:pt x="2883" y="4779"/>
                      <a:pt x="2933" y="4654"/>
                    </a:cubicBezTo>
                    <a:cubicBezTo>
                      <a:pt x="2933" y="4604"/>
                      <a:pt x="2958" y="4579"/>
                      <a:pt x="2983" y="4528"/>
                    </a:cubicBezTo>
                    <a:cubicBezTo>
                      <a:pt x="3033" y="4478"/>
                      <a:pt x="3083" y="4453"/>
                      <a:pt x="3133" y="4428"/>
                    </a:cubicBezTo>
                    <a:lnTo>
                      <a:pt x="3158" y="4428"/>
                    </a:lnTo>
                    <a:cubicBezTo>
                      <a:pt x="3194" y="4424"/>
                      <a:pt x="3228" y="4422"/>
                      <a:pt x="3262" y="4422"/>
                    </a:cubicBezTo>
                    <a:cubicBezTo>
                      <a:pt x="3419" y="4422"/>
                      <a:pt x="3552" y="4467"/>
                      <a:pt x="3634" y="4528"/>
                    </a:cubicBezTo>
                    <a:cubicBezTo>
                      <a:pt x="3735" y="4604"/>
                      <a:pt x="3785" y="4779"/>
                      <a:pt x="3710" y="4879"/>
                    </a:cubicBezTo>
                    <a:cubicBezTo>
                      <a:pt x="3685" y="4904"/>
                      <a:pt x="3685" y="4929"/>
                      <a:pt x="3659" y="4929"/>
                    </a:cubicBezTo>
                    <a:cubicBezTo>
                      <a:pt x="3685" y="4879"/>
                      <a:pt x="3659" y="4829"/>
                      <a:pt x="3609" y="4804"/>
                    </a:cubicBezTo>
                    <a:cubicBezTo>
                      <a:pt x="3589" y="4794"/>
                      <a:pt x="3568" y="4788"/>
                      <a:pt x="3547" y="4788"/>
                    </a:cubicBezTo>
                    <a:cubicBezTo>
                      <a:pt x="3518" y="4788"/>
                      <a:pt x="3488" y="4800"/>
                      <a:pt x="3459" y="4829"/>
                    </a:cubicBezTo>
                    <a:cubicBezTo>
                      <a:pt x="3434" y="4879"/>
                      <a:pt x="3434" y="4954"/>
                      <a:pt x="3459" y="5005"/>
                    </a:cubicBezTo>
                    <a:cubicBezTo>
                      <a:pt x="3484" y="5080"/>
                      <a:pt x="3534" y="5130"/>
                      <a:pt x="3609" y="5130"/>
                    </a:cubicBezTo>
                    <a:cubicBezTo>
                      <a:pt x="3627" y="5134"/>
                      <a:pt x="3645" y="5136"/>
                      <a:pt x="3662" y="5136"/>
                    </a:cubicBezTo>
                    <a:cubicBezTo>
                      <a:pt x="3744" y="5136"/>
                      <a:pt x="3823" y="5092"/>
                      <a:pt x="3885" y="5030"/>
                    </a:cubicBezTo>
                    <a:cubicBezTo>
                      <a:pt x="4035" y="4804"/>
                      <a:pt x="3935" y="4503"/>
                      <a:pt x="3760" y="4353"/>
                    </a:cubicBezTo>
                    <a:cubicBezTo>
                      <a:pt x="3685" y="4303"/>
                      <a:pt x="3609" y="4253"/>
                      <a:pt x="3509" y="4228"/>
                    </a:cubicBezTo>
                    <a:cubicBezTo>
                      <a:pt x="3559" y="4203"/>
                      <a:pt x="3584" y="4178"/>
                      <a:pt x="3634" y="4152"/>
                    </a:cubicBezTo>
                    <a:cubicBezTo>
                      <a:pt x="3760" y="4027"/>
                      <a:pt x="3860" y="3902"/>
                      <a:pt x="3885" y="3777"/>
                    </a:cubicBezTo>
                    <a:cubicBezTo>
                      <a:pt x="3910" y="3726"/>
                      <a:pt x="3910" y="3701"/>
                      <a:pt x="3910" y="3651"/>
                    </a:cubicBezTo>
                    <a:cubicBezTo>
                      <a:pt x="3960" y="3626"/>
                      <a:pt x="3985" y="3576"/>
                      <a:pt x="4010" y="3551"/>
                    </a:cubicBezTo>
                    <a:cubicBezTo>
                      <a:pt x="4060" y="3476"/>
                      <a:pt x="4111" y="3376"/>
                      <a:pt x="4136" y="3300"/>
                    </a:cubicBezTo>
                    <a:cubicBezTo>
                      <a:pt x="4161" y="3250"/>
                      <a:pt x="4161" y="3225"/>
                      <a:pt x="4186" y="3175"/>
                    </a:cubicBezTo>
                    <a:cubicBezTo>
                      <a:pt x="4211" y="3100"/>
                      <a:pt x="4311" y="2975"/>
                      <a:pt x="4436" y="2949"/>
                    </a:cubicBezTo>
                    <a:cubicBezTo>
                      <a:pt x="4512" y="2949"/>
                      <a:pt x="4587" y="2975"/>
                      <a:pt x="4637" y="3025"/>
                    </a:cubicBezTo>
                    <a:cubicBezTo>
                      <a:pt x="4687" y="3100"/>
                      <a:pt x="4687" y="3175"/>
                      <a:pt x="4662" y="3250"/>
                    </a:cubicBezTo>
                    <a:cubicBezTo>
                      <a:pt x="4637" y="3275"/>
                      <a:pt x="4662" y="3300"/>
                      <a:pt x="4687" y="3300"/>
                    </a:cubicBezTo>
                    <a:cubicBezTo>
                      <a:pt x="4694" y="3308"/>
                      <a:pt x="4702" y="3311"/>
                      <a:pt x="4709" y="3311"/>
                    </a:cubicBezTo>
                    <a:cubicBezTo>
                      <a:pt x="4727" y="3311"/>
                      <a:pt x="4745" y="3293"/>
                      <a:pt x="4762" y="3275"/>
                    </a:cubicBezTo>
                    <a:cubicBezTo>
                      <a:pt x="4812" y="3175"/>
                      <a:pt x="4787" y="3050"/>
                      <a:pt x="4712" y="2975"/>
                    </a:cubicBezTo>
                    <a:cubicBezTo>
                      <a:pt x="4671" y="2891"/>
                      <a:pt x="4577" y="2843"/>
                      <a:pt x="4490" y="2843"/>
                    </a:cubicBezTo>
                    <a:cubicBezTo>
                      <a:pt x="4472" y="2843"/>
                      <a:pt x="4454" y="2845"/>
                      <a:pt x="4436" y="2849"/>
                    </a:cubicBezTo>
                    <a:cubicBezTo>
                      <a:pt x="4261" y="2874"/>
                      <a:pt x="4136" y="3025"/>
                      <a:pt x="4086" y="3125"/>
                    </a:cubicBezTo>
                    <a:cubicBezTo>
                      <a:pt x="4086" y="3175"/>
                      <a:pt x="4060" y="3225"/>
                      <a:pt x="4035" y="3275"/>
                    </a:cubicBezTo>
                    <a:cubicBezTo>
                      <a:pt x="4010" y="3350"/>
                      <a:pt x="3985" y="3426"/>
                      <a:pt x="3935" y="3476"/>
                    </a:cubicBezTo>
                    <a:cubicBezTo>
                      <a:pt x="3910" y="3501"/>
                      <a:pt x="3910" y="3501"/>
                      <a:pt x="3910" y="3526"/>
                    </a:cubicBezTo>
                    <a:cubicBezTo>
                      <a:pt x="3885" y="3426"/>
                      <a:pt x="3835" y="3350"/>
                      <a:pt x="3785" y="3275"/>
                    </a:cubicBezTo>
                    <a:cubicBezTo>
                      <a:pt x="3703" y="3194"/>
                      <a:pt x="3593" y="3149"/>
                      <a:pt x="3484" y="3149"/>
                    </a:cubicBezTo>
                    <a:cubicBezTo>
                      <a:pt x="3392" y="3149"/>
                      <a:pt x="3302" y="3181"/>
                      <a:pt x="3233" y="3250"/>
                    </a:cubicBezTo>
                    <a:cubicBezTo>
                      <a:pt x="3208" y="3250"/>
                      <a:pt x="3183" y="3275"/>
                      <a:pt x="3158" y="3300"/>
                    </a:cubicBezTo>
                    <a:cubicBezTo>
                      <a:pt x="3183" y="3175"/>
                      <a:pt x="3309" y="3050"/>
                      <a:pt x="3434" y="3050"/>
                    </a:cubicBezTo>
                    <a:cubicBezTo>
                      <a:pt x="3509" y="3050"/>
                      <a:pt x="3584" y="2975"/>
                      <a:pt x="3584" y="2874"/>
                    </a:cubicBezTo>
                    <a:cubicBezTo>
                      <a:pt x="3584" y="2799"/>
                      <a:pt x="3509" y="2724"/>
                      <a:pt x="3409" y="2724"/>
                    </a:cubicBezTo>
                    <a:cubicBezTo>
                      <a:pt x="3108" y="2749"/>
                      <a:pt x="2857" y="3000"/>
                      <a:pt x="2832" y="3325"/>
                    </a:cubicBezTo>
                    <a:cubicBezTo>
                      <a:pt x="2832" y="3426"/>
                      <a:pt x="2883" y="3526"/>
                      <a:pt x="2958" y="3601"/>
                    </a:cubicBezTo>
                    <a:cubicBezTo>
                      <a:pt x="3008" y="3651"/>
                      <a:pt x="3083" y="3676"/>
                      <a:pt x="3158" y="3676"/>
                    </a:cubicBezTo>
                    <a:cubicBezTo>
                      <a:pt x="3284" y="3651"/>
                      <a:pt x="3359" y="3576"/>
                      <a:pt x="3409" y="3526"/>
                    </a:cubicBezTo>
                    <a:cubicBezTo>
                      <a:pt x="3409" y="3501"/>
                      <a:pt x="3434" y="3501"/>
                      <a:pt x="3434" y="3476"/>
                    </a:cubicBezTo>
                    <a:cubicBezTo>
                      <a:pt x="3459" y="3476"/>
                      <a:pt x="3509" y="3476"/>
                      <a:pt x="3534" y="3501"/>
                    </a:cubicBezTo>
                    <a:cubicBezTo>
                      <a:pt x="3584" y="3551"/>
                      <a:pt x="3584" y="3626"/>
                      <a:pt x="3584" y="3701"/>
                    </a:cubicBezTo>
                    <a:cubicBezTo>
                      <a:pt x="3559" y="3777"/>
                      <a:pt x="3509" y="3827"/>
                      <a:pt x="3409" y="3902"/>
                    </a:cubicBezTo>
                    <a:cubicBezTo>
                      <a:pt x="3359" y="3977"/>
                      <a:pt x="3258" y="4002"/>
                      <a:pt x="3158" y="4052"/>
                    </a:cubicBezTo>
                    <a:cubicBezTo>
                      <a:pt x="3008" y="4102"/>
                      <a:pt x="2857" y="4178"/>
                      <a:pt x="2732" y="4353"/>
                    </a:cubicBezTo>
                    <a:cubicBezTo>
                      <a:pt x="2682" y="4403"/>
                      <a:pt x="2657" y="4478"/>
                      <a:pt x="2632" y="4528"/>
                    </a:cubicBezTo>
                    <a:cubicBezTo>
                      <a:pt x="2582" y="4629"/>
                      <a:pt x="2557" y="4654"/>
                      <a:pt x="2532" y="4654"/>
                    </a:cubicBezTo>
                    <a:cubicBezTo>
                      <a:pt x="2523" y="4662"/>
                      <a:pt x="2509" y="4665"/>
                      <a:pt x="2493" y="4665"/>
                    </a:cubicBezTo>
                    <a:cubicBezTo>
                      <a:pt x="2459" y="4665"/>
                      <a:pt x="2415" y="4654"/>
                      <a:pt x="2381" y="4654"/>
                    </a:cubicBezTo>
                    <a:cubicBezTo>
                      <a:pt x="2582" y="4378"/>
                      <a:pt x="2632" y="3977"/>
                      <a:pt x="2607" y="3626"/>
                    </a:cubicBezTo>
                    <a:cubicBezTo>
                      <a:pt x="2607" y="3601"/>
                      <a:pt x="2582" y="3526"/>
                      <a:pt x="2582" y="3476"/>
                    </a:cubicBezTo>
                    <a:cubicBezTo>
                      <a:pt x="2582" y="3451"/>
                      <a:pt x="2557" y="3426"/>
                      <a:pt x="2557" y="3401"/>
                    </a:cubicBezTo>
                    <a:cubicBezTo>
                      <a:pt x="2532" y="3225"/>
                      <a:pt x="2482" y="3050"/>
                      <a:pt x="2431" y="2899"/>
                    </a:cubicBezTo>
                    <a:cubicBezTo>
                      <a:pt x="2381" y="2749"/>
                      <a:pt x="2331" y="2573"/>
                      <a:pt x="2306" y="2423"/>
                    </a:cubicBezTo>
                    <a:lnTo>
                      <a:pt x="2306" y="2423"/>
                    </a:lnTo>
                    <a:cubicBezTo>
                      <a:pt x="2406" y="2498"/>
                      <a:pt x="2532" y="2573"/>
                      <a:pt x="2657" y="2599"/>
                    </a:cubicBezTo>
                    <a:cubicBezTo>
                      <a:pt x="2707" y="2611"/>
                      <a:pt x="2757" y="2617"/>
                      <a:pt x="2804" y="2617"/>
                    </a:cubicBezTo>
                    <a:cubicBezTo>
                      <a:pt x="2851" y="2617"/>
                      <a:pt x="2895" y="2611"/>
                      <a:pt x="2933" y="2599"/>
                    </a:cubicBezTo>
                    <a:cubicBezTo>
                      <a:pt x="3058" y="2573"/>
                      <a:pt x="3158" y="2498"/>
                      <a:pt x="3183" y="2398"/>
                    </a:cubicBezTo>
                    <a:cubicBezTo>
                      <a:pt x="3183" y="2373"/>
                      <a:pt x="3208" y="2348"/>
                      <a:pt x="3208" y="2348"/>
                    </a:cubicBezTo>
                    <a:cubicBezTo>
                      <a:pt x="3233" y="2323"/>
                      <a:pt x="3258" y="2298"/>
                      <a:pt x="3284" y="2298"/>
                    </a:cubicBezTo>
                    <a:cubicBezTo>
                      <a:pt x="3315" y="2287"/>
                      <a:pt x="3342" y="2281"/>
                      <a:pt x="3366" y="2281"/>
                    </a:cubicBezTo>
                    <a:cubicBezTo>
                      <a:pt x="3400" y="2281"/>
                      <a:pt x="3430" y="2294"/>
                      <a:pt x="3459" y="2323"/>
                    </a:cubicBezTo>
                    <a:cubicBezTo>
                      <a:pt x="3484" y="2323"/>
                      <a:pt x="3509" y="2348"/>
                      <a:pt x="3534" y="2373"/>
                    </a:cubicBezTo>
                    <a:cubicBezTo>
                      <a:pt x="3584" y="2398"/>
                      <a:pt x="3634" y="2448"/>
                      <a:pt x="3710" y="2473"/>
                    </a:cubicBezTo>
                    <a:cubicBezTo>
                      <a:pt x="3785" y="2473"/>
                      <a:pt x="3860" y="2448"/>
                      <a:pt x="3935" y="2398"/>
                    </a:cubicBezTo>
                    <a:cubicBezTo>
                      <a:pt x="3985" y="2323"/>
                      <a:pt x="3985" y="2223"/>
                      <a:pt x="3960" y="2147"/>
                    </a:cubicBezTo>
                    <a:cubicBezTo>
                      <a:pt x="3935" y="2122"/>
                      <a:pt x="3910" y="2122"/>
                      <a:pt x="3885" y="2122"/>
                    </a:cubicBezTo>
                    <a:cubicBezTo>
                      <a:pt x="3860" y="2147"/>
                      <a:pt x="3860" y="2172"/>
                      <a:pt x="3860" y="2198"/>
                    </a:cubicBezTo>
                    <a:cubicBezTo>
                      <a:pt x="3885" y="2248"/>
                      <a:pt x="3860" y="2298"/>
                      <a:pt x="3835" y="2323"/>
                    </a:cubicBezTo>
                    <a:cubicBezTo>
                      <a:pt x="3817" y="2341"/>
                      <a:pt x="3787" y="2358"/>
                      <a:pt x="3762" y="2358"/>
                    </a:cubicBezTo>
                    <a:cubicBezTo>
                      <a:pt x="3751" y="2358"/>
                      <a:pt x="3742" y="2355"/>
                      <a:pt x="3735" y="2348"/>
                    </a:cubicBezTo>
                    <a:cubicBezTo>
                      <a:pt x="3685" y="2348"/>
                      <a:pt x="3659" y="2323"/>
                      <a:pt x="3609" y="2298"/>
                    </a:cubicBezTo>
                    <a:cubicBezTo>
                      <a:pt x="3584" y="2273"/>
                      <a:pt x="3559" y="2248"/>
                      <a:pt x="3509" y="2223"/>
                    </a:cubicBezTo>
                    <a:cubicBezTo>
                      <a:pt x="3465" y="2193"/>
                      <a:pt x="3421" y="2181"/>
                      <a:pt x="3372" y="2181"/>
                    </a:cubicBezTo>
                    <a:cubicBezTo>
                      <a:pt x="3337" y="2181"/>
                      <a:pt x="3300" y="2187"/>
                      <a:pt x="3258" y="2198"/>
                    </a:cubicBezTo>
                    <a:cubicBezTo>
                      <a:pt x="3233" y="2198"/>
                      <a:pt x="3208" y="2198"/>
                      <a:pt x="3208" y="2223"/>
                    </a:cubicBezTo>
                    <a:cubicBezTo>
                      <a:pt x="3183" y="2172"/>
                      <a:pt x="3183" y="2122"/>
                      <a:pt x="3158" y="2072"/>
                    </a:cubicBezTo>
                    <a:lnTo>
                      <a:pt x="3158" y="2047"/>
                    </a:lnTo>
                    <a:cubicBezTo>
                      <a:pt x="3133" y="1997"/>
                      <a:pt x="3108" y="1922"/>
                      <a:pt x="3108" y="1872"/>
                    </a:cubicBezTo>
                    <a:cubicBezTo>
                      <a:pt x="3108" y="1847"/>
                      <a:pt x="3133" y="1822"/>
                      <a:pt x="3133" y="1822"/>
                    </a:cubicBezTo>
                    <a:cubicBezTo>
                      <a:pt x="3208" y="1822"/>
                      <a:pt x="3258" y="1771"/>
                      <a:pt x="3258" y="1721"/>
                    </a:cubicBezTo>
                    <a:cubicBezTo>
                      <a:pt x="3258" y="1646"/>
                      <a:pt x="3208" y="1596"/>
                      <a:pt x="3158" y="1596"/>
                    </a:cubicBezTo>
                    <a:cubicBezTo>
                      <a:pt x="3008" y="1596"/>
                      <a:pt x="2908" y="1746"/>
                      <a:pt x="2883" y="1872"/>
                    </a:cubicBezTo>
                    <a:cubicBezTo>
                      <a:pt x="2883" y="1972"/>
                      <a:pt x="2908" y="2047"/>
                      <a:pt x="2958" y="2122"/>
                    </a:cubicBezTo>
                    <a:lnTo>
                      <a:pt x="2958" y="2147"/>
                    </a:lnTo>
                    <a:cubicBezTo>
                      <a:pt x="2983" y="2198"/>
                      <a:pt x="3008" y="2273"/>
                      <a:pt x="2983" y="2323"/>
                    </a:cubicBezTo>
                    <a:cubicBezTo>
                      <a:pt x="2983" y="2348"/>
                      <a:pt x="2933" y="2398"/>
                      <a:pt x="2883" y="2398"/>
                    </a:cubicBezTo>
                    <a:cubicBezTo>
                      <a:pt x="2866" y="2406"/>
                      <a:pt x="2849" y="2409"/>
                      <a:pt x="2831" y="2409"/>
                    </a:cubicBezTo>
                    <a:cubicBezTo>
                      <a:pt x="2796" y="2409"/>
                      <a:pt x="2757" y="2398"/>
                      <a:pt x="2707" y="2398"/>
                    </a:cubicBezTo>
                    <a:cubicBezTo>
                      <a:pt x="2532" y="2348"/>
                      <a:pt x="2356" y="2248"/>
                      <a:pt x="2256" y="2097"/>
                    </a:cubicBezTo>
                    <a:cubicBezTo>
                      <a:pt x="2256" y="2072"/>
                      <a:pt x="2256" y="2072"/>
                      <a:pt x="2256" y="2047"/>
                    </a:cubicBezTo>
                    <a:cubicBezTo>
                      <a:pt x="2256" y="1847"/>
                      <a:pt x="2306" y="1621"/>
                      <a:pt x="2431" y="1471"/>
                    </a:cubicBezTo>
                    <a:cubicBezTo>
                      <a:pt x="2507" y="1345"/>
                      <a:pt x="2657" y="1195"/>
                      <a:pt x="2857" y="1195"/>
                    </a:cubicBezTo>
                    <a:cubicBezTo>
                      <a:pt x="2958" y="1195"/>
                      <a:pt x="3033" y="1120"/>
                      <a:pt x="3033" y="1045"/>
                    </a:cubicBezTo>
                    <a:cubicBezTo>
                      <a:pt x="3033" y="944"/>
                      <a:pt x="2958" y="869"/>
                      <a:pt x="2857" y="869"/>
                    </a:cubicBezTo>
                    <a:cubicBezTo>
                      <a:pt x="2632" y="869"/>
                      <a:pt x="2431" y="969"/>
                      <a:pt x="2281" y="1145"/>
                    </a:cubicBezTo>
                    <a:cubicBezTo>
                      <a:pt x="2231" y="1120"/>
                      <a:pt x="2156" y="1070"/>
                      <a:pt x="2131" y="1020"/>
                    </a:cubicBezTo>
                    <a:cubicBezTo>
                      <a:pt x="2081" y="944"/>
                      <a:pt x="2081" y="869"/>
                      <a:pt x="2131" y="819"/>
                    </a:cubicBezTo>
                    <a:cubicBezTo>
                      <a:pt x="2156" y="794"/>
                      <a:pt x="2206" y="769"/>
                      <a:pt x="2256" y="744"/>
                    </a:cubicBezTo>
                    <a:cubicBezTo>
                      <a:pt x="2281" y="719"/>
                      <a:pt x="2331" y="694"/>
                      <a:pt x="2356" y="694"/>
                    </a:cubicBezTo>
                    <a:cubicBezTo>
                      <a:pt x="2456" y="619"/>
                      <a:pt x="2557" y="518"/>
                      <a:pt x="2582" y="418"/>
                    </a:cubicBezTo>
                    <a:cubicBezTo>
                      <a:pt x="2607" y="268"/>
                      <a:pt x="2557" y="117"/>
                      <a:pt x="2431" y="42"/>
                    </a:cubicBezTo>
                    <a:cubicBezTo>
                      <a:pt x="2402" y="13"/>
                      <a:pt x="2355" y="1"/>
                      <a:pt x="2307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8" name="Google Shape;168;p8"/>
              <p:cNvSpPr/>
              <p:nvPr/>
            </p:nvSpPr>
            <p:spPr>
              <a:xfrm>
                <a:off x="6970487" y="4028094"/>
                <a:ext cx="433665" cy="387262"/>
              </a:xfrm>
              <a:custGeom>
                <a:avLst/>
                <a:gdLst/>
                <a:ahLst/>
                <a:cxnLst/>
                <a:rect l="l" t="t" r="r" b="b"/>
                <a:pathLst>
                  <a:path w="5841" h="5216" extrusionOk="0">
                    <a:moveTo>
                      <a:pt x="794" y="0"/>
                    </a:moveTo>
                    <a:cubicBezTo>
                      <a:pt x="772" y="0"/>
                      <a:pt x="750" y="3"/>
                      <a:pt x="728" y="11"/>
                    </a:cubicBezTo>
                    <a:cubicBezTo>
                      <a:pt x="652" y="36"/>
                      <a:pt x="577" y="86"/>
                      <a:pt x="552" y="161"/>
                    </a:cubicBezTo>
                    <a:cubicBezTo>
                      <a:pt x="477" y="286"/>
                      <a:pt x="502" y="437"/>
                      <a:pt x="602" y="537"/>
                    </a:cubicBezTo>
                    <a:cubicBezTo>
                      <a:pt x="702" y="612"/>
                      <a:pt x="803" y="662"/>
                      <a:pt x="953" y="662"/>
                    </a:cubicBezTo>
                    <a:lnTo>
                      <a:pt x="1204" y="662"/>
                    </a:lnTo>
                    <a:cubicBezTo>
                      <a:pt x="1254" y="687"/>
                      <a:pt x="1304" y="763"/>
                      <a:pt x="1304" y="838"/>
                    </a:cubicBezTo>
                    <a:cubicBezTo>
                      <a:pt x="1304" y="913"/>
                      <a:pt x="1279" y="988"/>
                      <a:pt x="1229" y="1038"/>
                    </a:cubicBezTo>
                    <a:cubicBezTo>
                      <a:pt x="1140" y="1009"/>
                      <a:pt x="1051" y="995"/>
                      <a:pt x="965" y="995"/>
                    </a:cubicBezTo>
                    <a:cubicBezTo>
                      <a:pt x="833" y="995"/>
                      <a:pt x="708" y="1028"/>
                      <a:pt x="602" y="1088"/>
                    </a:cubicBezTo>
                    <a:cubicBezTo>
                      <a:pt x="527" y="1139"/>
                      <a:pt x="477" y="1239"/>
                      <a:pt x="527" y="1314"/>
                    </a:cubicBezTo>
                    <a:cubicBezTo>
                      <a:pt x="559" y="1363"/>
                      <a:pt x="613" y="1390"/>
                      <a:pt x="667" y="1390"/>
                    </a:cubicBezTo>
                    <a:cubicBezTo>
                      <a:pt x="696" y="1390"/>
                      <a:pt x="726" y="1382"/>
                      <a:pt x="753" y="1364"/>
                    </a:cubicBezTo>
                    <a:cubicBezTo>
                      <a:pt x="823" y="1324"/>
                      <a:pt x="897" y="1308"/>
                      <a:pt x="969" y="1308"/>
                    </a:cubicBezTo>
                    <a:cubicBezTo>
                      <a:pt x="1076" y="1308"/>
                      <a:pt x="1179" y="1344"/>
                      <a:pt x="1254" y="1389"/>
                    </a:cubicBezTo>
                    <a:cubicBezTo>
                      <a:pt x="1429" y="1464"/>
                      <a:pt x="1605" y="1615"/>
                      <a:pt x="1705" y="1790"/>
                    </a:cubicBezTo>
                    <a:cubicBezTo>
                      <a:pt x="1705" y="1815"/>
                      <a:pt x="1730" y="1815"/>
                      <a:pt x="1730" y="1840"/>
                    </a:cubicBezTo>
                    <a:cubicBezTo>
                      <a:pt x="1705" y="2016"/>
                      <a:pt x="1605" y="2191"/>
                      <a:pt x="1479" y="2317"/>
                    </a:cubicBezTo>
                    <a:cubicBezTo>
                      <a:pt x="1429" y="2367"/>
                      <a:pt x="1379" y="2417"/>
                      <a:pt x="1329" y="2417"/>
                    </a:cubicBezTo>
                    <a:cubicBezTo>
                      <a:pt x="1304" y="2429"/>
                      <a:pt x="1279" y="2436"/>
                      <a:pt x="1257" y="2436"/>
                    </a:cubicBezTo>
                    <a:cubicBezTo>
                      <a:pt x="1235" y="2436"/>
                      <a:pt x="1216" y="2429"/>
                      <a:pt x="1204" y="2417"/>
                    </a:cubicBezTo>
                    <a:cubicBezTo>
                      <a:pt x="1154" y="2367"/>
                      <a:pt x="1154" y="2291"/>
                      <a:pt x="1129" y="2241"/>
                    </a:cubicBezTo>
                    <a:lnTo>
                      <a:pt x="1129" y="2216"/>
                    </a:lnTo>
                    <a:cubicBezTo>
                      <a:pt x="1129" y="2141"/>
                      <a:pt x="1103" y="2041"/>
                      <a:pt x="1053" y="1966"/>
                    </a:cubicBezTo>
                    <a:cubicBezTo>
                      <a:pt x="999" y="1894"/>
                      <a:pt x="907" y="1835"/>
                      <a:pt x="813" y="1835"/>
                    </a:cubicBezTo>
                    <a:cubicBezTo>
                      <a:pt x="776" y="1835"/>
                      <a:pt x="738" y="1844"/>
                      <a:pt x="702" y="1865"/>
                    </a:cubicBezTo>
                    <a:cubicBezTo>
                      <a:pt x="652" y="1890"/>
                      <a:pt x="627" y="1966"/>
                      <a:pt x="652" y="2016"/>
                    </a:cubicBezTo>
                    <a:cubicBezTo>
                      <a:pt x="682" y="2045"/>
                      <a:pt x="711" y="2057"/>
                      <a:pt x="740" y="2057"/>
                    </a:cubicBezTo>
                    <a:cubicBezTo>
                      <a:pt x="761" y="2057"/>
                      <a:pt x="782" y="2051"/>
                      <a:pt x="803" y="2041"/>
                    </a:cubicBezTo>
                    <a:cubicBezTo>
                      <a:pt x="828" y="2041"/>
                      <a:pt x="853" y="2041"/>
                      <a:pt x="878" y="2091"/>
                    </a:cubicBezTo>
                    <a:cubicBezTo>
                      <a:pt x="903" y="2116"/>
                      <a:pt x="903" y="2191"/>
                      <a:pt x="928" y="2241"/>
                    </a:cubicBezTo>
                    <a:lnTo>
                      <a:pt x="928" y="2266"/>
                    </a:lnTo>
                    <a:cubicBezTo>
                      <a:pt x="928" y="2317"/>
                      <a:pt x="953" y="2367"/>
                      <a:pt x="953" y="2417"/>
                    </a:cubicBezTo>
                    <a:lnTo>
                      <a:pt x="903" y="2417"/>
                    </a:lnTo>
                    <a:cubicBezTo>
                      <a:pt x="803" y="2442"/>
                      <a:pt x="728" y="2492"/>
                      <a:pt x="677" y="2567"/>
                    </a:cubicBezTo>
                    <a:cubicBezTo>
                      <a:pt x="677" y="2617"/>
                      <a:pt x="652" y="2642"/>
                      <a:pt x="652" y="2692"/>
                    </a:cubicBezTo>
                    <a:cubicBezTo>
                      <a:pt x="627" y="2718"/>
                      <a:pt x="602" y="2768"/>
                      <a:pt x="577" y="2793"/>
                    </a:cubicBezTo>
                    <a:cubicBezTo>
                      <a:pt x="562" y="2822"/>
                      <a:pt x="539" y="2834"/>
                      <a:pt x="512" y="2834"/>
                    </a:cubicBezTo>
                    <a:cubicBezTo>
                      <a:pt x="493" y="2834"/>
                      <a:pt x="473" y="2828"/>
                      <a:pt x="452" y="2818"/>
                    </a:cubicBezTo>
                    <a:cubicBezTo>
                      <a:pt x="427" y="2818"/>
                      <a:pt x="377" y="2768"/>
                      <a:pt x="377" y="2743"/>
                    </a:cubicBezTo>
                    <a:cubicBezTo>
                      <a:pt x="377" y="2706"/>
                      <a:pt x="363" y="2683"/>
                      <a:pt x="346" y="2683"/>
                    </a:cubicBezTo>
                    <a:cubicBezTo>
                      <a:pt x="340" y="2683"/>
                      <a:pt x="333" y="2686"/>
                      <a:pt x="326" y="2692"/>
                    </a:cubicBezTo>
                    <a:cubicBezTo>
                      <a:pt x="301" y="2692"/>
                      <a:pt x="276" y="2718"/>
                      <a:pt x="276" y="2743"/>
                    </a:cubicBezTo>
                    <a:cubicBezTo>
                      <a:pt x="276" y="2818"/>
                      <a:pt x="352" y="2893"/>
                      <a:pt x="427" y="2918"/>
                    </a:cubicBezTo>
                    <a:cubicBezTo>
                      <a:pt x="458" y="2928"/>
                      <a:pt x="489" y="2934"/>
                      <a:pt x="520" y="2934"/>
                    </a:cubicBezTo>
                    <a:cubicBezTo>
                      <a:pt x="564" y="2934"/>
                      <a:pt x="608" y="2922"/>
                      <a:pt x="652" y="2893"/>
                    </a:cubicBezTo>
                    <a:cubicBezTo>
                      <a:pt x="702" y="2843"/>
                      <a:pt x="728" y="2768"/>
                      <a:pt x="753" y="2718"/>
                    </a:cubicBezTo>
                    <a:cubicBezTo>
                      <a:pt x="753" y="2692"/>
                      <a:pt x="778" y="2667"/>
                      <a:pt x="778" y="2642"/>
                    </a:cubicBezTo>
                    <a:cubicBezTo>
                      <a:pt x="803" y="2592"/>
                      <a:pt x="853" y="2542"/>
                      <a:pt x="928" y="2542"/>
                    </a:cubicBezTo>
                    <a:cubicBezTo>
                      <a:pt x="953" y="2517"/>
                      <a:pt x="978" y="2517"/>
                      <a:pt x="1028" y="2517"/>
                    </a:cubicBezTo>
                    <a:cubicBezTo>
                      <a:pt x="1028" y="2542"/>
                      <a:pt x="1053" y="2567"/>
                      <a:pt x="1053" y="2567"/>
                    </a:cubicBezTo>
                    <a:cubicBezTo>
                      <a:pt x="1129" y="2624"/>
                      <a:pt x="1218" y="2652"/>
                      <a:pt x="1300" y="2652"/>
                    </a:cubicBezTo>
                    <a:cubicBezTo>
                      <a:pt x="1327" y="2652"/>
                      <a:pt x="1354" y="2649"/>
                      <a:pt x="1379" y="2642"/>
                    </a:cubicBezTo>
                    <a:cubicBezTo>
                      <a:pt x="1454" y="2617"/>
                      <a:pt x="1530" y="2567"/>
                      <a:pt x="1630" y="2492"/>
                    </a:cubicBezTo>
                    <a:cubicBezTo>
                      <a:pt x="1730" y="2392"/>
                      <a:pt x="1805" y="2291"/>
                      <a:pt x="1855" y="2166"/>
                    </a:cubicBezTo>
                    <a:cubicBezTo>
                      <a:pt x="1905" y="2317"/>
                      <a:pt x="1931" y="2467"/>
                      <a:pt x="1981" y="2617"/>
                    </a:cubicBezTo>
                    <a:cubicBezTo>
                      <a:pt x="2006" y="2793"/>
                      <a:pt x="2056" y="2968"/>
                      <a:pt x="2106" y="3119"/>
                    </a:cubicBezTo>
                    <a:cubicBezTo>
                      <a:pt x="2106" y="3144"/>
                      <a:pt x="2106" y="3194"/>
                      <a:pt x="2131" y="3219"/>
                    </a:cubicBezTo>
                    <a:cubicBezTo>
                      <a:pt x="2131" y="3269"/>
                      <a:pt x="2156" y="3319"/>
                      <a:pt x="2181" y="3369"/>
                    </a:cubicBezTo>
                    <a:cubicBezTo>
                      <a:pt x="2332" y="3670"/>
                      <a:pt x="2557" y="3996"/>
                      <a:pt x="2883" y="4121"/>
                    </a:cubicBezTo>
                    <a:cubicBezTo>
                      <a:pt x="2833" y="4171"/>
                      <a:pt x="2758" y="4221"/>
                      <a:pt x="2758" y="4221"/>
                    </a:cubicBezTo>
                    <a:cubicBezTo>
                      <a:pt x="2707" y="4221"/>
                      <a:pt x="2682" y="4196"/>
                      <a:pt x="2607" y="4146"/>
                    </a:cubicBezTo>
                    <a:cubicBezTo>
                      <a:pt x="2557" y="4096"/>
                      <a:pt x="2482" y="4071"/>
                      <a:pt x="2432" y="4046"/>
                    </a:cubicBezTo>
                    <a:cubicBezTo>
                      <a:pt x="2321" y="3990"/>
                      <a:pt x="2218" y="3973"/>
                      <a:pt x="2122" y="3973"/>
                    </a:cubicBezTo>
                    <a:cubicBezTo>
                      <a:pt x="2045" y="3973"/>
                      <a:pt x="1973" y="3985"/>
                      <a:pt x="1905" y="3996"/>
                    </a:cubicBezTo>
                    <a:cubicBezTo>
                      <a:pt x="1855" y="4008"/>
                      <a:pt x="1805" y="4015"/>
                      <a:pt x="1755" y="4015"/>
                    </a:cubicBezTo>
                    <a:cubicBezTo>
                      <a:pt x="1705" y="4015"/>
                      <a:pt x="1655" y="4008"/>
                      <a:pt x="1605" y="3996"/>
                    </a:cubicBezTo>
                    <a:cubicBezTo>
                      <a:pt x="1504" y="3971"/>
                      <a:pt x="1404" y="3946"/>
                      <a:pt x="1354" y="3895"/>
                    </a:cubicBezTo>
                    <a:cubicBezTo>
                      <a:pt x="1304" y="3845"/>
                      <a:pt x="1279" y="3770"/>
                      <a:pt x="1304" y="3720"/>
                    </a:cubicBezTo>
                    <a:cubicBezTo>
                      <a:pt x="1304" y="3670"/>
                      <a:pt x="1354" y="3645"/>
                      <a:pt x="1379" y="3645"/>
                    </a:cubicBezTo>
                    <a:lnTo>
                      <a:pt x="1429" y="3645"/>
                    </a:lnTo>
                    <a:cubicBezTo>
                      <a:pt x="1481" y="3662"/>
                      <a:pt x="1545" y="3691"/>
                      <a:pt x="1612" y="3691"/>
                    </a:cubicBezTo>
                    <a:cubicBezTo>
                      <a:pt x="1643" y="3691"/>
                      <a:pt x="1674" y="3685"/>
                      <a:pt x="1705" y="3670"/>
                    </a:cubicBezTo>
                    <a:cubicBezTo>
                      <a:pt x="1780" y="3645"/>
                      <a:pt x="1830" y="3570"/>
                      <a:pt x="1855" y="3520"/>
                    </a:cubicBezTo>
                    <a:cubicBezTo>
                      <a:pt x="1880" y="3419"/>
                      <a:pt x="1880" y="3294"/>
                      <a:pt x="1805" y="3194"/>
                    </a:cubicBezTo>
                    <a:cubicBezTo>
                      <a:pt x="1699" y="3017"/>
                      <a:pt x="1495" y="2903"/>
                      <a:pt x="1286" y="2903"/>
                    </a:cubicBezTo>
                    <a:cubicBezTo>
                      <a:pt x="1198" y="2903"/>
                      <a:pt x="1110" y="2924"/>
                      <a:pt x="1028" y="2968"/>
                    </a:cubicBezTo>
                    <a:cubicBezTo>
                      <a:pt x="953" y="3018"/>
                      <a:pt x="903" y="3119"/>
                      <a:pt x="953" y="3194"/>
                    </a:cubicBezTo>
                    <a:cubicBezTo>
                      <a:pt x="991" y="3250"/>
                      <a:pt x="1056" y="3278"/>
                      <a:pt x="1119" y="3278"/>
                    </a:cubicBezTo>
                    <a:cubicBezTo>
                      <a:pt x="1139" y="3278"/>
                      <a:pt x="1160" y="3275"/>
                      <a:pt x="1179" y="3269"/>
                    </a:cubicBezTo>
                    <a:cubicBezTo>
                      <a:pt x="1212" y="3244"/>
                      <a:pt x="1254" y="3233"/>
                      <a:pt x="1297" y="3233"/>
                    </a:cubicBezTo>
                    <a:cubicBezTo>
                      <a:pt x="1385" y="3233"/>
                      <a:pt x="1479" y="3277"/>
                      <a:pt x="1530" y="3344"/>
                    </a:cubicBezTo>
                    <a:cubicBezTo>
                      <a:pt x="1504" y="3344"/>
                      <a:pt x="1479" y="3319"/>
                      <a:pt x="1454" y="3319"/>
                    </a:cubicBezTo>
                    <a:cubicBezTo>
                      <a:pt x="1437" y="3317"/>
                      <a:pt x="1420" y="3316"/>
                      <a:pt x="1403" y="3316"/>
                    </a:cubicBezTo>
                    <a:cubicBezTo>
                      <a:pt x="1217" y="3316"/>
                      <a:pt x="1024" y="3436"/>
                      <a:pt x="978" y="3620"/>
                    </a:cubicBezTo>
                    <a:cubicBezTo>
                      <a:pt x="953" y="3720"/>
                      <a:pt x="978" y="3820"/>
                      <a:pt x="1003" y="3895"/>
                    </a:cubicBezTo>
                    <a:cubicBezTo>
                      <a:pt x="978" y="3895"/>
                      <a:pt x="953" y="3895"/>
                      <a:pt x="953" y="3870"/>
                    </a:cubicBezTo>
                    <a:cubicBezTo>
                      <a:pt x="878" y="3845"/>
                      <a:pt x="828" y="3795"/>
                      <a:pt x="753" y="3745"/>
                    </a:cubicBezTo>
                    <a:cubicBezTo>
                      <a:pt x="702" y="3720"/>
                      <a:pt x="677" y="3670"/>
                      <a:pt x="627" y="3645"/>
                    </a:cubicBezTo>
                    <a:cubicBezTo>
                      <a:pt x="571" y="3608"/>
                      <a:pt x="460" y="3543"/>
                      <a:pt x="335" y="3543"/>
                    </a:cubicBezTo>
                    <a:cubicBezTo>
                      <a:pt x="291" y="3543"/>
                      <a:pt x="246" y="3550"/>
                      <a:pt x="201" y="3570"/>
                    </a:cubicBezTo>
                    <a:cubicBezTo>
                      <a:pt x="101" y="3620"/>
                      <a:pt x="26" y="3720"/>
                      <a:pt x="1" y="3820"/>
                    </a:cubicBezTo>
                    <a:cubicBezTo>
                      <a:pt x="1" y="3946"/>
                      <a:pt x="51" y="4046"/>
                      <a:pt x="126" y="4121"/>
                    </a:cubicBezTo>
                    <a:cubicBezTo>
                      <a:pt x="133" y="4128"/>
                      <a:pt x="143" y="4131"/>
                      <a:pt x="153" y="4131"/>
                    </a:cubicBezTo>
                    <a:cubicBezTo>
                      <a:pt x="176" y="4131"/>
                      <a:pt x="201" y="4114"/>
                      <a:pt x="201" y="4096"/>
                    </a:cubicBezTo>
                    <a:cubicBezTo>
                      <a:pt x="226" y="4071"/>
                      <a:pt x="226" y="4046"/>
                      <a:pt x="201" y="4021"/>
                    </a:cubicBezTo>
                    <a:cubicBezTo>
                      <a:pt x="126" y="3996"/>
                      <a:pt x="101" y="3921"/>
                      <a:pt x="126" y="3845"/>
                    </a:cubicBezTo>
                    <a:cubicBezTo>
                      <a:pt x="126" y="3770"/>
                      <a:pt x="176" y="3695"/>
                      <a:pt x="251" y="3670"/>
                    </a:cubicBezTo>
                    <a:cubicBezTo>
                      <a:pt x="280" y="3658"/>
                      <a:pt x="310" y="3653"/>
                      <a:pt x="338" y="3653"/>
                    </a:cubicBezTo>
                    <a:cubicBezTo>
                      <a:pt x="432" y="3653"/>
                      <a:pt x="519" y="3707"/>
                      <a:pt x="577" y="3745"/>
                    </a:cubicBezTo>
                    <a:cubicBezTo>
                      <a:pt x="602" y="3770"/>
                      <a:pt x="652" y="3795"/>
                      <a:pt x="677" y="3820"/>
                    </a:cubicBezTo>
                    <a:cubicBezTo>
                      <a:pt x="753" y="3870"/>
                      <a:pt x="828" y="3946"/>
                      <a:pt x="903" y="3971"/>
                    </a:cubicBezTo>
                    <a:cubicBezTo>
                      <a:pt x="953" y="3996"/>
                      <a:pt x="1003" y="4021"/>
                      <a:pt x="1053" y="4021"/>
                    </a:cubicBezTo>
                    <a:cubicBezTo>
                      <a:pt x="1078" y="4046"/>
                      <a:pt x="1103" y="4096"/>
                      <a:pt x="1129" y="4121"/>
                    </a:cubicBezTo>
                    <a:cubicBezTo>
                      <a:pt x="1229" y="4221"/>
                      <a:pt x="1379" y="4271"/>
                      <a:pt x="1530" y="4322"/>
                    </a:cubicBezTo>
                    <a:cubicBezTo>
                      <a:pt x="1580" y="4322"/>
                      <a:pt x="1630" y="4322"/>
                      <a:pt x="1680" y="4347"/>
                    </a:cubicBezTo>
                    <a:cubicBezTo>
                      <a:pt x="1605" y="4397"/>
                      <a:pt x="1555" y="4472"/>
                      <a:pt x="1530" y="4572"/>
                    </a:cubicBezTo>
                    <a:cubicBezTo>
                      <a:pt x="1454" y="4773"/>
                      <a:pt x="1504" y="5098"/>
                      <a:pt x="1755" y="5199"/>
                    </a:cubicBezTo>
                    <a:cubicBezTo>
                      <a:pt x="1797" y="5209"/>
                      <a:pt x="1838" y="5215"/>
                      <a:pt x="1878" y="5215"/>
                    </a:cubicBezTo>
                    <a:cubicBezTo>
                      <a:pt x="1934" y="5215"/>
                      <a:pt x="1987" y="5203"/>
                      <a:pt x="2031" y="5174"/>
                    </a:cubicBezTo>
                    <a:lnTo>
                      <a:pt x="2056" y="5149"/>
                    </a:lnTo>
                    <a:cubicBezTo>
                      <a:pt x="2106" y="5124"/>
                      <a:pt x="2131" y="5048"/>
                      <a:pt x="2106" y="4973"/>
                    </a:cubicBezTo>
                    <a:cubicBezTo>
                      <a:pt x="2106" y="4923"/>
                      <a:pt x="2081" y="4848"/>
                      <a:pt x="2031" y="4823"/>
                    </a:cubicBezTo>
                    <a:cubicBezTo>
                      <a:pt x="2011" y="4816"/>
                      <a:pt x="1992" y="4813"/>
                      <a:pt x="1976" y="4813"/>
                    </a:cubicBezTo>
                    <a:cubicBezTo>
                      <a:pt x="1931" y="4813"/>
                      <a:pt x="1899" y="4836"/>
                      <a:pt x="1880" y="4873"/>
                    </a:cubicBezTo>
                    <a:cubicBezTo>
                      <a:pt x="1855" y="4923"/>
                      <a:pt x="1855" y="4973"/>
                      <a:pt x="1905" y="4998"/>
                    </a:cubicBezTo>
                    <a:lnTo>
                      <a:pt x="1830" y="4998"/>
                    </a:lnTo>
                    <a:cubicBezTo>
                      <a:pt x="1705" y="4948"/>
                      <a:pt x="1680" y="4773"/>
                      <a:pt x="1730" y="4647"/>
                    </a:cubicBezTo>
                    <a:cubicBezTo>
                      <a:pt x="1780" y="4522"/>
                      <a:pt x="1905" y="4397"/>
                      <a:pt x="2081" y="4322"/>
                    </a:cubicBezTo>
                    <a:cubicBezTo>
                      <a:pt x="2106" y="4322"/>
                      <a:pt x="2106" y="4322"/>
                      <a:pt x="2106" y="4296"/>
                    </a:cubicBezTo>
                    <a:cubicBezTo>
                      <a:pt x="2181" y="4296"/>
                      <a:pt x="2231" y="4296"/>
                      <a:pt x="2306" y="4322"/>
                    </a:cubicBezTo>
                    <a:cubicBezTo>
                      <a:pt x="2332" y="4347"/>
                      <a:pt x="2357" y="4372"/>
                      <a:pt x="2407" y="4397"/>
                    </a:cubicBezTo>
                    <a:cubicBezTo>
                      <a:pt x="2488" y="4458"/>
                      <a:pt x="2586" y="4536"/>
                      <a:pt x="2728" y="4536"/>
                    </a:cubicBezTo>
                    <a:cubicBezTo>
                      <a:pt x="2760" y="4536"/>
                      <a:pt x="2795" y="4531"/>
                      <a:pt x="2833" y="4522"/>
                    </a:cubicBezTo>
                    <a:cubicBezTo>
                      <a:pt x="2908" y="4522"/>
                      <a:pt x="2983" y="4447"/>
                      <a:pt x="3058" y="4397"/>
                    </a:cubicBezTo>
                    <a:cubicBezTo>
                      <a:pt x="3159" y="4322"/>
                      <a:pt x="3284" y="4221"/>
                      <a:pt x="3409" y="4196"/>
                    </a:cubicBezTo>
                    <a:cubicBezTo>
                      <a:pt x="3560" y="4171"/>
                      <a:pt x="3685" y="4146"/>
                      <a:pt x="3835" y="4096"/>
                    </a:cubicBezTo>
                    <a:cubicBezTo>
                      <a:pt x="3936" y="4071"/>
                      <a:pt x="4036" y="4021"/>
                      <a:pt x="4161" y="4021"/>
                    </a:cubicBezTo>
                    <a:cubicBezTo>
                      <a:pt x="4221" y="4010"/>
                      <a:pt x="4281" y="4005"/>
                      <a:pt x="4341" y="4005"/>
                    </a:cubicBezTo>
                    <a:cubicBezTo>
                      <a:pt x="4862" y="4005"/>
                      <a:pt x="5377" y="4381"/>
                      <a:pt x="5489" y="4898"/>
                    </a:cubicBezTo>
                    <a:cubicBezTo>
                      <a:pt x="5514" y="4973"/>
                      <a:pt x="5615" y="5023"/>
                      <a:pt x="5690" y="5023"/>
                    </a:cubicBezTo>
                    <a:cubicBezTo>
                      <a:pt x="5715" y="4998"/>
                      <a:pt x="5740" y="4998"/>
                      <a:pt x="5765" y="4973"/>
                    </a:cubicBezTo>
                    <a:cubicBezTo>
                      <a:pt x="5815" y="4923"/>
                      <a:pt x="5840" y="4873"/>
                      <a:pt x="5815" y="4823"/>
                    </a:cubicBezTo>
                    <a:cubicBezTo>
                      <a:pt x="5665" y="4221"/>
                      <a:pt x="5113" y="3770"/>
                      <a:pt x="4537" y="3695"/>
                    </a:cubicBezTo>
                    <a:cubicBezTo>
                      <a:pt x="4562" y="3595"/>
                      <a:pt x="4562" y="3494"/>
                      <a:pt x="4537" y="3394"/>
                    </a:cubicBezTo>
                    <a:cubicBezTo>
                      <a:pt x="4487" y="3319"/>
                      <a:pt x="4437" y="3269"/>
                      <a:pt x="4362" y="3194"/>
                    </a:cubicBezTo>
                    <a:cubicBezTo>
                      <a:pt x="4337" y="3169"/>
                      <a:pt x="4286" y="3144"/>
                      <a:pt x="4261" y="3093"/>
                    </a:cubicBezTo>
                    <a:cubicBezTo>
                      <a:pt x="4186" y="2993"/>
                      <a:pt x="4161" y="2818"/>
                      <a:pt x="4211" y="2692"/>
                    </a:cubicBezTo>
                    <a:cubicBezTo>
                      <a:pt x="4211" y="2667"/>
                      <a:pt x="4211" y="2642"/>
                      <a:pt x="4186" y="2617"/>
                    </a:cubicBezTo>
                    <a:cubicBezTo>
                      <a:pt x="4161" y="2617"/>
                      <a:pt x="4111" y="2617"/>
                      <a:pt x="4111" y="2667"/>
                    </a:cubicBezTo>
                    <a:cubicBezTo>
                      <a:pt x="4036" y="2818"/>
                      <a:pt x="4061" y="3018"/>
                      <a:pt x="4186" y="3169"/>
                    </a:cubicBezTo>
                    <a:cubicBezTo>
                      <a:pt x="4211" y="3219"/>
                      <a:pt x="4261" y="3244"/>
                      <a:pt x="4286" y="3294"/>
                    </a:cubicBezTo>
                    <a:cubicBezTo>
                      <a:pt x="4362" y="3319"/>
                      <a:pt x="4412" y="3369"/>
                      <a:pt x="4437" y="3444"/>
                    </a:cubicBezTo>
                    <a:cubicBezTo>
                      <a:pt x="4462" y="3520"/>
                      <a:pt x="4462" y="3620"/>
                      <a:pt x="4412" y="3670"/>
                    </a:cubicBezTo>
                    <a:cubicBezTo>
                      <a:pt x="4311" y="3670"/>
                      <a:pt x="4211" y="3670"/>
                      <a:pt x="4111" y="3695"/>
                    </a:cubicBezTo>
                    <a:cubicBezTo>
                      <a:pt x="3961" y="3720"/>
                      <a:pt x="3860" y="3745"/>
                      <a:pt x="3735" y="3795"/>
                    </a:cubicBezTo>
                    <a:cubicBezTo>
                      <a:pt x="3685" y="3795"/>
                      <a:pt x="3635" y="3820"/>
                      <a:pt x="3610" y="3820"/>
                    </a:cubicBezTo>
                    <a:cubicBezTo>
                      <a:pt x="3459" y="3770"/>
                      <a:pt x="3359" y="3645"/>
                      <a:pt x="3309" y="3494"/>
                    </a:cubicBezTo>
                    <a:cubicBezTo>
                      <a:pt x="3284" y="3394"/>
                      <a:pt x="3284" y="3269"/>
                      <a:pt x="3309" y="3194"/>
                    </a:cubicBezTo>
                    <a:cubicBezTo>
                      <a:pt x="3350" y="3132"/>
                      <a:pt x="3408" y="3087"/>
                      <a:pt x="3470" y="3087"/>
                    </a:cubicBezTo>
                    <a:cubicBezTo>
                      <a:pt x="3483" y="3087"/>
                      <a:pt x="3496" y="3089"/>
                      <a:pt x="3509" y="3093"/>
                    </a:cubicBezTo>
                    <a:cubicBezTo>
                      <a:pt x="3535" y="3093"/>
                      <a:pt x="3560" y="3119"/>
                      <a:pt x="3585" y="3169"/>
                    </a:cubicBezTo>
                    <a:cubicBezTo>
                      <a:pt x="3585" y="3169"/>
                      <a:pt x="3610" y="3194"/>
                      <a:pt x="3585" y="3219"/>
                    </a:cubicBezTo>
                    <a:cubicBezTo>
                      <a:pt x="3560" y="3294"/>
                      <a:pt x="3585" y="3344"/>
                      <a:pt x="3635" y="3369"/>
                    </a:cubicBezTo>
                    <a:cubicBezTo>
                      <a:pt x="3655" y="3376"/>
                      <a:pt x="3673" y="3379"/>
                      <a:pt x="3690" y="3379"/>
                    </a:cubicBezTo>
                    <a:cubicBezTo>
                      <a:pt x="3735" y="3379"/>
                      <a:pt x="3767" y="3356"/>
                      <a:pt x="3785" y="3319"/>
                    </a:cubicBezTo>
                    <a:cubicBezTo>
                      <a:pt x="3835" y="3244"/>
                      <a:pt x="3810" y="3144"/>
                      <a:pt x="3785" y="3068"/>
                    </a:cubicBezTo>
                    <a:cubicBezTo>
                      <a:pt x="3735" y="2968"/>
                      <a:pt x="3635" y="2893"/>
                      <a:pt x="3560" y="2893"/>
                    </a:cubicBezTo>
                    <a:cubicBezTo>
                      <a:pt x="3529" y="2884"/>
                      <a:pt x="3498" y="2880"/>
                      <a:pt x="3468" y="2880"/>
                    </a:cubicBezTo>
                    <a:cubicBezTo>
                      <a:pt x="3325" y="2880"/>
                      <a:pt x="3191" y="2974"/>
                      <a:pt x="3108" y="3119"/>
                    </a:cubicBezTo>
                    <a:cubicBezTo>
                      <a:pt x="3058" y="3244"/>
                      <a:pt x="3058" y="3394"/>
                      <a:pt x="3108" y="3545"/>
                    </a:cubicBezTo>
                    <a:cubicBezTo>
                      <a:pt x="3134" y="3670"/>
                      <a:pt x="3209" y="3795"/>
                      <a:pt x="3309" y="3870"/>
                    </a:cubicBezTo>
                    <a:cubicBezTo>
                      <a:pt x="3296" y="3883"/>
                      <a:pt x="3278" y="3889"/>
                      <a:pt x="3256" y="3889"/>
                    </a:cubicBezTo>
                    <a:cubicBezTo>
                      <a:pt x="3234" y="3889"/>
                      <a:pt x="3209" y="3883"/>
                      <a:pt x="3184" y="3870"/>
                    </a:cubicBezTo>
                    <a:cubicBezTo>
                      <a:pt x="2808" y="3845"/>
                      <a:pt x="2557" y="3469"/>
                      <a:pt x="2432" y="3093"/>
                    </a:cubicBezTo>
                    <a:cubicBezTo>
                      <a:pt x="2382" y="2918"/>
                      <a:pt x="2407" y="2617"/>
                      <a:pt x="2482" y="2492"/>
                    </a:cubicBezTo>
                    <a:cubicBezTo>
                      <a:pt x="2507" y="2442"/>
                      <a:pt x="2557" y="2392"/>
                      <a:pt x="2632" y="2342"/>
                    </a:cubicBezTo>
                    <a:cubicBezTo>
                      <a:pt x="2758" y="2216"/>
                      <a:pt x="2883" y="2091"/>
                      <a:pt x="2908" y="1865"/>
                    </a:cubicBezTo>
                    <a:cubicBezTo>
                      <a:pt x="2908" y="1790"/>
                      <a:pt x="2883" y="1715"/>
                      <a:pt x="2858" y="1640"/>
                    </a:cubicBezTo>
                    <a:cubicBezTo>
                      <a:pt x="2858" y="1590"/>
                      <a:pt x="2858" y="1540"/>
                      <a:pt x="2883" y="1515"/>
                    </a:cubicBezTo>
                    <a:cubicBezTo>
                      <a:pt x="2883" y="1489"/>
                      <a:pt x="2883" y="1464"/>
                      <a:pt x="2883" y="1439"/>
                    </a:cubicBezTo>
                    <a:cubicBezTo>
                      <a:pt x="2908" y="1339"/>
                      <a:pt x="2933" y="1214"/>
                      <a:pt x="2933" y="1114"/>
                    </a:cubicBezTo>
                    <a:cubicBezTo>
                      <a:pt x="2933" y="963"/>
                      <a:pt x="2833" y="788"/>
                      <a:pt x="2682" y="713"/>
                    </a:cubicBezTo>
                    <a:cubicBezTo>
                      <a:pt x="2607" y="713"/>
                      <a:pt x="2557" y="738"/>
                      <a:pt x="2532" y="788"/>
                    </a:cubicBezTo>
                    <a:cubicBezTo>
                      <a:pt x="2532" y="838"/>
                      <a:pt x="2557" y="913"/>
                      <a:pt x="2607" y="913"/>
                    </a:cubicBezTo>
                    <a:cubicBezTo>
                      <a:pt x="2682" y="938"/>
                      <a:pt x="2707" y="1038"/>
                      <a:pt x="2733" y="1114"/>
                    </a:cubicBezTo>
                    <a:cubicBezTo>
                      <a:pt x="2733" y="1214"/>
                      <a:pt x="2707" y="1289"/>
                      <a:pt x="2682" y="1364"/>
                    </a:cubicBezTo>
                    <a:cubicBezTo>
                      <a:pt x="2682" y="1389"/>
                      <a:pt x="2682" y="1389"/>
                      <a:pt x="2682" y="1389"/>
                    </a:cubicBezTo>
                    <a:cubicBezTo>
                      <a:pt x="2607" y="1314"/>
                      <a:pt x="2532" y="1289"/>
                      <a:pt x="2457" y="1239"/>
                    </a:cubicBezTo>
                    <a:cubicBezTo>
                      <a:pt x="2407" y="1214"/>
                      <a:pt x="2357" y="1189"/>
                      <a:pt x="2332" y="1164"/>
                    </a:cubicBezTo>
                    <a:cubicBezTo>
                      <a:pt x="2231" y="1088"/>
                      <a:pt x="2156" y="1013"/>
                      <a:pt x="2131" y="938"/>
                    </a:cubicBezTo>
                    <a:cubicBezTo>
                      <a:pt x="2131" y="888"/>
                      <a:pt x="2156" y="813"/>
                      <a:pt x="2206" y="813"/>
                    </a:cubicBezTo>
                    <a:cubicBezTo>
                      <a:pt x="2281" y="788"/>
                      <a:pt x="2332" y="687"/>
                      <a:pt x="2306" y="612"/>
                    </a:cubicBezTo>
                    <a:cubicBezTo>
                      <a:pt x="2286" y="529"/>
                      <a:pt x="2231" y="481"/>
                      <a:pt x="2169" y="481"/>
                    </a:cubicBezTo>
                    <a:cubicBezTo>
                      <a:pt x="2157" y="481"/>
                      <a:pt x="2144" y="483"/>
                      <a:pt x="2131" y="487"/>
                    </a:cubicBezTo>
                    <a:cubicBezTo>
                      <a:pt x="2006" y="512"/>
                      <a:pt x="1905" y="612"/>
                      <a:pt x="1855" y="713"/>
                    </a:cubicBezTo>
                    <a:cubicBezTo>
                      <a:pt x="1855" y="713"/>
                      <a:pt x="1855" y="713"/>
                      <a:pt x="1855" y="687"/>
                    </a:cubicBezTo>
                    <a:cubicBezTo>
                      <a:pt x="1805" y="662"/>
                      <a:pt x="1805" y="587"/>
                      <a:pt x="1780" y="537"/>
                    </a:cubicBezTo>
                    <a:cubicBezTo>
                      <a:pt x="1780" y="512"/>
                      <a:pt x="1780" y="512"/>
                      <a:pt x="1780" y="487"/>
                    </a:cubicBezTo>
                    <a:cubicBezTo>
                      <a:pt x="1730" y="362"/>
                      <a:pt x="1680" y="311"/>
                      <a:pt x="1605" y="261"/>
                    </a:cubicBezTo>
                    <a:cubicBezTo>
                      <a:pt x="1580" y="261"/>
                      <a:pt x="1555" y="261"/>
                      <a:pt x="1555" y="286"/>
                    </a:cubicBezTo>
                    <a:cubicBezTo>
                      <a:pt x="1530" y="311"/>
                      <a:pt x="1555" y="337"/>
                      <a:pt x="1580" y="362"/>
                    </a:cubicBezTo>
                    <a:cubicBezTo>
                      <a:pt x="1605" y="387"/>
                      <a:pt x="1655" y="437"/>
                      <a:pt x="1680" y="512"/>
                    </a:cubicBezTo>
                    <a:cubicBezTo>
                      <a:pt x="1680" y="537"/>
                      <a:pt x="1680" y="537"/>
                      <a:pt x="1680" y="562"/>
                    </a:cubicBezTo>
                    <a:cubicBezTo>
                      <a:pt x="1705" y="637"/>
                      <a:pt x="1705" y="687"/>
                      <a:pt x="1755" y="763"/>
                    </a:cubicBezTo>
                    <a:cubicBezTo>
                      <a:pt x="1780" y="788"/>
                      <a:pt x="1805" y="813"/>
                      <a:pt x="1830" y="813"/>
                    </a:cubicBezTo>
                    <a:cubicBezTo>
                      <a:pt x="1805" y="888"/>
                      <a:pt x="1805" y="938"/>
                      <a:pt x="1830" y="1013"/>
                    </a:cubicBezTo>
                    <a:cubicBezTo>
                      <a:pt x="1855" y="1164"/>
                      <a:pt x="1956" y="1289"/>
                      <a:pt x="2131" y="1414"/>
                    </a:cubicBezTo>
                    <a:cubicBezTo>
                      <a:pt x="2181" y="1439"/>
                      <a:pt x="2231" y="1464"/>
                      <a:pt x="2281" y="1515"/>
                    </a:cubicBezTo>
                    <a:cubicBezTo>
                      <a:pt x="2332" y="1540"/>
                      <a:pt x="2407" y="1590"/>
                      <a:pt x="2457" y="1640"/>
                    </a:cubicBezTo>
                    <a:cubicBezTo>
                      <a:pt x="2532" y="1690"/>
                      <a:pt x="2582" y="1790"/>
                      <a:pt x="2582" y="1840"/>
                    </a:cubicBezTo>
                    <a:cubicBezTo>
                      <a:pt x="2582" y="1941"/>
                      <a:pt x="2482" y="2016"/>
                      <a:pt x="2407" y="2116"/>
                    </a:cubicBezTo>
                    <a:cubicBezTo>
                      <a:pt x="2332" y="2166"/>
                      <a:pt x="2281" y="2241"/>
                      <a:pt x="2231" y="2291"/>
                    </a:cubicBezTo>
                    <a:cubicBezTo>
                      <a:pt x="2181" y="2066"/>
                      <a:pt x="2106" y="1865"/>
                      <a:pt x="1981" y="1640"/>
                    </a:cubicBezTo>
                    <a:cubicBezTo>
                      <a:pt x="1855" y="1414"/>
                      <a:pt x="1655" y="1239"/>
                      <a:pt x="1429" y="1114"/>
                    </a:cubicBezTo>
                    <a:cubicBezTo>
                      <a:pt x="1479" y="1013"/>
                      <a:pt x="1504" y="938"/>
                      <a:pt x="1504" y="838"/>
                    </a:cubicBezTo>
                    <a:cubicBezTo>
                      <a:pt x="1504" y="662"/>
                      <a:pt x="1404" y="512"/>
                      <a:pt x="1279" y="462"/>
                    </a:cubicBezTo>
                    <a:cubicBezTo>
                      <a:pt x="1229" y="449"/>
                      <a:pt x="1185" y="443"/>
                      <a:pt x="1144" y="443"/>
                    </a:cubicBezTo>
                    <a:cubicBezTo>
                      <a:pt x="1103" y="443"/>
                      <a:pt x="1066" y="449"/>
                      <a:pt x="1028" y="462"/>
                    </a:cubicBezTo>
                    <a:lnTo>
                      <a:pt x="953" y="462"/>
                    </a:lnTo>
                    <a:cubicBezTo>
                      <a:pt x="878" y="462"/>
                      <a:pt x="803" y="437"/>
                      <a:pt x="778" y="387"/>
                    </a:cubicBezTo>
                    <a:cubicBezTo>
                      <a:pt x="728" y="362"/>
                      <a:pt x="728" y="286"/>
                      <a:pt x="753" y="261"/>
                    </a:cubicBezTo>
                    <a:cubicBezTo>
                      <a:pt x="753" y="236"/>
                      <a:pt x="778" y="236"/>
                      <a:pt x="778" y="211"/>
                    </a:cubicBezTo>
                    <a:cubicBezTo>
                      <a:pt x="803" y="211"/>
                      <a:pt x="828" y="211"/>
                      <a:pt x="828" y="236"/>
                    </a:cubicBezTo>
                    <a:cubicBezTo>
                      <a:pt x="841" y="243"/>
                      <a:pt x="855" y="246"/>
                      <a:pt x="868" y="246"/>
                    </a:cubicBezTo>
                    <a:cubicBezTo>
                      <a:pt x="905" y="246"/>
                      <a:pt x="941" y="223"/>
                      <a:pt x="978" y="186"/>
                    </a:cubicBezTo>
                    <a:cubicBezTo>
                      <a:pt x="1003" y="136"/>
                      <a:pt x="1003" y="86"/>
                      <a:pt x="953" y="36"/>
                    </a:cubicBezTo>
                    <a:cubicBezTo>
                      <a:pt x="900" y="18"/>
                      <a:pt x="847" y="0"/>
                      <a:pt x="794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9" name="Google Shape;169;p8"/>
              <p:cNvSpPr/>
              <p:nvPr/>
            </p:nvSpPr>
            <p:spPr>
              <a:xfrm>
                <a:off x="6631856" y="4045616"/>
                <a:ext cx="322001" cy="521051"/>
              </a:xfrm>
              <a:custGeom>
                <a:avLst/>
                <a:gdLst/>
                <a:ahLst/>
                <a:cxnLst/>
                <a:rect l="l" t="t" r="r" b="b"/>
                <a:pathLst>
                  <a:path w="4337" h="7018" extrusionOk="0">
                    <a:moveTo>
                      <a:pt x="3584" y="0"/>
                    </a:moveTo>
                    <a:cubicBezTo>
                      <a:pt x="3434" y="25"/>
                      <a:pt x="3309" y="126"/>
                      <a:pt x="3283" y="251"/>
                    </a:cubicBezTo>
                    <a:cubicBezTo>
                      <a:pt x="3258" y="376"/>
                      <a:pt x="3283" y="502"/>
                      <a:pt x="3359" y="602"/>
                    </a:cubicBezTo>
                    <a:cubicBezTo>
                      <a:pt x="3384" y="652"/>
                      <a:pt x="3409" y="677"/>
                      <a:pt x="3434" y="702"/>
                    </a:cubicBezTo>
                    <a:cubicBezTo>
                      <a:pt x="3459" y="752"/>
                      <a:pt x="3484" y="777"/>
                      <a:pt x="3509" y="827"/>
                    </a:cubicBezTo>
                    <a:cubicBezTo>
                      <a:pt x="3509" y="878"/>
                      <a:pt x="3484" y="953"/>
                      <a:pt x="3409" y="1003"/>
                    </a:cubicBezTo>
                    <a:cubicBezTo>
                      <a:pt x="3359" y="1053"/>
                      <a:pt x="3283" y="1053"/>
                      <a:pt x="3233" y="1053"/>
                    </a:cubicBezTo>
                    <a:cubicBezTo>
                      <a:pt x="3158" y="827"/>
                      <a:pt x="3008" y="652"/>
                      <a:pt x="2807" y="552"/>
                    </a:cubicBezTo>
                    <a:cubicBezTo>
                      <a:pt x="2786" y="538"/>
                      <a:pt x="2763" y="532"/>
                      <a:pt x="2741" y="532"/>
                    </a:cubicBezTo>
                    <a:cubicBezTo>
                      <a:pt x="2682" y="532"/>
                      <a:pt x="2625" y="573"/>
                      <a:pt x="2607" y="627"/>
                    </a:cubicBezTo>
                    <a:cubicBezTo>
                      <a:pt x="2557" y="702"/>
                      <a:pt x="2582" y="802"/>
                      <a:pt x="2682" y="852"/>
                    </a:cubicBezTo>
                    <a:cubicBezTo>
                      <a:pt x="2857" y="928"/>
                      <a:pt x="2933" y="1128"/>
                      <a:pt x="2933" y="1279"/>
                    </a:cubicBezTo>
                    <a:cubicBezTo>
                      <a:pt x="2983" y="1479"/>
                      <a:pt x="2933" y="1705"/>
                      <a:pt x="2832" y="1880"/>
                    </a:cubicBezTo>
                    <a:cubicBezTo>
                      <a:pt x="2832" y="1880"/>
                      <a:pt x="2832" y="1905"/>
                      <a:pt x="2832" y="1905"/>
                    </a:cubicBezTo>
                    <a:cubicBezTo>
                      <a:pt x="2701" y="1961"/>
                      <a:pt x="2555" y="1990"/>
                      <a:pt x="2416" y="1990"/>
                    </a:cubicBezTo>
                    <a:cubicBezTo>
                      <a:pt x="2370" y="1990"/>
                      <a:pt x="2325" y="1987"/>
                      <a:pt x="2281" y="1980"/>
                    </a:cubicBezTo>
                    <a:cubicBezTo>
                      <a:pt x="2206" y="1955"/>
                      <a:pt x="2156" y="1930"/>
                      <a:pt x="2106" y="1905"/>
                    </a:cubicBezTo>
                    <a:cubicBezTo>
                      <a:pt x="2080" y="1880"/>
                      <a:pt x="2055" y="1830"/>
                      <a:pt x="2055" y="1780"/>
                    </a:cubicBezTo>
                    <a:cubicBezTo>
                      <a:pt x="2055" y="1730"/>
                      <a:pt x="2106" y="1680"/>
                      <a:pt x="2156" y="1654"/>
                    </a:cubicBezTo>
                    <a:lnTo>
                      <a:pt x="2181" y="1629"/>
                    </a:lnTo>
                    <a:cubicBezTo>
                      <a:pt x="2231" y="1579"/>
                      <a:pt x="2306" y="1504"/>
                      <a:pt x="2356" y="1429"/>
                    </a:cubicBezTo>
                    <a:cubicBezTo>
                      <a:pt x="2406" y="1304"/>
                      <a:pt x="2381" y="1128"/>
                      <a:pt x="2231" y="1078"/>
                    </a:cubicBezTo>
                    <a:cubicBezTo>
                      <a:pt x="2217" y="1071"/>
                      <a:pt x="2204" y="1068"/>
                      <a:pt x="2191" y="1068"/>
                    </a:cubicBezTo>
                    <a:cubicBezTo>
                      <a:pt x="2156" y="1068"/>
                      <a:pt x="2124" y="1091"/>
                      <a:pt x="2106" y="1128"/>
                    </a:cubicBezTo>
                    <a:cubicBezTo>
                      <a:pt x="2080" y="1178"/>
                      <a:pt x="2080" y="1228"/>
                      <a:pt x="2156" y="1253"/>
                    </a:cubicBezTo>
                    <a:cubicBezTo>
                      <a:pt x="2156" y="1279"/>
                      <a:pt x="2156" y="1304"/>
                      <a:pt x="2156" y="1329"/>
                    </a:cubicBezTo>
                    <a:cubicBezTo>
                      <a:pt x="2131" y="1379"/>
                      <a:pt x="2080" y="1429"/>
                      <a:pt x="2030" y="1479"/>
                    </a:cubicBezTo>
                    <a:lnTo>
                      <a:pt x="2005" y="1479"/>
                    </a:lnTo>
                    <a:cubicBezTo>
                      <a:pt x="1980" y="1529"/>
                      <a:pt x="1955" y="1554"/>
                      <a:pt x="1905" y="1604"/>
                    </a:cubicBezTo>
                    <a:cubicBezTo>
                      <a:pt x="1905" y="1579"/>
                      <a:pt x="1880" y="1554"/>
                      <a:pt x="1880" y="1554"/>
                    </a:cubicBezTo>
                    <a:cubicBezTo>
                      <a:pt x="1805" y="1479"/>
                      <a:pt x="1730" y="1454"/>
                      <a:pt x="1629" y="1454"/>
                    </a:cubicBezTo>
                    <a:cubicBezTo>
                      <a:pt x="1604" y="1454"/>
                      <a:pt x="1554" y="1454"/>
                      <a:pt x="1529" y="1479"/>
                    </a:cubicBezTo>
                    <a:cubicBezTo>
                      <a:pt x="1496" y="1479"/>
                      <a:pt x="1462" y="1490"/>
                      <a:pt x="1429" y="1490"/>
                    </a:cubicBezTo>
                    <a:cubicBezTo>
                      <a:pt x="1412" y="1490"/>
                      <a:pt x="1395" y="1487"/>
                      <a:pt x="1379" y="1479"/>
                    </a:cubicBezTo>
                    <a:cubicBezTo>
                      <a:pt x="1329" y="1479"/>
                      <a:pt x="1304" y="1429"/>
                      <a:pt x="1304" y="1404"/>
                    </a:cubicBezTo>
                    <a:cubicBezTo>
                      <a:pt x="1278" y="1354"/>
                      <a:pt x="1304" y="1304"/>
                      <a:pt x="1329" y="1279"/>
                    </a:cubicBezTo>
                    <a:cubicBezTo>
                      <a:pt x="1354" y="1253"/>
                      <a:pt x="1354" y="1228"/>
                      <a:pt x="1329" y="1203"/>
                    </a:cubicBezTo>
                    <a:cubicBezTo>
                      <a:pt x="1329" y="1191"/>
                      <a:pt x="1316" y="1185"/>
                      <a:pt x="1300" y="1185"/>
                    </a:cubicBezTo>
                    <a:cubicBezTo>
                      <a:pt x="1285" y="1185"/>
                      <a:pt x="1266" y="1191"/>
                      <a:pt x="1253" y="1203"/>
                    </a:cubicBezTo>
                    <a:cubicBezTo>
                      <a:pt x="1203" y="1253"/>
                      <a:pt x="1178" y="1354"/>
                      <a:pt x="1203" y="1429"/>
                    </a:cubicBezTo>
                    <a:cubicBezTo>
                      <a:pt x="1203" y="1504"/>
                      <a:pt x="1278" y="1579"/>
                      <a:pt x="1354" y="1579"/>
                    </a:cubicBezTo>
                    <a:cubicBezTo>
                      <a:pt x="1391" y="1592"/>
                      <a:pt x="1423" y="1598"/>
                      <a:pt x="1454" y="1598"/>
                    </a:cubicBezTo>
                    <a:cubicBezTo>
                      <a:pt x="1485" y="1598"/>
                      <a:pt x="1517" y="1592"/>
                      <a:pt x="1554" y="1579"/>
                    </a:cubicBezTo>
                    <a:cubicBezTo>
                      <a:pt x="1579" y="1579"/>
                      <a:pt x="1604" y="1554"/>
                      <a:pt x="1629" y="1554"/>
                    </a:cubicBezTo>
                    <a:cubicBezTo>
                      <a:pt x="1705" y="1554"/>
                      <a:pt x="1755" y="1579"/>
                      <a:pt x="1805" y="1629"/>
                    </a:cubicBezTo>
                    <a:cubicBezTo>
                      <a:pt x="1830" y="1654"/>
                      <a:pt x="1855" y="1680"/>
                      <a:pt x="1855" y="1705"/>
                    </a:cubicBezTo>
                    <a:cubicBezTo>
                      <a:pt x="1855" y="1730"/>
                      <a:pt x="1855" y="1730"/>
                      <a:pt x="1855" y="1755"/>
                    </a:cubicBezTo>
                    <a:cubicBezTo>
                      <a:pt x="1830" y="1880"/>
                      <a:pt x="1880" y="1980"/>
                      <a:pt x="1980" y="2055"/>
                    </a:cubicBezTo>
                    <a:cubicBezTo>
                      <a:pt x="2030" y="2131"/>
                      <a:pt x="2106" y="2156"/>
                      <a:pt x="2206" y="2181"/>
                    </a:cubicBezTo>
                    <a:lnTo>
                      <a:pt x="2231" y="2181"/>
                    </a:lnTo>
                    <a:cubicBezTo>
                      <a:pt x="2356" y="2206"/>
                      <a:pt x="2507" y="2206"/>
                      <a:pt x="2632" y="2206"/>
                    </a:cubicBezTo>
                    <a:cubicBezTo>
                      <a:pt x="2532" y="2306"/>
                      <a:pt x="2406" y="2431"/>
                      <a:pt x="2306" y="2557"/>
                    </a:cubicBezTo>
                    <a:cubicBezTo>
                      <a:pt x="2181" y="2682"/>
                      <a:pt x="2055" y="2807"/>
                      <a:pt x="1955" y="2933"/>
                    </a:cubicBezTo>
                    <a:cubicBezTo>
                      <a:pt x="1930" y="2958"/>
                      <a:pt x="1905" y="2983"/>
                      <a:pt x="1905" y="3008"/>
                    </a:cubicBezTo>
                    <a:cubicBezTo>
                      <a:pt x="1855" y="3058"/>
                      <a:pt x="1830" y="3083"/>
                      <a:pt x="1805" y="3133"/>
                    </a:cubicBezTo>
                    <a:cubicBezTo>
                      <a:pt x="1629" y="3434"/>
                      <a:pt x="1504" y="3785"/>
                      <a:pt x="1554" y="4136"/>
                    </a:cubicBezTo>
                    <a:cubicBezTo>
                      <a:pt x="1504" y="4111"/>
                      <a:pt x="1429" y="4086"/>
                      <a:pt x="1404" y="4086"/>
                    </a:cubicBezTo>
                    <a:cubicBezTo>
                      <a:pt x="1379" y="4060"/>
                      <a:pt x="1379" y="4010"/>
                      <a:pt x="1379" y="3910"/>
                    </a:cubicBezTo>
                    <a:cubicBezTo>
                      <a:pt x="1379" y="3860"/>
                      <a:pt x="1404" y="3785"/>
                      <a:pt x="1379" y="3710"/>
                    </a:cubicBezTo>
                    <a:cubicBezTo>
                      <a:pt x="1354" y="3509"/>
                      <a:pt x="1228" y="3384"/>
                      <a:pt x="1128" y="3258"/>
                    </a:cubicBezTo>
                    <a:cubicBezTo>
                      <a:pt x="1053" y="3183"/>
                      <a:pt x="978" y="3083"/>
                      <a:pt x="953" y="3008"/>
                    </a:cubicBezTo>
                    <a:cubicBezTo>
                      <a:pt x="903" y="2908"/>
                      <a:pt x="903" y="2807"/>
                      <a:pt x="903" y="2732"/>
                    </a:cubicBezTo>
                    <a:cubicBezTo>
                      <a:pt x="928" y="2682"/>
                      <a:pt x="978" y="2607"/>
                      <a:pt x="1028" y="2582"/>
                    </a:cubicBezTo>
                    <a:cubicBezTo>
                      <a:pt x="1078" y="2582"/>
                      <a:pt x="1128" y="2607"/>
                      <a:pt x="1128" y="2632"/>
                    </a:cubicBezTo>
                    <a:cubicBezTo>
                      <a:pt x="1128" y="2632"/>
                      <a:pt x="1153" y="2657"/>
                      <a:pt x="1153" y="2682"/>
                    </a:cubicBezTo>
                    <a:cubicBezTo>
                      <a:pt x="1153" y="2732"/>
                      <a:pt x="1178" y="2857"/>
                      <a:pt x="1278" y="2908"/>
                    </a:cubicBezTo>
                    <a:cubicBezTo>
                      <a:pt x="1322" y="2937"/>
                      <a:pt x="1367" y="2949"/>
                      <a:pt x="1411" y="2949"/>
                    </a:cubicBezTo>
                    <a:cubicBezTo>
                      <a:pt x="1442" y="2949"/>
                      <a:pt x="1473" y="2943"/>
                      <a:pt x="1504" y="2933"/>
                    </a:cubicBezTo>
                    <a:cubicBezTo>
                      <a:pt x="1604" y="2908"/>
                      <a:pt x="1679" y="2832"/>
                      <a:pt x="1730" y="2732"/>
                    </a:cubicBezTo>
                    <a:cubicBezTo>
                      <a:pt x="1880" y="2456"/>
                      <a:pt x="1755" y="2106"/>
                      <a:pt x="1479" y="1955"/>
                    </a:cubicBezTo>
                    <a:cubicBezTo>
                      <a:pt x="1452" y="1937"/>
                      <a:pt x="1423" y="1929"/>
                      <a:pt x="1394" y="1929"/>
                    </a:cubicBezTo>
                    <a:cubicBezTo>
                      <a:pt x="1342" y="1929"/>
                      <a:pt x="1295" y="1957"/>
                      <a:pt x="1278" y="2005"/>
                    </a:cubicBezTo>
                    <a:cubicBezTo>
                      <a:pt x="1228" y="2081"/>
                      <a:pt x="1253" y="2181"/>
                      <a:pt x="1329" y="2231"/>
                    </a:cubicBezTo>
                    <a:cubicBezTo>
                      <a:pt x="1454" y="2306"/>
                      <a:pt x="1504" y="2456"/>
                      <a:pt x="1454" y="2582"/>
                    </a:cubicBezTo>
                    <a:cubicBezTo>
                      <a:pt x="1454" y="2557"/>
                      <a:pt x="1454" y="2532"/>
                      <a:pt x="1429" y="2507"/>
                    </a:cubicBezTo>
                    <a:cubicBezTo>
                      <a:pt x="1371" y="2351"/>
                      <a:pt x="1222" y="2256"/>
                      <a:pt x="1065" y="2256"/>
                    </a:cubicBezTo>
                    <a:cubicBezTo>
                      <a:pt x="1019" y="2256"/>
                      <a:pt x="973" y="2264"/>
                      <a:pt x="928" y="2281"/>
                    </a:cubicBezTo>
                    <a:cubicBezTo>
                      <a:pt x="827" y="2306"/>
                      <a:pt x="752" y="2381"/>
                      <a:pt x="702" y="2456"/>
                    </a:cubicBezTo>
                    <a:cubicBezTo>
                      <a:pt x="702" y="2431"/>
                      <a:pt x="702" y="2406"/>
                      <a:pt x="702" y="2406"/>
                    </a:cubicBezTo>
                    <a:cubicBezTo>
                      <a:pt x="677" y="2306"/>
                      <a:pt x="702" y="2231"/>
                      <a:pt x="702" y="2156"/>
                    </a:cubicBezTo>
                    <a:cubicBezTo>
                      <a:pt x="702" y="2106"/>
                      <a:pt x="702" y="2055"/>
                      <a:pt x="702" y="2005"/>
                    </a:cubicBezTo>
                    <a:cubicBezTo>
                      <a:pt x="702" y="1905"/>
                      <a:pt x="677" y="1705"/>
                      <a:pt x="527" y="1604"/>
                    </a:cubicBezTo>
                    <a:cubicBezTo>
                      <a:pt x="485" y="1563"/>
                      <a:pt x="429" y="1544"/>
                      <a:pt x="369" y="1544"/>
                    </a:cubicBezTo>
                    <a:cubicBezTo>
                      <a:pt x="321" y="1544"/>
                      <a:pt x="271" y="1557"/>
                      <a:pt x="226" y="1579"/>
                    </a:cubicBezTo>
                    <a:cubicBezTo>
                      <a:pt x="126" y="1629"/>
                      <a:pt x="50" y="1730"/>
                      <a:pt x="50" y="1855"/>
                    </a:cubicBezTo>
                    <a:cubicBezTo>
                      <a:pt x="50" y="1880"/>
                      <a:pt x="75" y="1905"/>
                      <a:pt x="101" y="1905"/>
                    </a:cubicBezTo>
                    <a:cubicBezTo>
                      <a:pt x="126" y="1905"/>
                      <a:pt x="151" y="1880"/>
                      <a:pt x="151" y="1855"/>
                    </a:cubicBezTo>
                    <a:cubicBezTo>
                      <a:pt x="151" y="1780"/>
                      <a:pt x="201" y="1705"/>
                      <a:pt x="276" y="1680"/>
                    </a:cubicBezTo>
                    <a:cubicBezTo>
                      <a:pt x="301" y="1667"/>
                      <a:pt x="339" y="1661"/>
                      <a:pt x="376" y="1661"/>
                    </a:cubicBezTo>
                    <a:cubicBezTo>
                      <a:pt x="414" y="1661"/>
                      <a:pt x="451" y="1667"/>
                      <a:pt x="476" y="1680"/>
                    </a:cubicBezTo>
                    <a:cubicBezTo>
                      <a:pt x="577" y="1780"/>
                      <a:pt x="602" y="1930"/>
                      <a:pt x="602" y="2005"/>
                    </a:cubicBezTo>
                    <a:cubicBezTo>
                      <a:pt x="602" y="2055"/>
                      <a:pt x="602" y="2106"/>
                      <a:pt x="577" y="2156"/>
                    </a:cubicBezTo>
                    <a:cubicBezTo>
                      <a:pt x="577" y="2231"/>
                      <a:pt x="577" y="2331"/>
                      <a:pt x="577" y="2406"/>
                    </a:cubicBezTo>
                    <a:cubicBezTo>
                      <a:pt x="602" y="2456"/>
                      <a:pt x="602" y="2507"/>
                      <a:pt x="627" y="2557"/>
                    </a:cubicBezTo>
                    <a:cubicBezTo>
                      <a:pt x="627" y="2607"/>
                      <a:pt x="602" y="2632"/>
                      <a:pt x="602" y="2682"/>
                    </a:cubicBezTo>
                    <a:cubicBezTo>
                      <a:pt x="577" y="2807"/>
                      <a:pt x="602" y="2958"/>
                      <a:pt x="652" y="3133"/>
                    </a:cubicBezTo>
                    <a:cubicBezTo>
                      <a:pt x="677" y="3183"/>
                      <a:pt x="702" y="3208"/>
                      <a:pt x="727" y="3258"/>
                    </a:cubicBezTo>
                    <a:cubicBezTo>
                      <a:pt x="677" y="3246"/>
                      <a:pt x="627" y="3240"/>
                      <a:pt x="580" y="3240"/>
                    </a:cubicBezTo>
                    <a:cubicBezTo>
                      <a:pt x="533" y="3240"/>
                      <a:pt x="489" y="3246"/>
                      <a:pt x="451" y="3258"/>
                    </a:cubicBezTo>
                    <a:cubicBezTo>
                      <a:pt x="226" y="3309"/>
                      <a:pt x="0" y="3534"/>
                      <a:pt x="50" y="3785"/>
                    </a:cubicBezTo>
                    <a:cubicBezTo>
                      <a:pt x="75" y="3910"/>
                      <a:pt x="126" y="3985"/>
                      <a:pt x="226" y="4010"/>
                    </a:cubicBezTo>
                    <a:cubicBezTo>
                      <a:pt x="248" y="4018"/>
                      <a:pt x="270" y="4021"/>
                      <a:pt x="291" y="4021"/>
                    </a:cubicBezTo>
                    <a:cubicBezTo>
                      <a:pt x="343" y="4021"/>
                      <a:pt x="391" y="4003"/>
                      <a:pt x="426" y="3985"/>
                    </a:cubicBezTo>
                    <a:cubicBezTo>
                      <a:pt x="476" y="3935"/>
                      <a:pt x="502" y="3885"/>
                      <a:pt x="502" y="3810"/>
                    </a:cubicBezTo>
                    <a:cubicBezTo>
                      <a:pt x="502" y="3760"/>
                      <a:pt x="426" y="3710"/>
                      <a:pt x="376" y="3710"/>
                    </a:cubicBezTo>
                    <a:cubicBezTo>
                      <a:pt x="326" y="3710"/>
                      <a:pt x="301" y="3760"/>
                      <a:pt x="276" y="3810"/>
                    </a:cubicBezTo>
                    <a:cubicBezTo>
                      <a:pt x="276" y="3785"/>
                      <a:pt x="251" y="3785"/>
                      <a:pt x="251" y="3760"/>
                    </a:cubicBezTo>
                    <a:cubicBezTo>
                      <a:pt x="226" y="3609"/>
                      <a:pt x="351" y="3484"/>
                      <a:pt x="502" y="3459"/>
                    </a:cubicBezTo>
                    <a:cubicBezTo>
                      <a:pt x="523" y="3455"/>
                      <a:pt x="545" y="3453"/>
                      <a:pt x="568" y="3453"/>
                    </a:cubicBezTo>
                    <a:cubicBezTo>
                      <a:pt x="679" y="3453"/>
                      <a:pt x="807" y="3501"/>
                      <a:pt x="953" y="3584"/>
                    </a:cubicBezTo>
                    <a:lnTo>
                      <a:pt x="978" y="3584"/>
                    </a:lnTo>
                    <a:cubicBezTo>
                      <a:pt x="1028" y="3659"/>
                      <a:pt x="1053" y="3710"/>
                      <a:pt x="1053" y="3760"/>
                    </a:cubicBezTo>
                    <a:cubicBezTo>
                      <a:pt x="1078" y="3810"/>
                      <a:pt x="1053" y="3835"/>
                      <a:pt x="1053" y="3885"/>
                    </a:cubicBezTo>
                    <a:cubicBezTo>
                      <a:pt x="1053" y="4010"/>
                      <a:pt x="1053" y="4186"/>
                      <a:pt x="1203" y="4336"/>
                    </a:cubicBezTo>
                    <a:cubicBezTo>
                      <a:pt x="1253" y="4386"/>
                      <a:pt x="1329" y="4411"/>
                      <a:pt x="1429" y="4436"/>
                    </a:cubicBezTo>
                    <a:cubicBezTo>
                      <a:pt x="1554" y="4487"/>
                      <a:pt x="1705" y="4537"/>
                      <a:pt x="1780" y="4612"/>
                    </a:cubicBezTo>
                    <a:cubicBezTo>
                      <a:pt x="1880" y="4737"/>
                      <a:pt x="2005" y="4812"/>
                      <a:pt x="2106" y="4913"/>
                    </a:cubicBezTo>
                    <a:cubicBezTo>
                      <a:pt x="2206" y="4988"/>
                      <a:pt x="2281" y="5063"/>
                      <a:pt x="2356" y="5138"/>
                    </a:cubicBezTo>
                    <a:cubicBezTo>
                      <a:pt x="2757" y="5564"/>
                      <a:pt x="2757" y="6316"/>
                      <a:pt x="2356" y="6742"/>
                    </a:cubicBezTo>
                    <a:cubicBezTo>
                      <a:pt x="2306" y="6817"/>
                      <a:pt x="2306" y="6918"/>
                      <a:pt x="2381" y="6968"/>
                    </a:cubicBezTo>
                    <a:cubicBezTo>
                      <a:pt x="2406" y="6993"/>
                      <a:pt x="2431" y="6993"/>
                      <a:pt x="2456" y="7018"/>
                    </a:cubicBezTo>
                    <a:cubicBezTo>
                      <a:pt x="2507" y="7018"/>
                      <a:pt x="2557" y="7018"/>
                      <a:pt x="2607" y="6968"/>
                    </a:cubicBezTo>
                    <a:cubicBezTo>
                      <a:pt x="3008" y="6517"/>
                      <a:pt x="3083" y="5815"/>
                      <a:pt x="2832" y="5263"/>
                    </a:cubicBezTo>
                    <a:cubicBezTo>
                      <a:pt x="2933" y="5263"/>
                      <a:pt x="3033" y="5188"/>
                      <a:pt x="3083" y="5113"/>
                    </a:cubicBezTo>
                    <a:cubicBezTo>
                      <a:pt x="3133" y="5038"/>
                      <a:pt x="3133" y="4938"/>
                      <a:pt x="3158" y="4862"/>
                    </a:cubicBezTo>
                    <a:cubicBezTo>
                      <a:pt x="3158" y="4812"/>
                      <a:pt x="3158" y="4762"/>
                      <a:pt x="3183" y="4737"/>
                    </a:cubicBezTo>
                    <a:cubicBezTo>
                      <a:pt x="3233" y="4587"/>
                      <a:pt x="3334" y="4487"/>
                      <a:pt x="3484" y="4461"/>
                    </a:cubicBezTo>
                    <a:cubicBezTo>
                      <a:pt x="3509" y="4436"/>
                      <a:pt x="3534" y="4411"/>
                      <a:pt x="3534" y="4386"/>
                    </a:cubicBezTo>
                    <a:cubicBezTo>
                      <a:pt x="3509" y="4361"/>
                      <a:pt x="3484" y="4336"/>
                      <a:pt x="3459" y="4336"/>
                    </a:cubicBezTo>
                    <a:cubicBezTo>
                      <a:pt x="3283" y="4386"/>
                      <a:pt x="3133" y="4512"/>
                      <a:pt x="3083" y="4687"/>
                    </a:cubicBezTo>
                    <a:cubicBezTo>
                      <a:pt x="3058" y="4737"/>
                      <a:pt x="3058" y="4787"/>
                      <a:pt x="3033" y="4862"/>
                    </a:cubicBezTo>
                    <a:cubicBezTo>
                      <a:pt x="3033" y="4913"/>
                      <a:pt x="3033" y="4988"/>
                      <a:pt x="2983" y="5038"/>
                    </a:cubicBezTo>
                    <a:cubicBezTo>
                      <a:pt x="2958" y="5113"/>
                      <a:pt x="2857" y="5163"/>
                      <a:pt x="2782" y="5163"/>
                    </a:cubicBezTo>
                    <a:cubicBezTo>
                      <a:pt x="2732" y="5088"/>
                      <a:pt x="2657" y="4988"/>
                      <a:pt x="2582" y="4913"/>
                    </a:cubicBezTo>
                    <a:cubicBezTo>
                      <a:pt x="2507" y="4812"/>
                      <a:pt x="2406" y="4737"/>
                      <a:pt x="2306" y="4662"/>
                    </a:cubicBezTo>
                    <a:cubicBezTo>
                      <a:pt x="2281" y="4637"/>
                      <a:pt x="2231" y="4612"/>
                      <a:pt x="2206" y="4562"/>
                    </a:cubicBezTo>
                    <a:cubicBezTo>
                      <a:pt x="2181" y="4411"/>
                      <a:pt x="2231" y="4261"/>
                      <a:pt x="2331" y="4136"/>
                    </a:cubicBezTo>
                    <a:cubicBezTo>
                      <a:pt x="2381" y="4060"/>
                      <a:pt x="2481" y="4010"/>
                      <a:pt x="2557" y="3985"/>
                    </a:cubicBezTo>
                    <a:cubicBezTo>
                      <a:pt x="2657" y="3985"/>
                      <a:pt x="2732" y="4010"/>
                      <a:pt x="2757" y="4086"/>
                    </a:cubicBezTo>
                    <a:cubicBezTo>
                      <a:pt x="2782" y="4111"/>
                      <a:pt x="2782" y="4161"/>
                      <a:pt x="2757" y="4186"/>
                    </a:cubicBezTo>
                    <a:cubicBezTo>
                      <a:pt x="2757" y="4211"/>
                      <a:pt x="2732" y="4236"/>
                      <a:pt x="2707" y="4236"/>
                    </a:cubicBezTo>
                    <a:cubicBezTo>
                      <a:pt x="2632" y="4236"/>
                      <a:pt x="2607" y="4311"/>
                      <a:pt x="2607" y="4361"/>
                    </a:cubicBezTo>
                    <a:cubicBezTo>
                      <a:pt x="2607" y="4402"/>
                      <a:pt x="2657" y="4443"/>
                      <a:pt x="2703" y="4443"/>
                    </a:cubicBezTo>
                    <a:cubicBezTo>
                      <a:pt x="2713" y="4443"/>
                      <a:pt x="2723" y="4441"/>
                      <a:pt x="2732" y="4436"/>
                    </a:cubicBezTo>
                    <a:cubicBezTo>
                      <a:pt x="2807" y="4436"/>
                      <a:pt x="2882" y="4386"/>
                      <a:pt x="2933" y="4286"/>
                    </a:cubicBezTo>
                    <a:cubicBezTo>
                      <a:pt x="2983" y="4211"/>
                      <a:pt x="3008" y="4086"/>
                      <a:pt x="2958" y="4010"/>
                    </a:cubicBezTo>
                    <a:cubicBezTo>
                      <a:pt x="2913" y="3875"/>
                      <a:pt x="2767" y="3781"/>
                      <a:pt x="2593" y="3781"/>
                    </a:cubicBezTo>
                    <a:cubicBezTo>
                      <a:pt x="2573" y="3781"/>
                      <a:pt x="2552" y="3782"/>
                      <a:pt x="2532" y="3785"/>
                    </a:cubicBezTo>
                    <a:cubicBezTo>
                      <a:pt x="2406" y="3785"/>
                      <a:pt x="2256" y="3885"/>
                      <a:pt x="2156" y="4010"/>
                    </a:cubicBezTo>
                    <a:cubicBezTo>
                      <a:pt x="2080" y="4111"/>
                      <a:pt x="2030" y="4236"/>
                      <a:pt x="2005" y="4361"/>
                    </a:cubicBezTo>
                    <a:cubicBezTo>
                      <a:pt x="1980" y="4336"/>
                      <a:pt x="1955" y="4286"/>
                      <a:pt x="1930" y="4261"/>
                    </a:cubicBezTo>
                    <a:cubicBezTo>
                      <a:pt x="1755" y="3935"/>
                      <a:pt x="1930" y="3509"/>
                      <a:pt x="2156" y="3208"/>
                    </a:cubicBezTo>
                    <a:cubicBezTo>
                      <a:pt x="2281" y="3058"/>
                      <a:pt x="2557" y="2908"/>
                      <a:pt x="2682" y="2908"/>
                    </a:cubicBezTo>
                    <a:cubicBezTo>
                      <a:pt x="2757" y="2908"/>
                      <a:pt x="2807" y="2933"/>
                      <a:pt x="2882" y="2933"/>
                    </a:cubicBezTo>
                    <a:cubicBezTo>
                      <a:pt x="2970" y="2958"/>
                      <a:pt x="3064" y="2977"/>
                      <a:pt x="3161" y="2977"/>
                    </a:cubicBezTo>
                    <a:cubicBezTo>
                      <a:pt x="3258" y="2977"/>
                      <a:pt x="3359" y="2958"/>
                      <a:pt x="3459" y="2908"/>
                    </a:cubicBezTo>
                    <a:cubicBezTo>
                      <a:pt x="3509" y="2857"/>
                      <a:pt x="3584" y="2807"/>
                      <a:pt x="3634" y="2732"/>
                    </a:cubicBezTo>
                    <a:cubicBezTo>
                      <a:pt x="3659" y="2707"/>
                      <a:pt x="3684" y="2707"/>
                      <a:pt x="3735" y="2682"/>
                    </a:cubicBezTo>
                    <a:cubicBezTo>
                      <a:pt x="3760" y="2682"/>
                      <a:pt x="3785" y="2657"/>
                      <a:pt x="3810" y="2657"/>
                    </a:cubicBezTo>
                    <a:cubicBezTo>
                      <a:pt x="3910" y="2607"/>
                      <a:pt x="4010" y="2582"/>
                      <a:pt x="4085" y="2507"/>
                    </a:cubicBezTo>
                    <a:cubicBezTo>
                      <a:pt x="4211" y="2431"/>
                      <a:pt x="4336" y="2256"/>
                      <a:pt x="4286" y="2081"/>
                    </a:cubicBezTo>
                    <a:cubicBezTo>
                      <a:pt x="4266" y="2040"/>
                      <a:pt x="4228" y="1999"/>
                      <a:pt x="4174" y="1999"/>
                    </a:cubicBezTo>
                    <a:cubicBezTo>
                      <a:pt x="4162" y="1999"/>
                      <a:pt x="4149" y="2001"/>
                      <a:pt x="4136" y="2005"/>
                    </a:cubicBezTo>
                    <a:cubicBezTo>
                      <a:pt x="4085" y="2030"/>
                      <a:pt x="4060" y="2081"/>
                      <a:pt x="4060" y="2131"/>
                    </a:cubicBezTo>
                    <a:cubicBezTo>
                      <a:pt x="4085" y="2206"/>
                      <a:pt x="4035" y="2306"/>
                      <a:pt x="3960" y="2331"/>
                    </a:cubicBezTo>
                    <a:cubicBezTo>
                      <a:pt x="3910" y="2381"/>
                      <a:pt x="3835" y="2431"/>
                      <a:pt x="3735" y="2456"/>
                    </a:cubicBezTo>
                    <a:lnTo>
                      <a:pt x="3710" y="2456"/>
                    </a:lnTo>
                    <a:cubicBezTo>
                      <a:pt x="3735" y="2356"/>
                      <a:pt x="3735" y="2256"/>
                      <a:pt x="3735" y="2181"/>
                    </a:cubicBezTo>
                    <a:cubicBezTo>
                      <a:pt x="3735" y="2131"/>
                      <a:pt x="3735" y="2081"/>
                      <a:pt x="3735" y="2030"/>
                    </a:cubicBezTo>
                    <a:cubicBezTo>
                      <a:pt x="3735" y="1905"/>
                      <a:pt x="3760" y="1805"/>
                      <a:pt x="3810" y="1755"/>
                    </a:cubicBezTo>
                    <a:cubicBezTo>
                      <a:pt x="3824" y="1725"/>
                      <a:pt x="3856" y="1713"/>
                      <a:pt x="3885" y="1713"/>
                    </a:cubicBezTo>
                    <a:cubicBezTo>
                      <a:pt x="3906" y="1713"/>
                      <a:pt x="3925" y="1719"/>
                      <a:pt x="3935" y="1730"/>
                    </a:cubicBezTo>
                    <a:cubicBezTo>
                      <a:pt x="3973" y="1755"/>
                      <a:pt x="4017" y="1767"/>
                      <a:pt x="4057" y="1767"/>
                    </a:cubicBezTo>
                    <a:cubicBezTo>
                      <a:pt x="4098" y="1767"/>
                      <a:pt x="4136" y="1755"/>
                      <a:pt x="4161" y="1730"/>
                    </a:cubicBezTo>
                    <a:cubicBezTo>
                      <a:pt x="4236" y="1654"/>
                      <a:pt x="4236" y="1554"/>
                      <a:pt x="4161" y="1479"/>
                    </a:cubicBezTo>
                    <a:cubicBezTo>
                      <a:pt x="4085" y="1423"/>
                      <a:pt x="4010" y="1394"/>
                      <a:pt x="3925" y="1394"/>
                    </a:cubicBezTo>
                    <a:cubicBezTo>
                      <a:pt x="3896" y="1394"/>
                      <a:pt x="3866" y="1398"/>
                      <a:pt x="3835" y="1404"/>
                    </a:cubicBezTo>
                    <a:cubicBezTo>
                      <a:pt x="3835" y="1379"/>
                      <a:pt x="3835" y="1379"/>
                      <a:pt x="3835" y="1379"/>
                    </a:cubicBezTo>
                    <a:cubicBezTo>
                      <a:pt x="3860" y="1329"/>
                      <a:pt x="3910" y="1279"/>
                      <a:pt x="3935" y="1253"/>
                    </a:cubicBezTo>
                    <a:lnTo>
                      <a:pt x="3985" y="1203"/>
                    </a:lnTo>
                    <a:cubicBezTo>
                      <a:pt x="4060" y="1103"/>
                      <a:pt x="4085" y="1028"/>
                      <a:pt x="4060" y="953"/>
                    </a:cubicBezTo>
                    <a:cubicBezTo>
                      <a:pt x="4060" y="928"/>
                      <a:pt x="4035" y="903"/>
                      <a:pt x="4010" y="903"/>
                    </a:cubicBezTo>
                    <a:cubicBezTo>
                      <a:pt x="3985" y="903"/>
                      <a:pt x="3960" y="928"/>
                      <a:pt x="3960" y="953"/>
                    </a:cubicBezTo>
                    <a:cubicBezTo>
                      <a:pt x="3985" y="1003"/>
                      <a:pt x="3960" y="1078"/>
                      <a:pt x="3885" y="1128"/>
                    </a:cubicBezTo>
                    <a:cubicBezTo>
                      <a:pt x="3885" y="1153"/>
                      <a:pt x="3860" y="1153"/>
                      <a:pt x="3860" y="1178"/>
                    </a:cubicBezTo>
                    <a:cubicBezTo>
                      <a:pt x="3810" y="1228"/>
                      <a:pt x="3760" y="1279"/>
                      <a:pt x="3735" y="1329"/>
                    </a:cubicBezTo>
                    <a:cubicBezTo>
                      <a:pt x="3735" y="1379"/>
                      <a:pt x="3735" y="1404"/>
                      <a:pt x="3735" y="1429"/>
                    </a:cubicBezTo>
                    <a:cubicBezTo>
                      <a:pt x="3659" y="1454"/>
                      <a:pt x="3609" y="1479"/>
                      <a:pt x="3584" y="1529"/>
                    </a:cubicBezTo>
                    <a:cubicBezTo>
                      <a:pt x="3459" y="1654"/>
                      <a:pt x="3409" y="1805"/>
                      <a:pt x="3409" y="2005"/>
                    </a:cubicBezTo>
                    <a:cubicBezTo>
                      <a:pt x="3409" y="2081"/>
                      <a:pt x="3409" y="2131"/>
                      <a:pt x="3409" y="2181"/>
                    </a:cubicBezTo>
                    <a:cubicBezTo>
                      <a:pt x="3409" y="2256"/>
                      <a:pt x="3409" y="2331"/>
                      <a:pt x="3409" y="2406"/>
                    </a:cubicBezTo>
                    <a:cubicBezTo>
                      <a:pt x="3384" y="2507"/>
                      <a:pt x="3334" y="2607"/>
                      <a:pt x="3283" y="2632"/>
                    </a:cubicBezTo>
                    <a:cubicBezTo>
                      <a:pt x="3252" y="2653"/>
                      <a:pt x="3211" y="2661"/>
                      <a:pt x="3165" y="2661"/>
                    </a:cubicBezTo>
                    <a:cubicBezTo>
                      <a:pt x="3102" y="2661"/>
                      <a:pt x="3030" y="2646"/>
                      <a:pt x="2958" y="2632"/>
                    </a:cubicBezTo>
                    <a:cubicBezTo>
                      <a:pt x="2882" y="2607"/>
                      <a:pt x="2807" y="2582"/>
                      <a:pt x="2707" y="2582"/>
                    </a:cubicBezTo>
                    <a:cubicBezTo>
                      <a:pt x="2882" y="2406"/>
                      <a:pt x="3008" y="2231"/>
                      <a:pt x="3133" y="2030"/>
                    </a:cubicBezTo>
                    <a:cubicBezTo>
                      <a:pt x="3258" y="1805"/>
                      <a:pt x="3283" y="1529"/>
                      <a:pt x="3258" y="1279"/>
                    </a:cubicBezTo>
                    <a:cubicBezTo>
                      <a:pt x="3359" y="1253"/>
                      <a:pt x="3459" y="1228"/>
                      <a:pt x="3534" y="1178"/>
                    </a:cubicBezTo>
                    <a:cubicBezTo>
                      <a:pt x="3684" y="1078"/>
                      <a:pt x="3735" y="928"/>
                      <a:pt x="3710" y="777"/>
                    </a:cubicBezTo>
                    <a:cubicBezTo>
                      <a:pt x="3684" y="702"/>
                      <a:pt x="3634" y="627"/>
                      <a:pt x="3584" y="577"/>
                    </a:cubicBezTo>
                    <a:cubicBezTo>
                      <a:pt x="3584" y="552"/>
                      <a:pt x="3559" y="527"/>
                      <a:pt x="3534" y="502"/>
                    </a:cubicBezTo>
                    <a:cubicBezTo>
                      <a:pt x="3509" y="426"/>
                      <a:pt x="3484" y="376"/>
                      <a:pt x="3509" y="301"/>
                    </a:cubicBezTo>
                    <a:cubicBezTo>
                      <a:pt x="3509" y="251"/>
                      <a:pt x="3559" y="226"/>
                      <a:pt x="3584" y="226"/>
                    </a:cubicBezTo>
                    <a:cubicBezTo>
                      <a:pt x="3593" y="218"/>
                      <a:pt x="3601" y="215"/>
                      <a:pt x="3609" y="215"/>
                    </a:cubicBezTo>
                    <a:cubicBezTo>
                      <a:pt x="3626" y="215"/>
                      <a:pt x="3643" y="226"/>
                      <a:pt x="3659" y="226"/>
                    </a:cubicBezTo>
                    <a:cubicBezTo>
                      <a:pt x="3659" y="251"/>
                      <a:pt x="3659" y="251"/>
                      <a:pt x="3659" y="276"/>
                    </a:cubicBezTo>
                    <a:cubicBezTo>
                      <a:pt x="3659" y="326"/>
                      <a:pt x="3710" y="376"/>
                      <a:pt x="3785" y="376"/>
                    </a:cubicBezTo>
                    <a:cubicBezTo>
                      <a:pt x="3835" y="376"/>
                      <a:pt x="3885" y="326"/>
                      <a:pt x="3885" y="276"/>
                    </a:cubicBezTo>
                    <a:cubicBezTo>
                      <a:pt x="3885" y="201"/>
                      <a:pt x="3860" y="126"/>
                      <a:pt x="3785" y="75"/>
                    </a:cubicBezTo>
                    <a:cubicBezTo>
                      <a:pt x="3735" y="25"/>
                      <a:pt x="3659" y="0"/>
                      <a:pt x="3584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0" name="Google Shape;170;p8"/>
              <p:cNvSpPr/>
              <p:nvPr/>
            </p:nvSpPr>
            <p:spPr>
              <a:xfrm>
                <a:off x="6832837" y="4240954"/>
                <a:ext cx="221473" cy="312720"/>
              </a:xfrm>
              <a:custGeom>
                <a:avLst/>
                <a:gdLst/>
                <a:ahLst/>
                <a:cxnLst/>
                <a:rect l="l" t="t" r="r" b="b"/>
                <a:pathLst>
                  <a:path w="2983" h="4212" extrusionOk="0">
                    <a:moveTo>
                      <a:pt x="1378" y="1"/>
                    </a:moveTo>
                    <a:cubicBezTo>
                      <a:pt x="1328" y="26"/>
                      <a:pt x="1278" y="51"/>
                      <a:pt x="1278" y="76"/>
                    </a:cubicBezTo>
                    <a:cubicBezTo>
                      <a:pt x="1253" y="126"/>
                      <a:pt x="1278" y="151"/>
                      <a:pt x="1303" y="176"/>
                    </a:cubicBezTo>
                    <a:cubicBezTo>
                      <a:pt x="1311" y="184"/>
                      <a:pt x="1320" y="187"/>
                      <a:pt x="1330" y="187"/>
                    </a:cubicBezTo>
                    <a:cubicBezTo>
                      <a:pt x="1353" y="187"/>
                      <a:pt x="1378" y="169"/>
                      <a:pt x="1378" y="151"/>
                    </a:cubicBezTo>
                    <a:cubicBezTo>
                      <a:pt x="1378" y="151"/>
                      <a:pt x="1404" y="126"/>
                      <a:pt x="1404" y="126"/>
                    </a:cubicBezTo>
                    <a:cubicBezTo>
                      <a:pt x="1429" y="126"/>
                      <a:pt x="1429" y="126"/>
                      <a:pt x="1454" y="151"/>
                    </a:cubicBezTo>
                    <a:cubicBezTo>
                      <a:pt x="1454" y="151"/>
                      <a:pt x="1479" y="176"/>
                      <a:pt x="1479" y="226"/>
                    </a:cubicBezTo>
                    <a:cubicBezTo>
                      <a:pt x="1454" y="252"/>
                      <a:pt x="1429" y="277"/>
                      <a:pt x="1404" y="302"/>
                    </a:cubicBezTo>
                    <a:cubicBezTo>
                      <a:pt x="1378" y="327"/>
                      <a:pt x="1353" y="327"/>
                      <a:pt x="1353" y="327"/>
                    </a:cubicBezTo>
                    <a:cubicBezTo>
                      <a:pt x="1303" y="352"/>
                      <a:pt x="1253" y="377"/>
                      <a:pt x="1228" y="427"/>
                    </a:cubicBezTo>
                    <a:cubicBezTo>
                      <a:pt x="1153" y="477"/>
                      <a:pt x="1153" y="602"/>
                      <a:pt x="1203" y="678"/>
                    </a:cubicBezTo>
                    <a:cubicBezTo>
                      <a:pt x="1228" y="728"/>
                      <a:pt x="1278" y="778"/>
                      <a:pt x="1328" y="803"/>
                    </a:cubicBezTo>
                    <a:cubicBezTo>
                      <a:pt x="1253" y="953"/>
                      <a:pt x="1203" y="1104"/>
                      <a:pt x="1203" y="1254"/>
                    </a:cubicBezTo>
                    <a:cubicBezTo>
                      <a:pt x="1203" y="1404"/>
                      <a:pt x="1228" y="1555"/>
                      <a:pt x="1278" y="1680"/>
                    </a:cubicBezTo>
                    <a:cubicBezTo>
                      <a:pt x="1228" y="1680"/>
                      <a:pt x="1178" y="1655"/>
                      <a:pt x="1128" y="1655"/>
                    </a:cubicBezTo>
                    <a:cubicBezTo>
                      <a:pt x="1028" y="1630"/>
                      <a:pt x="977" y="1605"/>
                      <a:pt x="927" y="1555"/>
                    </a:cubicBezTo>
                    <a:cubicBezTo>
                      <a:pt x="927" y="1530"/>
                      <a:pt x="927" y="1455"/>
                      <a:pt x="927" y="1404"/>
                    </a:cubicBezTo>
                    <a:cubicBezTo>
                      <a:pt x="952" y="1354"/>
                      <a:pt x="977" y="1329"/>
                      <a:pt x="1003" y="1279"/>
                    </a:cubicBezTo>
                    <a:cubicBezTo>
                      <a:pt x="1028" y="1254"/>
                      <a:pt x="1028" y="1229"/>
                      <a:pt x="1053" y="1179"/>
                    </a:cubicBezTo>
                    <a:cubicBezTo>
                      <a:pt x="1103" y="1079"/>
                      <a:pt x="1103" y="953"/>
                      <a:pt x="1078" y="878"/>
                    </a:cubicBezTo>
                    <a:cubicBezTo>
                      <a:pt x="1078" y="828"/>
                      <a:pt x="1053" y="803"/>
                      <a:pt x="1028" y="778"/>
                    </a:cubicBezTo>
                    <a:cubicBezTo>
                      <a:pt x="1053" y="753"/>
                      <a:pt x="1053" y="728"/>
                      <a:pt x="1053" y="728"/>
                    </a:cubicBezTo>
                    <a:cubicBezTo>
                      <a:pt x="1053" y="678"/>
                      <a:pt x="1053" y="627"/>
                      <a:pt x="1028" y="602"/>
                    </a:cubicBezTo>
                    <a:cubicBezTo>
                      <a:pt x="1028" y="577"/>
                      <a:pt x="1028" y="577"/>
                      <a:pt x="1028" y="552"/>
                    </a:cubicBezTo>
                    <a:cubicBezTo>
                      <a:pt x="1003" y="502"/>
                      <a:pt x="1003" y="477"/>
                      <a:pt x="1028" y="452"/>
                    </a:cubicBezTo>
                    <a:cubicBezTo>
                      <a:pt x="1028" y="427"/>
                      <a:pt x="1028" y="402"/>
                      <a:pt x="1028" y="402"/>
                    </a:cubicBezTo>
                    <a:lnTo>
                      <a:pt x="977" y="402"/>
                    </a:lnTo>
                    <a:cubicBezTo>
                      <a:pt x="952" y="452"/>
                      <a:pt x="927" y="502"/>
                      <a:pt x="952" y="577"/>
                    </a:cubicBezTo>
                    <a:cubicBezTo>
                      <a:pt x="952" y="577"/>
                      <a:pt x="952" y="602"/>
                      <a:pt x="977" y="602"/>
                    </a:cubicBezTo>
                    <a:cubicBezTo>
                      <a:pt x="977" y="653"/>
                      <a:pt x="977" y="678"/>
                      <a:pt x="977" y="703"/>
                    </a:cubicBezTo>
                    <a:cubicBezTo>
                      <a:pt x="977" y="728"/>
                      <a:pt x="977" y="728"/>
                      <a:pt x="977" y="728"/>
                    </a:cubicBezTo>
                    <a:cubicBezTo>
                      <a:pt x="941" y="691"/>
                      <a:pt x="891" y="668"/>
                      <a:pt x="837" y="668"/>
                    </a:cubicBezTo>
                    <a:cubicBezTo>
                      <a:pt x="817" y="668"/>
                      <a:pt x="797" y="671"/>
                      <a:pt x="777" y="678"/>
                    </a:cubicBezTo>
                    <a:cubicBezTo>
                      <a:pt x="727" y="703"/>
                      <a:pt x="677" y="753"/>
                      <a:pt x="702" y="803"/>
                    </a:cubicBezTo>
                    <a:cubicBezTo>
                      <a:pt x="722" y="844"/>
                      <a:pt x="759" y="885"/>
                      <a:pt x="800" y="885"/>
                    </a:cubicBezTo>
                    <a:cubicBezTo>
                      <a:pt x="809" y="885"/>
                      <a:pt x="818" y="883"/>
                      <a:pt x="827" y="878"/>
                    </a:cubicBezTo>
                    <a:cubicBezTo>
                      <a:pt x="852" y="878"/>
                      <a:pt x="877" y="903"/>
                      <a:pt x="902" y="928"/>
                    </a:cubicBezTo>
                    <a:cubicBezTo>
                      <a:pt x="902" y="978"/>
                      <a:pt x="902" y="1028"/>
                      <a:pt x="877" y="1104"/>
                    </a:cubicBezTo>
                    <a:cubicBezTo>
                      <a:pt x="852" y="1129"/>
                      <a:pt x="827" y="1154"/>
                      <a:pt x="827" y="1179"/>
                    </a:cubicBezTo>
                    <a:cubicBezTo>
                      <a:pt x="802" y="1229"/>
                      <a:pt x="777" y="1279"/>
                      <a:pt x="752" y="1329"/>
                    </a:cubicBezTo>
                    <a:cubicBezTo>
                      <a:pt x="702" y="1304"/>
                      <a:pt x="677" y="1254"/>
                      <a:pt x="652" y="1204"/>
                    </a:cubicBezTo>
                    <a:cubicBezTo>
                      <a:pt x="627" y="1154"/>
                      <a:pt x="602" y="1104"/>
                      <a:pt x="652" y="1079"/>
                    </a:cubicBezTo>
                    <a:cubicBezTo>
                      <a:pt x="677" y="1028"/>
                      <a:pt x="677" y="1003"/>
                      <a:pt x="627" y="978"/>
                    </a:cubicBezTo>
                    <a:cubicBezTo>
                      <a:pt x="614" y="966"/>
                      <a:pt x="602" y="960"/>
                      <a:pt x="589" y="960"/>
                    </a:cubicBezTo>
                    <a:cubicBezTo>
                      <a:pt x="576" y="960"/>
                      <a:pt x="564" y="966"/>
                      <a:pt x="551" y="978"/>
                    </a:cubicBezTo>
                    <a:cubicBezTo>
                      <a:pt x="476" y="1054"/>
                      <a:pt x="476" y="1179"/>
                      <a:pt x="526" y="1279"/>
                    </a:cubicBezTo>
                    <a:cubicBezTo>
                      <a:pt x="551" y="1329"/>
                      <a:pt x="602" y="1379"/>
                      <a:pt x="652" y="1429"/>
                    </a:cubicBezTo>
                    <a:cubicBezTo>
                      <a:pt x="652" y="1429"/>
                      <a:pt x="677" y="1455"/>
                      <a:pt x="677" y="1455"/>
                    </a:cubicBezTo>
                    <a:cubicBezTo>
                      <a:pt x="702" y="1480"/>
                      <a:pt x="702" y="1505"/>
                      <a:pt x="727" y="1530"/>
                    </a:cubicBezTo>
                    <a:cubicBezTo>
                      <a:pt x="727" y="1580"/>
                      <a:pt x="752" y="1630"/>
                      <a:pt x="777" y="1655"/>
                    </a:cubicBezTo>
                    <a:cubicBezTo>
                      <a:pt x="852" y="1780"/>
                      <a:pt x="952" y="1805"/>
                      <a:pt x="1078" y="1830"/>
                    </a:cubicBezTo>
                    <a:cubicBezTo>
                      <a:pt x="1103" y="1856"/>
                      <a:pt x="1153" y="1856"/>
                      <a:pt x="1203" y="1881"/>
                    </a:cubicBezTo>
                    <a:cubicBezTo>
                      <a:pt x="1278" y="1906"/>
                      <a:pt x="1378" y="2056"/>
                      <a:pt x="1404" y="2181"/>
                    </a:cubicBezTo>
                    <a:cubicBezTo>
                      <a:pt x="1454" y="2407"/>
                      <a:pt x="1429" y="2708"/>
                      <a:pt x="1228" y="2833"/>
                    </a:cubicBezTo>
                    <a:cubicBezTo>
                      <a:pt x="1203" y="2858"/>
                      <a:pt x="1178" y="2858"/>
                      <a:pt x="1178" y="2883"/>
                    </a:cubicBezTo>
                    <a:cubicBezTo>
                      <a:pt x="1178" y="2783"/>
                      <a:pt x="1203" y="2708"/>
                      <a:pt x="1178" y="2632"/>
                    </a:cubicBezTo>
                    <a:cubicBezTo>
                      <a:pt x="1153" y="2532"/>
                      <a:pt x="1103" y="2457"/>
                      <a:pt x="1028" y="2407"/>
                    </a:cubicBezTo>
                    <a:cubicBezTo>
                      <a:pt x="977" y="2369"/>
                      <a:pt x="921" y="2351"/>
                      <a:pt x="868" y="2351"/>
                    </a:cubicBezTo>
                    <a:cubicBezTo>
                      <a:pt x="815" y="2351"/>
                      <a:pt x="764" y="2369"/>
                      <a:pt x="727" y="2407"/>
                    </a:cubicBezTo>
                    <a:cubicBezTo>
                      <a:pt x="677" y="2457"/>
                      <a:pt x="652" y="2507"/>
                      <a:pt x="677" y="2582"/>
                    </a:cubicBezTo>
                    <a:cubicBezTo>
                      <a:pt x="677" y="2632"/>
                      <a:pt x="702" y="2683"/>
                      <a:pt x="727" y="2708"/>
                    </a:cubicBezTo>
                    <a:cubicBezTo>
                      <a:pt x="752" y="2720"/>
                      <a:pt x="771" y="2726"/>
                      <a:pt x="786" y="2726"/>
                    </a:cubicBezTo>
                    <a:cubicBezTo>
                      <a:pt x="802" y="2726"/>
                      <a:pt x="815" y="2720"/>
                      <a:pt x="827" y="2708"/>
                    </a:cubicBezTo>
                    <a:cubicBezTo>
                      <a:pt x="852" y="2658"/>
                      <a:pt x="852" y="2632"/>
                      <a:pt x="827" y="2607"/>
                    </a:cubicBezTo>
                    <a:cubicBezTo>
                      <a:pt x="802" y="2607"/>
                      <a:pt x="802" y="2582"/>
                      <a:pt x="802" y="2557"/>
                    </a:cubicBezTo>
                    <a:cubicBezTo>
                      <a:pt x="802" y="2532"/>
                      <a:pt x="802" y="2532"/>
                      <a:pt x="827" y="2507"/>
                    </a:cubicBezTo>
                    <a:cubicBezTo>
                      <a:pt x="840" y="2495"/>
                      <a:pt x="865" y="2488"/>
                      <a:pt x="890" y="2488"/>
                    </a:cubicBezTo>
                    <a:cubicBezTo>
                      <a:pt x="915" y="2488"/>
                      <a:pt x="940" y="2495"/>
                      <a:pt x="952" y="2507"/>
                    </a:cubicBezTo>
                    <a:cubicBezTo>
                      <a:pt x="1003" y="2532"/>
                      <a:pt x="1028" y="2582"/>
                      <a:pt x="1053" y="2658"/>
                    </a:cubicBezTo>
                    <a:cubicBezTo>
                      <a:pt x="1078" y="2758"/>
                      <a:pt x="1053" y="2858"/>
                      <a:pt x="1003" y="2933"/>
                    </a:cubicBezTo>
                    <a:cubicBezTo>
                      <a:pt x="977" y="2933"/>
                      <a:pt x="927" y="2933"/>
                      <a:pt x="902" y="2958"/>
                    </a:cubicBezTo>
                    <a:cubicBezTo>
                      <a:pt x="827" y="2958"/>
                      <a:pt x="752" y="2983"/>
                      <a:pt x="677" y="3008"/>
                    </a:cubicBezTo>
                    <a:cubicBezTo>
                      <a:pt x="627" y="3034"/>
                      <a:pt x="576" y="3059"/>
                      <a:pt x="501" y="3109"/>
                    </a:cubicBezTo>
                    <a:cubicBezTo>
                      <a:pt x="476" y="3084"/>
                      <a:pt x="426" y="3034"/>
                      <a:pt x="426" y="2983"/>
                    </a:cubicBezTo>
                    <a:cubicBezTo>
                      <a:pt x="426" y="2933"/>
                      <a:pt x="451" y="2883"/>
                      <a:pt x="451" y="2858"/>
                    </a:cubicBezTo>
                    <a:cubicBezTo>
                      <a:pt x="476" y="2808"/>
                      <a:pt x="476" y="2783"/>
                      <a:pt x="476" y="2758"/>
                    </a:cubicBezTo>
                    <a:cubicBezTo>
                      <a:pt x="501" y="2632"/>
                      <a:pt x="451" y="2532"/>
                      <a:pt x="376" y="2457"/>
                    </a:cubicBezTo>
                    <a:cubicBezTo>
                      <a:pt x="368" y="2449"/>
                      <a:pt x="359" y="2446"/>
                      <a:pt x="352" y="2446"/>
                    </a:cubicBezTo>
                    <a:cubicBezTo>
                      <a:pt x="337" y="2446"/>
                      <a:pt x="326" y="2457"/>
                      <a:pt x="326" y="2457"/>
                    </a:cubicBezTo>
                    <a:cubicBezTo>
                      <a:pt x="301" y="2482"/>
                      <a:pt x="301" y="2507"/>
                      <a:pt x="326" y="2507"/>
                    </a:cubicBezTo>
                    <a:cubicBezTo>
                      <a:pt x="401" y="2557"/>
                      <a:pt x="426" y="2658"/>
                      <a:pt x="426" y="2733"/>
                    </a:cubicBezTo>
                    <a:cubicBezTo>
                      <a:pt x="401" y="2783"/>
                      <a:pt x="401" y="2808"/>
                      <a:pt x="401" y="2833"/>
                    </a:cubicBezTo>
                    <a:cubicBezTo>
                      <a:pt x="376" y="2883"/>
                      <a:pt x="351" y="2933"/>
                      <a:pt x="351" y="2983"/>
                    </a:cubicBezTo>
                    <a:cubicBezTo>
                      <a:pt x="376" y="3034"/>
                      <a:pt x="401" y="3109"/>
                      <a:pt x="451" y="3134"/>
                    </a:cubicBezTo>
                    <a:cubicBezTo>
                      <a:pt x="150" y="3359"/>
                      <a:pt x="0" y="3785"/>
                      <a:pt x="100" y="4136"/>
                    </a:cubicBezTo>
                    <a:cubicBezTo>
                      <a:pt x="125" y="4161"/>
                      <a:pt x="150" y="4211"/>
                      <a:pt x="175" y="4211"/>
                    </a:cubicBezTo>
                    <a:lnTo>
                      <a:pt x="226" y="4211"/>
                    </a:lnTo>
                    <a:cubicBezTo>
                      <a:pt x="276" y="4186"/>
                      <a:pt x="326" y="4136"/>
                      <a:pt x="301" y="4086"/>
                    </a:cubicBezTo>
                    <a:cubicBezTo>
                      <a:pt x="201" y="3735"/>
                      <a:pt x="426" y="3334"/>
                      <a:pt x="752" y="3209"/>
                    </a:cubicBezTo>
                    <a:cubicBezTo>
                      <a:pt x="827" y="3184"/>
                      <a:pt x="877" y="3159"/>
                      <a:pt x="952" y="3134"/>
                    </a:cubicBezTo>
                    <a:cubicBezTo>
                      <a:pt x="1053" y="3134"/>
                      <a:pt x="1128" y="3109"/>
                      <a:pt x="1203" y="3059"/>
                    </a:cubicBezTo>
                    <a:cubicBezTo>
                      <a:pt x="1278" y="3059"/>
                      <a:pt x="1378" y="3059"/>
                      <a:pt x="1454" y="3084"/>
                    </a:cubicBezTo>
                    <a:lnTo>
                      <a:pt x="1629" y="3084"/>
                    </a:lnTo>
                    <a:cubicBezTo>
                      <a:pt x="1729" y="3034"/>
                      <a:pt x="1779" y="2958"/>
                      <a:pt x="1805" y="2883"/>
                    </a:cubicBezTo>
                    <a:cubicBezTo>
                      <a:pt x="1830" y="2858"/>
                      <a:pt x="1830" y="2833"/>
                      <a:pt x="1855" y="2808"/>
                    </a:cubicBezTo>
                    <a:cubicBezTo>
                      <a:pt x="1880" y="2783"/>
                      <a:pt x="1905" y="2758"/>
                      <a:pt x="1930" y="2733"/>
                    </a:cubicBezTo>
                    <a:lnTo>
                      <a:pt x="1955" y="2733"/>
                    </a:lnTo>
                    <a:cubicBezTo>
                      <a:pt x="2080" y="2733"/>
                      <a:pt x="2180" y="2758"/>
                      <a:pt x="2256" y="2808"/>
                    </a:cubicBezTo>
                    <a:cubicBezTo>
                      <a:pt x="2306" y="2858"/>
                      <a:pt x="2356" y="2958"/>
                      <a:pt x="2306" y="3008"/>
                    </a:cubicBezTo>
                    <a:cubicBezTo>
                      <a:pt x="2281" y="3034"/>
                      <a:pt x="2281" y="3034"/>
                      <a:pt x="2281" y="3034"/>
                    </a:cubicBezTo>
                    <a:cubicBezTo>
                      <a:pt x="2281" y="3008"/>
                      <a:pt x="2256" y="2983"/>
                      <a:pt x="2231" y="2958"/>
                    </a:cubicBezTo>
                    <a:cubicBezTo>
                      <a:pt x="2206" y="2958"/>
                      <a:pt x="2180" y="2958"/>
                      <a:pt x="2155" y="2983"/>
                    </a:cubicBezTo>
                    <a:cubicBezTo>
                      <a:pt x="2130" y="3008"/>
                      <a:pt x="2130" y="3059"/>
                      <a:pt x="2155" y="3109"/>
                    </a:cubicBezTo>
                    <a:cubicBezTo>
                      <a:pt x="2155" y="3134"/>
                      <a:pt x="2206" y="3159"/>
                      <a:pt x="2231" y="3184"/>
                    </a:cubicBezTo>
                    <a:cubicBezTo>
                      <a:pt x="2306" y="3184"/>
                      <a:pt x="2356" y="3159"/>
                      <a:pt x="2406" y="3109"/>
                    </a:cubicBezTo>
                    <a:cubicBezTo>
                      <a:pt x="2506" y="2983"/>
                      <a:pt x="2456" y="2783"/>
                      <a:pt x="2331" y="2683"/>
                    </a:cubicBezTo>
                    <a:cubicBezTo>
                      <a:pt x="2281" y="2658"/>
                      <a:pt x="2231" y="2632"/>
                      <a:pt x="2180" y="2607"/>
                    </a:cubicBezTo>
                    <a:cubicBezTo>
                      <a:pt x="2206" y="2607"/>
                      <a:pt x="2231" y="2582"/>
                      <a:pt x="2256" y="2557"/>
                    </a:cubicBezTo>
                    <a:cubicBezTo>
                      <a:pt x="2331" y="2507"/>
                      <a:pt x="2381" y="2407"/>
                      <a:pt x="2406" y="2332"/>
                    </a:cubicBezTo>
                    <a:cubicBezTo>
                      <a:pt x="2406" y="2307"/>
                      <a:pt x="2406" y="2282"/>
                      <a:pt x="2431" y="2257"/>
                    </a:cubicBezTo>
                    <a:cubicBezTo>
                      <a:pt x="2456" y="2231"/>
                      <a:pt x="2481" y="2206"/>
                      <a:pt x="2481" y="2181"/>
                    </a:cubicBezTo>
                    <a:cubicBezTo>
                      <a:pt x="2531" y="2131"/>
                      <a:pt x="2531" y="2081"/>
                      <a:pt x="2556" y="2056"/>
                    </a:cubicBezTo>
                    <a:cubicBezTo>
                      <a:pt x="2582" y="2006"/>
                      <a:pt x="2582" y="1981"/>
                      <a:pt x="2607" y="1956"/>
                    </a:cubicBezTo>
                    <a:cubicBezTo>
                      <a:pt x="2607" y="1931"/>
                      <a:pt x="2657" y="1830"/>
                      <a:pt x="2757" y="1830"/>
                    </a:cubicBezTo>
                    <a:cubicBezTo>
                      <a:pt x="2770" y="1824"/>
                      <a:pt x="2782" y="1821"/>
                      <a:pt x="2793" y="1821"/>
                    </a:cubicBezTo>
                    <a:cubicBezTo>
                      <a:pt x="2822" y="1821"/>
                      <a:pt x="2846" y="1844"/>
                      <a:pt x="2882" y="1881"/>
                    </a:cubicBezTo>
                    <a:cubicBezTo>
                      <a:pt x="2907" y="1906"/>
                      <a:pt x="2907" y="1956"/>
                      <a:pt x="2882" y="2006"/>
                    </a:cubicBezTo>
                    <a:cubicBezTo>
                      <a:pt x="2882" y="2031"/>
                      <a:pt x="2882" y="2031"/>
                      <a:pt x="2907" y="2056"/>
                    </a:cubicBezTo>
                    <a:cubicBezTo>
                      <a:pt x="2907" y="2056"/>
                      <a:pt x="2932" y="2056"/>
                      <a:pt x="2957" y="2031"/>
                    </a:cubicBezTo>
                    <a:cubicBezTo>
                      <a:pt x="2983" y="1956"/>
                      <a:pt x="2957" y="1881"/>
                      <a:pt x="2932" y="1830"/>
                    </a:cubicBezTo>
                    <a:cubicBezTo>
                      <a:pt x="2882" y="1780"/>
                      <a:pt x="2807" y="1755"/>
                      <a:pt x="2732" y="1755"/>
                    </a:cubicBezTo>
                    <a:cubicBezTo>
                      <a:pt x="2632" y="1780"/>
                      <a:pt x="2556" y="1881"/>
                      <a:pt x="2531" y="1931"/>
                    </a:cubicBezTo>
                    <a:cubicBezTo>
                      <a:pt x="2531" y="1956"/>
                      <a:pt x="2506" y="1981"/>
                      <a:pt x="2506" y="2031"/>
                    </a:cubicBezTo>
                    <a:cubicBezTo>
                      <a:pt x="2481" y="2056"/>
                      <a:pt x="2456" y="2106"/>
                      <a:pt x="2431" y="2156"/>
                    </a:cubicBezTo>
                    <a:cubicBezTo>
                      <a:pt x="2431" y="2156"/>
                      <a:pt x="2431" y="2156"/>
                      <a:pt x="2406" y="2181"/>
                    </a:cubicBezTo>
                    <a:cubicBezTo>
                      <a:pt x="2406" y="2131"/>
                      <a:pt x="2381" y="2056"/>
                      <a:pt x="2331" y="2031"/>
                    </a:cubicBezTo>
                    <a:cubicBezTo>
                      <a:pt x="2291" y="1977"/>
                      <a:pt x="2221" y="1952"/>
                      <a:pt x="2154" y="1952"/>
                    </a:cubicBezTo>
                    <a:cubicBezTo>
                      <a:pt x="2096" y="1952"/>
                      <a:pt x="2040" y="1971"/>
                      <a:pt x="2005" y="2006"/>
                    </a:cubicBezTo>
                    <a:cubicBezTo>
                      <a:pt x="1980" y="2006"/>
                      <a:pt x="1980" y="2031"/>
                      <a:pt x="1955" y="2031"/>
                    </a:cubicBezTo>
                    <a:cubicBezTo>
                      <a:pt x="1980" y="1956"/>
                      <a:pt x="2055" y="1881"/>
                      <a:pt x="2130" y="1881"/>
                    </a:cubicBezTo>
                    <a:cubicBezTo>
                      <a:pt x="2180" y="1881"/>
                      <a:pt x="2231" y="1830"/>
                      <a:pt x="2231" y="1780"/>
                    </a:cubicBezTo>
                    <a:cubicBezTo>
                      <a:pt x="2231" y="1730"/>
                      <a:pt x="2180" y="1680"/>
                      <a:pt x="2130" y="1680"/>
                    </a:cubicBezTo>
                    <a:cubicBezTo>
                      <a:pt x="1930" y="1680"/>
                      <a:pt x="1754" y="1856"/>
                      <a:pt x="1754" y="2056"/>
                    </a:cubicBezTo>
                    <a:cubicBezTo>
                      <a:pt x="1754" y="2106"/>
                      <a:pt x="1779" y="2181"/>
                      <a:pt x="1830" y="2231"/>
                    </a:cubicBezTo>
                    <a:cubicBezTo>
                      <a:pt x="1880" y="2257"/>
                      <a:pt x="1905" y="2282"/>
                      <a:pt x="1955" y="2282"/>
                    </a:cubicBezTo>
                    <a:cubicBezTo>
                      <a:pt x="2030" y="2257"/>
                      <a:pt x="2080" y="2206"/>
                      <a:pt x="2105" y="2181"/>
                    </a:cubicBezTo>
                    <a:cubicBezTo>
                      <a:pt x="2105" y="2181"/>
                      <a:pt x="2130" y="2156"/>
                      <a:pt x="2130" y="2156"/>
                    </a:cubicBezTo>
                    <a:cubicBezTo>
                      <a:pt x="2130" y="2148"/>
                      <a:pt x="2136" y="2145"/>
                      <a:pt x="2144" y="2145"/>
                    </a:cubicBezTo>
                    <a:cubicBezTo>
                      <a:pt x="2161" y="2145"/>
                      <a:pt x="2189" y="2156"/>
                      <a:pt x="2206" y="2156"/>
                    </a:cubicBezTo>
                    <a:cubicBezTo>
                      <a:pt x="2231" y="2181"/>
                      <a:pt x="2231" y="2231"/>
                      <a:pt x="2206" y="2282"/>
                    </a:cubicBezTo>
                    <a:cubicBezTo>
                      <a:pt x="2206" y="2332"/>
                      <a:pt x="2180" y="2382"/>
                      <a:pt x="2130" y="2407"/>
                    </a:cubicBezTo>
                    <a:cubicBezTo>
                      <a:pt x="2080" y="2457"/>
                      <a:pt x="2030" y="2482"/>
                      <a:pt x="1955" y="2507"/>
                    </a:cubicBezTo>
                    <a:cubicBezTo>
                      <a:pt x="1880" y="2532"/>
                      <a:pt x="1754" y="2582"/>
                      <a:pt x="1679" y="2683"/>
                    </a:cubicBezTo>
                    <a:cubicBezTo>
                      <a:pt x="1654" y="2708"/>
                      <a:pt x="1654" y="2758"/>
                      <a:pt x="1629" y="2783"/>
                    </a:cubicBezTo>
                    <a:cubicBezTo>
                      <a:pt x="1604" y="2858"/>
                      <a:pt x="1604" y="2883"/>
                      <a:pt x="1579" y="2883"/>
                    </a:cubicBezTo>
                    <a:lnTo>
                      <a:pt x="1479" y="2883"/>
                    </a:lnTo>
                    <a:cubicBezTo>
                      <a:pt x="1604" y="2708"/>
                      <a:pt x="1629" y="2457"/>
                      <a:pt x="1604" y="2257"/>
                    </a:cubicBezTo>
                    <a:cubicBezTo>
                      <a:pt x="1604" y="2206"/>
                      <a:pt x="1604" y="2181"/>
                      <a:pt x="1604" y="2156"/>
                    </a:cubicBezTo>
                    <a:cubicBezTo>
                      <a:pt x="1604" y="2131"/>
                      <a:pt x="1604" y="2106"/>
                      <a:pt x="1579" y="2106"/>
                    </a:cubicBezTo>
                    <a:cubicBezTo>
                      <a:pt x="1554" y="1981"/>
                      <a:pt x="1529" y="1881"/>
                      <a:pt x="1504" y="1780"/>
                    </a:cubicBezTo>
                    <a:cubicBezTo>
                      <a:pt x="1479" y="1680"/>
                      <a:pt x="1454" y="1605"/>
                      <a:pt x="1429" y="1505"/>
                    </a:cubicBezTo>
                    <a:lnTo>
                      <a:pt x="1429" y="1505"/>
                    </a:lnTo>
                    <a:cubicBezTo>
                      <a:pt x="1479" y="1555"/>
                      <a:pt x="1554" y="1580"/>
                      <a:pt x="1654" y="1605"/>
                    </a:cubicBezTo>
                    <a:cubicBezTo>
                      <a:pt x="1679" y="1617"/>
                      <a:pt x="1711" y="1624"/>
                      <a:pt x="1742" y="1624"/>
                    </a:cubicBezTo>
                    <a:cubicBezTo>
                      <a:pt x="1773" y="1624"/>
                      <a:pt x="1805" y="1617"/>
                      <a:pt x="1830" y="1605"/>
                    </a:cubicBezTo>
                    <a:cubicBezTo>
                      <a:pt x="1905" y="1605"/>
                      <a:pt x="1955" y="1555"/>
                      <a:pt x="1980" y="1480"/>
                    </a:cubicBezTo>
                    <a:cubicBezTo>
                      <a:pt x="1980" y="1480"/>
                      <a:pt x="1980" y="1455"/>
                      <a:pt x="1980" y="1455"/>
                    </a:cubicBezTo>
                    <a:cubicBezTo>
                      <a:pt x="2005" y="1429"/>
                      <a:pt x="2005" y="1429"/>
                      <a:pt x="2030" y="1429"/>
                    </a:cubicBezTo>
                    <a:cubicBezTo>
                      <a:pt x="2055" y="1417"/>
                      <a:pt x="2074" y="1411"/>
                      <a:pt x="2093" y="1411"/>
                    </a:cubicBezTo>
                    <a:cubicBezTo>
                      <a:pt x="2112" y="1411"/>
                      <a:pt x="2130" y="1417"/>
                      <a:pt x="2155" y="1429"/>
                    </a:cubicBezTo>
                    <a:cubicBezTo>
                      <a:pt x="2155" y="1429"/>
                      <a:pt x="2180" y="1455"/>
                      <a:pt x="2180" y="1455"/>
                    </a:cubicBezTo>
                    <a:cubicBezTo>
                      <a:pt x="2231" y="1480"/>
                      <a:pt x="2256" y="1505"/>
                      <a:pt x="2306" y="1530"/>
                    </a:cubicBezTo>
                    <a:cubicBezTo>
                      <a:pt x="2331" y="1530"/>
                      <a:pt x="2406" y="1505"/>
                      <a:pt x="2431" y="1480"/>
                    </a:cubicBezTo>
                    <a:cubicBezTo>
                      <a:pt x="2456" y="1429"/>
                      <a:pt x="2481" y="1379"/>
                      <a:pt x="2456" y="1329"/>
                    </a:cubicBezTo>
                    <a:cubicBezTo>
                      <a:pt x="2456" y="1304"/>
                      <a:pt x="2431" y="1304"/>
                      <a:pt x="2406" y="1304"/>
                    </a:cubicBezTo>
                    <a:cubicBezTo>
                      <a:pt x="2381" y="1329"/>
                      <a:pt x="2381" y="1354"/>
                      <a:pt x="2381" y="1354"/>
                    </a:cubicBezTo>
                    <a:cubicBezTo>
                      <a:pt x="2406" y="1379"/>
                      <a:pt x="2406" y="1404"/>
                      <a:pt x="2381" y="1429"/>
                    </a:cubicBezTo>
                    <a:cubicBezTo>
                      <a:pt x="2356" y="1455"/>
                      <a:pt x="2331" y="1455"/>
                      <a:pt x="2306" y="1455"/>
                    </a:cubicBezTo>
                    <a:cubicBezTo>
                      <a:pt x="2281" y="1455"/>
                      <a:pt x="2256" y="1429"/>
                      <a:pt x="2231" y="1404"/>
                    </a:cubicBezTo>
                    <a:cubicBezTo>
                      <a:pt x="2231" y="1404"/>
                      <a:pt x="2206" y="1379"/>
                      <a:pt x="2180" y="1379"/>
                    </a:cubicBezTo>
                    <a:cubicBezTo>
                      <a:pt x="2145" y="1362"/>
                      <a:pt x="2110" y="1344"/>
                      <a:pt x="2074" y="1344"/>
                    </a:cubicBezTo>
                    <a:cubicBezTo>
                      <a:pt x="2059" y="1344"/>
                      <a:pt x="2045" y="1347"/>
                      <a:pt x="2030" y="1354"/>
                    </a:cubicBezTo>
                    <a:cubicBezTo>
                      <a:pt x="2005" y="1354"/>
                      <a:pt x="2005" y="1354"/>
                      <a:pt x="1980" y="1379"/>
                    </a:cubicBezTo>
                    <a:cubicBezTo>
                      <a:pt x="1980" y="1329"/>
                      <a:pt x="1980" y="1304"/>
                      <a:pt x="1955" y="1279"/>
                    </a:cubicBezTo>
                    <a:lnTo>
                      <a:pt x="1955" y="1254"/>
                    </a:lnTo>
                    <a:cubicBezTo>
                      <a:pt x="1930" y="1229"/>
                      <a:pt x="1930" y="1204"/>
                      <a:pt x="1930" y="1154"/>
                    </a:cubicBezTo>
                    <a:cubicBezTo>
                      <a:pt x="1930" y="1129"/>
                      <a:pt x="1930" y="1129"/>
                      <a:pt x="1955" y="1129"/>
                    </a:cubicBezTo>
                    <a:cubicBezTo>
                      <a:pt x="1980" y="1129"/>
                      <a:pt x="2005" y="1104"/>
                      <a:pt x="2005" y="1054"/>
                    </a:cubicBezTo>
                    <a:cubicBezTo>
                      <a:pt x="2030" y="1028"/>
                      <a:pt x="1980" y="978"/>
                      <a:pt x="1955" y="978"/>
                    </a:cubicBezTo>
                    <a:cubicBezTo>
                      <a:pt x="1855" y="978"/>
                      <a:pt x="1805" y="1079"/>
                      <a:pt x="1805" y="1154"/>
                    </a:cubicBezTo>
                    <a:cubicBezTo>
                      <a:pt x="1779" y="1204"/>
                      <a:pt x="1805" y="1279"/>
                      <a:pt x="1830" y="1304"/>
                    </a:cubicBezTo>
                    <a:lnTo>
                      <a:pt x="1830" y="1329"/>
                    </a:lnTo>
                    <a:cubicBezTo>
                      <a:pt x="1855" y="1354"/>
                      <a:pt x="1855" y="1404"/>
                      <a:pt x="1855" y="1429"/>
                    </a:cubicBezTo>
                    <a:cubicBezTo>
                      <a:pt x="1855" y="1455"/>
                      <a:pt x="1830" y="1480"/>
                      <a:pt x="1779" y="1480"/>
                    </a:cubicBezTo>
                    <a:lnTo>
                      <a:pt x="1679" y="1480"/>
                    </a:lnTo>
                    <a:cubicBezTo>
                      <a:pt x="1554" y="1455"/>
                      <a:pt x="1454" y="1379"/>
                      <a:pt x="1404" y="1279"/>
                    </a:cubicBezTo>
                    <a:cubicBezTo>
                      <a:pt x="1404" y="1279"/>
                      <a:pt x="1404" y="1279"/>
                      <a:pt x="1404" y="1254"/>
                    </a:cubicBezTo>
                    <a:cubicBezTo>
                      <a:pt x="1404" y="1129"/>
                      <a:pt x="1429" y="1003"/>
                      <a:pt x="1504" y="903"/>
                    </a:cubicBezTo>
                    <a:cubicBezTo>
                      <a:pt x="1554" y="828"/>
                      <a:pt x="1654" y="753"/>
                      <a:pt x="1779" y="753"/>
                    </a:cubicBezTo>
                    <a:cubicBezTo>
                      <a:pt x="1830" y="753"/>
                      <a:pt x="1880" y="703"/>
                      <a:pt x="1880" y="653"/>
                    </a:cubicBezTo>
                    <a:cubicBezTo>
                      <a:pt x="1880" y="577"/>
                      <a:pt x="1830" y="552"/>
                      <a:pt x="1779" y="552"/>
                    </a:cubicBezTo>
                    <a:cubicBezTo>
                      <a:pt x="1629" y="552"/>
                      <a:pt x="1504" y="602"/>
                      <a:pt x="1404" y="703"/>
                    </a:cubicBezTo>
                    <a:cubicBezTo>
                      <a:pt x="1378" y="678"/>
                      <a:pt x="1353" y="653"/>
                      <a:pt x="1328" y="627"/>
                    </a:cubicBezTo>
                    <a:cubicBezTo>
                      <a:pt x="1303" y="577"/>
                      <a:pt x="1303" y="527"/>
                      <a:pt x="1328" y="502"/>
                    </a:cubicBezTo>
                    <a:cubicBezTo>
                      <a:pt x="1328" y="477"/>
                      <a:pt x="1378" y="477"/>
                      <a:pt x="1404" y="452"/>
                    </a:cubicBezTo>
                    <a:cubicBezTo>
                      <a:pt x="1429" y="452"/>
                      <a:pt x="1454" y="427"/>
                      <a:pt x="1454" y="427"/>
                    </a:cubicBezTo>
                    <a:cubicBezTo>
                      <a:pt x="1529" y="377"/>
                      <a:pt x="1579" y="327"/>
                      <a:pt x="1604" y="252"/>
                    </a:cubicBezTo>
                    <a:cubicBezTo>
                      <a:pt x="1629" y="176"/>
                      <a:pt x="1579" y="76"/>
                      <a:pt x="1504" y="26"/>
                    </a:cubicBezTo>
                    <a:cubicBezTo>
                      <a:pt x="1479" y="1"/>
                      <a:pt x="1429" y="1"/>
                      <a:pt x="1378" y="1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1" name="Google Shape;171;p8"/>
              <p:cNvSpPr/>
              <p:nvPr/>
            </p:nvSpPr>
            <p:spPr>
              <a:xfrm>
                <a:off x="6583448" y="4345194"/>
                <a:ext cx="268024" cy="239440"/>
              </a:xfrm>
              <a:custGeom>
                <a:avLst/>
                <a:gdLst/>
                <a:ahLst/>
                <a:cxnLst/>
                <a:rect l="l" t="t" r="r" b="b"/>
                <a:pathLst>
                  <a:path w="3610" h="3225" extrusionOk="0">
                    <a:moveTo>
                      <a:pt x="452" y="0"/>
                    </a:moveTo>
                    <a:cubicBezTo>
                      <a:pt x="402" y="25"/>
                      <a:pt x="377" y="51"/>
                      <a:pt x="351" y="101"/>
                    </a:cubicBezTo>
                    <a:cubicBezTo>
                      <a:pt x="301" y="176"/>
                      <a:pt x="326" y="251"/>
                      <a:pt x="377" y="326"/>
                    </a:cubicBezTo>
                    <a:cubicBezTo>
                      <a:pt x="427" y="376"/>
                      <a:pt x="502" y="401"/>
                      <a:pt x="577" y="401"/>
                    </a:cubicBezTo>
                    <a:lnTo>
                      <a:pt x="753" y="401"/>
                    </a:lnTo>
                    <a:cubicBezTo>
                      <a:pt x="778" y="426"/>
                      <a:pt x="803" y="477"/>
                      <a:pt x="803" y="502"/>
                    </a:cubicBezTo>
                    <a:cubicBezTo>
                      <a:pt x="803" y="552"/>
                      <a:pt x="778" y="602"/>
                      <a:pt x="778" y="627"/>
                    </a:cubicBezTo>
                    <a:cubicBezTo>
                      <a:pt x="723" y="618"/>
                      <a:pt x="671" y="612"/>
                      <a:pt x="621" y="612"/>
                    </a:cubicBezTo>
                    <a:cubicBezTo>
                      <a:pt x="535" y="612"/>
                      <a:pt x="456" y="629"/>
                      <a:pt x="377" y="677"/>
                    </a:cubicBezTo>
                    <a:cubicBezTo>
                      <a:pt x="326" y="702"/>
                      <a:pt x="301" y="752"/>
                      <a:pt x="326" y="802"/>
                    </a:cubicBezTo>
                    <a:cubicBezTo>
                      <a:pt x="345" y="839"/>
                      <a:pt x="390" y="862"/>
                      <a:pt x="433" y="862"/>
                    </a:cubicBezTo>
                    <a:cubicBezTo>
                      <a:pt x="448" y="862"/>
                      <a:pt x="463" y="859"/>
                      <a:pt x="477" y="853"/>
                    </a:cubicBezTo>
                    <a:cubicBezTo>
                      <a:pt x="522" y="819"/>
                      <a:pt x="572" y="805"/>
                      <a:pt x="621" y="805"/>
                    </a:cubicBezTo>
                    <a:cubicBezTo>
                      <a:pt x="680" y="805"/>
                      <a:pt x="736" y="825"/>
                      <a:pt x="778" y="853"/>
                    </a:cubicBezTo>
                    <a:cubicBezTo>
                      <a:pt x="903" y="903"/>
                      <a:pt x="1003" y="1003"/>
                      <a:pt x="1053" y="1103"/>
                    </a:cubicBezTo>
                    <a:cubicBezTo>
                      <a:pt x="1053" y="1103"/>
                      <a:pt x="1053" y="1128"/>
                      <a:pt x="1078" y="1128"/>
                    </a:cubicBezTo>
                    <a:cubicBezTo>
                      <a:pt x="1053" y="1254"/>
                      <a:pt x="1003" y="1354"/>
                      <a:pt x="928" y="1429"/>
                    </a:cubicBezTo>
                    <a:cubicBezTo>
                      <a:pt x="878" y="1454"/>
                      <a:pt x="853" y="1479"/>
                      <a:pt x="828" y="1504"/>
                    </a:cubicBezTo>
                    <a:cubicBezTo>
                      <a:pt x="803" y="1504"/>
                      <a:pt x="753" y="1504"/>
                      <a:pt x="753" y="1479"/>
                    </a:cubicBezTo>
                    <a:cubicBezTo>
                      <a:pt x="727" y="1454"/>
                      <a:pt x="702" y="1429"/>
                      <a:pt x="702" y="1379"/>
                    </a:cubicBezTo>
                    <a:lnTo>
                      <a:pt x="702" y="1354"/>
                    </a:lnTo>
                    <a:cubicBezTo>
                      <a:pt x="702" y="1304"/>
                      <a:pt x="702" y="1254"/>
                      <a:pt x="652" y="1203"/>
                    </a:cubicBezTo>
                    <a:cubicBezTo>
                      <a:pt x="620" y="1155"/>
                      <a:pt x="577" y="1127"/>
                      <a:pt x="524" y="1127"/>
                    </a:cubicBezTo>
                    <a:cubicBezTo>
                      <a:pt x="495" y="1127"/>
                      <a:pt x="462" y="1136"/>
                      <a:pt x="427" y="1153"/>
                    </a:cubicBezTo>
                    <a:cubicBezTo>
                      <a:pt x="402" y="1153"/>
                      <a:pt x="402" y="1203"/>
                      <a:pt x="402" y="1228"/>
                    </a:cubicBezTo>
                    <a:cubicBezTo>
                      <a:pt x="419" y="1246"/>
                      <a:pt x="450" y="1264"/>
                      <a:pt x="475" y="1264"/>
                    </a:cubicBezTo>
                    <a:cubicBezTo>
                      <a:pt x="485" y="1264"/>
                      <a:pt x="495" y="1261"/>
                      <a:pt x="502" y="1254"/>
                    </a:cubicBezTo>
                    <a:cubicBezTo>
                      <a:pt x="502" y="1254"/>
                      <a:pt x="527" y="1254"/>
                      <a:pt x="552" y="1279"/>
                    </a:cubicBezTo>
                    <a:cubicBezTo>
                      <a:pt x="552" y="1304"/>
                      <a:pt x="577" y="1354"/>
                      <a:pt x="577" y="1379"/>
                    </a:cubicBezTo>
                    <a:lnTo>
                      <a:pt x="577" y="1404"/>
                    </a:lnTo>
                    <a:cubicBezTo>
                      <a:pt x="577" y="1429"/>
                      <a:pt x="577" y="1454"/>
                      <a:pt x="602" y="1479"/>
                    </a:cubicBezTo>
                    <a:cubicBezTo>
                      <a:pt x="577" y="1479"/>
                      <a:pt x="577" y="1479"/>
                      <a:pt x="552" y="1504"/>
                    </a:cubicBezTo>
                    <a:cubicBezTo>
                      <a:pt x="502" y="1504"/>
                      <a:pt x="452" y="1529"/>
                      <a:pt x="427" y="1579"/>
                    </a:cubicBezTo>
                    <a:cubicBezTo>
                      <a:pt x="427" y="1604"/>
                      <a:pt x="402" y="1630"/>
                      <a:pt x="402" y="1655"/>
                    </a:cubicBezTo>
                    <a:cubicBezTo>
                      <a:pt x="402" y="1680"/>
                      <a:pt x="377" y="1705"/>
                      <a:pt x="351" y="1730"/>
                    </a:cubicBezTo>
                    <a:cubicBezTo>
                      <a:pt x="351" y="1742"/>
                      <a:pt x="339" y="1749"/>
                      <a:pt x="323" y="1749"/>
                    </a:cubicBezTo>
                    <a:cubicBezTo>
                      <a:pt x="308" y="1749"/>
                      <a:pt x="289" y="1742"/>
                      <a:pt x="276" y="1730"/>
                    </a:cubicBezTo>
                    <a:cubicBezTo>
                      <a:pt x="251" y="1730"/>
                      <a:pt x="251" y="1705"/>
                      <a:pt x="226" y="1680"/>
                    </a:cubicBezTo>
                    <a:cubicBezTo>
                      <a:pt x="226" y="1655"/>
                      <a:pt x="226" y="1655"/>
                      <a:pt x="201" y="1655"/>
                    </a:cubicBezTo>
                    <a:cubicBezTo>
                      <a:pt x="176" y="1655"/>
                      <a:pt x="176" y="1680"/>
                      <a:pt x="176" y="1680"/>
                    </a:cubicBezTo>
                    <a:cubicBezTo>
                      <a:pt x="176" y="1730"/>
                      <a:pt x="226" y="1780"/>
                      <a:pt x="251" y="1805"/>
                    </a:cubicBezTo>
                    <a:cubicBezTo>
                      <a:pt x="266" y="1812"/>
                      <a:pt x="283" y="1815"/>
                      <a:pt x="300" y="1815"/>
                    </a:cubicBezTo>
                    <a:cubicBezTo>
                      <a:pt x="341" y="1815"/>
                      <a:pt x="384" y="1798"/>
                      <a:pt x="402" y="1780"/>
                    </a:cubicBezTo>
                    <a:cubicBezTo>
                      <a:pt x="427" y="1755"/>
                      <a:pt x="452" y="1705"/>
                      <a:pt x="452" y="1680"/>
                    </a:cubicBezTo>
                    <a:cubicBezTo>
                      <a:pt x="477" y="1655"/>
                      <a:pt x="477" y="1630"/>
                      <a:pt x="477" y="1630"/>
                    </a:cubicBezTo>
                    <a:cubicBezTo>
                      <a:pt x="502" y="1579"/>
                      <a:pt x="527" y="1554"/>
                      <a:pt x="577" y="1554"/>
                    </a:cubicBezTo>
                    <a:lnTo>
                      <a:pt x="627" y="1554"/>
                    </a:lnTo>
                    <a:cubicBezTo>
                      <a:pt x="652" y="1554"/>
                      <a:pt x="652" y="1579"/>
                      <a:pt x="652" y="1579"/>
                    </a:cubicBezTo>
                    <a:cubicBezTo>
                      <a:pt x="702" y="1630"/>
                      <a:pt x="778" y="1630"/>
                      <a:pt x="853" y="1630"/>
                    </a:cubicBezTo>
                    <a:cubicBezTo>
                      <a:pt x="903" y="1604"/>
                      <a:pt x="953" y="1579"/>
                      <a:pt x="1003" y="1529"/>
                    </a:cubicBezTo>
                    <a:cubicBezTo>
                      <a:pt x="1078" y="1479"/>
                      <a:pt x="1128" y="1404"/>
                      <a:pt x="1154" y="1329"/>
                    </a:cubicBezTo>
                    <a:cubicBezTo>
                      <a:pt x="1179" y="1429"/>
                      <a:pt x="1204" y="1529"/>
                      <a:pt x="1229" y="1630"/>
                    </a:cubicBezTo>
                    <a:cubicBezTo>
                      <a:pt x="1254" y="1730"/>
                      <a:pt x="1279" y="1830"/>
                      <a:pt x="1304" y="1930"/>
                    </a:cubicBezTo>
                    <a:cubicBezTo>
                      <a:pt x="1304" y="1955"/>
                      <a:pt x="1304" y="1955"/>
                      <a:pt x="1329" y="1980"/>
                    </a:cubicBezTo>
                    <a:cubicBezTo>
                      <a:pt x="1329" y="2005"/>
                      <a:pt x="1329" y="2056"/>
                      <a:pt x="1354" y="2081"/>
                    </a:cubicBezTo>
                    <a:cubicBezTo>
                      <a:pt x="1454" y="2256"/>
                      <a:pt x="1580" y="2457"/>
                      <a:pt x="1780" y="2532"/>
                    </a:cubicBezTo>
                    <a:cubicBezTo>
                      <a:pt x="1780" y="2557"/>
                      <a:pt x="1780" y="2557"/>
                      <a:pt x="1780" y="2557"/>
                    </a:cubicBezTo>
                    <a:cubicBezTo>
                      <a:pt x="1755" y="2557"/>
                      <a:pt x="1705" y="2607"/>
                      <a:pt x="1705" y="2607"/>
                    </a:cubicBezTo>
                    <a:cubicBezTo>
                      <a:pt x="1680" y="2607"/>
                      <a:pt x="1655" y="2607"/>
                      <a:pt x="1605" y="2557"/>
                    </a:cubicBezTo>
                    <a:cubicBezTo>
                      <a:pt x="1580" y="2532"/>
                      <a:pt x="1555" y="2507"/>
                      <a:pt x="1504" y="2482"/>
                    </a:cubicBezTo>
                    <a:cubicBezTo>
                      <a:pt x="1442" y="2457"/>
                      <a:pt x="1385" y="2450"/>
                      <a:pt x="1332" y="2450"/>
                    </a:cubicBezTo>
                    <a:cubicBezTo>
                      <a:pt x="1279" y="2450"/>
                      <a:pt x="1229" y="2457"/>
                      <a:pt x="1179" y="2457"/>
                    </a:cubicBezTo>
                    <a:cubicBezTo>
                      <a:pt x="1141" y="2469"/>
                      <a:pt x="1110" y="2475"/>
                      <a:pt x="1081" y="2475"/>
                    </a:cubicBezTo>
                    <a:cubicBezTo>
                      <a:pt x="1053" y="2475"/>
                      <a:pt x="1028" y="2469"/>
                      <a:pt x="1003" y="2457"/>
                    </a:cubicBezTo>
                    <a:cubicBezTo>
                      <a:pt x="928" y="2457"/>
                      <a:pt x="878" y="2432"/>
                      <a:pt x="853" y="2406"/>
                    </a:cubicBezTo>
                    <a:cubicBezTo>
                      <a:pt x="803" y="2356"/>
                      <a:pt x="803" y="2331"/>
                      <a:pt x="803" y="2281"/>
                    </a:cubicBezTo>
                    <a:cubicBezTo>
                      <a:pt x="803" y="2256"/>
                      <a:pt x="853" y="2231"/>
                      <a:pt x="853" y="2231"/>
                    </a:cubicBezTo>
                    <a:cubicBezTo>
                      <a:pt x="878" y="2256"/>
                      <a:pt x="878" y="2256"/>
                      <a:pt x="878" y="2256"/>
                    </a:cubicBezTo>
                    <a:cubicBezTo>
                      <a:pt x="903" y="2269"/>
                      <a:pt x="934" y="2275"/>
                      <a:pt x="966" y="2275"/>
                    </a:cubicBezTo>
                    <a:cubicBezTo>
                      <a:pt x="997" y="2275"/>
                      <a:pt x="1028" y="2269"/>
                      <a:pt x="1053" y="2256"/>
                    </a:cubicBezTo>
                    <a:cubicBezTo>
                      <a:pt x="1103" y="2231"/>
                      <a:pt x="1128" y="2206"/>
                      <a:pt x="1154" y="2156"/>
                    </a:cubicBezTo>
                    <a:cubicBezTo>
                      <a:pt x="1179" y="2106"/>
                      <a:pt x="1154" y="2031"/>
                      <a:pt x="1128" y="1980"/>
                    </a:cubicBezTo>
                    <a:cubicBezTo>
                      <a:pt x="1059" y="1859"/>
                      <a:pt x="929" y="1785"/>
                      <a:pt x="797" y="1785"/>
                    </a:cubicBezTo>
                    <a:cubicBezTo>
                      <a:pt x="739" y="1785"/>
                      <a:pt x="681" y="1799"/>
                      <a:pt x="627" y="1830"/>
                    </a:cubicBezTo>
                    <a:cubicBezTo>
                      <a:pt x="577" y="1855"/>
                      <a:pt x="577" y="1905"/>
                      <a:pt x="602" y="1955"/>
                    </a:cubicBezTo>
                    <a:cubicBezTo>
                      <a:pt x="620" y="1992"/>
                      <a:pt x="652" y="2015"/>
                      <a:pt x="688" y="2015"/>
                    </a:cubicBezTo>
                    <a:cubicBezTo>
                      <a:pt x="701" y="2015"/>
                      <a:pt x="714" y="2012"/>
                      <a:pt x="727" y="2005"/>
                    </a:cubicBezTo>
                    <a:cubicBezTo>
                      <a:pt x="748" y="1999"/>
                      <a:pt x="770" y="1996"/>
                      <a:pt x="792" y="1996"/>
                    </a:cubicBezTo>
                    <a:cubicBezTo>
                      <a:pt x="853" y="1996"/>
                      <a:pt x="916" y="2019"/>
                      <a:pt x="953" y="2056"/>
                    </a:cubicBezTo>
                    <a:lnTo>
                      <a:pt x="903" y="2056"/>
                    </a:lnTo>
                    <a:cubicBezTo>
                      <a:pt x="887" y="2052"/>
                      <a:pt x="871" y="2051"/>
                      <a:pt x="854" y="2051"/>
                    </a:cubicBezTo>
                    <a:cubicBezTo>
                      <a:pt x="746" y="2051"/>
                      <a:pt x="646" y="2122"/>
                      <a:pt x="602" y="2231"/>
                    </a:cubicBezTo>
                    <a:cubicBezTo>
                      <a:pt x="602" y="2281"/>
                      <a:pt x="602" y="2356"/>
                      <a:pt x="627" y="2406"/>
                    </a:cubicBezTo>
                    <a:cubicBezTo>
                      <a:pt x="602" y="2406"/>
                      <a:pt x="602" y="2406"/>
                      <a:pt x="602" y="2381"/>
                    </a:cubicBezTo>
                    <a:cubicBezTo>
                      <a:pt x="552" y="2381"/>
                      <a:pt x="502" y="2331"/>
                      <a:pt x="477" y="2306"/>
                    </a:cubicBezTo>
                    <a:cubicBezTo>
                      <a:pt x="452" y="2281"/>
                      <a:pt x="427" y="2281"/>
                      <a:pt x="402" y="2256"/>
                    </a:cubicBezTo>
                    <a:cubicBezTo>
                      <a:pt x="348" y="2221"/>
                      <a:pt x="283" y="2185"/>
                      <a:pt x="213" y="2185"/>
                    </a:cubicBezTo>
                    <a:cubicBezTo>
                      <a:pt x="185" y="2185"/>
                      <a:pt x="155" y="2191"/>
                      <a:pt x="126" y="2206"/>
                    </a:cubicBezTo>
                    <a:cubicBezTo>
                      <a:pt x="76" y="2231"/>
                      <a:pt x="26" y="2281"/>
                      <a:pt x="1" y="2356"/>
                    </a:cubicBezTo>
                    <a:cubicBezTo>
                      <a:pt x="1" y="2432"/>
                      <a:pt x="26" y="2507"/>
                      <a:pt x="76" y="2532"/>
                    </a:cubicBezTo>
                    <a:cubicBezTo>
                      <a:pt x="88" y="2544"/>
                      <a:pt x="101" y="2551"/>
                      <a:pt x="110" y="2551"/>
                    </a:cubicBezTo>
                    <a:cubicBezTo>
                      <a:pt x="120" y="2551"/>
                      <a:pt x="126" y="2544"/>
                      <a:pt x="126" y="2532"/>
                    </a:cubicBezTo>
                    <a:cubicBezTo>
                      <a:pt x="151" y="2507"/>
                      <a:pt x="151" y="2507"/>
                      <a:pt x="126" y="2482"/>
                    </a:cubicBezTo>
                    <a:cubicBezTo>
                      <a:pt x="101" y="2457"/>
                      <a:pt x="76" y="2406"/>
                      <a:pt x="76" y="2356"/>
                    </a:cubicBezTo>
                    <a:cubicBezTo>
                      <a:pt x="76" y="2331"/>
                      <a:pt x="101" y="2281"/>
                      <a:pt x="151" y="2256"/>
                    </a:cubicBezTo>
                    <a:cubicBezTo>
                      <a:pt x="165" y="2251"/>
                      <a:pt x="181" y="2249"/>
                      <a:pt x="196" y="2249"/>
                    </a:cubicBezTo>
                    <a:cubicBezTo>
                      <a:pt x="262" y="2249"/>
                      <a:pt x="331" y="2286"/>
                      <a:pt x="351" y="2306"/>
                    </a:cubicBezTo>
                    <a:cubicBezTo>
                      <a:pt x="377" y="2331"/>
                      <a:pt x="402" y="2331"/>
                      <a:pt x="427" y="2356"/>
                    </a:cubicBezTo>
                    <a:cubicBezTo>
                      <a:pt x="477" y="2381"/>
                      <a:pt x="502" y="2432"/>
                      <a:pt x="552" y="2457"/>
                    </a:cubicBezTo>
                    <a:cubicBezTo>
                      <a:pt x="602" y="2457"/>
                      <a:pt x="627" y="2482"/>
                      <a:pt x="652" y="2482"/>
                    </a:cubicBezTo>
                    <a:cubicBezTo>
                      <a:pt x="677" y="2507"/>
                      <a:pt x="677" y="2532"/>
                      <a:pt x="702" y="2532"/>
                    </a:cubicBezTo>
                    <a:cubicBezTo>
                      <a:pt x="778" y="2607"/>
                      <a:pt x="853" y="2632"/>
                      <a:pt x="953" y="2657"/>
                    </a:cubicBezTo>
                    <a:cubicBezTo>
                      <a:pt x="978" y="2682"/>
                      <a:pt x="1028" y="2682"/>
                      <a:pt x="1053" y="2682"/>
                    </a:cubicBezTo>
                    <a:cubicBezTo>
                      <a:pt x="1003" y="2707"/>
                      <a:pt x="978" y="2757"/>
                      <a:pt x="953" y="2807"/>
                    </a:cubicBezTo>
                    <a:cubicBezTo>
                      <a:pt x="903" y="2958"/>
                      <a:pt x="928" y="3133"/>
                      <a:pt x="1078" y="3208"/>
                    </a:cubicBezTo>
                    <a:cubicBezTo>
                      <a:pt x="1109" y="3219"/>
                      <a:pt x="1141" y="3225"/>
                      <a:pt x="1168" y="3225"/>
                    </a:cubicBezTo>
                    <a:cubicBezTo>
                      <a:pt x="1207" y="3225"/>
                      <a:pt x="1239" y="3213"/>
                      <a:pt x="1254" y="3183"/>
                    </a:cubicBezTo>
                    <a:lnTo>
                      <a:pt x="1279" y="3183"/>
                    </a:lnTo>
                    <a:cubicBezTo>
                      <a:pt x="1304" y="3158"/>
                      <a:pt x="1304" y="3108"/>
                      <a:pt x="1304" y="3083"/>
                    </a:cubicBezTo>
                    <a:cubicBezTo>
                      <a:pt x="1304" y="3033"/>
                      <a:pt x="1279" y="3008"/>
                      <a:pt x="1254" y="2983"/>
                    </a:cubicBezTo>
                    <a:cubicBezTo>
                      <a:pt x="1246" y="2976"/>
                      <a:pt x="1237" y="2973"/>
                      <a:pt x="1227" y="2973"/>
                    </a:cubicBezTo>
                    <a:cubicBezTo>
                      <a:pt x="1201" y="2973"/>
                      <a:pt x="1171" y="2990"/>
                      <a:pt x="1154" y="3008"/>
                    </a:cubicBezTo>
                    <a:cubicBezTo>
                      <a:pt x="1154" y="3033"/>
                      <a:pt x="1154" y="3058"/>
                      <a:pt x="1179" y="3083"/>
                    </a:cubicBezTo>
                    <a:lnTo>
                      <a:pt x="1128" y="3083"/>
                    </a:lnTo>
                    <a:cubicBezTo>
                      <a:pt x="1053" y="3058"/>
                      <a:pt x="1053" y="2933"/>
                      <a:pt x="1078" y="2858"/>
                    </a:cubicBezTo>
                    <a:cubicBezTo>
                      <a:pt x="1103" y="2782"/>
                      <a:pt x="1179" y="2707"/>
                      <a:pt x="1304" y="2657"/>
                    </a:cubicBezTo>
                    <a:cubicBezTo>
                      <a:pt x="1354" y="2657"/>
                      <a:pt x="1379" y="2657"/>
                      <a:pt x="1429" y="2682"/>
                    </a:cubicBezTo>
                    <a:cubicBezTo>
                      <a:pt x="1454" y="2682"/>
                      <a:pt x="1454" y="2707"/>
                      <a:pt x="1479" y="2707"/>
                    </a:cubicBezTo>
                    <a:cubicBezTo>
                      <a:pt x="1537" y="2746"/>
                      <a:pt x="1595" y="2799"/>
                      <a:pt x="1675" y="2799"/>
                    </a:cubicBezTo>
                    <a:cubicBezTo>
                      <a:pt x="1699" y="2799"/>
                      <a:pt x="1726" y="2794"/>
                      <a:pt x="1755" y="2782"/>
                    </a:cubicBezTo>
                    <a:cubicBezTo>
                      <a:pt x="1805" y="2782"/>
                      <a:pt x="1855" y="2757"/>
                      <a:pt x="1905" y="2707"/>
                    </a:cubicBezTo>
                    <a:cubicBezTo>
                      <a:pt x="1956" y="2657"/>
                      <a:pt x="2031" y="2607"/>
                      <a:pt x="2106" y="2582"/>
                    </a:cubicBezTo>
                    <a:cubicBezTo>
                      <a:pt x="2206" y="2582"/>
                      <a:pt x="2281" y="2557"/>
                      <a:pt x="2357" y="2532"/>
                    </a:cubicBezTo>
                    <a:cubicBezTo>
                      <a:pt x="2432" y="2507"/>
                      <a:pt x="2507" y="2482"/>
                      <a:pt x="2582" y="2482"/>
                    </a:cubicBezTo>
                    <a:cubicBezTo>
                      <a:pt x="2622" y="2473"/>
                      <a:pt x="2661" y="2469"/>
                      <a:pt x="2701" y="2469"/>
                    </a:cubicBezTo>
                    <a:cubicBezTo>
                      <a:pt x="3014" y="2469"/>
                      <a:pt x="3320" y="2719"/>
                      <a:pt x="3409" y="3008"/>
                    </a:cubicBezTo>
                    <a:cubicBezTo>
                      <a:pt x="3409" y="3064"/>
                      <a:pt x="3437" y="3093"/>
                      <a:pt x="3483" y="3093"/>
                    </a:cubicBezTo>
                    <a:cubicBezTo>
                      <a:pt x="3498" y="3093"/>
                      <a:pt x="3516" y="3089"/>
                      <a:pt x="3534" y="3083"/>
                    </a:cubicBezTo>
                    <a:cubicBezTo>
                      <a:pt x="3534" y="3083"/>
                      <a:pt x="3560" y="3083"/>
                      <a:pt x="3560" y="3058"/>
                    </a:cubicBezTo>
                    <a:cubicBezTo>
                      <a:pt x="3585" y="3033"/>
                      <a:pt x="3610" y="3008"/>
                      <a:pt x="3585" y="2983"/>
                    </a:cubicBezTo>
                    <a:cubicBezTo>
                      <a:pt x="3509" y="2607"/>
                      <a:pt x="3159" y="2331"/>
                      <a:pt x="2808" y="2281"/>
                    </a:cubicBezTo>
                    <a:cubicBezTo>
                      <a:pt x="2833" y="2206"/>
                      <a:pt x="2833" y="2156"/>
                      <a:pt x="2808" y="2081"/>
                    </a:cubicBezTo>
                    <a:cubicBezTo>
                      <a:pt x="2783" y="2031"/>
                      <a:pt x="2732" y="2005"/>
                      <a:pt x="2707" y="1980"/>
                    </a:cubicBezTo>
                    <a:cubicBezTo>
                      <a:pt x="2682" y="1955"/>
                      <a:pt x="2657" y="1930"/>
                      <a:pt x="2632" y="1905"/>
                    </a:cubicBezTo>
                    <a:cubicBezTo>
                      <a:pt x="2582" y="1830"/>
                      <a:pt x="2582" y="1755"/>
                      <a:pt x="2607" y="1655"/>
                    </a:cubicBezTo>
                    <a:cubicBezTo>
                      <a:pt x="2607" y="1630"/>
                      <a:pt x="2607" y="1630"/>
                      <a:pt x="2582" y="1604"/>
                    </a:cubicBezTo>
                    <a:cubicBezTo>
                      <a:pt x="2557" y="1604"/>
                      <a:pt x="2557" y="1630"/>
                      <a:pt x="2532" y="1630"/>
                    </a:cubicBezTo>
                    <a:cubicBezTo>
                      <a:pt x="2507" y="1730"/>
                      <a:pt x="2532" y="1855"/>
                      <a:pt x="2582" y="1955"/>
                    </a:cubicBezTo>
                    <a:cubicBezTo>
                      <a:pt x="2607" y="1980"/>
                      <a:pt x="2632" y="2005"/>
                      <a:pt x="2657" y="2031"/>
                    </a:cubicBezTo>
                    <a:cubicBezTo>
                      <a:pt x="2682" y="2056"/>
                      <a:pt x="2732" y="2081"/>
                      <a:pt x="2732" y="2131"/>
                    </a:cubicBezTo>
                    <a:cubicBezTo>
                      <a:pt x="2758" y="2156"/>
                      <a:pt x="2758" y="2231"/>
                      <a:pt x="2732" y="2281"/>
                    </a:cubicBezTo>
                    <a:cubicBezTo>
                      <a:pt x="2695" y="2269"/>
                      <a:pt x="2664" y="2262"/>
                      <a:pt x="2632" y="2262"/>
                    </a:cubicBezTo>
                    <a:cubicBezTo>
                      <a:pt x="2601" y="2262"/>
                      <a:pt x="2570" y="2269"/>
                      <a:pt x="2532" y="2281"/>
                    </a:cubicBezTo>
                    <a:cubicBezTo>
                      <a:pt x="2457" y="2281"/>
                      <a:pt x="2382" y="2306"/>
                      <a:pt x="2306" y="2331"/>
                    </a:cubicBezTo>
                    <a:cubicBezTo>
                      <a:pt x="2281" y="2356"/>
                      <a:pt x="2256" y="2356"/>
                      <a:pt x="2231" y="2356"/>
                    </a:cubicBezTo>
                    <a:cubicBezTo>
                      <a:pt x="2156" y="2306"/>
                      <a:pt x="2081" y="2231"/>
                      <a:pt x="2056" y="2156"/>
                    </a:cubicBezTo>
                    <a:cubicBezTo>
                      <a:pt x="2031" y="2081"/>
                      <a:pt x="2031" y="2031"/>
                      <a:pt x="2056" y="1980"/>
                    </a:cubicBezTo>
                    <a:cubicBezTo>
                      <a:pt x="2081" y="1930"/>
                      <a:pt x="2131" y="1905"/>
                      <a:pt x="2181" y="1905"/>
                    </a:cubicBezTo>
                    <a:cubicBezTo>
                      <a:pt x="2181" y="1905"/>
                      <a:pt x="2206" y="1930"/>
                      <a:pt x="2231" y="1955"/>
                    </a:cubicBezTo>
                    <a:cubicBezTo>
                      <a:pt x="2231" y="1955"/>
                      <a:pt x="2231" y="1980"/>
                      <a:pt x="2231" y="1980"/>
                    </a:cubicBezTo>
                    <a:cubicBezTo>
                      <a:pt x="2206" y="2031"/>
                      <a:pt x="2231" y="2056"/>
                      <a:pt x="2256" y="2081"/>
                    </a:cubicBezTo>
                    <a:cubicBezTo>
                      <a:pt x="2281" y="2081"/>
                      <a:pt x="2331" y="2081"/>
                      <a:pt x="2357" y="2056"/>
                    </a:cubicBezTo>
                    <a:cubicBezTo>
                      <a:pt x="2357" y="2005"/>
                      <a:pt x="2357" y="1930"/>
                      <a:pt x="2331" y="1880"/>
                    </a:cubicBezTo>
                    <a:cubicBezTo>
                      <a:pt x="2306" y="1830"/>
                      <a:pt x="2256" y="1780"/>
                      <a:pt x="2206" y="1780"/>
                    </a:cubicBezTo>
                    <a:cubicBezTo>
                      <a:pt x="2189" y="1776"/>
                      <a:pt x="2171" y="1773"/>
                      <a:pt x="2153" y="1773"/>
                    </a:cubicBezTo>
                    <a:cubicBezTo>
                      <a:pt x="2065" y="1773"/>
                      <a:pt x="1972" y="1822"/>
                      <a:pt x="1930" y="1905"/>
                    </a:cubicBezTo>
                    <a:cubicBezTo>
                      <a:pt x="1880" y="2005"/>
                      <a:pt x="1880" y="2081"/>
                      <a:pt x="1930" y="2181"/>
                    </a:cubicBezTo>
                    <a:cubicBezTo>
                      <a:pt x="1956" y="2281"/>
                      <a:pt x="1981" y="2331"/>
                      <a:pt x="2056" y="2381"/>
                    </a:cubicBezTo>
                    <a:cubicBezTo>
                      <a:pt x="2043" y="2394"/>
                      <a:pt x="2031" y="2400"/>
                      <a:pt x="2018" y="2400"/>
                    </a:cubicBezTo>
                    <a:cubicBezTo>
                      <a:pt x="2006" y="2400"/>
                      <a:pt x="1993" y="2394"/>
                      <a:pt x="1981" y="2381"/>
                    </a:cubicBezTo>
                    <a:cubicBezTo>
                      <a:pt x="1755" y="2356"/>
                      <a:pt x="1580" y="2131"/>
                      <a:pt x="1504" y="1905"/>
                    </a:cubicBezTo>
                    <a:cubicBezTo>
                      <a:pt x="1479" y="1805"/>
                      <a:pt x="1479" y="1604"/>
                      <a:pt x="1529" y="1529"/>
                    </a:cubicBezTo>
                    <a:cubicBezTo>
                      <a:pt x="1555" y="1504"/>
                      <a:pt x="1580" y="1479"/>
                      <a:pt x="1630" y="1454"/>
                    </a:cubicBezTo>
                    <a:cubicBezTo>
                      <a:pt x="1705" y="1379"/>
                      <a:pt x="1780" y="1279"/>
                      <a:pt x="1805" y="1153"/>
                    </a:cubicBezTo>
                    <a:cubicBezTo>
                      <a:pt x="1805" y="1103"/>
                      <a:pt x="1780" y="1053"/>
                      <a:pt x="1780" y="1003"/>
                    </a:cubicBezTo>
                    <a:cubicBezTo>
                      <a:pt x="1780" y="978"/>
                      <a:pt x="1780" y="953"/>
                      <a:pt x="1780" y="928"/>
                    </a:cubicBezTo>
                    <a:cubicBezTo>
                      <a:pt x="1780" y="903"/>
                      <a:pt x="1780" y="903"/>
                      <a:pt x="1780" y="878"/>
                    </a:cubicBezTo>
                    <a:cubicBezTo>
                      <a:pt x="1805" y="802"/>
                      <a:pt x="1830" y="752"/>
                      <a:pt x="1830" y="677"/>
                    </a:cubicBezTo>
                    <a:cubicBezTo>
                      <a:pt x="1805" y="577"/>
                      <a:pt x="1755" y="477"/>
                      <a:pt x="1655" y="452"/>
                    </a:cubicBezTo>
                    <a:cubicBezTo>
                      <a:pt x="1647" y="444"/>
                      <a:pt x="1638" y="441"/>
                      <a:pt x="1628" y="441"/>
                    </a:cubicBezTo>
                    <a:cubicBezTo>
                      <a:pt x="1605" y="441"/>
                      <a:pt x="1580" y="459"/>
                      <a:pt x="1580" y="477"/>
                    </a:cubicBezTo>
                    <a:cubicBezTo>
                      <a:pt x="1555" y="527"/>
                      <a:pt x="1580" y="552"/>
                      <a:pt x="1605" y="577"/>
                    </a:cubicBezTo>
                    <a:cubicBezTo>
                      <a:pt x="1655" y="577"/>
                      <a:pt x="1680" y="627"/>
                      <a:pt x="1680" y="677"/>
                    </a:cubicBezTo>
                    <a:cubicBezTo>
                      <a:pt x="1680" y="727"/>
                      <a:pt x="1680" y="777"/>
                      <a:pt x="1655" y="853"/>
                    </a:cubicBezTo>
                    <a:cubicBezTo>
                      <a:pt x="1605" y="802"/>
                      <a:pt x="1555" y="777"/>
                      <a:pt x="1504" y="752"/>
                    </a:cubicBezTo>
                    <a:cubicBezTo>
                      <a:pt x="1479" y="727"/>
                      <a:pt x="1454" y="727"/>
                      <a:pt x="1429" y="702"/>
                    </a:cubicBezTo>
                    <a:cubicBezTo>
                      <a:pt x="1379" y="652"/>
                      <a:pt x="1329" y="627"/>
                      <a:pt x="1329" y="577"/>
                    </a:cubicBezTo>
                    <a:cubicBezTo>
                      <a:pt x="1329" y="527"/>
                      <a:pt x="1329" y="502"/>
                      <a:pt x="1354" y="502"/>
                    </a:cubicBezTo>
                    <a:cubicBezTo>
                      <a:pt x="1404" y="477"/>
                      <a:pt x="1454" y="426"/>
                      <a:pt x="1429" y="376"/>
                    </a:cubicBezTo>
                    <a:cubicBezTo>
                      <a:pt x="1429" y="335"/>
                      <a:pt x="1396" y="295"/>
                      <a:pt x="1343" y="295"/>
                    </a:cubicBezTo>
                    <a:cubicBezTo>
                      <a:pt x="1331" y="295"/>
                      <a:pt x="1318" y="297"/>
                      <a:pt x="1304" y="301"/>
                    </a:cubicBezTo>
                    <a:cubicBezTo>
                      <a:pt x="1229" y="301"/>
                      <a:pt x="1179" y="376"/>
                      <a:pt x="1154" y="426"/>
                    </a:cubicBezTo>
                    <a:cubicBezTo>
                      <a:pt x="1128" y="401"/>
                      <a:pt x="1128" y="351"/>
                      <a:pt x="1103" y="326"/>
                    </a:cubicBezTo>
                    <a:cubicBezTo>
                      <a:pt x="1103" y="326"/>
                      <a:pt x="1103" y="301"/>
                      <a:pt x="1103" y="301"/>
                    </a:cubicBezTo>
                    <a:cubicBezTo>
                      <a:pt x="1078" y="226"/>
                      <a:pt x="1053" y="176"/>
                      <a:pt x="1003" y="151"/>
                    </a:cubicBezTo>
                    <a:cubicBezTo>
                      <a:pt x="978" y="151"/>
                      <a:pt x="978" y="151"/>
                      <a:pt x="953" y="176"/>
                    </a:cubicBezTo>
                    <a:cubicBezTo>
                      <a:pt x="953" y="201"/>
                      <a:pt x="953" y="201"/>
                      <a:pt x="978" y="226"/>
                    </a:cubicBezTo>
                    <a:cubicBezTo>
                      <a:pt x="1003" y="226"/>
                      <a:pt x="1028" y="251"/>
                      <a:pt x="1028" y="301"/>
                    </a:cubicBezTo>
                    <a:cubicBezTo>
                      <a:pt x="1028" y="326"/>
                      <a:pt x="1053" y="326"/>
                      <a:pt x="1053" y="351"/>
                    </a:cubicBezTo>
                    <a:cubicBezTo>
                      <a:pt x="1053" y="376"/>
                      <a:pt x="1053" y="426"/>
                      <a:pt x="1078" y="452"/>
                    </a:cubicBezTo>
                    <a:cubicBezTo>
                      <a:pt x="1103" y="477"/>
                      <a:pt x="1103" y="502"/>
                      <a:pt x="1128" y="502"/>
                    </a:cubicBezTo>
                    <a:cubicBezTo>
                      <a:pt x="1128" y="552"/>
                      <a:pt x="1128" y="577"/>
                      <a:pt x="1128" y="627"/>
                    </a:cubicBezTo>
                    <a:cubicBezTo>
                      <a:pt x="1154" y="702"/>
                      <a:pt x="1229" y="802"/>
                      <a:pt x="1329" y="878"/>
                    </a:cubicBezTo>
                    <a:cubicBezTo>
                      <a:pt x="1354" y="878"/>
                      <a:pt x="1379" y="903"/>
                      <a:pt x="1404" y="928"/>
                    </a:cubicBezTo>
                    <a:cubicBezTo>
                      <a:pt x="1454" y="953"/>
                      <a:pt x="1479" y="978"/>
                      <a:pt x="1529" y="1003"/>
                    </a:cubicBezTo>
                    <a:cubicBezTo>
                      <a:pt x="1580" y="1053"/>
                      <a:pt x="1605" y="1103"/>
                      <a:pt x="1605" y="1128"/>
                    </a:cubicBezTo>
                    <a:cubicBezTo>
                      <a:pt x="1605" y="1203"/>
                      <a:pt x="1555" y="1254"/>
                      <a:pt x="1479" y="1304"/>
                    </a:cubicBezTo>
                    <a:cubicBezTo>
                      <a:pt x="1454" y="1329"/>
                      <a:pt x="1404" y="1379"/>
                      <a:pt x="1379" y="1404"/>
                    </a:cubicBezTo>
                    <a:cubicBezTo>
                      <a:pt x="1354" y="1279"/>
                      <a:pt x="1304" y="1128"/>
                      <a:pt x="1229" y="1003"/>
                    </a:cubicBezTo>
                    <a:cubicBezTo>
                      <a:pt x="1154" y="878"/>
                      <a:pt x="1028" y="752"/>
                      <a:pt x="903" y="677"/>
                    </a:cubicBezTo>
                    <a:cubicBezTo>
                      <a:pt x="928" y="627"/>
                      <a:pt x="928" y="577"/>
                      <a:pt x="928" y="502"/>
                    </a:cubicBezTo>
                    <a:cubicBezTo>
                      <a:pt x="928" y="401"/>
                      <a:pt x="878" y="326"/>
                      <a:pt x="803" y="276"/>
                    </a:cubicBezTo>
                    <a:lnTo>
                      <a:pt x="577" y="276"/>
                    </a:lnTo>
                    <a:cubicBezTo>
                      <a:pt x="552" y="276"/>
                      <a:pt x="502" y="251"/>
                      <a:pt x="477" y="226"/>
                    </a:cubicBezTo>
                    <a:cubicBezTo>
                      <a:pt x="452" y="201"/>
                      <a:pt x="452" y="176"/>
                      <a:pt x="452" y="151"/>
                    </a:cubicBezTo>
                    <a:cubicBezTo>
                      <a:pt x="477" y="151"/>
                      <a:pt x="477" y="126"/>
                      <a:pt x="502" y="126"/>
                    </a:cubicBezTo>
                    <a:cubicBezTo>
                      <a:pt x="527" y="138"/>
                      <a:pt x="546" y="145"/>
                      <a:pt x="561" y="145"/>
                    </a:cubicBezTo>
                    <a:cubicBezTo>
                      <a:pt x="577" y="145"/>
                      <a:pt x="590" y="138"/>
                      <a:pt x="602" y="126"/>
                    </a:cubicBezTo>
                    <a:cubicBezTo>
                      <a:pt x="627" y="76"/>
                      <a:pt x="627" y="51"/>
                      <a:pt x="577" y="25"/>
                    </a:cubicBezTo>
                    <a:cubicBezTo>
                      <a:pt x="552" y="0"/>
                      <a:pt x="502" y="0"/>
                      <a:pt x="452" y="0"/>
                    </a:cubicBezTo>
                    <a:close/>
                  </a:path>
                </a:pathLst>
              </a:custGeom>
              <a:solidFill>
                <a:srgbClr val="015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72" name="Google Shape;172;p8"/>
            <p:cNvGrpSpPr/>
            <p:nvPr/>
          </p:nvGrpSpPr>
          <p:grpSpPr>
            <a:xfrm>
              <a:off x="0" y="3389888"/>
              <a:ext cx="9143986" cy="340561"/>
              <a:chOff x="0" y="3389888"/>
              <a:chExt cx="9143986" cy="340561"/>
            </a:xfrm>
          </p:grpSpPr>
          <p:sp>
            <p:nvSpPr>
              <p:cNvPr id="173" name="Google Shape;173;p8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74" name="Google Shape;174;p8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175" name="Google Shape;175;p8"/>
          <p:cNvSpPr txBox="1">
            <a:spLocks noGrp="1"/>
          </p:cNvSpPr>
          <p:nvPr>
            <p:ph type="title"/>
          </p:nvPr>
        </p:nvSpPr>
        <p:spPr>
          <a:xfrm>
            <a:off x="950800" y="719200"/>
            <a:ext cx="64516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12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16595400"/>
      </p:ext>
    </p:extLst>
  </p:cSld>
  <p:clrMapOvr>
    <a:masterClrMapping/>
  </p:clrMapOvr>
  <p:hf sldNum="0" hdr="0" ftr="0" dt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" name="Google Shape;177;p9"/>
          <p:cNvGrpSpPr/>
          <p:nvPr/>
        </p:nvGrpSpPr>
        <p:grpSpPr>
          <a:xfrm>
            <a:off x="-529366" y="4798876"/>
            <a:ext cx="13235905" cy="2225936"/>
            <a:chOff x="-397025" y="3599157"/>
            <a:chExt cx="9926929" cy="1669452"/>
          </a:xfrm>
        </p:grpSpPr>
        <p:grpSp>
          <p:nvGrpSpPr>
            <p:cNvPr id="178" name="Google Shape;178;p9"/>
            <p:cNvGrpSpPr/>
            <p:nvPr/>
          </p:nvGrpSpPr>
          <p:grpSpPr>
            <a:xfrm>
              <a:off x="-397025" y="3939588"/>
              <a:ext cx="9926929" cy="1329022"/>
              <a:chOff x="-397025" y="3385225"/>
              <a:chExt cx="9926929" cy="1329022"/>
            </a:xfrm>
          </p:grpSpPr>
          <p:sp>
            <p:nvSpPr>
              <p:cNvPr id="179" name="Google Shape;179;p9"/>
              <p:cNvSpPr/>
              <p:nvPr/>
            </p:nvSpPr>
            <p:spPr>
              <a:xfrm>
                <a:off x="-57100" y="3385225"/>
                <a:ext cx="9258217" cy="1329022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58348" extrusionOk="0">
                    <a:moveTo>
                      <a:pt x="0" y="1"/>
                    </a:moveTo>
                    <a:lnTo>
                      <a:pt x="0" y="58347"/>
                    </a:lnTo>
                    <a:lnTo>
                      <a:pt x="87043" y="58347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3AAEA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80" name="Google Shape;180;p9"/>
              <p:cNvSpPr/>
              <p:nvPr/>
            </p:nvSpPr>
            <p:spPr>
              <a:xfrm>
                <a:off x="4751530" y="3657713"/>
                <a:ext cx="1934570" cy="821904"/>
              </a:xfrm>
              <a:custGeom>
                <a:avLst/>
                <a:gdLst/>
                <a:ahLst/>
                <a:cxnLst/>
                <a:rect l="l" t="t" r="r" b="b"/>
                <a:pathLst>
                  <a:path w="23460" h="9967" extrusionOk="0">
                    <a:moveTo>
                      <a:pt x="13578" y="0"/>
                    </a:moveTo>
                    <a:cubicBezTo>
                      <a:pt x="13394" y="0"/>
                      <a:pt x="13212" y="19"/>
                      <a:pt x="13033" y="58"/>
                    </a:cubicBezTo>
                    <a:cubicBezTo>
                      <a:pt x="12883" y="83"/>
                      <a:pt x="12406" y="2289"/>
                      <a:pt x="12231" y="2414"/>
                    </a:cubicBezTo>
                    <a:cubicBezTo>
                      <a:pt x="11955" y="2589"/>
                      <a:pt x="11579" y="2790"/>
                      <a:pt x="11254" y="2815"/>
                    </a:cubicBezTo>
                    <a:cubicBezTo>
                      <a:pt x="11229" y="2817"/>
                      <a:pt x="11207" y="2817"/>
                      <a:pt x="11185" y="2817"/>
                    </a:cubicBezTo>
                    <a:cubicBezTo>
                      <a:pt x="10876" y="2817"/>
                      <a:pt x="10858" y="2653"/>
                      <a:pt x="10577" y="2489"/>
                    </a:cubicBezTo>
                    <a:cubicBezTo>
                      <a:pt x="10351" y="2314"/>
                      <a:pt x="10026" y="2264"/>
                      <a:pt x="9725" y="2264"/>
                    </a:cubicBezTo>
                    <a:cubicBezTo>
                      <a:pt x="9249" y="2264"/>
                      <a:pt x="8797" y="2439"/>
                      <a:pt x="8321" y="2514"/>
                    </a:cubicBezTo>
                    <a:cubicBezTo>
                      <a:pt x="8087" y="2563"/>
                      <a:pt x="7852" y="2585"/>
                      <a:pt x="7620" y="2585"/>
                    </a:cubicBezTo>
                    <a:cubicBezTo>
                      <a:pt x="7255" y="2585"/>
                      <a:pt x="6894" y="2531"/>
                      <a:pt x="6542" y="2439"/>
                    </a:cubicBezTo>
                    <a:cubicBezTo>
                      <a:pt x="6191" y="2351"/>
                      <a:pt x="5631" y="2015"/>
                      <a:pt x="5227" y="2015"/>
                    </a:cubicBezTo>
                    <a:cubicBezTo>
                      <a:pt x="5169" y="2015"/>
                      <a:pt x="5114" y="2022"/>
                      <a:pt x="5063" y="2038"/>
                    </a:cubicBezTo>
                    <a:cubicBezTo>
                      <a:pt x="4797" y="2135"/>
                      <a:pt x="4741" y="2465"/>
                      <a:pt x="4444" y="2465"/>
                    </a:cubicBezTo>
                    <a:cubicBezTo>
                      <a:pt x="4433" y="2465"/>
                      <a:pt x="4423" y="2465"/>
                      <a:pt x="4411" y="2464"/>
                    </a:cubicBezTo>
                    <a:cubicBezTo>
                      <a:pt x="4134" y="2464"/>
                      <a:pt x="3856" y="2336"/>
                      <a:pt x="3579" y="2336"/>
                    </a:cubicBezTo>
                    <a:cubicBezTo>
                      <a:pt x="3555" y="2336"/>
                      <a:pt x="3532" y="2337"/>
                      <a:pt x="3509" y="2339"/>
                    </a:cubicBezTo>
                    <a:cubicBezTo>
                      <a:pt x="3108" y="2389"/>
                      <a:pt x="2807" y="2765"/>
                      <a:pt x="2557" y="3091"/>
                    </a:cubicBezTo>
                    <a:cubicBezTo>
                      <a:pt x="1705" y="4218"/>
                      <a:pt x="853" y="5371"/>
                      <a:pt x="0" y="6499"/>
                    </a:cubicBezTo>
                    <a:cubicBezTo>
                      <a:pt x="1730" y="8329"/>
                      <a:pt x="4211" y="9181"/>
                      <a:pt x="6692" y="9532"/>
                    </a:cubicBezTo>
                    <a:cubicBezTo>
                      <a:pt x="8807" y="9815"/>
                      <a:pt x="10935" y="9967"/>
                      <a:pt x="13058" y="9967"/>
                    </a:cubicBezTo>
                    <a:cubicBezTo>
                      <a:pt x="16572" y="9967"/>
                      <a:pt x="20069" y="9551"/>
                      <a:pt x="23459" y="8630"/>
                    </a:cubicBezTo>
                    <a:cubicBezTo>
                      <a:pt x="22031" y="6850"/>
                      <a:pt x="20602" y="5046"/>
                      <a:pt x="19173" y="3241"/>
                    </a:cubicBezTo>
                    <a:cubicBezTo>
                      <a:pt x="18697" y="2640"/>
                      <a:pt x="18171" y="2013"/>
                      <a:pt x="17494" y="1612"/>
                    </a:cubicBezTo>
                    <a:cubicBezTo>
                      <a:pt x="16327" y="951"/>
                      <a:pt x="14908" y="0"/>
                      <a:pt x="1357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81" name="Google Shape;181;p9"/>
              <p:cNvSpPr/>
              <p:nvPr/>
            </p:nvSpPr>
            <p:spPr>
              <a:xfrm flipH="1">
                <a:off x="1488580" y="3527175"/>
                <a:ext cx="1934570" cy="821904"/>
              </a:xfrm>
              <a:custGeom>
                <a:avLst/>
                <a:gdLst/>
                <a:ahLst/>
                <a:cxnLst/>
                <a:rect l="l" t="t" r="r" b="b"/>
                <a:pathLst>
                  <a:path w="23460" h="9967" extrusionOk="0">
                    <a:moveTo>
                      <a:pt x="13578" y="0"/>
                    </a:moveTo>
                    <a:cubicBezTo>
                      <a:pt x="13394" y="0"/>
                      <a:pt x="13212" y="19"/>
                      <a:pt x="13033" y="58"/>
                    </a:cubicBezTo>
                    <a:cubicBezTo>
                      <a:pt x="12883" y="83"/>
                      <a:pt x="12406" y="2289"/>
                      <a:pt x="12231" y="2414"/>
                    </a:cubicBezTo>
                    <a:cubicBezTo>
                      <a:pt x="11955" y="2589"/>
                      <a:pt x="11579" y="2790"/>
                      <a:pt x="11254" y="2815"/>
                    </a:cubicBezTo>
                    <a:cubicBezTo>
                      <a:pt x="11229" y="2817"/>
                      <a:pt x="11207" y="2817"/>
                      <a:pt x="11185" y="2817"/>
                    </a:cubicBezTo>
                    <a:cubicBezTo>
                      <a:pt x="10876" y="2817"/>
                      <a:pt x="10858" y="2653"/>
                      <a:pt x="10577" y="2489"/>
                    </a:cubicBezTo>
                    <a:cubicBezTo>
                      <a:pt x="10351" y="2314"/>
                      <a:pt x="10026" y="2264"/>
                      <a:pt x="9725" y="2264"/>
                    </a:cubicBezTo>
                    <a:cubicBezTo>
                      <a:pt x="9249" y="2264"/>
                      <a:pt x="8797" y="2439"/>
                      <a:pt x="8321" y="2514"/>
                    </a:cubicBezTo>
                    <a:cubicBezTo>
                      <a:pt x="8087" y="2563"/>
                      <a:pt x="7852" y="2585"/>
                      <a:pt x="7620" y="2585"/>
                    </a:cubicBezTo>
                    <a:cubicBezTo>
                      <a:pt x="7255" y="2585"/>
                      <a:pt x="6894" y="2531"/>
                      <a:pt x="6542" y="2439"/>
                    </a:cubicBezTo>
                    <a:cubicBezTo>
                      <a:pt x="6191" y="2351"/>
                      <a:pt x="5631" y="2015"/>
                      <a:pt x="5227" y="2015"/>
                    </a:cubicBezTo>
                    <a:cubicBezTo>
                      <a:pt x="5169" y="2015"/>
                      <a:pt x="5114" y="2022"/>
                      <a:pt x="5063" y="2038"/>
                    </a:cubicBezTo>
                    <a:cubicBezTo>
                      <a:pt x="4797" y="2135"/>
                      <a:pt x="4741" y="2465"/>
                      <a:pt x="4444" y="2465"/>
                    </a:cubicBezTo>
                    <a:cubicBezTo>
                      <a:pt x="4433" y="2465"/>
                      <a:pt x="4423" y="2465"/>
                      <a:pt x="4411" y="2464"/>
                    </a:cubicBezTo>
                    <a:cubicBezTo>
                      <a:pt x="4134" y="2464"/>
                      <a:pt x="3856" y="2336"/>
                      <a:pt x="3579" y="2336"/>
                    </a:cubicBezTo>
                    <a:cubicBezTo>
                      <a:pt x="3555" y="2336"/>
                      <a:pt x="3532" y="2337"/>
                      <a:pt x="3509" y="2339"/>
                    </a:cubicBezTo>
                    <a:cubicBezTo>
                      <a:pt x="3108" y="2389"/>
                      <a:pt x="2807" y="2765"/>
                      <a:pt x="2557" y="3091"/>
                    </a:cubicBezTo>
                    <a:cubicBezTo>
                      <a:pt x="1705" y="4218"/>
                      <a:pt x="853" y="5371"/>
                      <a:pt x="0" y="6499"/>
                    </a:cubicBezTo>
                    <a:cubicBezTo>
                      <a:pt x="1730" y="8329"/>
                      <a:pt x="4211" y="9181"/>
                      <a:pt x="6692" y="9532"/>
                    </a:cubicBezTo>
                    <a:cubicBezTo>
                      <a:pt x="8807" y="9815"/>
                      <a:pt x="10935" y="9967"/>
                      <a:pt x="13058" y="9967"/>
                    </a:cubicBezTo>
                    <a:cubicBezTo>
                      <a:pt x="16572" y="9967"/>
                      <a:pt x="20069" y="9551"/>
                      <a:pt x="23459" y="8630"/>
                    </a:cubicBezTo>
                    <a:cubicBezTo>
                      <a:pt x="22031" y="6850"/>
                      <a:pt x="20602" y="5046"/>
                      <a:pt x="19173" y="3241"/>
                    </a:cubicBezTo>
                    <a:cubicBezTo>
                      <a:pt x="18697" y="2640"/>
                      <a:pt x="18171" y="2013"/>
                      <a:pt x="17494" y="1612"/>
                    </a:cubicBezTo>
                    <a:cubicBezTo>
                      <a:pt x="16327" y="951"/>
                      <a:pt x="14908" y="0"/>
                      <a:pt x="1357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82" name="Google Shape;182;p9"/>
              <p:cNvSpPr/>
              <p:nvPr/>
            </p:nvSpPr>
            <p:spPr>
              <a:xfrm>
                <a:off x="7198493" y="3478241"/>
                <a:ext cx="2331380" cy="919787"/>
              </a:xfrm>
              <a:custGeom>
                <a:avLst/>
                <a:gdLst/>
                <a:ahLst/>
                <a:cxnLst/>
                <a:rect l="l" t="t" r="r" b="b"/>
                <a:pathLst>
                  <a:path w="28272" h="11154" extrusionOk="0">
                    <a:moveTo>
                      <a:pt x="20552" y="1"/>
                    </a:moveTo>
                    <a:lnTo>
                      <a:pt x="18397" y="201"/>
                    </a:lnTo>
                    <a:lnTo>
                      <a:pt x="16492" y="3234"/>
                    </a:lnTo>
                    <a:lnTo>
                      <a:pt x="15264" y="3710"/>
                    </a:lnTo>
                    <a:lnTo>
                      <a:pt x="14963" y="4813"/>
                    </a:lnTo>
                    <a:lnTo>
                      <a:pt x="9850" y="3309"/>
                    </a:lnTo>
                    <a:lnTo>
                      <a:pt x="9324" y="2983"/>
                    </a:lnTo>
                    <a:lnTo>
                      <a:pt x="8071" y="2983"/>
                    </a:lnTo>
                    <a:lnTo>
                      <a:pt x="8071" y="4036"/>
                    </a:lnTo>
                    <a:lnTo>
                      <a:pt x="6342" y="5815"/>
                    </a:lnTo>
                    <a:cubicBezTo>
                      <a:pt x="6342" y="5815"/>
                      <a:pt x="4195" y="4957"/>
                      <a:pt x="3576" y="4957"/>
                    </a:cubicBezTo>
                    <a:cubicBezTo>
                      <a:pt x="3510" y="4957"/>
                      <a:pt x="3461" y="4967"/>
                      <a:pt x="3434" y="4988"/>
                    </a:cubicBezTo>
                    <a:cubicBezTo>
                      <a:pt x="3159" y="5239"/>
                      <a:pt x="2708" y="5715"/>
                      <a:pt x="2708" y="5715"/>
                    </a:cubicBezTo>
                    <a:lnTo>
                      <a:pt x="1" y="6617"/>
                    </a:lnTo>
                    <a:lnTo>
                      <a:pt x="8071" y="11054"/>
                    </a:lnTo>
                    <a:lnTo>
                      <a:pt x="27269" y="11154"/>
                    </a:lnTo>
                    <a:lnTo>
                      <a:pt x="28272" y="10327"/>
                    </a:lnTo>
                    <a:lnTo>
                      <a:pt x="28272" y="6768"/>
                    </a:lnTo>
                    <a:lnTo>
                      <a:pt x="22457" y="3560"/>
                    </a:lnTo>
                    <a:lnTo>
                      <a:pt x="22758" y="2031"/>
                    </a:lnTo>
                    <a:lnTo>
                      <a:pt x="20552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grpSp>
            <p:nvGrpSpPr>
              <p:cNvPr id="183" name="Google Shape;183;p9"/>
              <p:cNvGrpSpPr/>
              <p:nvPr/>
            </p:nvGrpSpPr>
            <p:grpSpPr>
              <a:xfrm>
                <a:off x="-397025" y="3577445"/>
                <a:ext cx="9926929" cy="1136764"/>
                <a:chOff x="-397025" y="3577445"/>
                <a:chExt cx="9926929" cy="1136764"/>
              </a:xfrm>
            </p:grpSpPr>
            <p:grpSp>
              <p:nvGrpSpPr>
                <p:cNvPr id="184" name="Google Shape;184;p9"/>
                <p:cNvGrpSpPr/>
                <p:nvPr/>
              </p:nvGrpSpPr>
              <p:grpSpPr>
                <a:xfrm>
                  <a:off x="-397025" y="3608775"/>
                  <a:ext cx="9771995" cy="1105434"/>
                  <a:chOff x="-397025" y="3608775"/>
                  <a:chExt cx="9771995" cy="1105434"/>
                </a:xfrm>
              </p:grpSpPr>
              <p:sp>
                <p:nvSpPr>
                  <p:cNvPr id="185" name="Google Shape;185;p9"/>
                  <p:cNvSpPr/>
                  <p:nvPr/>
                </p:nvSpPr>
                <p:spPr>
                  <a:xfrm>
                    <a:off x="-397025" y="3608775"/>
                    <a:ext cx="9771995" cy="11054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7044" h="14889" extrusionOk="0">
                        <a:moveTo>
                          <a:pt x="0" y="1"/>
                        </a:moveTo>
                        <a:lnTo>
                          <a:pt x="0" y="14888"/>
                        </a:lnTo>
                        <a:lnTo>
                          <a:pt x="87043" y="14888"/>
                        </a:lnTo>
                        <a:lnTo>
                          <a:pt x="87043" y="1"/>
                        </a:lnTo>
                        <a:lnTo>
                          <a:pt x="69073" y="7219"/>
                        </a:lnTo>
                        <a:lnTo>
                          <a:pt x="59549" y="4788"/>
                        </a:lnTo>
                        <a:lnTo>
                          <a:pt x="35740" y="4061"/>
                        </a:lnTo>
                        <a:cubicBezTo>
                          <a:pt x="35740" y="4061"/>
                          <a:pt x="22281" y="8096"/>
                          <a:pt x="22331" y="8146"/>
                        </a:cubicBezTo>
                        <a:cubicBezTo>
                          <a:pt x="22332" y="8147"/>
                          <a:pt x="22331" y="8147"/>
                          <a:pt x="22331" y="8147"/>
                        </a:cubicBezTo>
                        <a:cubicBezTo>
                          <a:pt x="22259" y="8147"/>
                          <a:pt x="14837" y="5139"/>
                          <a:pt x="14837" y="5139"/>
                        </a:cubicBezTo>
                        <a:lnTo>
                          <a:pt x="7669" y="5139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15D7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/>
                  </a:p>
                </p:txBody>
              </p:sp>
              <p:sp>
                <p:nvSpPr>
                  <p:cNvPr id="186" name="Google Shape;186;p9"/>
                  <p:cNvSpPr/>
                  <p:nvPr/>
                </p:nvSpPr>
                <p:spPr>
                  <a:xfrm>
                    <a:off x="3698050" y="3784075"/>
                    <a:ext cx="954875" cy="5451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195" h="21807" extrusionOk="0">
                        <a:moveTo>
                          <a:pt x="35139" y="0"/>
                        </a:moveTo>
                        <a:lnTo>
                          <a:pt x="0" y="4975"/>
                        </a:lnTo>
                        <a:lnTo>
                          <a:pt x="1619" y="21159"/>
                        </a:lnTo>
                        <a:lnTo>
                          <a:pt x="38195" y="21807"/>
                        </a:ln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</p:sp>
            </p:grpSp>
            <p:sp>
              <p:nvSpPr>
                <p:cNvPr id="187" name="Google Shape;187;p9"/>
                <p:cNvSpPr/>
                <p:nvPr/>
              </p:nvSpPr>
              <p:spPr>
                <a:xfrm>
                  <a:off x="4573825" y="3577445"/>
                  <a:ext cx="4956079" cy="8366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101" h="10146" extrusionOk="0">
                      <a:moveTo>
                        <a:pt x="44963" y="8190"/>
                      </a:moveTo>
                      <a:cubicBezTo>
                        <a:pt x="44963" y="8240"/>
                        <a:pt x="44988" y="8265"/>
                        <a:pt x="44988" y="8291"/>
                      </a:cubicBezTo>
                      <a:cubicBezTo>
                        <a:pt x="45063" y="8466"/>
                        <a:pt x="45163" y="8591"/>
                        <a:pt x="45288" y="8641"/>
                      </a:cubicBezTo>
                      <a:cubicBezTo>
                        <a:pt x="45364" y="8692"/>
                        <a:pt x="45414" y="8692"/>
                        <a:pt x="45489" y="8692"/>
                      </a:cubicBezTo>
                      <a:cubicBezTo>
                        <a:pt x="45539" y="8692"/>
                        <a:pt x="45589" y="8692"/>
                        <a:pt x="45639" y="8666"/>
                      </a:cubicBezTo>
                      <a:lnTo>
                        <a:pt x="45639" y="8666"/>
                      </a:lnTo>
                      <a:cubicBezTo>
                        <a:pt x="45614" y="8767"/>
                        <a:pt x="45614" y="8842"/>
                        <a:pt x="45639" y="8917"/>
                      </a:cubicBezTo>
                      <a:cubicBezTo>
                        <a:pt x="45639" y="8942"/>
                        <a:pt x="45639" y="8967"/>
                        <a:pt x="45639" y="8967"/>
                      </a:cubicBezTo>
                      <a:cubicBezTo>
                        <a:pt x="45639" y="9118"/>
                        <a:pt x="45664" y="9268"/>
                        <a:pt x="45689" y="9418"/>
                      </a:cubicBezTo>
                      <a:cubicBezTo>
                        <a:pt x="45314" y="9393"/>
                        <a:pt x="44913" y="9368"/>
                        <a:pt x="44537" y="9318"/>
                      </a:cubicBezTo>
                      <a:cubicBezTo>
                        <a:pt x="44436" y="9318"/>
                        <a:pt x="44336" y="9293"/>
                        <a:pt x="44261" y="9268"/>
                      </a:cubicBezTo>
                      <a:cubicBezTo>
                        <a:pt x="44261" y="9193"/>
                        <a:pt x="44286" y="9093"/>
                        <a:pt x="44286" y="8992"/>
                      </a:cubicBezTo>
                      <a:cubicBezTo>
                        <a:pt x="44286" y="8967"/>
                        <a:pt x="44286" y="8942"/>
                        <a:pt x="44286" y="8917"/>
                      </a:cubicBezTo>
                      <a:cubicBezTo>
                        <a:pt x="44311" y="8842"/>
                        <a:pt x="44311" y="8767"/>
                        <a:pt x="44286" y="8692"/>
                      </a:cubicBezTo>
                      <a:cubicBezTo>
                        <a:pt x="44336" y="8692"/>
                        <a:pt x="44386" y="8717"/>
                        <a:pt x="44436" y="8717"/>
                      </a:cubicBezTo>
                      <a:cubicBezTo>
                        <a:pt x="44512" y="8717"/>
                        <a:pt x="44562" y="8692"/>
                        <a:pt x="44637" y="8666"/>
                      </a:cubicBezTo>
                      <a:cubicBezTo>
                        <a:pt x="44762" y="8591"/>
                        <a:pt x="44862" y="8466"/>
                        <a:pt x="44938" y="8316"/>
                      </a:cubicBezTo>
                      <a:cubicBezTo>
                        <a:pt x="44938" y="8265"/>
                        <a:pt x="44963" y="8240"/>
                        <a:pt x="44963" y="8190"/>
                      </a:cubicBezTo>
                      <a:close/>
                      <a:moveTo>
                        <a:pt x="2260" y="0"/>
                      </a:moveTo>
                      <a:cubicBezTo>
                        <a:pt x="2234" y="0"/>
                        <a:pt x="2207" y="6"/>
                        <a:pt x="2180" y="20"/>
                      </a:cubicBezTo>
                      <a:cubicBezTo>
                        <a:pt x="2080" y="70"/>
                        <a:pt x="2055" y="170"/>
                        <a:pt x="2080" y="270"/>
                      </a:cubicBezTo>
                      <a:cubicBezTo>
                        <a:pt x="2130" y="346"/>
                        <a:pt x="2130" y="471"/>
                        <a:pt x="2055" y="571"/>
                      </a:cubicBezTo>
                      <a:cubicBezTo>
                        <a:pt x="2005" y="621"/>
                        <a:pt x="1930" y="646"/>
                        <a:pt x="1855" y="671"/>
                      </a:cubicBezTo>
                      <a:lnTo>
                        <a:pt x="1830" y="295"/>
                      </a:lnTo>
                      <a:cubicBezTo>
                        <a:pt x="1830" y="195"/>
                        <a:pt x="1754" y="120"/>
                        <a:pt x="1654" y="120"/>
                      </a:cubicBezTo>
                      <a:cubicBezTo>
                        <a:pt x="1554" y="120"/>
                        <a:pt x="1479" y="220"/>
                        <a:pt x="1479" y="321"/>
                      </a:cubicBezTo>
                      <a:lnTo>
                        <a:pt x="1579" y="1699"/>
                      </a:lnTo>
                      <a:cubicBezTo>
                        <a:pt x="1429" y="1699"/>
                        <a:pt x="1303" y="1549"/>
                        <a:pt x="1278" y="1423"/>
                      </a:cubicBezTo>
                      <a:cubicBezTo>
                        <a:pt x="1203" y="1223"/>
                        <a:pt x="1253" y="972"/>
                        <a:pt x="1303" y="747"/>
                      </a:cubicBezTo>
                      <a:cubicBezTo>
                        <a:pt x="1328" y="671"/>
                        <a:pt x="1278" y="571"/>
                        <a:pt x="1178" y="546"/>
                      </a:cubicBezTo>
                      <a:cubicBezTo>
                        <a:pt x="1165" y="543"/>
                        <a:pt x="1151" y="541"/>
                        <a:pt x="1138" y="541"/>
                      </a:cubicBezTo>
                      <a:cubicBezTo>
                        <a:pt x="1052" y="541"/>
                        <a:pt x="974" y="606"/>
                        <a:pt x="952" y="671"/>
                      </a:cubicBezTo>
                      <a:cubicBezTo>
                        <a:pt x="902" y="922"/>
                        <a:pt x="852" y="1223"/>
                        <a:pt x="927" y="1524"/>
                      </a:cubicBezTo>
                      <a:cubicBezTo>
                        <a:pt x="1003" y="1799"/>
                        <a:pt x="1278" y="2050"/>
                        <a:pt x="1579" y="2050"/>
                      </a:cubicBezTo>
                      <a:lnTo>
                        <a:pt x="1604" y="2050"/>
                      </a:lnTo>
                      <a:lnTo>
                        <a:pt x="1654" y="2802"/>
                      </a:lnTo>
                      <a:lnTo>
                        <a:pt x="1629" y="2802"/>
                      </a:lnTo>
                      <a:cubicBezTo>
                        <a:pt x="1584" y="2862"/>
                        <a:pt x="1501" y="2896"/>
                        <a:pt x="1416" y="2896"/>
                      </a:cubicBezTo>
                      <a:cubicBezTo>
                        <a:pt x="1360" y="2896"/>
                        <a:pt x="1303" y="2882"/>
                        <a:pt x="1253" y="2852"/>
                      </a:cubicBezTo>
                      <a:cubicBezTo>
                        <a:pt x="1053" y="2777"/>
                        <a:pt x="952" y="2576"/>
                        <a:pt x="927" y="2476"/>
                      </a:cubicBezTo>
                      <a:cubicBezTo>
                        <a:pt x="852" y="2300"/>
                        <a:pt x="827" y="2100"/>
                        <a:pt x="802" y="1899"/>
                      </a:cubicBezTo>
                      <a:cubicBezTo>
                        <a:pt x="780" y="1812"/>
                        <a:pt x="721" y="1744"/>
                        <a:pt x="640" y="1744"/>
                      </a:cubicBezTo>
                      <a:cubicBezTo>
                        <a:pt x="627" y="1744"/>
                        <a:pt x="615" y="1746"/>
                        <a:pt x="602" y="1749"/>
                      </a:cubicBezTo>
                      <a:cubicBezTo>
                        <a:pt x="501" y="1749"/>
                        <a:pt x="426" y="1849"/>
                        <a:pt x="426" y="1950"/>
                      </a:cubicBezTo>
                      <a:cubicBezTo>
                        <a:pt x="476" y="2175"/>
                        <a:pt x="501" y="2401"/>
                        <a:pt x="576" y="2626"/>
                      </a:cubicBezTo>
                      <a:cubicBezTo>
                        <a:pt x="602" y="2676"/>
                        <a:pt x="652" y="2727"/>
                        <a:pt x="677" y="2802"/>
                      </a:cubicBezTo>
                      <a:cubicBezTo>
                        <a:pt x="251" y="2601"/>
                        <a:pt x="0" y="2501"/>
                        <a:pt x="0" y="2501"/>
                      </a:cubicBezTo>
                      <a:lnTo>
                        <a:pt x="0" y="10145"/>
                      </a:lnTo>
                      <a:lnTo>
                        <a:pt x="60101" y="10145"/>
                      </a:lnTo>
                      <a:lnTo>
                        <a:pt x="60101" y="7138"/>
                      </a:lnTo>
                      <a:cubicBezTo>
                        <a:pt x="60101" y="7138"/>
                        <a:pt x="59524" y="8015"/>
                        <a:pt x="58396" y="8115"/>
                      </a:cubicBezTo>
                      <a:cubicBezTo>
                        <a:pt x="58396" y="8040"/>
                        <a:pt x="58396" y="7940"/>
                        <a:pt x="58396" y="7839"/>
                      </a:cubicBezTo>
                      <a:cubicBezTo>
                        <a:pt x="58471" y="7864"/>
                        <a:pt x="58547" y="7889"/>
                        <a:pt x="58622" y="7889"/>
                      </a:cubicBezTo>
                      <a:cubicBezTo>
                        <a:pt x="58722" y="7889"/>
                        <a:pt x="58822" y="7864"/>
                        <a:pt x="58923" y="7814"/>
                      </a:cubicBezTo>
                      <a:cubicBezTo>
                        <a:pt x="59148" y="7714"/>
                        <a:pt x="59324" y="7514"/>
                        <a:pt x="59424" y="7238"/>
                      </a:cubicBezTo>
                      <a:cubicBezTo>
                        <a:pt x="59524" y="7012"/>
                        <a:pt x="59549" y="6787"/>
                        <a:pt x="59574" y="6561"/>
                      </a:cubicBezTo>
                      <a:cubicBezTo>
                        <a:pt x="59599" y="6461"/>
                        <a:pt x="59524" y="6386"/>
                        <a:pt x="59424" y="6361"/>
                      </a:cubicBezTo>
                      <a:cubicBezTo>
                        <a:pt x="59324" y="6361"/>
                        <a:pt x="59223" y="6411"/>
                        <a:pt x="59223" y="6511"/>
                      </a:cubicBezTo>
                      <a:cubicBezTo>
                        <a:pt x="59198" y="6712"/>
                        <a:pt x="59173" y="6937"/>
                        <a:pt x="59098" y="7113"/>
                      </a:cubicBezTo>
                      <a:cubicBezTo>
                        <a:pt x="59048" y="7213"/>
                        <a:pt x="58948" y="7388"/>
                        <a:pt x="58772" y="7488"/>
                      </a:cubicBezTo>
                      <a:cubicBezTo>
                        <a:pt x="58728" y="7506"/>
                        <a:pt x="58677" y="7515"/>
                        <a:pt x="58627" y="7515"/>
                      </a:cubicBezTo>
                      <a:cubicBezTo>
                        <a:pt x="58535" y="7515"/>
                        <a:pt x="58445" y="7487"/>
                        <a:pt x="58396" y="7438"/>
                      </a:cubicBezTo>
                      <a:cubicBezTo>
                        <a:pt x="58396" y="7438"/>
                        <a:pt x="58396" y="7413"/>
                        <a:pt x="58371" y="7413"/>
                      </a:cubicBezTo>
                      <a:lnTo>
                        <a:pt x="58421" y="6686"/>
                      </a:lnTo>
                      <a:lnTo>
                        <a:pt x="58446" y="6686"/>
                      </a:lnTo>
                      <a:cubicBezTo>
                        <a:pt x="58747" y="6686"/>
                        <a:pt x="58998" y="6411"/>
                        <a:pt x="59098" y="6135"/>
                      </a:cubicBezTo>
                      <a:cubicBezTo>
                        <a:pt x="59173" y="5859"/>
                        <a:pt x="59098" y="5559"/>
                        <a:pt x="59048" y="5308"/>
                      </a:cubicBezTo>
                      <a:cubicBezTo>
                        <a:pt x="59027" y="5225"/>
                        <a:pt x="58955" y="5176"/>
                        <a:pt x="58874" y="5176"/>
                      </a:cubicBezTo>
                      <a:cubicBezTo>
                        <a:pt x="58857" y="5176"/>
                        <a:pt x="58840" y="5178"/>
                        <a:pt x="58822" y="5183"/>
                      </a:cubicBezTo>
                      <a:cubicBezTo>
                        <a:pt x="58722" y="5183"/>
                        <a:pt x="58672" y="5283"/>
                        <a:pt x="58697" y="5383"/>
                      </a:cubicBezTo>
                      <a:cubicBezTo>
                        <a:pt x="58747" y="5609"/>
                        <a:pt x="58797" y="5834"/>
                        <a:pt x="58747" y="6035"/>
                      </a:cubicBezTo>
                      <a:cubicBezTo>
                        <a:pt x="58697" y="6185"/>
                        <a:pt x="58572" y="6311"/>
                        <a:pt x="58446" y="6336"/>
                      </a:cubicBezTo>
                      <a:lnTo>
                        <a:pt x="58522" y="4932"/>
                      </a:lnTo>
                      <a:cubicBezTo>
                        <a:pt x="58522" y="4832"/>
                        <a:pt x="58446" y="4757"/>
                        <a:pt x="58346" y="4757"/>
                      </a:cubicBezTo>
                      <a:cubicBezTo>
                        <a:pt x="58246" y="4757"/>
                        <a:pt x="58171" y="4832"/>
                        <a:pt x="58171" y="4932"/>
                      </a:cubicBezTo>
                      <a:lnTo>
                        <a:pt x="58146" y="5308"/>
                      </a:lnTo>
                      <a:cubicBezTo>
                        <a:pt x="58070" y="5283"/>
                        <a:pt x="57995" y="5258"/>
                        <a:pt x="57945" y="5208"/>
                      </a:cubicBezTo>
                      <a:cubicBezTo>
                        <a:pt x="57870" y="5108"/>
                        <a:pt x="57870" y="4982"/>
                        <a:pt x="57895" y="4907"/>
                      </a:cubicBezTo>
                      <a:cubicBezTo>
                        <a:pt x="57945" y="4807"/>
                        <a:pt x="57895" y="4707"/>
                        <a:pt x="57820" y="4656"/>
                      </a:cubicBezTo>
                      <a:cubicBezTo>
                        <a:pt x="57793" y="4643"/>
                        <a:pt x="57766" y="4637"/>
                        <a:pt x="57740" y="4637"/>
                      </a:cubicBezTo>
                      <a:cubicBezTo>
                        <a:pt x="57669" y="4637"/>
                        <a:pt x="57606" y="4683"/>
                        <a:pt x="57569" y="4757"/>
                      </a:cubicBezTo>
                      <a:cubicBezTo>
                        <a:pt x="57469" y="4957"/>
                        <a:pt x="57519" y="5233"/>
                        <a:pt x="57669" y="5433"/>
                      </a:cubicBezTo>
                      <a:cubicBezTo>
                        <a:pt x="57770" y="5559"/>
                        <a:pt x="57945" y="5634"/>
                        <a:pt x="58121" y="5659"/>
                      </a:cubicBezTo>
                      <a:lnTo>
                        <a:pt x="58020" y="7413"/>
                      </a:lnTo>
                      <a:cubicBezTo>
                        <a:pt x="57945" y="7363"/>
                        <a:pt x="57895" y="7338"/>
                        <a:pt x="57870" y="7288"/>
                      </a:cubicBezTo>
                      <a:cubicBezTo>
                        <a:pt x="57770" y="7163"/>
                        <a:pt x="57720" y="7012"/>
                        <a:pt x="57720" y="6887"/>
                      </a:cubicBezTo>
                      <a:cubicBezTo>
                        <a:pt x="57720" y="6787"/>
                        <a:pt x="57644" y="6686"/>
                        <a:pt x="57544" y="6686"/>
                      </a:cubicBezTo>
                      <a:cubicBezTo>
                        <a:pt x="57444" y="6686"/>
                        <a:pt x="57369" y="6762"/>
                        <a:pt x="57369" y="6862"/>
                      </a:cubicBezTo>
                      <a:cubicBezTo>
                        <a:pt x="57344" y="7087"/>
                        <a:pt x="57419" y="7313"/>
                        <a:pt x="57569" y="7514"/>
                      </a:cubicBezTo>
                      <a:cubicBezTo>
                        <a:pt x="57669" y="7614"/>
                        <a:pt x="57770" y="7689"/>
                        <a:pt x="57870" y="7739"/>
                      </a:cubicBezTo>
                      <a:cubicBezTo>
                        <a:pt x="57945" y="7764"/>
                        <a:pt x="57995" y="7814"/>
                        <a:pt x="58020" y="7839"/>
                      </a:cubicBezTo>
                      <a:cubicBezTo>
                        <a:pt x="58045" y="7889"/>
                        <a:pt x="58045" y="8040"/>
                        <a:pt x="58020" y="8115"/>
                      </a:cubicBezTo>
                      <a:cubicBezTo>
                        <a:pt x="57870" y="8115"/>
                        <a:pt x="57695" y="8090"/>
                        <a:pt x="57519" y="8040"/>
                      </a:cubicBezTo>
                      <a:cubicBezTo>
                        <a:pt x="57544" y="7965"/>
                        <a:pt x="57569" y="7864"/>
                        <a:pt x="57544" y="7764"/>
                      </a:cubicBezTo>
                      <a:cubicBezTo>
                        <a:pt x="57519" y="7614"/>
                        <a:pt x="57469" y="7488"/>
                        <a:pt x="57419" y="7338"/>
                      </a:cubicBezTo>
                      <a:cubicBezTo>
                        <a:pt x="57401" y="7301"/>
                        <a:pt x="57369" y="7278"/>
                        <a:pt x="57324" y="7278"/>
                      </a:cubicBezTo>
                      <a:cubicBezTo>
                        <a:pt x="57307" y="7278"/>
                        <a:pt x="57289" y="7281"/>
                        <a:pt x="57268" y="7288"/>
                      </a:cubicBezTo>
                      <a:cubicBezTo>
                        <a:pt x="57218" y="7313"/>
                        <a:pt x="57193" y="7388"/>
                        <a:pt x="57218" y="7438"/>
                      </a:cubicBezTo>
                      <a:cubicBezTo>
                        <a:pt x="57268" y="7539"/>
                        <a:pt x="57319" y="7664"/>
                        <a:pt x="57319" y="7789"/>
                      </a:cubicBezTo>
                      <a:cubicBezTo>
                        <a:pt x="57319" y="7839"/>
                        <a:pt x="57344" y="7915"/>
                        <a:pt x="57319" y="7990"/>
                      </a:cubicBezTo>
                      <a:cubicBezTo>
                        <a:pt x="57168" y="7940"/>
                        <a:pt x="57018" y="7889"/>
                        <a:pt x="56842" y="7814"/>
                      </a:cubicBezTo>
                      <a:lnTo>
                        <a:pt x="56842" y="7764"/>
                      </a:lnTo>
                      <a:cubicBezTo>
                        <a:pt x="57018" y="7664"/>
                        <a:pt x="57068" y="7438"/>
                        <a:pt x="57018" y="7263"/>
                      </a:cubicBezTo>
                      <a:cubicBezTo>
                        <a:pt x="56993" y="7087"/>
                        <a:pt x="56867" y="6937"/>
                        <a:pt x="56742" y="6837"/>
                      </a:cubicBezTo>
                      <a:cubicBezTo>
                        <a:pt x="56727" y="6807"/>
                        <a:pt x="56696" y="6795"/>
                        <a:pt x="56662" y="6795"/>
                      </a:cubicBezTo>
                      <a:cubicBezTo>
                        <a:pt x="56638" y="6795"/>
                        <a:pt x="56613" y="6801"/>
                        <a:pt x="56592" y="6812"/>
                      </a:cubicBezTo>
                      <a:cubicBezTo>
                        <a:pt x="56542" y="6862"/>
                        <a:pt x="56542" y="6937"/>
                        <a:pt x="56592" y="6987"/>
                      </a:cubicBezTo>
                      <a:cubicBezTo>
                        <a:pt x="56667" y="7087"/>
                        <a:pt x="56767" y="7188"/>
                        <a:pt x="56817" y="7313"/>
                      </a:cubicBezTo>
                      <a:cubicBezTo>
                        <a:pt x="56842" y="7413"/>
                        <a:pt x="56792" y="7514"/>
                        <a:pt x="56742" y="7564"/>
                      </a:cubicBezTo>
                      <a:lnTo>
                        <a:pt x="56366" y="6787"/>
                      </a:lnTo>
                      <a:cubicBezTo>
                        <a:pt x="56348" y="6750"/>
                        <a:pt x="56303" y="6727"/>
                        <a:pt x="56260" y="6727"/>
                      </a:cubicBezTo>
                      <a:cubicBezTo>
                        <a:pt x="56245" y="6727"/>
                        <a:pt x="56229" y="6730"/>
                        <a:pt x="56216" y="6737"/>
                      </a:cubicBezTo>
                      <a:cubicBezTo>
                        <a:pt x="56166" y="6762"/>
                        <a:pt x="56141" y="6837"/>
                        <a:pt x="56166" y="6887"/>
                      </a:cubicBezTo>
                      <a:lnTo>
                        <a:pt x="56266" y="7113"/>
                      </a:lnTo>
                      <a:lnTo>
                        <a:pt x="56116" y="7113"/>
                      </a:lnTo>
                      <a:cubicBezTo>
                        <a:pt x="56065" y="7087"/>
                        <a:pt x="56015" y="7012"/>
                        <a:pt x="56015" y="6962"/>
                      </a:cubicBezTo>
                      <a:cubicBezTo>
                        <a:pt x="56015" y="6900"/>
                        <a:pt x="55981" y="6855"/>
                        <a:pt x="55927" y="6855"/>
                      </a:cubicBezTo>
                      <a:cubicBezTo>
                        <a:pt x="55916" y="6855"/>
                        <a:pt x="55903" y="6857"/>
                        <a:pt x="55890" y="6862"/>
                      </a:cubicBezTo>
                      <a:cubicBezTo>
                        <a:pt x="55840" y="6862"/>
                        <a:pt x="55790" y="6912"/>
                        <a:pt x="55790" y="6962"/>
                      </a:cubicBezTo>
                      <a:cubicBezTo>
                        <a:pt x="55815" y="7113"/>
                        <a:pt x="55915" y="7263"/>
                        <a:pt x="56040" y="7313"/>
                      </a:cubicBezTo>
                      <a:cubicBezTo>
                        <a:pt x="56091" y="7326"/>
                        <a:pt x="56147" y="7332"/>
                        <a:pt x="56203" y="7332"/>
                      </a:cubicBezTo>
                      <a:cubicBezTo>
                        <a:pt x="56260" y="7332"/>
                        <a:pt x="56316" y="7326"/>
                        <a:pt x="56366" y="7313"/>
                      </a:cubicBezTo>
                      <a:lnTo>
                        <a:pt x="56517" y="7639"/>
                      </a:lnTo>
                      <a:cubicBezTo>
                        <a:pt x="56466" y="7614"/>
                        <a:pt x="56416" y="7589"/>
                        <a:pt x="56366" y="7539"/>
                      </a:cubicBezTo>
                      <a:cubicBezTo>
                        <a:pt x="56116" y="7388"/>
                        <a:pt x="55815" y="7288"/>
                        <a:pt x="55489" y="7238"/>
                      </a:cubicBezTo>
                      <a:lnTo>
                        <a:pt x="55489" y="7062"/>
                      </a:lnTo>
                      <a:cubicBezTo>
                        <a:pt x="55589" y="7062"/>
                        <a:pt x="55715" y="7012"/>
                        <a:pt x="55765" y="6937"/>
                      </a:cubicBezTo>
                      <a:cubicBezTo>
                        <a:pt x="55865" y="6812"/>
                        <a:pt x="55890" y="6636"/>
                        <a:pt x="55840" y="6511"/>
                      </a:cubicBezTo>
                      <a:cubicBezTo>
                        <a:pt x="55815" y="6461"/>
                        <a:pt x="55740" y="6436"/>
                        <a:pt x="55690" y="6436"/>
                      </a:cubicBezTo>
                      <a:cubicBezTo>
                        <a:pt x="55639" y="6461"/>
                        <a:pt x="55614" y="6536"/>
                        <a:pt x="55639" y="6586"/>
                      </a:cubicBezTo>
                      <a:cubicBezTo>
                        <a:pt x="55664" y="6661"/>
                        <a:pt x="55639" y="6737"/>
                        <a:pt x="55614" y="6787"/>
                      </a:cubicBezTo>
                      <a:cubicBezTo>
                        <a:pt x="55564" y="6812"/>
                        <a:pt x="55539" y="6837"/>
                        <a:pt x="55489" y="6837"/>
                      </a:cubicBezTo>
                      <a:lnTo>
                        <a:pt x="55489" y="6611"/>
                      </a:lnTo>
                      <a:cubicBezTo>
                        <a:pt x="55468" y="6549"/>
                        <a:pt x="55431" y="6505"/>
                        <a:pt x="55390" y="6505"/>
                      </a:cubicBezTo>
                      <a:cubicBezTo>
                        <a:pt x="55381" y="6505"/>
                        <a:pt x="55373" y="6507"/>
                        <a:pt x="55364" y="6511"/>
                      </a:cubicBezTo>
                      <a:cubicBezTo>
                        <a:pt x="55314" y="6511"/>
                        <a:pt x="55263" y="6561"/>
                        <a:pt x="55263" y="6611"/>
                      </a:cubicBezTo>
                      <a:lnTo>
                        <a:pt x="55289" y="7213"/>
                      </a:lnTo>
                      <a:lnTo>
                        <a:pt x="55088" y="7213"/>
                      </a:lnTo>
                      <a:cubicBezTo>
                        <a:pt x="55088" y="7087"/>
                        <a:pt x="55113" y="6987"/>
                        <a:pt x="55138" y="6887"/>
                      </a:cubicBezTo>
                      <a:cubicBezTo>
                        <a:pt x="55163" y="6837"/>
                        <a:pt x="55113" y="6762"/>
                        <a:pt x="55063" y="6762"/>
                      </a:cubicBezTo>
                      <a:cubicBezTo>
                        <a:pt x="55054" y="6757"/>
                        <a:pt x="55044" y="6755"/>
                        <a:pt x="55033" y="6755"/>
                      </a:cubicBezTo>
                      <a:cubicBezTo>
                        <a:pt x="54988" y="6755"/>
                        <a:pt x="54938" y="6796"/>
                        <a:pt x="54938" y="6837"/>
                      </a:cubicBezTo>
                      <a:cubicBezTo>
                        <a:pt x="54888" y="6937"/>
                        <a:pt x="54862" y="7062"/>
                        <a:pt x="54862" y="7213"/>
                      </a:cubicBezTo>
                      <a:cubicBezTo>
                        <a:pt x="53208" y="7288"/>
                        <a:pt x="51078" y="8416"/>
                        <a:pt x="48647" y="9017"/>
                      </a:cubicBezTo>
                      <a:cubicBezTo>
                        <a:pt x="48672" y="8892"/>
                        <a:pt x="48672" y="8742"/>
                        <a:pt x="48697" y="8591"/>
                      </a:cubicBezTo>
                      <a:cubicBezTo>
                        <a:pt x="48697" y="8566"/>
                        <a:pt x="48697" y="8516"/>
                        <a:pt x="48697" y="8491"/>
                      </a:cubicBezTo>
                      <a:cubicBezTo>
                        <a:pt x="48722" y="8366"/>
                        <a:pt x="48747" y="8240"/>
                        <a:pt x="48722" y="8115"/>
                      </a:cubicBezTo>
                      <a:lnTo>
                        <a:pt x="48722" y="8115"/>
                      </a:lnTo>
                      <a:cubicBezTo>
                        <a:pt x="48797" y="8140"/>
                        <a:pt x="48872" y="8140"/>
                        <a:pt x="48948" y="8140"/>
                      </a:cubicBezTo>
                      <a:cubicBezTo>
                        <a:pt x="49048" y="8140"/>
                        <a:pt x="49148" y="8115"/>
                        <a:pt x="49248" y="8090"/>
                      </a:cubicBezTo>
                      <a:cubicBezTo>
                        <a:pt x="49474" y="7990"/>
                        <a:pt x="49649" y="7764"/>
                        <a:pt x="49775" y="7514"/>
                      </a:cubicBezTo>
                      <a:cubicBezTo>
                        <a:pt x="49850" y="7288"/>
                        <a:pt x="49875" y="7062"/>
                        <a:pt x="49900" y="6837"/>
                      </a:cubicBezTo>
                      <a:cubicBezTo>
                        <a:pt x="49925" y="6737"/>
                        <a:pt x="49850" y="6636"/>
                        <a:pt x="49750" y="6636"/>
                      </a:cubicBezTo>
                      <a:cubicBezTo>
                        <a:pt x="49736" y="6633"/>
                        <a:pt x="49724" y="6631"/>
                        <a:pt x="49711" y="6631"/>
                      </a:cubicBezTo>
                      <a:cubicBezTo>
                        <a:pt x="49630" y="6631"/>
                        <a:pt x="49571" y="6700"/>
                        <a:pt x="49549" y="6787"/>
                      </a:cubicBezTo>
                      <a:cubicBezTo>
                        <a:pt x="49524" y="6987"/>
                        <a:pt x="49499" y="7188"/>
                        <a:pt x="49424" y="7363"/>
                      </a:cubicBezTo>
                      <a:cubicBezTo>
                        <a:pt x="49399" y="7488"/>
                        <a:pt x="49299" y="7664"/>
                        <a:pt x="49098" y="7739"/>
                      </a:cubicBezTo>
                      <a:cubicBezTo>
                        <a:pt x="49049" y="7769"/>
                        <a:pt x="48991" y="7783"/>
                        <a:pt x="48936" y="7783"/>
                      </a:cubicBezTo>
                      <a:cubicBezTo>
                        <a:pt x="48850" y="7783"/>
                        <a:pt x="48768" y="7750"/>
                        <a:pt x="48722" y="7689"/>
                      </a:cubicBezTo>
                      <a:lnTo>
                        <a:pt x="48747" y="6962"/>
                      </a:lnTo>
                      <a:lnTo>
                        <a:pt x="48772" y="6962"/>
                      </a:lnTo>
                      <a:cubicBezTo>
                        <a:pt x="49073" y="6962"/>
                        <a:pt x="49349" y="6686"/>
                        <a:pt x="49424" y="6411"/>
                      </a:cubicBezTo>
                      <a:cubicBezTo>
                        <a:pt x="49499" y="6110"/>
                        <a:pt x="49424" y="5809"/>
                        <a:pt x="49374" y="5584"/>
                      </a:cubicBezTo>
                      <a:cubicBezTo>
                        <a:pt x="49352" y="5497"/>
                        <a:pt x="49273" y="5428"/>
                        <a:pt x="49188" y="5428"/>
                      </a:cubicBezTo>
                      <a:cubicBezTo>
                        <a:pt x="49175" y="5428"/>
                        <a:pt x="49161" y="5430"/>
                        <a:pt x="49148" y="5433"/>
                      </a:cubicBezTo>
                      <a:cubicBezTo>
                        <a:pt x="49073" y="5458"/>
                        <a:pt x="48998" y="5559"/>
                        <a:pt x="49023" y="5659"/>
                      </a:cubicBezTo>
                      <a:cubicBezTo>
                        <a:pt x="49073" y="5859"/>
                        <a:pt x="49123" y="6110"/>
                        <a:pt x="49073" y="6311"/>
                      </a:cubicBezTo>
                      <a:cubicBezTo>
                        <a:pt x="49023" y="6461"/>
                        <a:pt x="48898" y="6586"/>
                        <a:pt x="48772" y="6586"/>
                      </a:cubicBezTo>
                      <a:lnTo>
                        <a:pt x="48847" y="5208"/>
                      </a:lnTo>
                      <a:cubicBezTo>
                        <a:pt x="48847" y="5108"/>
                        <a:pt x="48772" y="5032"/>
                        <a:pt x="48672" y="5007"/>
                      </a:cubicBezTo>
                      <a:cubicBezTo>
                        <a:pt x="48572" y="5007"/>
                        <a:pt x="48497" y="5082"/>
                        <a:pt x="48497" y="5183"/>
                      </a:cubicBezTo>
                      <a:lnTo>
                        <a:pt x="48471" y="5559"/>
                      </a:lnTo>
                      <a:cubicBezTo>
                        <a:pt x="48396" y="5559"/>
                        <a:pt x="48321" y="5534"/>
                        <a:pt x="48271" y="5458"/>
                      </a:cubicBezTo>
                      <a:cubicBezTo>
                        <a:pt x="48221" y="5383"/>
                        <a:pt x="48196" y="5258"/>
                        <a:pt x="48246" y="5158"/>
                      </a:cubicBezTo>
                      <a:cubicBezTo>
                        <a:pt x="48271" y="5082"/>
                        <a:pt x="48246" y="4957"/>
                        <a:pt x="48146" y="4932"/>
                      </a:cubicBezTo>
                      <a:cubicBezTo>
                        <a:pt x="48118" y="4918"/>
                        <a:pt x="48090" y="4912"/>
                        <a:pt x="48063" y="4912"/>
                      </a:cubicBezTo>
                      <a:cubicBezTo>
                        <a:pt x="47995" y="4912"/>
                        <a:pt x="47938" y="4953"/>
                        <a:pt x="47920" y="5007"/>
                      </a:cubicBezTo>
                      <a:cubicBezTo>
                        <a:pt x="47820" y="5233"/>
                        <a:pt x="47845" y="5509"/>
                        <a:pt x="47995" y="5684"/>
                      </a:cubicBezTo>
                      <a:cubicBezTo>
                        <a:pt x="48121" y="5834"/>
                        <a:pt x="48271" y="5910"/>
                        <a:pt x="48446" y="5935"/>
                      </a:cubicBezTo>
                      <a:lnTo>
                        <a:pt x="48346" y="7689"/>
                      </a:lnTo>
                      <a:cubicBezTo>
                        <a:pt x="48296" y="7639"/>
                        <a:pt x="48221" y="7614"/>
                        <a:pt x="48196" y="7564"/>
                      </a:cubicBezTo>
                      <a:cubicBezTo>
                        <a:pt x="48096" y="7438"/>
                        <a:pt x="48045" y="7288"/>
                        <a:pt x="48045" y="7138"/>
                      </a:cubicBezTo>
                      <a:cubicBezTo>
                        <a:pt x="48070" y="7037"/>
                        <a:pt x="47970" y="6962"/>
                        <a:pt x="47870" y="6962"/>
                      </a:cubicBezTo>
                      <a:cubicBezTo>
                        <a:pt x="47770" y="6962"/>
                        <a:pt x="47694" y="7037"/>
                        <a:pt x="47694" y="7138"/>
                      </a:cubicBezTo>
                      <a:cubicBezTo>
                        <a:pt x="47669" y="7363"/>
                        <a:pt x="47770" y="7589"/>
                        <a:pt x="47920" y="7789"/>
                      </a:cubicBezTo>
                      <a:cubicBezTo>
                        <a:pt x="47995" y="7889"/>
                        <a:pt x="48096" y="7965"/>
                        <a:pt x="48196" y="8015"/>
                      </a:cubicBezTo>
                      <a:cubicBezTo>
                        <a:pt x="48271" y="8040"/>
                        <a:pt x="48321" y="8065"/>
                        <a:pt x="48346" y="8115"/>
                      </a:cubicBezTo>
                      <a:cubicBezTo>
                        <a:pt x="48396" y="8165"/>
                        <a:pt x="48371" y="8366"/>
                        <a:pt x="48346" y="8441"/>
                      </a:cubicBezTo>
                      <a:cubicBezTo>
                        <a:pt x="48346" y="8491"/>
                        <a:pt x="48346" y="8516"/>
                        <a:pt x="48346" y="8566"/>
                      </a:cubicBezTo>
                      <a:cubicBezTo>
                        <a:pt x="48321" y="8742"/>
                        <a:pt x="48296" y="8942"/>
                        <a:pt x="48271" y="9118"/>
                      </a:cubicBezTo>
                      <a:cubicBezTo>
                        <a:pt x="48096" y="9168"/>
                        <a:pt x="47920" y="9193"/>
                        <a:pt x="47745" y="9218"/>
                      </a:cubicBezTo>
                      <a:cubicBezTo>
                        <a:pt x="47694" y="9118"/>
                        <a:pt x="47669" y="9017"/>
                        <a:pt x="47619" y="8942"/>
                      </a:cubicBezTo>
                      <a:cubicBezTo>
                        <a:pt x="47619" y="8917"/>
                        <a:pt x="47619" y="8892"/>
                        <a:pt x="47594" y="8867"/>
                      </a:cubicBezTo>
                      <a:cubicBezTo>
                        <a:pt x="47569" y="8817"/>
                        <a:pt x="47544" y="8742"/>
                        <a:pt x="47494" y="8666"/>
                      </a:cubicBezTo>
                      <a:cubicBezTo>
                        <a:pt x="47544" y="8666"/>
                        <a:pt x="47594" y="8641"/>
                        <a:pt x="47619" y="8616"/>
                      </a:cubicBezTo>
                      <a:cubicBezTo>
                        <a:pt x="47694" y="8591"/>
                        <a:pt x="47745" y="8541"/>
                        <a:pt x="47770" y="8491"/>
                      </a:cubicBezTo>
                      <a:cubicBezTo>
                        <a:pt x="47870" y="8366"/>
                        <a:pt x="47895" y="8190"/>
                        <a:pt x="47870" y="8015"/>
                      </a:cubicBezTo>
                      <a:cubicBezTo>
                        <a:pt x="47845" y="7889"/>
                        <a:pt x="47795" y="7739"/>
                        <a:pt x="47745" y="7614"/>
                      </a:cubicBezTo>
                      <a:cubicBezTo>
                        <a:pt x="47726" y="7577"/>
                        <a:pt x="47694" y="7554"/>
                        <a:pt x="47649" y="7554"/>
                      </a:cubicBezTo>
                      <a:cubicBezTo>
                        <a:pt x="47633" y="7554"/>
                        <a:pt x="47614" y="7557"/>
                        <a:pt x="47594" y="7564"/>
                      </a:cubicBezTo>
                      <a:cubicBezTo>
                        <a:pt x="47544" y="7589"/>
                        <a:pt x="47519" y="7639"/>
                        <a:pt x="47544" y="7714"/>
                      </a:cubicBezTo>
                      <a:cubicBezTo>
                        <a:pt x="47594" y="7814"/>
                        <a:pt x="47644" y="7940"/>
                        <a:pt x="47644" y="8065"/>
                      </a:cubicBezTo>
                      <a:cubicBezTo>
                        <a:pt x="47669" y="8115"/>
                        <a:pt x="47669" y="8265"/>
                        <a:pt x="47594" y="8366"/>
                      </a:cubicBezTo>
                      <a:cubicBezTo>
                        <a:pt x="47557" y="8422"/>
                        <a:pt x="47491" y="8450"/>
                        <a:pt x="47429" y="8450"/>
                      </a:cubicBezTo>
                      <a:cubicBezTo>
                        <a:pt x="47408" y="8450"/>
                        <a:pt x="47387" y="8447"/>
                        <a:pt x="47369" y="8441"/>
                      </a:cubicBezTo>
                      <a:lnTo>
                        <a:pt x="47168" y="8040"/>
                      </a:lnTo>
                      <a:cubicBezTo>
                        <a:pt x="47344" y="7940"/>
                        <a:pt x="47394" y="7714"/>
                        <a:pt x="47344" y="7539"/>
                      </a:cubicBezTo>
                      <a:cubicBezTo>
                        <a:pt x="47319" y="7363"/>
                        <a:pt x="47193" y="7213"/>
                        <a:pt x="47093" y="7113"/>
                      </a:cubicBezTo>
                      <a:cubicBezTo>
                        <a:pt x="47064" y="7083"/>
                        <a:pt x="47026" y="7071"/>
                        <a:pt x="46989" y="7071"/>
                      </a:cubicBezTo>
                      <a:cubicBezTo>
                        <a:pt x="46963" y="7071"/>
                        <a:pt x="46938" y="7077"/>
                        <a:pt x="46918" y="7087"/>
                      </a:cubicBezTo>
                      <a:cubicBezTo>
                        <a:pt x="46867" y="7138"/>
                        <a:pt x="46867" y="7213"/>
                        <a:pt x="46918" y="7238"/>
                      </a:cubicBezTo>
                      <a:cubicBezTo>
                        <a:pt x="47018" y="7338"/>
                        <a:pt x="47118" y="7463"/>
                        <a:pt x="47143" y="7589"/>
                      </a:cubicBezTo>
                      <a:cubicBezTo>
                        <a:pt x="47168" y="7689"/>
                        <a:pt x="47143" y="7789"/>
                        <a:pt x="47068" y="7839"/>
                      </a:cubicBezTo>
                      <a:lnTo>
                        <a:pt x="46692" y="7062"/>
                      </a:lnTo>
                      <a:cubicBezTo>
                        <a:pt x="46674" y="7026"/>
                        <a:pt x="46628" y="7002"/>
                        <a:pt x="46586" y="7002"/>
                      </a:cubicBezTo>
                      <a:cubicBezTo>
                        <a:pt x="46570" y="7002"/>
                        <a:pt x="46555" y="7006"/>
                        <a:pt x="46542" y="7012"/>
                      </a:cubicBezTo>
                      <a:cubicBezTo>
                        <a:pt x="46491" y="7037"/>
                        <a:pt x="46466" y="7113"/>
                        <a:pt x="46491" y="7163"/>
                      </a:cubicBezTo>
                      <a:lnTo>
                        <a:pt x="46592" y="7363"/>
                      </a:lnTo>
                      <a:cubicBezTo>
                        <a:pt x="46567" y="7376"/>
                        <a:pt x="46542" y="7382"/>
                        <a:pt x="46520" y="7382"/>
                      </a:cubicBezTo>
                      <a:cubicBezTo>
                        <a:pt x="46498" y="7382"/>
                        <a:pt x="46479" y="7376"/>
                        <a:pt x="46466" y="7363"/>
                      </a:cubicBezTo>
                      <a:cubicBezTo>
                        <a:pt x="46391" y="7338"/>
                        <a:pt x="46341" y="7288"/>
                        <a:pt x="46341" y="7213"/>
                      </a:cubicBezTo>
                      <a:cubicBezTo>
                        <a:pt x="46341" y="7163"/>
                        <a:pt x="46291" y="7113"/>
                        <a:pt x="46216" y="7113"/>
                      </a:cubicBezTo>
                      <a:cubicBezTo>
                        <a:pt x="46166" y="7138"/>
                        <a:pt x="46116" y="7188"/>
                        <a:pt x="46116" y="7238"/>
                      </a:cubicBezTo>
                      <a:cubicBezTo>
                        <a:pt x="46141" y="7388"/>
                        <a:pt x="46241" y="7514"/>
                        <a:pt x="46366" y="7589"/>
                      </a:cubicBezTo>
                      <a:cubicBezTo>
                        <a:pt x="46408" y="7599"/>
                        <a:pt x="46454" y="7605"/>
                        <a:pt x="46500" y="7605"/>
                      </a:cubicBezTo>
                      <a:cubicBezTo>
                        <a:pt x="46566" y="7605"/>
                        <a:pt x="46633" y="7593"/>
                        <a:pt x="46692" y="7564"/>
                      </a:cubicBezTo>
                      <a:lnTo>
                        <a:pt x="47168" y="8541"/>
                      </a:lnTo>
                      <a:lnTo>
                        <a:pt x="47043" y="8541"/>
                      </a:lnTo>
                      <a:cubicBezTo>
                        <a:pt x="46943" y="8491"/>
                        <a:pt x="46892" y="8416"/>
                        <a:pt x="46842" y="8341"/>
                      </a:cubicBezTo>
                      <a:cubicBezTo>
                        <a:pt x="46824" y="8304"/>
                        <a:pt x="46779" y="8281"/>
                        <a:pt x="46736" y="8281"/>
                      </a:cubicBezTo>
                      <a:cubicBezTo>
                        <a:pt x="46721" y="8281"/>
                        <a:pt x="46705" y="8284"/>
                        <a:pt x="46692" y="8291"/>
                      </a:cubicBezTo>
                      <a:cubicBezTo>
                        <a:pt x="46642" y="8316"/>
                        <a:pt x="46617" y="8391"/>
                        <a:pt x="46642" y="8441"/>
                      </a:cubicBezTo>
                      <a:cubicBezTo>
                        <a:pt x="46717" y="8566"/>
                        <a:pt x="46817" y="8666"/>
                        <a:pt x="46968" y="8742"/>
                      </a:cubicBezTo>
                      <a:cubicBezTo>
                        <a:pt x="47043" y="8767"/>
                        <a:pt x="47118" y="8767"/>
                        <a:pt x="47193" y="8767"/>
                      </a:cubicBezTo>
                      <a:lnTo>
                        <a:pt x="47293" y="8767"/>
                      </a:lnTo>
                      <a:cubicBezTo>
                        <a:pt x="47319" y="8792"/>
                        <a:pt x="47369" y="8917"/>
                        <a:pt x="47394" y="8967"/>
                      </a:cubicBezTo>
                      <a:cubicBezTo>
                        <a:pt x="47394" y="8992"/>
                        <a:pt x="47419" y="9017"/>
                        <a:pt x="47419" y="9017"/>
                      </a:cubicBezTo>
                      <a:cubicBezTo>
                        <a:pt x="47444" y="9093"/>
                        <a:pt x="47494" y="9193"/>
                        <a:pt x="47519" y="9268"/>
                      </a:cubicBezTo>
                      <a:cubicBezTo>
                        <a:pt x="46993" y="9343"/>
                        <a:pt x="46466" y="9393"/>
                        <a:pt x="45915" y="9418"/>
                      </a:cubicBezTo>
                      <a:cubicBezTo>
                        <a:pt x="45890" y="9268"/>
                        <a:pt x="45865" y="9118"/>
                        <a:pt x="45865" y="8967"/>
                      </a:cubicBezTo>
                      <a:cubicBezTo>
                        <a:pt x="45865" y="8942"/>
                        <a:pt x="45865" y="8917"/>
                        <a:pt x="45865" y="8892"/>
                      </a:cubicBezTo>
                      <a:cubicBezTo>
                        <a:pt x="45840" y="8842"/>
                        <a:pt x="45840" y="8717"/>
                        <a:pt x="45865" y="8692"/>
                      </a:cubicBezTo>
                      <a:cubicBezTo>
                        <a:pt x="45865" y="8666"/>
                        <a:pt x="45915" y="8641"/>
                        <a:pt x="45940" y="8616"/>
                      </a:cubicBezTo>
                      <a:cubicBezTo>
                        <a:pt x="46015" y="8591"/>
                        <a:pt x="46090" y="8541"/>
                        <a:pt x="46141" y="8491"/>
                      </a:cubicBezTo>
                      <a:cubicBezTo>
                        <a:pt x="46241" y="8366"/>
                        <a:pt x="46291" y="8215"/>
                        <a:pt x="46266" y="8090"/>
                      </a:cubicBezTo>
                      <a:cubicBezTo>
                        <a:pt x="46266" y="8015"/>
                        <a:pt x="46216" y="7965"/>
                        <a:pt x="46166" y="7965"/>
                      </a:cubicBezTo>
                      <a:cubicBezTo>
                        <a:pt x="46090" y="7990"/>
                        <a:pt x="46040" y="8040"/>
                        <a:pt x="46065" y="8090"/>
                      </a:cubicBezTo>
                      <a:cubicBezTo>
                        <a:pt x="46065" y="8190"/>
                        <a:pt x="46015" y="8265"/>
                        <a:pt x="45965" y="8341"/>
                      </a:cubicBezTo>
                      <a:cubicBezTo>
                        <a:pt x="45940" y="8366"/>
                        <a:pt x="45915" y="8391"/>
                        <a:pt x="45865" y="8416"/>
                      </a:cubicBezTo>
                      <a:lnTo>
                        <a:pt x="45815" y="7338"/>
                      </a:lnTo>
                      <a:cubicBezTo>
                        <a:pt x="45940" y="7313"/>
                        <a:pt x="46040" y="7263"/>
                        <a:pt x="46116" y="7188"/>
                      </a:cubicBezTo>
                      <a:cubicBezTo>
                        <a:pt x="46191" y="7087"/>
                        <a:pt x="46216" y="6912"/>
                        <a:pt x="46166" y="6787"/>
                      </a:cubicBezTo>
                      <a:cubicBezTo>
                        <a:pt x="46147" y="6730"/>
                        <a:pt x="46114" y="6702"/>
                        <a:pt x="46067" y="6702"/>
                      </a:cubicBezTo>
                      <a:cubicBezTo>
                        <a:pt x="46051" y="6702"/>
                        <a:pt x="46034" y="6705"/>
                        <a:pt x="46015" y="6712"/>
                      </a:cubicBezTo>
                      <a:cubicBezTo>
                        <a:pt x="45965" y="6737"/>
                        <a:pt x="45940" y="6812"/>
                        <a:pt x="45965" y="6862"/>
                      </a:cubicBezTo>
                      <a:cubicBezTo>
                        <a:pt x="45990" y="6912"/>
                        <a:pt x="45990" y="6987"/>
                        <a:pt x="45940" y="7037"/>
                      </a:cubicBezTo>
                      <a:cubicBezTo>
                        <a:pt x="45915" y="7087"/>
                        <a:pt x="45865" y="7113"/>
                        <a:pt x="45815" y="7113"/>
                      </a:cubicBezTo>
                      <a:lnTo>
                        <a:pt x="45815" y="6887"/>
                      </a:lnTo>
                      <a:cubicBezTo>
                        <a:pt x="45815" y="6812"/>
                        <a:pt x="45765" y="6762"/>
                        <a:pt x="45689" y="6762"/>
                      </a:cubicBezTo>
                      <a:cubicBezTo>
                        <a:pt x="45639" y="6762"/>
                        <a:pt x="45589" y="6812"/>
                        <a:pt x="45589" y="6887"/>
                      </a:cubicBezTo>
                      <a:lnTo>
                        <a:pt x="45614" y="7739"/>
                      </a:lnTo>
                      <a:cubicBezTo>
                        <a:pt x="45539" y="7739"/>
                        <a:pt x="45464" y="7639"/>
                        <a:pt x="45439" y="7564"/>
                      </a:cubicBezTo>
                      <a:cubicBezTo>
                        <a:pt x="45414" y="7438"/>
                        <a:pt x="45439" y="7288"/>
                        <a:pt x="45464" y="7163"/>
                      </a:cubicBezTo>
                      <a:cubicBezTo>
                        <a:pt x="45489" y="7087"/>
                        <a:pt x="45439" y="7037"/>
                        <a:pt x="45389" y="7012"/>
                      </a:cubicBezTo>
                      <a:cubicBezTo>
                        <a:pt x="45339" y="7012"/>
                        <a:pt x="45263" y="7037"/>
                        <a:pt x="45263" y="7113"/>
                      </a:cubicBezTo>
                      <a:cubicBezTo>
                        <a:pt x="45213" y="7263"/>
                        <a:pt x="45163" y="7438"/>
                        <a:pt x="45213" y="7614"/>
                      </a:cubicBezTo>
                      <a:cubicBezTo>
                        <a:pt x="45263" y="7789"/>
                        <a:pt x="45414" y="7965"/>
                        <a:pt x="45614" y="7965"/>
                      </a:cubicBezTo>
                      <a:lnTo>
                        <a:pt x="45639" y="8416"/>
                      </a:lnTo>
                      <a:cubicBezTo>
                        <a:pt x="45612" y="8457"/>
                        <a:pt x="45569" y="8476"/>
                        <a:pt x="45519" y="8476"/>
                      </a:cubicBezTo>
                      <a:cubicBezTo>
                        <a:pt x="45479" y="8476"/>
                        <a:pt x="45434" y="8463"/>
                        <a:pt x="45389" y="8441"/>
                      </a:cubicBezTo>
                      <a:cubicBezTo>
                        <a:pt x="45288" y="8391"/>
                        <a:pt x="45213" y="8291"/>
                        <a:pt x="45213" y="8215"/>
                      </a:cubicBezTo>
                      <a:cubicBezTo>
                        <a:pt x="45163" y="8090"/>
                        <a:pt x="45138" y="7965"/>
                        <a:pt x="45138" y="7839"/>
                      </a:cubicBezTo>
                      <a:cubicBezTo>
                        <a:pt x="45138" y="7789"/>
                        <a:pt x="45063" y="7739"/>
                        <a:pt x="45013" y="7739"/>
                      </a:cubicBezTo>
                      <a:cubicBezTo>
                        <a:pt x="44988" y="7764"/>
                        <a:pt x="44963" y="7764"/>
                        <a:pt x="44963" y="7764"/>
                      </a:cubicBezTo>
                      <a:lnTo>
                        <a:pt x="44913" y="7764"/>
                      </a:lnTo>
                      <a:cubicBezTo>
                        <a:pt x="44862" y="7764"/>
                        <a:pt x="44787" y="7789"/>
                        <a:pt x="44787" y="7864"/>
                      </a:cubicBezTo>
                      <a:cubicBezTo>
                        <a:pt x="44787" y="7990"/>
                        <a:pt x="44762" y="8115"/>
                        <a:pt x="44712" y="8215"/>
                      </a:cubicBezTo>
                      <a:cubicBezTo>
                        <a:pt x="44687" y="8291"/>
                        <a:pt x="44637" y="8416"/>
                        <a:pt x="44537" y="8466"/>
                      </a:cubicBezTo>
                      <a:cubicBezTo>
                        <a:pt x="44498" y="8485"/>
                        <a:pt x="44460" y="8493"/>
                        <a:pt x="44425" y="8493"/>
                      </a:cubicBezTo>
                      <a:cubicBezTo>
                        <a:pt x="44367" y="8493"/>
                        <a:pt x="44317" y="8472"/>
                        <a:pt x="44286" y="8441"/>
                      </a:cubicBezTo>
                      <a:lnTo>
                        <a:pt x="44311" y="7965"/>
                      </a:lnTo>
                      <a:cubicBezTo>
                        <a:pt x="44512" y="7965"/>
                        <a:pt x="44662" y="7814"/>
                        <a:pt x="44712" y="7639"/>
                      </a:cubicBezTo>
                      <a:cubicBezTo>
                        <a:pt x="44762" y="7438"/>
                        <a:pt x="44712" y="7263"/>
                        <a:pt x="44662" y="7113"/>
                      </a:cubicBezTo>
                      <a:cubicBezTo>
                        <a:pt x="44662" y="7072"/>
                        <a:pt x="44612" y="7031"/>
                        <a:pt x="44566" y="7031"/>
                      </a:cubicBezTo>
                      <a:cubicBezTo>
                        <a:pt x="44556" y="7031"/>
                        <a:pt x="44546" y="7033"/>
                        <a:pt x="44537" y="7037"/>
                      </a:cubicBezTo>
                      <a:cubicBezTo>
                        <a:pt x="44461" y="7037"/>
                        <a:pt x="44436" y="7113"/>
                        <a:pt x="44461" y="7163"/>
                      </a:cubicBezTo>
                      <a:cubicBezTo>
                        <a:pt x="44486" y="7288"/>
                        <a:pt x="44512" y="7438"/>
                        <a:pt x="44486" y="7564"/>
                      </a:cubicBezTo>
                      <a:cubicBezTo>
                        <a:pt x="44461" y="7664"/>
                        <a:pt x="44386" y="7739"/>
                        <a:pt x="44311" y="7739"/>
                      </a:cubicBezTo>
                      <a:lnTo>
                        <a:pt x="44336" y="6887"/>
                      </a:lnTo>
                      <a:cubicBezTo>
                        <a:pt x="44336" y="6837"/>
                        <a:pt x="44286" y="6787"/>
                        <a:pt x="44236" y="6787"/>
                      </a:cubicBezTo>
                      <a:cubicBezTo>
                        <a:pt x="44161" y="6787"/>
                        <a:pt x="44111" y="6837"/>
                        <a:pt x="44111" y="6887"/>
                      </a:cubicBezTo>
                      <a:lnTo>
                        <a:pt x="44111" y="7113"/>
                      </a:lnTo>
                      <a:cubicBezTo>
                        <a:pt x="44060" y="7113"/>
                        <a:pt x="44010" y="7087"/>
                        <a:pt x="43985" y="7062"/>
                      </a:cubicBezTo>
                      <a:cubicBezTo>
                        <a:pt x="43935" y="7012"/>
                        <a:pt x="43935" y="6937"/>
                        <a:pt x="43960" y="6862"/>
                      </a:cubicBezTo>
                      <a:cubicBezTo>
                        <a:pt x="43985" y="6812"/>
                        <a:pt x="43960" y="6762"/>
                        <a:pt x="43910" y="6737"/>
                      </a:cubicBezTo>
                      <a:cubicBezTo>
                        <a:pt x="43890" y="6730"/>
                        <a:pt x="43872" y="6727"/>
                        <a:pt x="43855" y="6727"/>
                      </a:cubicBezTo>
                      <a:cubicBezTo>
                        <a:pt x="43810" y="6727"/>
                        <a:pt x="43778" y="6750"/>
                        <a:pt x="43760" y="6787"/>
                      </a:cubicBezTo>
                      <a:cubicBezTo>
                        <a:pt x="43710" y="6912"/>
                        <a:pt x="43735" y="7087"/>
                        <a:pt x="43810" y="7213"/>
                      </a:cubicBezTo>
                      <a:cubicBezTo>
                        <a:pt x="43885" y="7288"/>
                        <a:pt x="43985" y="7338"/>
                        <a:pt x="44111" y="7338"/>
                      </a:cubicBezTo>
                      <a:lnTo>
                        <a:pt x="44060" y="8416"/>
                      </a:lnTo>
                      <a:cubicBezTo>
                        <a:pt x="44010" y="8416"/>
                        <a:pt x="43985" y="8391"/>
                        <a:pt x="43960" y="8366"/>
                      </a:cubicBezTo>
                      <a:cubicBezTo>
                        <a:pt x="43910" y="8291"/>
                        <a:pt x="43860" y="8190"/>
                        <a:pt x="43860" y="8115"/>
                      </a:cubicBezTo>
                      <a:cubicBezTo>
                        <a:pt x="43885" y="8040"/>
                        <a:pt x="43835" y="7990"/>
                        <a:pt x="43760" y="7990"/>
                      </a:cubicBezTo>
                      <a:cubicBezTo>
                        <a:pt x="43710" y="7990"/>
                        <a:pt x="43659" y="8040"/>
                        <a:pt x="43659" y="8090"/>
                      </a:cubicBezTo>
                      <a:cubicBezTo>
                        <a:pt x="43634" y="8240"/>
                        <a:pt x="43684" y="8391"/>
                        <a:pt x="43785" y="8491"/>
                      </a:cubicBezTo>
                      <a:cubicBezTo>
                        <a:pt x="43835" y="8566"/>
                        <a:pt x="43910" y="8591"/>
                        <a:pt x="43985" y="8641"/>
                      </a:cubicBezTo>
                      <a:cubicBezTo>
                        <a:pt x="44010" y="8641"/>
                        <a:pt x="44060" y="8666"/>
                        <a:pt x="44060" y="8692"/>
                      </a:cubicBezTo>
                      <a:cubicBezTo>
                        <a:pt x="44085" y="8717"/>
                        <a:pt x="44085" y="8842"/>
                        <a:pt x="44060" y="8892"/>
                      </a:cubicBezTo>
                      <a:cubicBezTo>
                        <a:pt x="44060" y="8917"/>
                        <a:pt x="44060" y="8942"/>
                        <a:pt x="44060" y="8967"/>
                      </a:cubicBezTo>
                      <a:cubicBezTo>
                        <a:pt x="44060" y="9067"/>
                        <a:pt x="44035" y="9143"/>
                        <a:pt x="44035" y="9243"/>
                      </a:cubicBezTo>
                      <a:cubicBezTo>
                        <a:pt x="43459" y="9143"/>
                        <a:pt x="42958" y="9042"/>
                        <a:pt x="42532" y="8942"/>
                      </a:cubicBezTo>
                      <a:cubicBezTo>
                        <a:pt x="42557" y="8892"/>
                        <a:pt x="42607" y="8792"/>
                        <a:pt x="42632" y="8792"/>
                      </a:cubicBezTo>
                      <a:cubicBezTo>
                        <a:pt x="42657" y="8767"/>
                        <a:pt x="42707" y="8767"/>
                        <a:pt x="42732" y="8767"/>
                      </a:cubicBezTo>
                      <a:cubicBezTo>
                        <a:pt x="42763" y="8777"/>
                        <a:pt x="42794" y="8783"/>
                        <a:pt x="42825" y="8783"/>
                      </a:cubicBezTo>
                      <a:cubicBezTo>
                        <a:pt x="42870" y="8783"/>
                        <a:pt x="42914" y="8771"/>
                        <a:pt x="42958" y="8742"/>
                      </a:cubicBezTo>
                      <a:cubicBezTo>
                        <a:pt x="43108" y="8692"/>
                        <a:pt x="43208" y="8591"/>
                        <a:pt x="43283" y="8466"/>
                      </a:cubicBezTo>
                      <a:cubicBezTo>
                        <a:pt x="43309" y="8416"/>
                        <a:pt x="43283" y="8341"/>
                        <a:pt x="43233" y="8316"/>
                      </a:cubicBezTo>
                      <a:cubicBezTo>
                        <a:pt x="43220" y="8309"/>
                        <a:pt x="43205" y="8306"/>
                        <a:pt x="43189" y="8306"/>
                      </a:cubicBezTo>
                      <a:cubicBezTo>
                        <a:pt x="43146" y="8306"/>
                        <a:pt x="43101" y="8329"/>
                        <a:pt x="43083" y="8366"/>
                      </a:cubicBezTo>
                      <a:cubicBezTo>
                        <a:pt x="43033" y="8441"/>
                        <a:pt x="42983" y="8491"/>
                        <a:pt x="42882" y="8541"/>
                      </a:cubicBezTo>
                      <a:cubicBezTo>
                        <a:pt x="42857" y="8566"/>
                        <a:pt x="42807" y="8566"/>
                        <a:pt x="42757" y="8566"/>
                      </a:cubicBezTo>
                      <a:lnTo>
                        <a:pt x="43233" y="7589"/>
                      </a:lnTo>
                      <a:cubicBezTo>
                        <a:pt x="43291" y="7603"/>
                        <a:pt x="43357" y="7618"/>
                        <a:pt x="43422" y="7618"/>
                      </a:cubicBezTo>
                      <a:cubicBezTo>
                        <a:pt x="43470" y="7618"/>
                        <a:pt x="43517" y="7610"/>
                        <a:pt x="43559" y="7589"/>
                      </a:cubicBezTo>
                      <a:cubicBezTo>
                        <a:pt x="43684" y="7539"/>
                        <a:pt x="43785" y="7388"/>
                        <a:pt x="43810" y="7263"/>
                      </a:cubicBezTo>
                      <a:cubicBezTo>
                        <a:pt x="43810" y="7188"/>
                        <a:pt x="43760" y="7138"/>
                        <a:pt x="43710" y="7138"/>
                      </a:cubicBezTo>
                      <a:cubicBezTo>
                        <a:pt x="43634" y="7138"/>
                        <a:pt x="43584" y="7163"/>
                        <a:pt x="43584" y="7238"/>
                      </a:cubicBezTo>
                      <a:cubicBezTo>
                        <a:pt x="43584" y="7288"/>
                        <a:pt x="43534" y="7363"/>
                        <a:pt x="43459" y="7388"/>
                      </a:cubicBezTo>
                      <a:lnTo>
                        <a:pt x="43334" y="7388"/>
                      </a:lnTo>
                      <a:lnTo>
                        <a:pt x="43434" y="7163"/>
                      </a:lnTo>
                      <a:cubicBezTo>
                        <a:pt x="43459" y="7113"/>
                        <a:pt x="43434" y="7037"/>
                        <a:pt x="43384" y="7012"/>
                      </a:cubicBezTo>
                      <a:cubicBezTo>
                        <a:pt x="43370" y="7006"/>
                        <a:pt x="43355" y="7002"/>
                        <a:pt x="43339" y="7002"/>
                      </a:cubicBezTo>
                      <a:cubicBezTo>
                        <a:pt x="43297" y="7002"/>
                        <a:pt x="43252" y="7026"/>
                        <a:pt x="43233" y="7062"/>
                      </a:cubicBezTo>
                      <a:lnTo>
                        <a:pt x="42857" y="7839"/>
                      </a:lnTo>
                      <a:cubicBezTo>
                        <a:pt x="42782" y="7789"/>
                        <a:pt x="42757" y="7689"/>
                        <a:pt x="42782" y="7614"/>
                      </a:cubicBezTo>
                      <a:cubicBezTo>
                        <a:pt x="42807" y="7463"/>
                        <a:pt x="42908" y="7363"/>
                        <a:pt x="43008" y="7263"/>
                      </a:cubicBezTo>
                      <a:cubicBezTo>
                        <a:pt x="43058" y="7213"/>
                        <a:pt x="43058" y="7138"/>
                        <a:pt x="43008" y="7113"/>
                      </a:cubicBezTo>
                      <a:cubicBezTo>
                        <a:pt x="42983" y="7087"/>
                        <a:pt x="42951" y="7075"/>
                        <a:pt x="42920" y="7075"/>
                      </a:cubicBezTo>
                      <a:cubicBezTo>
                        <a:pt x="42889" y="7075"/>
                        <a:pt x="42857" y="7087"/>
                        <a:pt x="42832" y="7113"/>
                      </a:cubicBezTo>
                      <a:cubicBezTo>
                        <a:pt x="42732" y="7238"/>
                        <a:pt x="42607" y="7363"/>
                        <a:pt x="42557" y="7539"/>
                      </a:cubicBezTo>
                      <a:cubicBezTo>
                        <a:pt x="42532" y="7714"/>
                        <a:pt x="42582" y="7940"/>
                        <a:pt x="42757" y="8040"/>
                      </a:cubicBezTo>
                      <a:lnTo>
                        <a:pt x="42557" y="8466"/>
                      </a:lnTo>
                      <a:cubicBezTo>
                        <a:pt x="42543" y="8470"/>
                        <a:pt x="42529" y="8472"/>
                        <a:pt x="42515" y="8472"/>
                      </a:cubicBezTo>
                      <a:cubicBezTo>
                        <a:pt x="42447" y="8472"/>
                        <a:pt x="42372" y="8428"/>
                        <a:pt x="42331" y="8366"/>
                      </a:cubicBezTo>
                      <a:cubicBezTo>
                        <a:pt x="42256" y="8265"/>
                        <a:pt x="42256" y="8140"/>
                        <a:pt x="42281" y="8065"/>
                      </a:cubicBezTo>
                      <a:cubicBezTo>
                        <a:pt x="42281" y="7940"/>
                        <a:pt x="42331" y="7839"/>
                        <a:pt x="42381" y="7714"/>
                      </a:cubicBezTo>
                      <a:cubicBezTo>
                        <a:pt x="42406" y="7664"/>
                        <a:pt x="42381" y="7589"/>
                        <a:pt x="42331" y="7564"/>
                      </a:cubicBezTo>
                      <a:cubicBezTo>
                        <a:pt x="42312" y="7557"/>
                        <a:pt x="42295" y="7554"/>
                        <a:pt x="42279" y="7554"/>
                      </a:cubicBezTo>
                      <a:cubicBezTo>
                        <a:pt x="42232" y="7554"/>
                        <a:pt x="42199" y="7582"/>
                        <a:pt x="42181" y="7639"/>
                      </a:cubicBezTo>
                      <a:cubicBezTo>
                        <a:pt x="42131" y="7764"/>
                        <a:pt x="42080" y="7889"/>
                        <a:pt x="42055" y="8040"/>
                      </a:cubicBezTo>
                      <a:cubicBezTo>
                        <a:pt x="42030" y="8215"/>
                        <a:pt x="42055" y="8391"/>
                        <a:pt x="42156" y="8491"/>
                      </a:cubicBezTo>
                      <a:cubicBezTo>
                        <a:pt x="42181" y="8541"/>
                        <a:pt x="42231" y="8591"/>
                        <a:pt x="42306" y="8616"/>
                      </a:cubicBezTo>
                      <a:cubicBezTo>
                        <a:pt x="42331" y="8641"/>
                        <a:pt x="42381" y="8666"/>
                        <a:pt x="42431" y="8666"/>
                      </a:cubicBezTo>
                      <a:cubicBezTo>
                        <a:pt x="42381" y="8742"/>
                        <a:pt x="42356" y="8817"/>
                        <a:pt x="42331" y="8892"/>
                      </a:cubicBezTo>
                      <a:cubicBezTo>
                        <a:pt x="42055" y="8817"/>
                        <a:pt x="41830" y="8742"/>
                        <a:pt x="41604" y="8666"/>
                      </a:cubicBezTo>
                      <a:cubicBezTo>
                        <a:pt x="41604" y="8641"/>
                        <a:pt x="41604" y="8591"/>
                        <a:pt x="41579" y="8566"/>
                      </a:cubicBezTo>
                      <a:cubicBezTo>
                        <a:pt x="41579" y="8541"/>
                        <a:pt x="41579" y="8491"/>
                        <a:pt x="41579" y="8466"/>
                      </a:cubicBezTo>
                      <a:cubicBezTo>
                        <a:pt x="41554" y="8366"/>
                        <a:pt x="41529" y="8165"/>
                        <a:pt x="41579" y="8115"/>
                      </a:cubicBezTo>
                      <a:cubicBezTo>
                        <a:pt x="41604" y="8090"/>
                        <a:pt x="41654" y="8065"/>
                        <a:pt x="41730" y="8015"/>
                      </a:cubicBezTo>
                      <a:cubicBezTo>
                        <a:pt x="41830" y="7965"/>
                        <a:pt x="41930" y="7915"/>
                        <a:pt x="42005" y="7789"/>
                      </a:cubicBezTo>
                      <a:cubicBezTo>
                        <a:pt x="42156" y="7614"/>
                        <a:pt x="42231" y="7363"/>
                        <a:pt x="42231" y="7138"/>
                      </a:cubicBezTo>
                      <a:cubicBezTo>
                        <a:pt x="42231" y="7037"/>
                        <a:pt x="42156" y="6962"/>
                        <a:pt x="42055" y="6962"/>
                      </a:cubicBezTo>
                      <a:cubicBezTo>
                        <a:pt x="41955" y="6987"/>
                        <a:pt x="41855" y="7062"/>
                        <a:pt x="41880" y="7163"/>
                      </a:cubicBezTo>
                      <a:cubicBezTo>
                        <a:pt x="41880" y="7313"/>
                        <a:pt x="41830" y="7438"/>
                        <a:pt x="41730" y="7564"/>
                      </a:cubicBezTo>
                      <a:cubicBezTo>
                        <a:pt x="41704" y="7614"/>
                        <a:pt x="41629" y="7664"/>
                        <a:pt x="41579" y="7689"/>
                      </a:cubicBezTo>
                      <a:lnTo>
                        <a:pt x="41479" y="5935"/>
                      </a:lnTo>
                      <a:cubicBezTo>
                        <a:pt x="41654" y="5935"/>
                        <a:pt x="41805" y="5834"/>
                        <a:pt x="41930" y="5709"/>
                      </a:cubicBezTo>
                      <a:cubicBezTo>
                        <a:pt x="42080" y="5509"/>
                        <a:pt x="42105" y="5258"/>
                        <a:pt x="42005" y="5032"/>
                      </a:cubicBezTo>
                      <a:cubicBezTo>
                        <a:pt x="41986" y="4956"/>
                        <a:pt x="41923" y="4923"/>
                        <a:pt x="41850" y="4923"/>
                      </a:cubicBezTo>
                      <a:cubicBezTo>
                        <a:pt x="41827" y="4923"/>
                        <a:pt x="41803" y="4926"/>
                        <a:pt x="41780" y="4932"/>
                      </a:cubicBezTo>
                      <a:cubicBezTo>
                        <a:pt x="41679" y="4982"/>
                        <a:pt x="41654" y="5082"/>
                        <a:pt x="41679" y="5183"/>
                      </a:cubicBezTo>
                      <a:cubicBezTo>
                        <a:pt x="41730" y="5283"/>
                        <a:pt x="41704" y="5383"/>
                        <a:pt x="41654" y="5483"/>
                      </a:cubicBezTo>
                      <a:cubicBezTo>
                        <a:pt x="41604" y="5534"/>
                        <a:pt x="41529" y="5559"/>
                        <a:pt x="41454" y="5584"/>
                      </a:cubicBezTo>
                      <a:lnTo>
                        <a:pt x="41429" y="5208"/>
                      </a:lnTo>
                      <a:cubicBezTo>
                        <a:pt x="41429" y="5108"/>
                        <a:pt x="41354" y="5032"/>
                        <a:pt x="41253" y="5032"/>
                      </a:cubicBezTo>
                      <a:cubicBezTo>
                        <a:pt x="41153" y="5032"/>
                        <a:pt x="41078" y="5133"/>
                        <a:pt x="41078" y="5233"/>
                      </a:cubicBezTo>
                      <a:lnTo>
                        <a:pt x="41153" y="6611"/>
                      </a:lnTo>
                      <a:cubicBezTo>
                        <a:pt x="41028" y="6611"/>
                        <a:pt x="40902" y="6461"/>
                        <a:pt x="40852" y="6311"/>
                      </a:cubicBezTo>
                      <a:cubicBezTo>
                        <a:pt x="40802" y="6110"/>
                        <a:pt x="40852" y="5884"/>
                        <a:pt x="40902" y="5659"/>
                      </a:cubicBezTo>
                      <a:cubicBezTo>
                        <a:pt x="40928" y="5559"/>
                        <a:pt x="40852" y="5483"/>
                        <a:pt x="40777" y="5458"/>
                      </a:cubicBezTo>
                      <a:cubicBezTo>
                        <a:pt x="40760" y="5454"/>
                        <a:pt x="40743" y="5452"/>
                        <a:pt x="40726" y="5452"/>
                      </a:cubicBezTo>
                      <a:cubicBezTo>
                        <a:pt x="40645" y="5452"/>
                        <a:pt x="40572" y="5501"/>
                        <a:pt x="40552" y="5584"/>
                      </a:cubicBezTo>
                      <a:cubicBezTo>
                        <a:pt x="40501" y="5834"/>
                        <a:pt x="40426" y="6135"/>
                        <a:pt x="40501" y="6411"/>
                      </a:cubicBezTo>
                      <a:cubicBezTo>
                        <a:pt x="40577" y="6712"/>
                        <a:pt x="40852" y="6962"/>
                        <a:pt x="41153" y="6962"/>
                      </a:cubicBezTo>
                      <a:lnTo>
                        <a:pt x="41178" y="6962"/>
                      </a:lnTo>
                      <a:lnTo>
                        <a:pt x="41203" y="7714"/>
                      </a:lnTo>
                      <a:cubicBezTo>
                        <a:pt x="41159" y="7773"/>
                        <a:pt x="41081" y="7797"/>
                        <a:pt x="40998" y="7797"/>
                      </a:cubicBezTo>
                      <a:cubicBezTo>
                        <a:pt x="40940" y="7797"/>
                        <a:pt x="40879" y="7785"/>
                        <a:pt x="40827" y="7764"/>
                      </a:cubicBezTo>
                      <a:cubicBezTo>
                        <a:pt x="40627" y="7689"/>
                        <a:pt x="40527" y="7488"/>
                        <a:pt x="40501" y="7388"/>
                      </a:cubicBezTo>
                      <a:cubicBezTo>
                        <a:pt x="40426" y="7213"/>
                        <a:pt x="40401" y="6987"/>
                        <a:pt x="40376" y="6787"/>
                      </a:cubicBezTo>
                      <a:cubicBezTo>
                        <a:pt x="40351" y="6712"/>
                        <a:pt x="40276" y="6636"/>
                        <a:pt x="40176" y="6636"/>
                      </a:cubicBezTo>
                      <a:cubicBezTo>
                        <a:pt x="40075" y="6661"/>
                        <a:pt x="40000" y="6737"/>
                        <a:pt x="40025" y="6837"/>
                      </a:cubicBezTo>
                      <a:cubicBezTo>
                        <a:pt x="40050" y="7062"/>
                        <a:pt x="40075" y="7288"/>
                        <a:pt x="40151" y="7514"/>
                      </a:cubicBezTo>
                      <a:cubicBezTo>
                        <a:pt x="40276" y="7789"/>
                        <a:pt x="40451" y="7990"/>
                        <a:pt x="40677" y="8090"/>
                      </a:cubicBezTo>
                      <a:cubicBezTo>
                        <a:pt x="40777" y="8140"/>
                        <a:pt x="40877" y="8165"/>
                        <a:pt x="40978" y="8165"/>
                      </a:cubicBezTo>
                      <a:cubicBezTo>
                        <a:pt x="41053" y="8165"/>
                        <a:pt x="41128" y="8140"/>
                        <a:pt x="41203" y="8115"/>
                      </a:cubicBezTo>
                      <a:lnTo>
                        <a:pt x="41203" y="8115"/>
                      </a:lnTo>
                      <a:cubicBezTo>
                        <a:pt x="41178" y="8240"/>
                        <a:pt x="41203" y="8391"/>
                        <a:pt x="41228" y="8491"/>
                      </a:cubicBezTo>
                      <a:cubicBezTo>
                        <a:pt x="41228" y="8516"/>
                        <a:pt x="41228" y="8516"/>
                        <a:pt x="41228" y="8516"/>
                      </a:cubicBezTo>
                      <a:cubicBezTo>
                        <a:pt x="39674" y="7839"/>
                        <a:pt x="39123" y="6862"/>
                        <a:pt x="35263" y="5233"/>
                      </a:cubicBezTo>
                      <a:cubicBezTo>
                        <a:pt x="34064" y="4725"/>
                        <a:pt x="32657" y="4527"/>
                        <a:pt x="31142" y="4527"/>
                      </a:cubicBezTo>
                      <a:cubicBezTo>
                        <a:pt x="29968" y="4527"/>
                        <a:pt x="28728" y="4646"/>
                        <a:pt x="27469" y="4832"/>
                      </a:cubicBezTo>
                      <a:cubicBezTo>
                        <a:pt x="27444" y="4782"/>
                        <a:pt x="27419" y="4732"/>
                        <a:pt x="27394" y="4681"/>
                      </a:cubicBezTo>
                      <a:cubicBezTo>
                        <a:pt x="27444" y="4681"/>
                        <a:pt x="27494" y="4656"/>
                        <a:pt x="27544" y="4656"/>
                      </a:cubicBezTo>
                      <a:cubicBezTo>
                        <a:pt x="27594" y="4631"/>
                        <a:pt x="27644" y="4581"/>
                        <a:pt x="27694" y="4531"/>
                      </a:cubicBezTo>
                      <a:cubicBezTo>
                        <a:pt x="27795" y="4431"/>
                        <a:pt x="27845" y="4280"/>
                        <a:pt x="27845" y="4080"/>
                      </a:cubicBezTo>
                      <a:cubicBezTo>
                        <a:pt x="27845" y="3955"/>
                        <a:pt x="27820" y="3804"/>
                        <a:pt x="27770" y="3679"/>
                      </a:cubicBezTo>
                      <a:cubicBezTo>
                        <a:pt x="27751" y="3623"/>
                        <a:pt x="27718" y="3594"/>
                        <a:pt x="27681" y="3594"/>
                      </a:cubicBezTo>
                      <a:cubicBezTo>
                        <a:pt x="27669" y="3594"/>
                        <a:pt x="27657" y="3597"/>
                        <a:pt x="27644" y="3604"/>
                      </a:cubicBezTo>
                      <a:cubicBezTo>
                        <a:pt x="27569" y="3604"/>
                        <a:pt x="27544" y="3679"/>
                        <a:pt x="27569" y="3729"/>
                      </a:cubicBezTo>
                      <a:cubicBezTo>
                        <a:pt x="27594" y="3854"/>
                        <a:pt x="27619" y="3980"/>
                        <a:pt x="27619" y="4105"/>
                      </a:cubicBezTo>
                      <a:cubicBezTo>
                        <a:pt x="27619" y="4155"/>
                        <a:pt x="27619" y="4306"/>
                        <a:pt x="27544" y="4381"/>
                      </a:cubicBezTo>
                      <a:cubicBezTo>
                        <a:pt x="27488" y="4437"/>
                        <a:pt x="27417" y="4465"/>
                        <a:pt x="27354" y="4465"/>
                      </a:cubicBezTo>
                      <a:cubicBezTo>
                        <a:pt x="27333" y="4465"/>
                        <a:pt x="27312" y="4462"/>
                        <a:pt x="27293" y="4456"/>
                      </a:cubicBezTo>
                      <a:lnTo>
                        <a:pt x="27143" y="4005"/>
                      </a:lnTo>
                      <a:cubicBezTo>
                        <a:pt x="27318" y="3930"/>
                        <a:pt x="27419" y="3729"/>
                        <a:pt x="27394" y="3554"/>
                      </a:cubicBezTo>
                      <a:cubicBezTo>
                        <a:pt x="27369" y="3353"/>
                        <a:pt x="27268" y="3203"/>
                        <a:pt x="27168" y="3077"/>
                      </a:cubicBezTo>
                      <a:cubicBezTo>
                        <a:pt x="27153" y="3048"/>
                        <a:pt x="27122" y="3036"/>
                        <a:pt x="27088" y="3036"/>
                      </a:cubicBezTo>
                      <a:cubicBezTo>
                        <a:pt x="27064" y="3036"/>
                        <a:pt x="27038" y="3042"/>
                        <a:pt x="27018" y="3052"/>
                      </a:cubicBezTo>
                      <a:cubicBezTo>
                        <a:pt x="26968" y="3103"/>
                        <a:pt x="26943" y="3153"/>
                        <a:pt x="26993" y="3203"/>
                      </a:cubicBezTo>
                      <a:cubicBezTo>
                        <a:pt x="27068" y="3328"/>
                        <a:pt x="27143" y="3453"/>
                        <a:pt x="27168" y="3579"/>
                      </a:cubicBezTo>
                      <a:cubicBezTo>
                        <a:pt x="27168" y="3654"/>
                        <a:pt x="27143" y="3779"/>
                        <a:pt x="27068" y="3804"/>
                      </a:cubicBezTo>
                      <a:lnTo>
                        <a:pt x="26792" y="3002"/>
                      </a:lnTo>
                      <a:cubicBezTo>
                        <a:pt x="26772" y="2961"/>
                        <a:pt x="26718" y="2920"/>
                        <a:pt x="26671" y="2920"/>
                      </a:cubicBezTo>
                      <a:cubicBezTo>
                        <a:pt x="26661" y="2920"/>
                        <a:pt x="26651" y="2922"/>
                        <a:pt x="26642" y="2927"/>
                      </a:cubicBezTo>
                      <a:cubicBezTo>
                        <a:pt x="26592" y="2952"/>
                        <a:pt x="26542" y="3027"/>
                        <a:pt x="26567" y="3077"/>
                      </a:cubicBezTo>
                      <a:lnTo>
                        <a:pt x="26642" y="3303"/>
                      </a:lnTo>
                      <a:cubicBezTo>
                        <a:pt x="26617" y="3303"/>
                        <a:pt x="26567" y="3303"/>
                        <a:pt x="26516" y="3278"/>
                      </a:cubicBezTo>
                      <a:cubicBezTo>
                        <a:pt x="26466" y="3253"/>
                        <a:pt x="26416" y="3178"/>
                        <a:pt x="26416" y="3128"/>
                      </a:cubicBezTo>
                      <a:cubicBezTo>
                        <a:pt x="26416" y="3052"/>
                        <a:pt x="26366" y="3002"/>
                        <a:pt x="26316" y="3002"/>
                      </a:cubicBezTo>
                      <a:cubicBezTo>
                        <a:pt x="26241" y="3002"/>
                        <a:pt x="26191" y="3052"/>
                        <a:pt x="26191" y="3103"/>
                      </a:cubicBezTo>
                      <a:cubicBezTo>
                        <a:pt x="26191" y="3253"/>
                        <a:pt x="26291" y="3403"/>
                        <a:pt x="26416" y="3478"/>
                      </a:cubicBezTo>
                      <a:cubicBezTo>
                        <a:pt x="26475" y="3508"/>
                        <a:pt x="26534" y="3520"/>
                        <a:pt x="26592" y="3520"/>
                      </a:cubicBezTo>
                      <a:cubicBezTo>
                        <a:pt x="26634" y="3520"/>
                        <a:pt x="26675" y="3514"/>
                        <a:pt x="26717" y="3504"/>
                      </a:cubicBezTo>
                      <a:lnTo>
                        <a:pt x="27093" y="4531"/>
                      </a:lnTo>
                      <a:cubicBezTo>
                        <a:pt x="27043" y="4531"/>
                        <a:pt x="26993" y="4506"/>
                        <a:pt x="26968" y="4506"/>
                      </a:cubicBezTo>
                      <a:cubicBezTo>
                        <a:pt x="26892" y="4456"/>
                        <a:pt x="26817" y="4381"/>
                        <a:pt x="26792" y="4306"/>
                      </a:cubicBezTo>
                      <a:cubicBezTo>
                        <a:pt x="26773" y="4249"/>
                        <a:pt x="26740" y="4221"/>
                        <a:pt x="26693" y="4221"/>
                      </a:cubicBezTo>
                      <a:cubicBezTo>
                        <a:pt x="26678" y="4221"/>
                        <a:pt x="26661" y="4224"/>
                        <a:pt x="26642" y="4230"/>
                      </a:cubicBezTo>
                      <a:cubicBezTo>
                        <a:pt x="26592" y="4255"/>
                        <a:pt x="26567" y="4306"/>
                        <a:pt x="26592" y="4381"/>
                      </a:cubicBezTo>
                      <a:cubicBezTo>
                        <a:pt x="26617" y="4506"/>
                        <a:pt x="26717" y="4606"/>
                        <a:pt x="26867" y="4681"/>
                      </a:cubicBezTo>
                      <a:cubicBezTo>
                        <a:pt x="26943" y="4732"/>
                        <a:pt x="27018" y="4732"/>
                        <a:pt x="27068" y="4757"/>
                      </a:cubicBezTo>
                      <a:cubicBezTo>
                        <a:pt x="27118" y="4757"/>
                        <a:pt x="27168" y="4757"/>
                        <a:pt x="27193" y="4782"/>
                      </a:cubicBezTo>
                      <a:cubicBezTo>
                        <a:pt x="27218" y="4782"/>
                        <a:pt x="27218" y="4832"/>
                        <a:pt x="27243" y="4882"/>
                      </a:cubicBezTo>
                      <a:cubicBezTo>
                        <a:pt x="26943" y="4932"/>
                        <a:pt x="26617" y="4982"/>
                        <a:pt x="26316" y="5032"/>
                      </a:cubicBezTo>
                      <a:cubicBezTo>
                        <a:pt x="26341" y="4982"/>
                        <a:pt x="26366" y="4907"/>
                        <a:pt x="26366" y="4832"/>
                      </a:cubicBezTo>
                      <a:cubicBezTo>
                        <a:pt x="26366" y="4782"/>
                        <a:pt x="26341" y="4732"/>
                        <a:pt x="26266" y="4732"/>
                      </a:cubicBezTo>
                      <a:cubicBezTo>
                        <a:pt x="26257" y="4727"/>
                        <a:pt x="26248" y="4725"/>
                        <a:pt x="26239" y="4725"/>
                      </a:cubicBezTo>
                      <a:cubicBezTo>
                        <a:pt x="26199" y="4725"/>
                        <a:pt x="26161" y="4770"/>
                        <a:pt x="26140" y="4832"/>
                      </a:cubicBezTo>
                      <a:cubicBezTo>
                        <a:pt x="26140" y="4907"/>
                        <a:pt x="26090" y="5007"/>
                        <a:pt x="26040" y="5057"/>
                      </a:cubicBezTo>
                      <a:cubicBezTo>
                        <a:pt x="26015" y="5082"/>
                        <a:pt x="25990" y="5082"/>
                        <a:pt x="25990" y="5108"/>
                      </a:cubicBezTo>
                      <a:lnTo>
                        <a:pt x="25915" y="5108"/>
                      </a:lnTo>
                      <a:lnTo>
                        <a:pt x="26015" y="4055"/>
                      </a:lnTo>
                      <a:cubicBezTo>
                        <a:pt x="26115" y="4055"/>
                        <a:pt x="26216" y="4005"/>
                        <a:pt x="26291" y="3930"/>
                      </a:cubicBezTo>
                      <a:cubicBezTo>
                        <a:pt x="26416" y="3829"/>
                        <a:pt x="26466" y="3679"/>
                        <a:pt x="26416" y="3529"/>
                      </a:cubicBezTo>
                      <a:cubicBezTo>
                        <a:pt x="26396" y="3488"/>
                        <a:pt x="26359" y="3447"/>
                        <a:pt x="26305" y="3447"/>
                      </a:cubicBezTo>
                      <a:cubicBezTo>
                        <a:pt x="26293" y="3447"/>
                        <a:pt x="26280" y="3449"/>
                        <a:pt x="26266" y="3453"/>
                      </a:cubicBezTo>
                      <a:cubicBezTo>
                        <a:pt x="26216" y="3478"/>
                        <a:pt x="26191" y="3529"/>
                        <a:pt x="26191" y="3604"/>
                      </a:cubicBezTo>
                      <a:cubicBezTo>
                        <a:pt x="26216" y="3654"/>
                        <a:pt x="26191" y="3729"/>
                        <a:pt x="26140" y="3779"/>
                      </a:cubicBezTo>
                      <a:cubicBezTo>
                        <a:pt x="26115" y="3804"/>
                        <a:pt x="26065" y="3829"/>
                        <a:pt x="26015" y="3829"/>
                      </a:cubicBezTo>
                      <a:lnTo>
                        <a:pt x="26040" y="3579"/>
                      </a:lnTo>
                      <a:cubicBezTo>
                        <a:pt x="26040" y="3529"/>
                        <a:pt x="25990" y="3478"/>
                        <a:pt x="25940" y="3478"/>
                      </a:cubicBezTo>
                      <a:cubicBezTo>
                        <a:pt x="25931" y="3474"/>
                        <a:pt x="25921" y="3472"/>
                        <a:pt x="25912" y="3472"/>
                      </a:cubicBezTo>
                      <a:cubicBezTo>
                        <a:pt x="25866" y="3472"/>
                        <a:pt x="25815" y="3517"/>
                        <a:pt x="25815" y="3579"/>
                      </a:cubicBezTo>
                      <a:lnTo>
                        <a:pt x="25765" y="4431"/>
                      </a:lnTo>
                      <a:cubicBezTo>
                        <a:pt x="25664" y="4406"/>
                        <a:pt x="25614" y="4306"/>
                        <a:pt x="25589" y="4230"/>
                      </a:cubicBezTo>
                      <a:cubicBezTo>
                        <a:pt x="25589" y="4105"/>
                        <a:pt x="25639" y="3955"/>
                        <a:pt x="25689" y="3829"/>
                      </a:cubicBezTo>
                      <a:cubicBezTo>
                        <a:pt x="25689" y="3779"/>
                        <a:pt x="25664" y="3704"/>
                        <a:pt x="25614" y="3679"/>
                      </a:cubicBezTo>
                      <a:cubicBezTo>
                        <a:pt x="25605" y="3674"/>
                        <a:pt x="25595" y="3672"/>
                        <a:pt x="25585" y="3672"/>
                      </a:cubicBezTo>
                      <a:cubicBezTo>
                        <a:pt x="25538" y="3672"/>
                        <a:pt x="25484" y="3713"/>
                        <a:pt x="25464" y="3754"/>
                      </a:cubicBezTo>
                      <a:cubicBezTo>
                        <a:pt x="25414" y="3905"/>
                        <a:pt x="25338" y="4080"/>
                        <a:pt x="25364" y="4255"/>
                      </a:cubicBezTo>
                      <a:cubicBezTo>
                        <a:pt x="25389" y="4431"/>
                        <a:pt x="25539" y="4631"/>
                        <a:pt x="25714" y="4656"/>
                      </a:cubicBezTo>
                      <a:lnTo>
                        <a:pt x="25739" y="4656"/>
                      </a:lnTo>
                      <a:lnTo>
                        <a:pt x="25714" y="5108"/>
                      </a:lnTo>
                      <a:lnTo>
                        <a:pt x="25689" y="5108"/>
                      </a:lnTo>
                      <a:cubicBezTo>
                        <a:pt x="25664" y="5133"/>
                        <a:pt x="25627" y="5145"/>
                        <a:pt x="25586" y="5145"/>
                      </a:cubicBezTo>
                      <a:cubicBezTo>
                        <a:pt x="25545" y="5145"/>
                        <a:pt x="25501" y="5133"/>
                        <a:pt x="25464" y="5108"/>
                      </a:cubicBezTo>
                      <a:cubicBezTo>
                        <a:pt x="25338" y="5032"/>
                        <a:pt x="25313" y="4907"/>
                        <a:pt x="25288" y="4857"/>
                      </a:cubicBezTo>
                      <a:cubicBezTo>
                        <a:pt x="25263" y="4732"/>
                        <a:pt x="25263" y="4606"/>
                        <a:pt x="25263" y="4481"/>
                      </a:cubicBezTo>
                      <a:cubicBezTo>
                        <a:pt x="25263" y="4431"/>
                        <a:pt x="25213" y="4381"/>
                        <a:pt x="25163" y="4381"/>
                      </a:cubicBezTo>
                      <a:cubicBezTo>
                        <a:pt x="25150" y="4376"/>
                        <a:pt x="25137" y="4374"/>
                        <a:pt x="25126" y="4374"/>
                      </a:cubicBezTo>
                      <a:cubicBezTo>
                        <a:pt x="25072" y="4374"/>
                        <a:pt x="25038" y="4419"/>
                        <a:pt x="25038" y="4481"/>
                      </a:cubicBezTo>
                      <a:cubicBezTo>
                        <a:pt x="25038" y="4606"/>
                        <a:pt x="25038" y="4757"/>
                        <a:pt x="25063" y="4907"/>
                      </a:cubicBezTo>
                      <a:cubicBezTo>
                        <a:pt x="25113" y="5032"/>
                        <a:pt x="25188" y="5158"/>
                        <a:pt x="25263" y="5233"/>
                      </a:cubicBezTo>
                      <a:cubicBezTo>
                        <a:pt x="25088" y="5283"/>
                        <a:pt x="24912" y="5308"/>
                        <a:pt x="24737" y="5358"/>
                      </a:cubicBezTo>
                      <a:cubicBezTo>
                        <a:pt x="24687" y="5283"/>
                        <a:pt x="24662" y="5183"/>
                        <a:pt x="24662" y="5158"/>
                      </a:cubicBezTo>
                      <a:cubicBezTo>
                        <a:pt x="24662" y="5108"/>
                        <a:pt x="24712" y="5057"/>
                        <a:pt x="24762" y="5007"/>
                      </a:cubicBezTo>
                      <a:cubicBezTo>
                        <a:pt x="24837" y="4932"/>
                        <a:pt x="24912" y="4832"/>
                        <a:pt x="24963" y="4681"/>
                      </a:cubicBezTo>
                      <a:cubicBezTo>
                        <a:pt x="25013" y="4456"/>
                        <a:pt x="25013" y="4205"/>
                        <a:pt x="24912" y="4005"/>
                      </a:cubicBezTo>
                      <a:cubicBezTo>
                        <a:pt x="24874" y="3928"/>
                        <a:pt x="24807" y="3895"/>
                        <a:pt x="24732" y="3895"/>
                      </a:cubicBezTo>
                      <a:cubicBezTo>
                        <a:pt x="24709" y="3895"/>
                        <a:pt x="24685" y="3899"/>
                        <a:pt x="24662" y="3905"/>
                      </a:cubicBezTo>
                      <a:cubicBezTo>
                        <a:pt x="24587" y="3955"/>
                        <a:pt x="24536" y="4055"/>
                        <a:pt x="24587" y="4155"/>
                      </a:cubicBezTo>
                      <a:cubicBezTo>
                        <a:pt x="24637" y="4280"/>
                        <a:pt x="24662" y="4431"/>
                        <a:pt x="24612" y="4581"/>
                      </a:cubicBezTo>
                      <a:cubicBezTo>
                        <a:pt x="24587" y="4656"/>
                        <a:pt x="24536" y="4707"/>
                        <a:pt x="24511" y="4757"/>
                      </a:cubicBezTo>
                      <a:lnTo>
                        <a:pt x="23760" y="3153"/>
                      </a:lnTo>
                      <a:cubicBezTo>
                        <a:pt x="23910" y="3077"/>
                        <a:pt x="24035" y="2952"/>
                        <a:pt x="24110" y="2777"/>
                      </a:cubicBezTo>
                      <a:cubicBezTo>
                        <a:pt x="24161" y="2551"/>
                        <a:pt x="24110" y="2275"/>
                        <a:pt x="23935" y="2125"/>
                      </a:cubicBezTo>
                      <a:cubicBezTo>
                        <a:pt x="23897" y="2087"/>
                        <a:pt x="23854" y="2069"/>
                        <a:pt x="23810" y="2069"/>
                      </a:cubicBezTo>
                      <a:cubicBezTo>
                        <a:pt x="23766" y="2069"/>
                        <a:pt x="23722" y="2087"/>
                        <a:pt x="23684" y="2125"/>
                      </a:cubicBezTo>
                      <a:cubicBezTo>
                        <a:pt x="23609" y="2200"/>
                        <a:pt x="23609" y="2300"/>
                        <a:pt x="23684" y="2376"/>
                      </a:cubicBezTo>
                      <a:cubicBezTo>
                        <a:pt x="23760" y="2451"/>
                        <a:pt x="23785" y="2576"/>
                        <a:pt x="23760" y="2676"/>
                      </a:cubicBezTo>
                      <a:cubicBezTo>
                        <a:pt x="23734" y="2752"/>
                        <a:pt x="23684" y="2802"/>
                        <a:pt x="23609" y="2827"/>
                      </a:cubicBezTo>
                      <a:lnTo>
                        <a:pt x="23459" y="2501"/>
                      </a:lnTo>
                      <a:cubicBezTo>
                        <a:pt x="23420" y="2424"/>
                        <a:pt x="23353" y="2392"/>
                        <a:pt x="23278" y="2392"/>
                      </a:cubicBezTo>
                      <a:cubicBezTo>
                        <a:pt x="23255" y="2392"/>
                        <a:pt x="23232" y="2395"/>
                        <a:pt x="23208" y="2401"/>
                      </a:cubicBezTo>
                      <a:cubicBezTo>
                        <a:pt x="23133" y="2451"/>
                        <a:pt x="23083" y="2551"/>
                        <a:pt x="23133" y="2651"/>
                      </a:cubicBezTo>
                      <a:lnTo>
                        <a:pt x="23709" y="3905"/>
                      </a:lnTo>
                      <a:cubicBezTo>
                        <a:pt x="23686" y="3914"/>
                        <a:pt x="23662" y="3918"/>
                        <a:pt x="23636" y="3918"/>
                      </a:cubicBezTo>
                      <a:cubicBezTo>
                        <a:pt x="23523" y="3918"/>
                        <a:pt x="23395" y="3836"/>
                        <a:pt x="23333" y="3754"/>
                      </a:cubicBezTo>
                      <a:cubicBezTo>
                        <a:pt x="23208" y="3579"/>
                        <a:pt x="23158" y="3328"/>
                        <a:pt x="23133" y="3128"/>
                      </a:cubicBezTo>
                      <a:cubicBezTo>
                        <a:pt x="23111" y="3040"/>
                        <a:pt x="23052" y="2972"/>
                        <a:pt x="22971" y="2972"/>
                      </a:cubicBezTo>
                      <a:cubicBezTo>
                        <a:pt x="22958" y="2972"/>
                        <a:pt x="22946" y="2974"/>
                        <a:pt x="22932" y="2977"/>
                      </a:cubicBezTo>
                      <a:cubicBezTo>
                        <a:pt x="22832" y="2977"/>
                        <a:pt x="22757" y="3077"/>
                        <a:pt x="22782" y="3178"/>
                      </a:cubicBezTo>
                      <a:cubicBezTo>
                        <a:pt x="22807" y="3428"/>
                        <a:pt x="22857" y="3729"/>
                        <a:pt x="23033" y="3980"/>
                      </a:cubicBezTo>
                      <a:cubicBezTo>
                        <a:pt x="23164" y="4149"/>
                        <a:pt x="23395" y="4276"/>
                        <a:pt x="23618" y="4276"/>
                      </a:cubicBezTo>
                      <a:cubicBezTo>
                        <a:pt x="23692" y="4276"/>
                        <a:pt x="23766" y="4262"/>
                        <a:pt x="23835" y="4230"/>
                      </a:cubicBezTo>
                      <a:lnTo>
                        <a:pt x="23860" y="4230"/>
                      </a:lnTo>
                      <a:lnTo>
                        <a:pt x="24161" y="4907"/>
                      </a:lnTo>
                      <a:cubicBezTo>
                        <a:pt x="24110" y="5032"/>
                        <a:pt x="23985" y="5108"/>
                        <a:pt x="23835" y="5108"/>
                      </a:cubicBezTo>
                      <a:cubicBezTo>
                        <a:pt x="23634" y="5082"/>
                        <a:pt x="23459" y="4957"/>
                        <a:pt x="23384" y="4882"/>
                      </a:cubicBezTo>
                      <a:cubicBezTo>
                        <a:pt x="23258" y="4732"/>
                        <a:pt x="23158" y="4556"/>
                        <a:pt x="23058" y="4381"/>
                      </a:cubicBezTo>
                      <a:cubicBezTo>
                        <a:pt x="23024" y="4314"/>
                        <a:pt x="22969" y="4280"/>
                        <a:pt x="22906" y="4280"/>
                      </a:cubicBezTo>
                      <a:cubicBezTo>
                        <a:pt x="22874" y="4280"/>
                        <a:pt x="22841" y="4289"/>
                        <a:pt x="22807" y="4306"/>
                      </a:cubicBezTo>
                      <a:cubicBezTo>
                        <a:pt x="22732" y="4356"/>
                        <a:pt x="22682" y="4456"/>
                        <a:pt x="22732" y="4556"/>
                      </a:cubicBezTo>
                      <a:cubicBezTo>
                        <a:pt x="22857" y="4732"/>
                        <a:pt x="22958" y="4932"/>
                        <a:pt x="23133" y="5108"/>
                      </a:cubicBezTo>
                      <a:cubicBezTo>
                        <a:pt x="23333" y="5333"/>
                        <a:pt x="23559" y="5458"/>
                        <a:pt x="23810" y="5458"/>
                      </a:cubicBezTo>
                      <a:cubicBezTo>
                        <a:pt x="23910" y="5458"/>
                        <a:pt x="24010" y="5458"/>
                        <a:pt x="24110" y="5408"/>
                      </a:cubicBezTo>
                      <a:cubicBezTo>
                        <a:pt x="24186" y="5383"/>
                        <a:pt x="24261" y="5333"/>
                        <a:pt x="24311" y="5283"/>
                      </a:cubicBezTo>
                      <a:cubicBezTo>
                        <a:pt x="24336" y="5333"/>
                        <a:pt x="24336" y="5383"/>
                        <a:pt x="24361" y="5433"/>
                      </a:cubicBezTo>
                      <a:cubicBezTo>
                        <a:pt x="20802" y="6210"/>
                        <a:pt x="17419" y="7238"/>
                        <a:pt x="15363" y="7313"/>
                      </a:cubicBezTo>
                      <a:cubicBezTo>
                        <a:pt x="15363" y="7313"/>
                        <a:pt x="15363" y="7288"/>
                        <a:pt x="15363" y="7288"/>
                      </a:cubicBezTo>
                      <a:cubicBezTo>
                        <a:pt x="15363" y="7263"/>
                        <a:pt x="15363" y="7213"/>
                        <a:pt x="15363" y="7188"/>
                      </a:cubicBezTo>
                      <a:cubicBezTo>
                        <a:pt x="15389" y="7062"/>
                        <a:pt x="15414" y="6937"/>
                        <a:pt x="15389" y="6812"/>
                      </a:cubicBezTo>
                      <a:lnTo>
                        <a:pt x="15389" y="6812"/>
                      </a:lnTo>
                      <a:cubicBezTo>
                        <a:pt x="15464" y="6837"/>
                        <a:pt x="15539" y="6837"/>
                        <a:pt x="15614" y="6837"/>
                      </a:cubicBezTo>
                      <a:cubicBezTo>
                        <a:pt x="15714" y="6837"/>
                        <a:pt x="15815" y="6812"/>
                        <a:pt x="15915" y="6762"/>
                      </a:cubicBezTo>
                      <a:cubicBezTo>
                        <a:pt x="16140" y="6661"/>
                        <a:pt x="16316" y="6461"/>
                        <a:pt x="16441" y="6210"/>
                      </a:cubicBezTo>
                      <a:cubicBezTo>
                        <a:pt x="16516" y="5985"/>
                        <a:pt x="16541" y="5759"/>
                        <a:pt x="16567" y="5534"/>
                      </a:cubicBezTo>
                      <a:cubicBezTo>
                        <a:pt x="16592" y="5433"/>
                        <a:pt x="16516" y="5333"/>
                        <a:pt x="16416" y="5333"/>
                      </a:cubicBezTo>
                      <a:cubicBezTo>
                        <a:pt x="16403" y="5330"/>
                        <a:pt x="16390" y="5328"/>
                        <a:pt x="16378" y="5328"/>
                      </a:cubicBezTo>
                      <a:cubicBezTo>
                        <a:pt x="16297" y="5328"/>
                        <a:pt x="16237" y="5396"/>
                        <a:pt x="16216" y="5483"/>
                      </a:cubicBezTo>
                      <a:cubicBezTo>
                        <a:pt x="16191" y="5684"/>
                        <a:pt x="16166" y="5884"/>
                        <a:pt x="16090" y="6060"/>
                      </a:cubicBezTo>
                      <a:cubicBezTo>
                        <a:pt x="16065" y="6160"/>
                        <a:pt x="15965" y="6361"/>
                        <a:pt x="15764" y="6436"/>
                      </a:cubicBezTo>
                      <a:cubicBezTo>
                        <a:pt x="15715" y="6466"/>
                        <a:pt x="15658" y="6480"/>
                        <a:pt x="15602" y="6480"/>
                      </a:cubicBezTo>
                      <a:cubicBezTo>
                        <a:pt x="15516" y="6480"/>
                        <a:pt x="15434" y="6446"/>
                        <a:pt x="15389" y="6386"/>
                      </a:cubicBezTo>
                      <a:lnTo>
                        <a:pt x="15414" y="5659"/>
                      </a:lnTo>
                      <a:lnTo>
                        <a:pt x="15439" y="5659"/>
                      </a:lnTo>
                      <a:cubicBezTo>
                        <a:pt x="15739" y="5634"/>
                        <a:pt x="16015" y="5383"/>
                        <a:pt x="16090" y="5108"/>
                      </a:cubicBezTo>
                      <a:cubicBezTo>
                        <a:pt x="16166" y="4807"/>
                        <a:pt x="16090" y="4506"/>
                        <a:pt x="16040" y="4280"/>
                      </a:cubicBezTo>
                      <a:cubicBezTo>
                        <a:pt x="16018" y="4193"/>
                        <a:pt x="15940" y="4125"/>
                        <a:pt x="15854" y="4125"/>
                      </a:cubicBezTo>
                      <a:cubicBezTo>
                        <a:pt x="15841" y="4125"/>
                        <a:pt x="15828" y="4127"/>
                        <a:pt x="15815" y="4130"/>
                      </a:cubicBezTo>
                      <a:cubicBezTo>
                        <a:pt x="15739" y="4155"/>
                        <a:pt x="15664" y="4255"/>
                        <a:pt x="15689" y="4356"/>
                      </a:cubicBezTo>
                      <a:cubicBezTo>
                        <a:pt x="15739" y="4556"/>
                        <a:pt x="15790" y="4807"/>
                        <a:pt x="15739" y="5007"/>
                      </a:cubicBezTo>
                      <a:cubicBezTo>
                        <a:pt x="15689" y="5133"/>
                        <a:pt x="15564" y="5283"/>
                        <a:pt x="15439" y="5283"/>
                      </a:cubicBezTo>
                      <a:lnTo>
                        <a:pt x="15514" y="3905"/>
                      </a:lnTo>
                      <a:cubicBezTo>
                        <a:pt x="15514" y="3804"/>
                        <a:pt x="15439" y="3729"/>
                        <a:pt x="15338" y="3704"/>
                      </a:cubicBezTo>
                      <a:cubicBezTo>
                        <a:pt x="15238" y="3704"/>
                        <a:pt x="15163" y="3779"/>
                        <a:pt x="15163" y="3879"/>
                      </a:cubicBezTo>
                      <a:lnTo>
                        <a:pt x="15138" y="4255"/>
                      </a:lnTo>
                      <a:cubicBezTo>
                        <a:pt x="15063" y="4255"/>
                        <a:pt x="14988" y="4205"/>
                        <a:pt x="14937" y="4155"/>
                      </a:cubicBezTo>
                      <a:cubicBezTo>
                        <a:pt x="14887" y="4080"/>
                        <a:pt x="14862" y="3955"/>
                        <a:pt x="14912" y="3854"/>
                      </a:cubicBezTo>
                      <a:cubicBezTo>
                        <a:pt x="14937" y="3754"/>
                        <a:pt x="14912" y="3654"/>
                        <a:pt x="14812" y="3629"/>
                      </a:cubicBezTo>
                      <a:cubicBezTo>
                        <a:pt x="14784" y="3615"/>
                        <a:pt x="14756" y="3609"/>
                        <a:pt x="14730" y="3609"/>
                      </a:cubicBezTo>
                      <a:cubicBezTo>
                        <a:pt x="14662" y="3609"/>
                        <a:pt x="14605" y="3650"/>
                        <a:pt x="14587" y="3704"/>
                      </a:cubicBezTo>
                      <a:cubicBezTo>
                        <a:pt x="14486" y="3930"/>
                        <a:pt x="14511" y="4205"/>
                        <a:pt x="14662" y="4381"/>
                      </a:cubicBezTo>
                      <a:cubicBezTo>
                        <a:pt x="14787" y="4531"/>
                        <a:pt x="14937" y="4606"/>
                        <a:pt x="15113" y="4631"/>
                      </a:cubicBezTo>
                      <a:lnTo>
                        <a:pt x="15013" y="6361"/>
                      </a:lnTo>
                      <a:cubicBezTo>
                        <a:pt x="14962" y="6336"/>
                        <a:pt x="14887" y="6311"/>
                        <a:pt x="14862" y="6260"/>
                      </a:cubicBezTo>
                      <a:cubicBezTo>
                        <a:pt x="14762" y="6135"/>
                        <a:pt x="14712" y="5985"/>
                        <a:pt x="14712" y="5834"/>
                      </a:cubicBezTo>
                      <a:cubicBezTo>
                        <a:pt x="14737" y="5734"/>
                        <a:pt x="14637" y="5659"/>
                        <a:pt x="14536" y="5659"/>
                      </a:cubicBezTo>
                      <a:cubicBezTo>
                        <a:pt x="14526" y="5656"/>
                        <a:pt x="14516" y="5655"/>
                        <a:pt x="14506" y="5655"/>
                      </a:cubicBezTo>
                      <a:cubicBezTo>
                        <a:pt x="14421" y="5655"/>
                        <a:pt x="14361" y="5745"/>
                        <a:pt x="14361" y="5834"/>
                      </a:cubicBezTo>
                      <a:cubicBezTo>
                        <a:pt x="14361" y="6060"/>
                        <a:pt x="14436" y="6285"/>
                        <a:pt x="14587" y="6486"/>
                      </a:cubicBezTo>
                      <a:cubicBezTo>
                        <a:pt x="14662" y="6586"/>
                        <a:pt x="14762" y="6636"/>
                        <a:pt x="14862" y="6712"/>
                      </a:cubicBezTo>
                      <a:cubicBezTo>
                        <a:pt x="14937" y="6737"/>
                        <a:pt x="14988" y="6762"/>
                        <a:pt x="15013" y="6812"/>
                      </a:cubicBezTo>
                      <a:cubicBezTo>
                        <a:pt x="15063" y="6862"/>
                        <a:pt x="15038" y="7062"/>
                        <a:pt x="15013" y="7138"/>
                      </a:cubicBezTo>
                      <a:cubicBezTo>
                        <a:pt x="15013" y="7188"/>
                        <a:pt x="15013" y="7213"/>
                        <a:pt x="15013" y="7263"/>
                      </a:cubicBezTo>
                      <a:cubicBezTo>
                        <a:pt x="15013" y="7263"/>
                        <a:pt x="14988" y="7288"/>
                        <a:pt x="14988" y="7313"/>
                      </a:cubicBezTo>
                      <a:cubicBezTo>
                        <a:pt x="14787" y="7313"/>
                        <a:pt x="14587" y="7288"/>
                        <a:pt x="14336" y="7263"/>
                      </a:cubicBezTo>
                      <a:cubicBezTo>
                        <a:pt x="14386" y="7238"/>
                        <a:pt x="14411" y="7213"/>
                        <a:pt x="14436" y="7188"/>
                      </a:cubicBezTo>
                      <a:cubicBezTo>
                        <a:pt x="14536" y="7062"/>
                        <a:pt x="14561" y="6887"/>
                        <a:pt x="14536" y="6712"/>
                      </a:cubicBezTo>
                      <a:cubicBezTo>
                        <a:pt x="14511" y="6561"/>
                        <a:pt x="14461" y="6436"/>
                        <a:pt x="14411" y="6311"/>
                      </a:cubicBezTo>
                      <a:cubicBezTo>
                        <a:pt x="14393" y="6274"/>
                        <a:pt x="14361" y="6251"/>
                        <a:pt x="14316" y="6251"/>
                      </a:cubicBezTo>
                      <a:cubicBezTo>
                        <a:pt x="14299" y="6251"/>
                        <a:pt x="14281" y="6254"/>
                        <a:pt x="14261" y="6260"/>
                      </a:cubicBezTo>
                      <a:cubicBezTo>
                        <a:pt x="14211" y="6260"/>
                        <a:pt x="14186" y="6336"/>
                        <a:pt x="14211" y="6386"/>
                      </a:cubicBezTo>
                      <a:cubicBezTo>
                        <a:pt x="14261" y="6511"/>
                        <a:pt x="14311" y="6636"/>
                        <a:pt x="14311" y="6737"/>
                      </a:cubicBezTo>
                      <a:cubicBezTo>
                        <a:pt x="14336" y="6812"/>
                        <a:pt x="14336" y="6937"/>
                        <a:pt x="14261" y="7037"/>
                      </a:cubicBezTo>
                      <a:cubicBezTo>
                        <a:pt x="14219" y="7099"/>
                        <a:pt x="14144" y="7144"/>
                        <a:pt x="14077" y="7144"/>
                      </a:cubicBezTo>
                      <a:cubicBezTo>
                        <a:pt x="14063" y="7144"/>
                        <a:pt x="14048" y="7142"/>
                        <a:pt x="14035" y="7138"/>
                      </a:cubicBezTo>
                      <a:lnTo>
                        <a:pt x="13835" y="6737"/>
                      </a:lnTo>
                      <a:cubicBezTo>
                        <a:pt x="13835" y="6712"/>
                        <a:pt x="13835" y="6712"/>
                        <a:pt x="13835" y="6712"/>
                      </a:cubicBezTo>
                      <a:cubicBezTo>
                        <a:pt x="14010" y="6636"/>
                        <a:pt x="14060" y="6411"/>
                        <a:pt x="14035" y="6235"/>
                      </a:cubicBezTo>
                      <a:cubicBezTo>
                        <a:pt x="13985" y="6060"/>
                        <a:pt x="13860" y="5910"/>
                        <a:pt x="13759" y="5784"/>
                      </a:cubicBezTo>
                      <a:cubicBezTo>
                        <a:pt x="13731" y="5770"/>
                        <a:pt x="13693" y="5755"/>
                        <a:pt x="13657" y="5755"/>
                      </a:cubicBezTo>
                      <a:cubicBezTo>
                        <a:pt x="13631" y="5755"/>
                        <a:pt x="13605" y="5763"/>
                        <a:pt x="13584" y="5784"/>
                      </a:cubicBezTo>
                      <a:cubicBezTo>
                        <a:pt x="13534" y="5834"/>
                        <a:pt x="13534" y="5910"/>
                        <a:pt x="13584" y="5935"/>
                      </a:cubicBezTo>
                      <a:cubicBezTo>
                        <a:pt x="13684" y="6035"/>
                        <a:pt x="13785" y="6160"/>
                        <a:pt x="13810" y="6285"/>
                      </a:cubicBezTo>
                      <a:cubicBezTo>
                        <a:pt x="13835" y="6361"/>
                        <a:pt x="13810" y="6486"/>
                        <a:pt x="13734" y="6536"/>
                      </a:cubicBezTo>
                      <a:lnTo>
                        <a:pt x="13358" y="5759"/>
                      </a:lnTo>
                      <a:cubicBezTo>
                        <a:pt x="13340" y="5722"/>
                        <a:pt x="13295" y="5699"/>
                        <a:pt x="13252" y="5699"/>
                      </a:cubicBezTo>
                      <a:cubicBezTo>
                        <a:pt x="13237" y="5699"/>
                        <a:pt x="13222" y="5702"/>
                        <a:pt x="13208" y="5709"/>
                      </a:cubicBezTo>
                      <a:cubicBezTo>
                        <a:pt x="13158" y="5734"/>
                        <a:pt x="13133" y="5809"/>
                        <a:pt x="13158" y="5859"/>
                      </a:cubicBezTo>
                      <a:lnTo>
                        <a:pt x="13258" y="6060"/>
                      </a:lnTo>
                      <a:cubicBezTo>
                        <a:pt x="13233" y="6072"/>
                        <a:pt x="13208" y="6079"/>
                        <a:pt x="13186" y="6079"/>
                      </a:cubicBezTo>
                      <a:cubicBezTo>
                        <a:pt x="13164" y="6079"/>
                        <a:pt x="13145" y="6072"/>
                        <a:pt x="13133" y="6060"/>
                      </a:cubicBezTo>
                      <a:cubicBezTo>
                        <a:pt x="13058" y="6035"/>
                        <a:pt x="13008" y="5985"/>
                        <a:pt x="13008" y="5910"/>
                      </a:cubicBezTo>
                      <a:cubicBezTo>
                        <a:pt x="13008" y="5859"/>
                        <a:pt x="12957" y="5809"/>
                        <a:pt x="12882" y="5809"/>
                      </a:cubicBezTo>
                      <a:cubicBezTo>
                        <a:pt x="12832" y="5809"/>
                        <a:pt x="12782" y="5884"/>
                        <a:pt x="12782" y="5935"/>
                      </a:cubicBezTo>
                      <a:cubicBezTo>
                        <a:pt x="12807" y="6085"/>
                        <a:pt x="12907" y="6210"/>
                        <a:pt x="13033" y="6260"/>
                      </a:cubicBezTo>
                      <a:cubicBezTo>
                        <a:pt x="13083" y="6285"/>
                        <a:pt x="13139" y="6298"/>
                        <a:pt x="13196" y="6298"/>
                      </a:cubicBezTo>
                      <a:cubicBezTo>
                        <a:pt x="13252" y="6298"/>
                        <a:pt x="13308" y="6285"/>
                        <a:pt x="13358" y="6260"/>
                      </a:cubicBezTo>
                      <a:lnTo>
                        <a:pt x="13810" y="7213"/>
                      </a:lnTo>
                      <a:cubicBezTo>
                        <a:pt x="13759" y="7188"/>
                        <a:pt x="13684" y="7188"/>
                        <a:pt x="13634" y="7188"/>
                      </a:cubicBezTo>
                      <a:cubicBezTo>
                        <a:pt x="13584" y="7138"/>
                        <a:pt x="13534" y="7087"/>
                        <a:pt x="13509" y="7037"/>
                      </a:cubicBezTo>
                      <a:cubicBezTo>
                        <a:pt x="13490" y="7001"/>
                        <a:pt x="13445" y="6977"/>
                        <a:pt x="13403" y="6977"/>
                      </a:cubicBezTo>
                      <a:cubicBezTo>
                        <a:pt x="13387" y="6977"/>
                        <a:pt x="13372" y="6981"/>
                        <a:pt x="13358" y="6987"/>
                      </a:cubicBezTo>
                      <a:cubicBezTo>
                        <a:pt x="13308" y="7012"/>
                        <a:pt x="13283" y="7062"/>
                        <a:pt x="13308" y="7113"/>
                      </a:cubicBezTo>
                      <a:cubicBezTo>
                        <a:pt x="13158" y="7087"/>
                        <a:pt x="13033" y="7062"/>
                        <a:pt x="12882" y="7037"/>
                      </a:cubicBezTo>
                      <a:cubicBezTo>
                        <a:pt x="12932" y="6962"/>
                        <a:pt x="12957" y="6862"/>
                        <a:pt x="12932" y="6787"/>
                      </a:cubicBezTo>
                      <a:cubicBezTo>
                        <a:pt x="12932" y="6712"/>
                        <a:pt x="12882" y="6661"/>
                        <a:pt x="12832" y="6661"/>
                      </a:cubicBezTo>
                      <a:cubicBezTo>
                        <a:pt x="12757" y="6661"/>
                        <a:pt x="12707" y="6712"/>
                        <a:pt x="12732" y="6787"/>
                      </a:cubicBezTo>
                      <a:cubicBezTo>
                        <a:pt x="12732" y="6862"/>
                        <a:pt x="12707" y="6912"/>
                        <a:pt x="12657" y="6987"/>
                      </a:cubicBezTo>
                      <a:cubicBezTo>
                        <a:pt x="12607" y="6987"/>
                        <a:pt x="12582" y="6962"/>
                        <a:pt x="12531" y="6962"/>
                      </a:cubicBezTo>
                      <a:lnTo>
                        <a:pt x="12481" y="6035"/>
                      </a:lnTo>
                      <a:cubicBezTo>
                        <a:pt x="12607" y="6010"/>
                        <a:pt x="12707" y="5960"/>
                        <a:pt x="12782" y="5884"/>
                      </a:cubicBezTo>
                      <a:cubicBezTo>
                        <a:pt x="12857" y="5784"/>
                        <a:pt x="12882" y="5609"/>
                        <a:pt x="12832" y="5458"/>
                      </a:cubicBezTo>
                      <a:cubicBezTo>
                        <a:pt x="12814" y="5422"/>
                        <a:pt x="12782" y="5398"/>
                        <a:pt x="12737" y="5398"/>
                      </a:cubicBezTo>
                      <a:cubicBezTo>
                        <a:pt x="12720" y="5398"/>
                        <a:pt x="12702" y="5402"/>
                        <a:pt x="12682" y="5408"/>
                      </a:cubicBezTo>
                      <a:cubicBezTo>
                        <a:pt x="12632" y="5433"/>
                        <a:pt x="12607" y="5509"/>
                        <a:pt x="12632" y="5559"/>
                      </a:cubicBezTo>
                      <a:cubicBezTo>
                        <a:pt x="12657" y="5609"/>
                        <a:pt x="12657" y="5684"/>
                        <a:pt x="12607" y="5734"/>
                      </a:cubicBezTo>
                      <a:cubicBezTo>
                        <a:pt x="12582" y="5784"/>
                        <a:pt x="12531" y="5809"/>
                        <a:pt x="12481" y="5809"/>
                      </a:cubicBezTo>
                      <a:lnTo>
                        <a:pt x="12481" y="5559"/>
                      </a:lnTo>
                      <a:cubicBezTo>
                        <a:pt x="12481" y="5509"/>
                        <a:pt x="12431" y="5458"/>
                        <a:pt x="12356" y="5458"/>
                      </a:cubicBezTo>
                      <a:cubicBezTo>
                        <a:pt x="12306" y="5458"/>
                        <a:pt x="12256" y="5509"/>
                        <a:pt x="12256" y="5584"/>
                      </a:cubicBezTo>
                      <a:lnTo>
                        <a:pt x="12281" y="6436"/>
                      </a:lnTo>
                      <a:cubicBezTo>
                        <a:pt x="12206" y="6436"/>
                        <a:pt x="12130" y="6336"/>
                        <a:pt x="12105" y="6260"/>
                      </a:cubicBezTo>
                      <a:cubicBezTo>
                        <a:pt x="12080" y="6135"/>
                        <a:pt x="12105" y="5985"/>
                        <a:pt x="12130" y="5859"/>
                      </a:cubicBezTo>
                      <a:cubicBezTo>
                        <a:pt x="12155" y="5784"/>
                        <a:pt x="12105" y="5734"/>
                        <a:pt x="12055" y="5709"/>
                      </a:cubicBezTo>
                      <a:cubicBezTo>
                        <a:pt x="12005" y="5709"/>
                        <a:pt x="11930" y="5734"/>
                        <a:pt x="11930" y="5809"/>
                      </a:cubicBezTo>
                      <a:cubicBezTo>
                        <a:pt x="11880" y="5935"/>
                        <a:pt x="11830" y="6135"/>
                        <a:pt x="11880" y="6311"/>
                      </a:cubicBezTo>
                      <a:cubicBezTo>
                        <a:pt x="11930" y="6486"/>
                        <a:pt x="12080" y="6661"/>
                        <a:pt x="12281" y="6661"/>
                      </a:cubicBezTo>
                      <a:lnTo>
                        <a:pt x="12306" y="6912"/>
                      </a:lnTo>
                      <a:cubicBezTo>
                        <a:pt x="12155" y="6862"/>
                        <a:pt x="11980" y="6837"/>
                        <a:pt x="11830" y="6787"/>
                      </a:cubicBezTo>
                      <a:cubicBezTo>
                        <a:pt x="11830" y="6712"/>
                        <a:pt x="11805" y="6636"/>
                        <a:pt x="11805" y="6536"/>
                      </a:cubicBezTo>
                      <a:cubicBezTo>
                        <a:pt x="11805" y="6486"/>
                        <a:pt x="11729" y="6436"/>
                        <a:pt x="11679" y="6436"/>
                      </a:cubicBezTo>
                      <a:cubicBezTo>
                        <a:pt x="11604" y="6461"/>
                        <a:pt x="11579" y="6511"/>
                        <a:pt x="11579" y="6561"/>
                      </a:cubicBezTo>
                      <a:cubicBezTo>
                        <a:pt x="11579" y="6611"/>
                        <a:pt x="11579" y="6686"/>
                        <a:pt x="11604" y="6737"/>
                      </a:cubicBezTo>
                      <a:cubicBezTo>
                        <a:pt x="9399" y="6160"/>
                        <a:pt x="6842" y="5233"/>
                        <a:pt x="4687" y="4406"/>
                      </a:cubicBezTo>
                      <a:cubicBezTo>
                        <a:pt x="4712" y="4306"/>
                        <a:pt x="4712" y="4180"/>
                        <a:pt x="4737" y="4055"/>
                      </a:cubicBezTo>
                      <a:cubicBezTo>
                        <a:pt x="4737" y="4030"/>
                        <a:pt x="4737" y="4005"/>
                        <a:pt x="4737" y="3980"/>
                      </a:cubicBezTo>
                      <a:cubicBezTo>
                        <a:pt x="4737" y="3905"/>
                        <a:pt x="4737" y="3829"/>
                        <a:pt x="4737" y="3754"/>
                      </a:cubicBezTo>
                      <a:cubicBezTo>
                        <a:pt x="4787" y="3754"/>
                        <a:pt x="4837" y="3779"/>
                        <a:pt x="4887" y="3779"/>
                      </a:cubicBezTo>
                      <a:cubicBezTo>
                        <a:pt x="4937" y="3754"/>
                        <a:pt x="5013" y="3754"/>
                        <a:pt x="5063" y="3729"/>
                      </a:cubicBezTo>
                      <a:cubicBezTo>
                        <a:pt x="5188" y="3654"/>
                        <a:pt x="5313" y="3529"/>
                        <a:pt x="5363" y="3353"/>
                      </a:cubicBezTo>
                      <a:cubicBezTo>
                        <a:pt x="5414" y="3228"/>
                        <a:pt x="5439" y="3077"/>
                        <a:pt x="5439" y="2927"/>
                      </a:cubicBezTo>
                      <a:cubicBezTo>
                        <a:pt x="5439" y="2877"/>
                        <a:pt x="5414" y="2827"/>
                        <a:pt x="5338" y="2827"/>
                      </a:cubicBezTo>
                      <a:cubicBezTo>
                        <a:pt x="5329" y="2822"/>
                        <a:pt x="5321" y="2820"/>
                        <a:pt x="5312" y="2820"/>
                      </a:cubicBezTo>
                      <a:cubicBezTo>
                        <a:pt x="5271" y="2820"/>
                        <a:pt x="5234" y="2865"/>
                        <a:pt x="5213" y="2927"/>
                      </a:cubicBezTo>
                      <a:cubicBezTo>
                        <a:pt x="5213" y="3052"/>
                        <a:pt x="5188" y="3178"/>
                        <a:pt x="5163" y="3278"/>
                      </a:cubicBezTo>
                      <a:cubicBezTo>
                        <a:pt x="5138" y="3353"/>
                        <a:pt x="5088" y="3453"/>
                        <a:pt x="4962" y="3529"/>
                      </a:cubicBezTo>
                      <a:cubicBezTo>
                        <a:pt x="4931" y="3539"/>
                        <a:pt x="4896" y="3545"/>
                        <a:pt x="4861" y="3545"/>
                      </a:cubicBezTo>
                      <a:cubicBezTo>
                        <a:pt x="4813" y="3545"/>
                        <a:pt x="4766" y="3533"/>
                        <a:pt x="4737" y="3504"/>
                      </a:cubicBezTo>
                      <a:cubicBezTo>
                        <a:pt x="4712" y="3504"/>
                        <a:pt x="4712" y="3504"/>
                        <a:pt x="4712" y="3478"/>
                      </a:cubicBezTo>
                      <a:lnTo>
                        <a:pt x="4737" y="3027"/>
                      </a:lnTo>
                      <a:cubicBezTo>
                        <a:pt x="4937" y="3027"/>
                        <a:pt x="5088" y="2852"/>
                        <a:pt x="5138" y="2676"/>
                      </a:cubicBezTo>
                      <a:cubicBezTo>
                        <a:pt x="5188" y="2501"/>
                        <a:pt x="5138" y="2326"/>
                        <a:pt x="5088" y="2175"/>
                      </a:cubicBezTo>
                      <a:cubicBezTo>
                        <a:pt x="5088" y="2119"/>
                        <a:pt x="5045" y="2091"/>
                        <a:pt x="5003" y="2091"/>
                      </a:cubicBezTo>
                      <a:cubicBezTo>
                        <a:pt x="4989" y="2091"/>
                        <a:pt x="4975" y="2094"/>
                        <a:pt x="4962" y="2100"/>
                      </a:cubicBezTo>
                      <a:cubicBezTo>
                        <a:pt x="4887" y="2100"/>
                        <a:pt x="4862" y="2175"/>
                        <a:pt x="4887" y="2225"/>
                      </a:cubicBezTo>
                      <a:cubicBezTo>
                        <a:pt x="4912" y="2351"/>
                        <a:pt x="4937" y="2501"/>
                        <a:pt x="4912" y="2626"/>
                      </a:cubicBezTo>
                      <a:cubicBezTo>
                        <a:pt x="4887" y="2727"/>
                        <a:pt x="4812" y="2802"/>
                        <a:pt x="4737" y="2802"/>
                      </a:cubicBezTo>
                      <a:lnTo>
                        <a:pt x="4762" y="1950"/>
                      </a:lnTo>
                      <a:cubicBezTo>
                        <a:pt x="4762" y="1899"/>
                        <a:pt x="4712" y="1849"/>
                        <a:pt x="4662" y="1849"/>
                      </a:cubicBezTo>
                      <a:cubicBezTo>
                        <a:pt x="4586" y="1849"/>
                        <a:pt x="4536" y="1874"/>
                        <a:pt x="4536" y="1950"/>
                      </a:cubicBezTo>
                      <a:lnTo>
                        <a:pt x="4536" y="2175"/>
                      </a:lnTo>
                      <a:cubicBezTo>
                        <a:pt x="4486" y="2175"/>
                        <a:pt x="4436" y="2150"/>
                        <a:pt x="4411" y="2125"/>
                      </a:cubicBezTo>
                      <a:cubicBezTo>
                        <a:pt x="4361" y="2075"/>
                        <a:pt x="4361" y="2000"/>
                        <a:pt x="4386" y="1950"/>
                      </a:cubicBezTo>
                      <a:cubicBezTo>
                        <a:pt x="4411" y="1874"/>
                        <a:pt x="4386" y="1824"/>
                        <a:pt x="4311" y="1799"/>
                      </a:cubicBezTo>
                      <a:cubicBezTo>
                        <a:pt x="4297" y="1793"/>
                        <a:pt x="4284" y="1789"/>
                        <a:pt x="4271" y="1789"/>
                      </a:cubicBezTo>
                      <a:cubicBezTo>
                        <a:pt x="4236" y="1789"/>
                        <a:pt x="4204" y="1813"/>
                        <a:pt x="4185" y="1849"/>
                      </a:cubicBezTo>
                      <a:cubicBezTo>
                        <a:pt x="4110" y="2000"/>
                        <a:pt x="4135" y="2150"/>
                        <a:pt x="4236" y="2275"/>
                      </a:cubicBezTo>
                      <a:cubicBezTo>
                        <a:pt x="4311" y="2351"/>
                        <a:pt x="4411" y="2401"/>
                        <a:pt x="4536" y="2401"/>
                      </a:cubicBezTo>
                      <a:lnTo>
                        <a:pt x="4486" y="3478"/>
                      </a:lnTo>
                      <a:cubicBezTo>
                        <a:pt x="4461" y="3478"/>
                        <a:pt x="4411" y="3453"/>
                        <a:pt x="4386" y="3428"/>
                      </a:cubicBezTo>
                      <a:cubicBezTo>
                        <a:pt x="4336" y="3353"/>
                        <a:pt x="4311" y="3253"/>
                        <a:pt x="4311" y="3178"/>
                      </a:cubicBezTo>
                      <a:cubicBezTo>
                        <a:pt x="4311" y="3103"/>
                        <a:pt x="4261" y="3052"/>
                        <a:pt x="4185" y="3052"/>
                      </a:cubicBezTo>
                      <a:cubicBezTo>
                        <a:pt x="4135" y="3052"/>
                        <a:pt x="4085" y="3103"/>
                        <a:pt x="4085" y="3153"/>
                      </a:cubicBezTo>
                      <a:cubicBezTo>
                        <a:pt x="4085" y="3303"/>
                        <a:pt x="4135" y="3453"/>
                        <a:pt x="4236" y="3554"/>
                      </a:cubicBezTo>
                      <a:cubicBezTo>
                        <a:pt x="4286" y="3629"/>
                        <a:pt x="4336" y="3654"/>
                        <a:pt x="4411" y="3704"/>
                      </a:cubicBezTo>
                      <a:cubicBezTo>
                        <a:pt x="4436" y="3704"/>
                        <a:pt x="4486" y="3729"/>
                        <a:pt x="4511" y="3754"/>
                      </a:cubicBezTo>
                      <a:cubicBezTo>
                        <a:pt x="4536" y="3779"/>
                        <a:pt x="4511" y="3905"/>
                        <a:pt x="4511" y="3955"/>
                      </a:cubicBezTo>
                      <a:cubicBezTo>
                        <a:pt x="4511" y="3980"/>
                        <a:pt x="4511" y="4005"/>
                        <a:pt x="4511" y="4030"/>
                      </a:cubicBezTo>
                      <a:cubicBezTo>
                        <a:pt x="4486" y="4130"/>
                        <a:pt x="4486" y="4230"/>
                        <a:pt x="4461" y="4331"/>
                      </a:cubicBezTo>
                      <a:cubicBezTo>
                        <a:pt x="4035" y="4180"/>
                        <a:pt x="3634" y="4005"/>
                        <a:pt x="3258" y="3854"/>
                      </a:cubicBezTo>
                      <a:cubicBezTo>
                        <a:pt x="3308" y="3854"/>
                        <a:pt x="3358" y="3854"/>
                        <a:pt x="3409" y="3829"/>
                      </a:cubicBezTo>
                      <a:cubicBezTo>
                        <a:pt x="3534" y="3754"/>
                        <a:pt x="3659" y="3654"/>
                        <a:pt x="3709" y="3529"/>
                      </a:cubicBezTo>
                      <a:cubicBezTo>
                        <a:pt x="3734" y="3478"/>
                        <a:pt x="3734" y="3403"/>
                        <a:pt x="3659" y="3378"/>
                      </a:cubicBezTo>
                      <a:cubicBezTo>
                        <a:pt x="3646" y="3371"/>
                        <a:pt x="3631" y="3368"/>
                        <a:pt x="3615" y="3368"/>
                      </a:cubicBezTo>
                      <a:cubicBezTo>
                        <a:pt x="3572" y="3368"/>
                        <a:pt x="3527" y="3392"/>
                        <a:pt x="3509" y="3428"/>
                      </a:cubicBezTo>
                      <a:cubicBezTo>
                        <a:pt x="3484" y="3504"/>
                        <a:pt x="3409" y="3579"/>
                        <a:pt x="3308" y="3604"/>
                      </a:cubicBezTo>
                      <a:cubicBezTo>
                        <a:pt x="3283" y="3629"/>
                        <a:pt x="3233" y="3629"/>
                        <a:pt x="3208" y="3629"/>
                      </a:cubicBezTo>
                      <a:lnTo>
                        <a:pt x="3659" y="2651"/>
                      </a:lnTo>
                      <a:cubicBezTo>
                        <a:pt x="3709" y="2676"/>
                        <a:pt x="3766" y="2689"/>
                        <a:pt x="3822" y="2689"/>
                      </a:cubicBezTo>
                      <a:cubicBezTo>
                        <a:pt x="3878" y="2689"/>
                        <a:pt x="3935" y="2676"/>
                        <a:pt x="3985" y="2651"/>
                      </a:cubicBezTo>
                      <a:cubicBezTo>
                        <a:pt x="4110" y="2601"/>
                        <a:pt x="4211" y="2476"/>
                        <a:pt x="4236" y="2326"/>
                      </a:cubicBezTo>
                      <a:cubicBezTo>
                        <a:pt x="4236" y="2250"/>
                        <a:pt x="4185" y="2200"/>
                        <a:pt x="4135" y="2200"/>
                      </a:cubicBezTo>
                      <a:cubicBezTo>
                        <a:pt x="4060" y="2200"/>
                        <a:pt x="4010" y="2250"/>
                        <a:pt x="4010" y="2300"/>
                      </a:cubicBezTo>
                      <a:cubicBezTo>
                        <a:pt x="4010" y="2376"/>
                        <a:pt x="3960" y="2426"/>
                        <a:pt x="3885" y="2451"/>
                      </a:cubicBezTo>
                      <a:cubicBezTo>
                        <a:pt x="3872" y="2463"/>
                        <a:pt x="3853" y="2470"/>
                        <a:pt x="3831" y="2470"/>
                      </a:cubicBezTo>
                      <a:cubicBezTo>
                        <a:pt x="3810" y="2470"/>
                        <a:pt x="3784" y="2463"/>
                        <a:pt x="3759" y="2451"/>
                      </a:cubicBezTo>
                      <a:lnTo>
                        <a:pt x="3860" y="2250"/>
                      </a:lnTo>
                      <a:cubicBezTo>
                        <a:pt x="3885" y="2175"/>
                        <a:pt x="3860" y="2125"/>
                        <a:pt x="3810" y="2100"/>
                      </a:cubicBezTo>
                      <a:cubicBezTo>
                        <a:pt x="3791" y="2091"/>
                        <a:pt x="3769" y="2085"/>
                        <a:pt x="3748" y="2085"/>
                      </a:cubicBezTo>
                      <a:cubicBezTo>
                        <a:pt x="3711" y="2085"/>
                        <a:pt x="3675" y="2102"/>
                        <a:pt x="3659" y="2150"/>
                      </a:cubicBezTo>
                      <a:lnTo>
                        <a:pt x="3283" y="2927"/>
                      </a:lnTo>
                      <a:cubicBezTo>
                        <a:pt x="3233" y="2877"/>
                        <a:pt x="3183" y="2752"/>
                        <a:pt x="3208" y="2676"/>
                      </a:cubicBezTo>
                      <a:cubicBezTo>
                        <a:pt x="3233" y="2551"/>
                        <a:pt x="3333" y="2426"/>
                        <a:pt x="3434" y="2326"/>
                      </a:cubicBezTo>
                      <a:cubicBezTo>
                        <a:pt x="3484" y="2275"/>
                        <a:pt x="3459" y="2225"/>
                        <a:pt x="3434" y="2175"/>
                      </a:cubicBezTo>
                      <a:cubicBezTo>
                        <a:pt x="3412" y="2154"/>
                        <a:pt x="3387" y="2146"/>
                        <a:pt x="3360" y="2146"/>
                      </a:cubicBezTo>
                      <a:cubicBezTo>
                        <a:pt x="3324" y="2146"/>
                        <a:pt x="3287" y="2161"/>
                        <a:pt x="3258" y="2175"/>
                      </a:cubicBezTo>
                      <a:cubicBezTo>
                        <a:pt x="3158" y="2300"/>
                        <a:pt x="3033" y="2451"/>
                        <a:pt x="3008" y="2626"/>
                      </a:cubicBezTo>
                      <a:cubicBezTo>
                        <a:pt x="2957" y="2802"/>
                        <a:pt x="3008" y="3027"/>
                        <a:pt x="3183" y="3103"/>
                      </a:cubicBezTo>
                      <a:cubicBezTo>
                        <a:pt x="3183" y="3128"/>
                        <a:pt x="3183" y="3128"/>
                        <a:pt x="3183" y="3128"/>
                      </a:cubicBezTo>
                      <a:lnTo>
                        <a:pt x="3008" y="3529"/>
                      </a:lnTo>
                      <a:lnTo>
                        <a:pt x="2982" y="3529"/>
                      </a:lnTo>
                      <a:cubicBezTo>
                        <a:pt x="2964" y="3535"/>
                        <a:pt x="2945" y="3538"/>
                        <a:pt x="2926" y="3538"/>
                      </a:cubicBezTo>
                      <a:cubicBezTo>
                        <a:pt x="2870" y="3538"/>
                        <a:pt x="2813" y="3510"/>
                        <a:pt x="2757" y="3453"/>
                      </a:cubicBezTo>
                      <a:cubicBezTo>
                        <a:pt x="2682" y="3353"/>
                        <a:pt x="2707" y="3203"/>
                        <a:pt x="2707" y="3153"/>
                      </a:cubicBezTo>
                      <a:cubicBezTo>
                        <a:pt x="2707" y="3027"/>
                        <a:pt x="2757" y="2902"/>
                        <a:pt x="2807" y="2802"/>
                      </a:cubicBezTo>
                      <a:cubicBezTo>
                        <a:pt x="2832" y="2727"/>
                        <a:pt x="2807" y="2676"/>
                        <a:pt x="2757" y="2651"/>
                      </a:cubicBezTo>
                      <a:cubicBezTo>
                        <a:pt x="2737" y="2645"/>
                        <a:pt x="2718" y="2642"/>
                        <a:pt x="2702" y="2642"/>
                      </a:cubicBezTo>
                      <a:cubicBezTo>
                        <a:pt x="2657" y="2642"/>
                        <a:pt x="2625" y="2665"/>
                        <a:pt x="2607" y="2701"/>
                      </a:cubicBezTo>
                      <a:cubicBezTo>
                        <a:pt x="2556" y="2827"/>
                        <a:pt x="2506" y="2977"/>
                        <a:pt x="2481" y="3128"/>
                      </a:cubicBezTo>
                      <a:cubicBezTo>
                        <a:pt x="2457" y="3298"/>
                        <a:pt x="2504" y="3445"/>
                        <a:pt x="2575" y="3568"/>
                      </a:cubicBezTo>
                      <a:lnTo>
                        <a:pt x="2575" y="3568"/>
                      </a:lnTo>
                      <a:cubicBezTo>
                        <a:pt x="2362" y="3497"/>
                        <a:pt x="2171" y="3425"/>
                        <a:pt x="1980" y="3353"/>
                      </a:cubicBezTo>
                      <a:cubicBezTo>
                        <a:pt x="1980" y="3278"/>
                        <a:pt x="1980" y="3228"/>
                        <a:pt x="2005" y="3203"/>
                      </a:cubicBezTo>
                      <a:cubicBezTo>
                        <a:pt x="2030" y="3178"/>
                        <a:pt x="2080" y="3128"/>
                        <a:pt x="2155" y="3103"/>
                      </a:cubicBezTo>
                      <a:cubicBezTo>
                        <a:pt x="2256" y="3052"/>
                        <a:pt x="2356" y="2977"/>
                        <a:pt x="2456" y="2877"/>
                      </a:cubicBezTo>
                      <a:cubicBezTo>
                        <a:pt x="2581" y="2676"/>
                        <a:pt x="2657" y="2451"/>
                        <a:pt x="2657" y="2225"/>
                      </a:cubicBezTo>
                      <a:cubicBezTo>
                        <a:pt x="2657" y="2125"/>
                        <a:pt x="2556" y="2050"/>
                        <a:pt x="2456" y="2050"/>
                      </a:cubicBezTo>
                      <a:cubicBezTo>
                        <a:pt x="2356" y="2050"/>
                        <a:pt x="2281" y="2150"/>
                        <a:pt x="2306" y="2250"/>
                      </a:cubicBezTo>
                      <a:cubicBezTo>
                        <a:pt x="2306" y="2376"/>
                        <a:pt x="2256" y="2526"/>
                        <a:pt x="2155" y="2651"/>
                      </a:cubicBezTo>
                      <a:cubicBezTo>
                        <a:pt x="2130" y="2701"/>
                        <a:pt x="2055" y="2752"/>
                        <a:pt x="2005" y="2777"/>
                      </a:cubicBezTo>
                      <a:lnTo>
                        <a:pt x="1880" y="1022"/>
                      </a:lnTo>
                      <a:cubicBezTo>
                        <a:pt x="2055" y="997"/>
                        <a:pt x="2231" y="922"/>
                        <a:pt x="2331" y="797"/>
                      </a:cubicBezTo>
                      <a:cubicBezTo>
                        <a:pt x="2481" y="596"/>
                        <a:pt x="2531" y="321"/>
                        <a:pt x="2431" y="120"/>
                      </a:cubicBezTo>
                      <a:cubicBezTo>
                        <a:pt x="2394" y="47"/>
                        <a:pt x="2331" y="0"/>
                        <a:pt x="226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8" name="Google Shape;188;p9"/>
                <p:cNvSpPr/>
                <p:nvPr/>
              </p:nvSpPr>
              <p:spPr>
                <a:xfrm>
                  <a:off x="-175375" y="3577445"/>
                  <a:ext cx="4956079" cy="8366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101" h="10146" extrusionOk="0">
                      <a:moveTo>
                        <a:pt x="44963" y="8190"/>
                      </a:moveTo>
                      <a:cubicBezTo>
                        <a:pt x="44963" y="8240"/>
                        <a:pt x="44988" y="8265"/>
                        <a:pt x="44988" y="8291"/>
                      </a:cubicBezTo>
                      <a:cubicBezTo>
                        <a:pt x="45063" y="8466"/>
                        <a:pt x="45163" y="8591"/>
                        <a:pt x="45288" y="8641"/>
                      </a:cubicBezTo>
                      <a:cubicBezTo>
                        <a:pt x="45364" y="8692"/>
                        <a:pt x="45414" y="8692"/>
                        <a:pt x="45489" y="8692"/>
                      </a:cubicBezTo>
                      <a:cubicBezTo>
                        <a:pt x="45539" y="8692"/>
                        <a:pt x="45589" y="8692"/>
                        <a:pt x="45639" y="8666"/>
                      </a:cubicBezTo>
                      <a:lnTo>
                        <a:pt x="45639" y="8666"/>
                      </a:lnTo>
                      <a:cubicBezTo>
                        <a:pt x="45614" y="8767"/>
                        <a:pt x="45614" y="8842"/>
                        <a:pt x="45639" y="8917"/>
                      </a:cubicBezTo>
                      <a:cubicBezTo>
                        <a:pt x="45639" y="8942"/>
                        <a:pt x="45639" y="8967"/>
                        <a:pt x="45639" y="8967"/>
                      </a:cubicBezTo>
                      <a:cubicBezTo>
                        <a:pt x="45639" y="9118"/>
                        <a:pt x="45664" y="9268"/>
                        <a:pt x="45689" y="9418"/>
                      </a:cubicBezTo>
                      <a:cubicBezTo>
                        <a:pt x="45314" y="9393"/>
                        <a:pt x="44913" y="9368"/>
                        <a:pt x="44537" y="9318"/>
                      </a:cubicBezTo>
                      <a:cubicBezTo>
                        <a:pt x="44436" y="9318"/>
                        <a:pt x="44336" y="9293"/>
                        <a:pt x="44261" y="9268"/>
                      </a:cubicBezTo>
                      <a:cubicBezTo>
                        <a:pt x="44261" y="9193"/>
                        <a:pt x="44286" y="9093"/>
                        <a:pt x="44286" y="8992"/>
                      </a:cubicBezTo>
                      <a:cubicBezTo>
                        <a:pt x="44286" y="8967"/>
                        <a:pt x="44286" y="8942"/>
                        <a:pt x="44286" y="8917"/>
                      </a:cubicBezTo>
                      <a:cubicBezTo>
                        <a:pt x="44311" y="8842"/>
                        <a:pt x="44311" y="8767"/>
                        <a:pt x="44286" y="8692"/>
                      </a:cubicBezTo>
                      <a:cubicBezTo>
                        <a:pt x="44336" y="8692"/>
                        <a:pt x="44386" y="8717"/>
                        <a:pt x="44436" y="8717"/>
                      </a:cubicBezTo>
                      <a:cubicBezTo>
                        <a:pt x="44512" y="8717"/>
                        <a:pt x="44562" y="8692"/>
                        <a:pt x="44637" y="8666"/>
                      </a:cubicBezTo>
                      <a:cubicBezTo>
                        <a:pt x="44762" y="8591"/>
                        <a:pt x="44862" y="8466"/>
                        <a:pt x="44938" y="8316"/>
                      </a:cubicBezTo>
                      <a:cubicBezTo>
                        <a:pt x="44938" y="8265"/>
                        <a:pt x="44963" y="8240"/>
                        <a:pt x="44963" y="8190"/>
                      </a:cubicBezTo>
                      <a:close/>
                      <a:moveTo>
                        <a:pt x="2260" y="0"/>
                      </a:moveTo>
                      <a:cubicBezTo>
                        <a:pt x="2234" y="0"/>
                        <a:pt x="2207" y="6"/>
                        <a:pt x="2180" y="20"/>
                      </a:cubicBezTo>
                      <a:cubicBezTo>
                        <a:pt x="2080" y="70"/>
                        <a:pt x="2055" y="170"/>
                        <a:pt x="2080" y="270"/>
                      </a:cubicBezTo>
                      <a:cubicBezTo>
                        <a:pt x="2130" y="346"/>
                        <a:pt x="2130" y="471"/>
                        <a:pt x="2055" y="571"/>
                      </a:cubicBezTo>
                      <a:cubicBezTo>
                        <a:pt x="2005" y="621"/>
                        <a:pt x="1930" y="646"/>
                        <a:pt x="1855" y="671"/>
                      </a:cubicBezTo>
                      <a:lnTo>
                        <a:pt x="1830" y="295"/>
                      </a:lnTo>
                      <a:cubicBezTo>
                        <a:pt x="1830" y="195"/>
                        <a:pt x="1754" y="120"/>
                        <a:pt x="1654" y="120"/>
                      </a:cubicBezTo>
                      <a:cubicBezTo>
                        <a:pt x="1554" y="120"/>
                        <a:pt x="1479" y="220"/>
                        <a:pt x="1479" y="321"/>
                      </a:cubicBezTo>
                      <a:lnTo>
                        <a:pt x="1579" y="1699"/>
                      </a:lnTo>
                      <a:cubicBezTo>
                        <a:pt x="1429" y="1699"/>
                        <a:pt x="1303" y="1549"/>
                        <a:pt x="1278" y="1423"/>
                      </a:cubicBezTo>
                      <a:cubicBezTo>
                        <a:pt x="1203" y="1223"/>
                        <a:pt x="1253" y="972"/>
                        <a:pt x="1303" y="747"/>
                      </a:cubicBezTo>
                      <a:cubicBezTo>
                        <a:pt x="1328" y="671"/>
                        <a:pt x="1278" y="571"/>
                        <a:pt x="1178" y="546"/>
                      </a:cubicBezTo>
                      <a:cubicBezTo>
                        <a:pt x="1165" y="543"/>
                        <a:pt x="1151" y="541"/>
                        <a:pt x="1138" y="541"/>
                      </a:cubicBezTo>
                      <a:cubicBezTo>
                        <a:pt x="1052" y="541"/>
                        <a:pt x="974" y="606"/>
                        <a:pt x="952" y="671"/>
                      </a:cubicBezTo>
                      <a:cubicBezTo>
                        <a:pt x="902" y="922"/>
                        <a:pt x="852" y="1223"/>
                        <a:pt x="927" y="1524"/>
                      </a:cubicBezTo>
                      <a:cubicBezTo>
                        <a:pt x="1003" y="1799"/>
                        <a:pt x="1278" y="2050"/>
                        <a:pt x="1579" y="2050"/>
                      </a:cubicBezTo>
                      <a:lnTo>
                        <a:pt x="1604" y="2050"/>
                      </a:lnTo>
                      <a:lnTo>
                        <a:pt x="1654" y="2802"/>
                      </a:lnTo>
                      <a:lnTo>
                        <a:pt x="1629" y="2802"/>
                      </a:lnTo>
                      <a:cubicBezTo>
                        <a:pt x="1584" y="2862"/>
                        <a:pt x="1501" y="2896"/>
                        <a:pt x="1416" y="2896"/>
                      </a:cubicBezTo>
                      <a:cubicBezTo>
                        <a:pt x="1360" y="2896"/>
                        <a:pt x="1303" y="2882"/>
                        <a:pt x="1253" y="2852"/>
                      </a:cubicBezTo>
                      <a:cubicBezTo>
                        <a:pt x="1053" y="2777"/>
                        <a:pt x="952" y="2576"/>
                        <a:pt x="927" y="2476"/>
                      </a:cubicBezTo>
                      <a:cubicBezTo>
                        <a:pt x="852" y="2300"/>
                        <a:pt x="827" y="2100"/>
                        <a:pt x="802" y="1899"/>
                      </a:cubicBezTo>
                      <a:cubicBezTo>
                        <a:pt x="780" y="1812"/>
                        <a:pt x="721" y="1744"/>
                        <a:pt x="640" y="1744"/>
                      </a:cubicBezTo>
                      <a:cubicBezTo>
                        <a:pt x="627" y="1744"/>
                        <a:pt x="615" y="1746"/>
                        <a:pt x="602" y="1749"/>
                      </a:cubicBezTo>
                      <a:cubicBezTo>
                        <a:pt x="501" y="1749"/>
                        <a:pt x="426" y="1849"/>
                        <a:pt x="426" y="1950"/>
                      </a:cubicBezTo>
                      <a:cubicBezTo>
                        <a:pt x="476" y="2175"/>
                        <a:pt x="501" y="2401"/>
                        <a:pt x="576" y="2626"/>
                      </a:cubicBezTo>
                      <a:cubicBezTo>
                        <a:pt x="602" y="2676"/>
                        <a:pt x="652" y="2727"/>
                        <a:pt x="677" y="2802"/>
                      </a:cubicBezTo>
                      <a:cubicBezTo>
                        <a:pt x="251" y="2601"/>
                        <a:pt x="0" y="2501"/>
                        <a:pt x="0" y="2501"/>
                      </a:cubicBezTo>
                      <a:lnTo>
                        <a:pt x="0" y="10145"/>
                      </a:lnTo>
                      <a:lnTo>
                        <a:pt x="60101" y="10145"/>
                      </a:lnTo>
                      <a:lnTo>
                        <a:pt x="60101" y="7138"/>
                      </a:lnTo>
                      <a:cubicBezTo>
                        <a:pt x="60101" y="7138"/>
                        <a:pt x="59524" y="8015"/>
                        <a:pt x="58396" y="8115"/>
                      </a:cubicBezTo>
                      <a:cubicBezTo>
                        <a:pt x="58396" y="8040"/>
                        <a:pt x="58396" y="7940"/>
                        <a:pt x="58396" y="7839"/>
                      </a:cubicBezTo>
                      <a:cubicBezTo>
                        <a:pt x="58471" y="7864"/>
                        <a:pt x="58547" y="7889"/>
                        <a:pt x="58622" y="7889"/>
                      </a:cubicBezTo>
                      <a:cubicBezTo>
                        <a:pt x="58722" y="7889"/>
                        <a:pt x="58822" y="7864"/>
                        <a:pt x="58923" y="7814"/>
                      </a:cubicBezTo>
                      <a:cubicBezTo>
                        <a:pt x="59148" y="7714"/>
                        <a:pt x="59324" y="7514"/>
                        <a:pt x="59424" y="7238"/>
                      </a:cubicBezTo>
                      <a:cubicBezTo>
                        <a:pt x="59524" y="7012"/>
                        <a:pt x="59549" y="6787"/>
                        <a:pt x="59574" y="6561"/>
                      </a:cubicBezTo>
                      <a:cubicBezTo>
                        <a:pt x="59599" y="6461"/>
                        <a:pt x="59524" y="6386"/>
                        <a:pt x="59424" y="6361"/>
                      </a:cubicBezTo>
                      <a:cubicBezTo>
                        <a:pt x="59324" y="6361"/>
                        <a:pt x="59223" y="6411"/>
                        <a:pt x="59223" y="6511"/>
                      </a:cubicBezTo>
                      <a:cubicBezTo>
                        <a:pt x="59198" y="6712"/>
                        <a:pt x="59173" y="6937"/>
                        <a:pt x="59098" y="7113"/>
                      </a:cubicBezTo>
                      <a:cubicBezTo>
                        <a:pt x="59048" y="7213"/>
                        <a:pt x="58948" y="7388"/>
                        <a:pt x="58772" y="7488"/>
                      </a:cubicBezTo>
                      <a:cubicBezTo>
                        <a:pt x="58728" y="7506"/>
                        <a:pt x="58677" y="7515"/>
                        <a:pt x="58627" y="7515"/>
                      </a:cubicBezTo>
                      <a:cubicBezTo>
                        <a:pt x="58535" y="7515"/>
                        <a:pt x="58445" y="7487"/>
                        <a:pt x="58396" y="7438"/>
                      </a:cubicBezTo>
                      <a:cubicBezTo>
                        <a:pt x="58396" y="7438"/>
                        <a:pt x="58396" y="7413"/>
                        <a:pt x="58371" y="7413"/>
                      </a:cubicBezTo>
                      <a:lnTo>
                        <a:pt x="58421" y="6686"/>
                      </a:lnTo>
                      <a:lnTo>
                        <a:pt x="58446" y="6686"/>
                      </a:lnTo>
                      <a:cubicBezTo>
                        <a:pt x="58747" y="6686"/>
                        <a:pt x="58998" y="6411"/>
                        <a:pt x="59098" y="6135"/>
                      </a:cubicBezTo>
                      <a:cubicBezTo>
                        <a:pt x="59173" y="5859"/>
                        <a:pt x="59098" y="5559"/>
                        <a:pt x="59048" y="5308"/>
                      </a:cubicBezTo>
                      <a:cubicBezTo>
                        <a:pt x="59027" y="5225"/>
                        <a:pt x="58955" y="5176"/>
                        <a:pt x="58874" y="5176"/>
                      </a:cubicBezTo>
                      <a:cubicBezTo>
                        <a:pt x="58857" y="5176"/>
                        <a:pt x="58840" y="5178"/>
                        <a:pt x="58822" y="5183"/>
                      </a:cubicBezTo>
                      <a:cubicBezTo>
                        <a:pt x="58722" y="5183"/>
                        <a:pt x="58672" y="5283"/>
                        <a:pt x="58697" y="5383"/>
                      </a:cubicBezTo>
                      <a:cubicBezTo>
                        <a:pt x="58747" y="5609"/>
                        <a:pt x="58797" y="5834"/>
                        <a:pt x="58747" y="6035"/>
                      </a:cubicBezTo>
                      <a:cubicBezTo>
                        <a:pt x="58697" y="6185"/>
                        <a:pt x="58572" y="6311"/>
                        <a:pt x="58446" y="6336"/>
                      </a:cubicBezTo>
                      <a:lnTo>
                        <a:pt x="58522" y="4932"/>
                      </a:lnTo>
                      <a:cubicBezTo>
                        <a:pt x="58522" y="4832"/>
                        <a:pt x="58446" y="4757"/>
                        <a:pt x="58346" y="4757"/>
                      </a:cubicBezTo>
                      <a:cubicBezTo>
                        <a:pt x="58246" y="4757"/>
                        <a:pt x="58171" y="4832"/>
                        <a:pt x="58171" y="4932"/>
                      </a:cubicBezTo>
                      <a:lnTo>
                        <a:pt x="58146" y="5308"/>
                      </a:lnTo>
                      <a:cubicBezTo>
                        <a:pt x="58070" y="5283"/>
                        <a:pt x="57995" y="5258"/>
                        <a:pt x="57945" y="5208"/>
                      </a:cubicBezTo>
                      <a:cubicBezTo>
                        <a:pt x="57870" y="5108"/>
                        <a:pt x="57870" y="4982"/>
                        <a:pt x="57895" y="4907"/>
                      </a:cubicBezTo>
                      <a:cubicBezTo>
                        <a:pt x="57945" y="4807"/>
                        <a:pt x="57895" y="4707"/>
                        <a:pt x="57820" y="4656"/>
                      </a:cubicBezTo>
                      <a:cubicBezTo>
                        <a:pt x="57793" y="4643"/>
                        <a:pt x="57766" y="4637"/>
                        <a:pt x="57740" y="4637"/>
                      </a:cubicBezTo>
                      <a:cubicBezTo>
                        <a:pt x="57669" y="4637"/>
                        <a:pt x="57606" y="4683"/>
                        <a:pt x="57569" y="4757"/>
                      </a:cubicBezTo>
                      <a:cubicBezTo>
                        <a:pt x="57469" y="4957"/>
                        <a:pt x="57519" y="5233"/>
                        <a:pt x="57669" y="5433"/>
                      </a:cubicBezTo>
                      <a:cubicBezTo>
                        <a:pt x="57770" y="5559"/>
                        <a:pt x="57945" y="5634"/>
                        <a:pt x="58121" y="5659"/>
                      </a:cubicBezTo>
                      <a:lnTo>
                        <a:pt x="58020" y="7413"/>
                      </a:lnTo>
                      <a:cubicBezTo>
                        <a:pt x="57945" y="7363"/>
                        <a:pt x="57895" y="7338"/>
                        <a:pt x="57870" y="7288"/>
                      </a:cubicBezTo>
                      <a:cubicBezTo>
                        <a:pt x="57770" y="7163"/>
                        <a:pt x="57720" y="7012"/>
                        <a:pt x="57720" y="6887"/>
                      </a:cubicBezTo>
                      <a:cubicBezTo>
                        <a:pt x="57720" y="6787"/>
                        <a:pt x="57644" y="6686"/>
                        <a:pt x="57544" y="6686"/>
                      </a:cubicBezTo>
                      <a:cubicBezTo>
                        <a:pt x="57444" y="6686"/>
                        <a:pt x="57369" y="6762"/>
                        <a:pt x="57369" y="6862"/>
                      </a:cubicBezTo>
                      <a:cubicBezTo>
                        <a:pt x="57344" y="7087"/>
                        <a:pt x="57419" y="7313"/>
                        <a:pt x="57569" y="7514"/>
                      </a:cubicBezTo>
                      <a:cubicBezTo>
                        <a:pt x="57669" y="7614"/>
                        <a:pt x="57770" y="7689"/>
                        <a:pt x="57870" y="7739"/>
                      </a:cubicBezTo>
                      <a:cubicBezTo>
                        <a:pt x="57945" y="7764"/>
                        <a:pt x="57995" y="7814"/>
                        <a:pt x="58020" y="7839"/>
                      </a:cubicBezTo>
                      <a:cubicBezTo>
                        <a:pt x="58045" y="7889"/>
                        <a:pt x="58045" y="8040"/>
                        <a:pt x="58020" y="8115"/>
                      </a:cubicBezTo>
                      <a:cubicBezTo>
                        <a:pt x="57870" y="8115"/>
                        <a:pt x="57695" y="8090"/>
                        <a:pt x="57519" y="8040"/>
                      </a:cubicBezTo>
                      <a:cubicBezTo>
                        <a:pt x="57544" y="7965"/>
                        <a:pt x="57569" y="7864"/>
                        <a:pt x="57544" y="7764"/>
                      </a:cubicBezTo>
                      <a:cubicBezTo>
                        <a:pt x="57519" y="7614"/>
                        <a:pt x="57469" y="7488"/>
                        <a:pt x="57419" y="7338"/>
                      </a:cubicBezTo>
                      <a:cubicBezTo>
                        <a:pt x="57401" y="7301"/>
                        <a:pt x="57369" y="7278"/>
                        <a:pt x="57324" y="7278"/>
                      </a:cubicBezTo>
                      <a:cubicBezTo>
                        <a:pt x="57307" y="7278"/>
                        <a:pt x="57289" y="7281"/>
                        <a:pt x="57268" y="7288"/>
                      </a:cubicBezTo>
                      <a:cubicBezTo>
                        <a:pt x="57218" y="7313"/>
                        <a:pt x="57193" y="7388"/>
                        <a:pt x="57218" y="7438"/>
                      </a:cubicBezTo>
                      <a:cubicBezTo>
                        <a:pt x="57268" y="7539"/>
                        <a:pt x="57319" y="7664"/>
                        <a:pt x="57319" y="7789"/>
                      </a:cubicBezTo>
                      <a:cubicBezTo>
                        <a:pt x="57319" y="7839"/>
                        <a:pt x="57344" y="7915"/>
                        <a:pt x="57319" y="7990"/>
                      </a:cubicBezTo>
                      <a:cubicBezTo>
                        <a:pt x="57168" y="7940"/>
                        <a:pt x="57018" y="7889"/>
                        <a:pt x="56842" y="7814"/>
                      </a:cubicBezTo>
                      <a:lnTo>
                        <a:pt x="56842" y="7764"/>
                      </a:lnTo>
                      <a:cubicBezTo>
                        <a:pt x="57018" y="7664"/>
                        <a:pt x="57068" y="7438"/>
                        <a:pt x="57018" y="7263"/>
                      </a:cubicBezTo>
                      <a:cubicBezTo>
                        <a:pt x="56993" y="7087"/>
                        <a:pt x="56867" y="6937"/>
                        <a:pt x="56742" y="6837"/>
                      </a:cubicBezTo>
                      <a:cubicBezTo>
                        <a:pt x="56727" y="6807"/>
                        <a:pt x="56696" y="6795"/>
                        <a:pt x="56662" y="6795"/>
                      </a:cubicBezTo>
                      <a:cubicBezTo>
                        <a:pt x="56638" y="6795"/>
                        <a:pt x="56613" y="6801"/>
                        <a:pt x="56592" y="6812"/>
                      </a:cubicBezTo>
                      <a:cubicBezTo>
                        <a:pt x="56542" y="6862"/>
                        <a:pt x="56542" y="6937"/>
                        <a:pt x="56592" y="6987"/>
                      </a:cubicBezTo>
                      <a:cubicBezTo>
                        <a:pt x="56667" y="7087"/>
                        <a:pt x="56767" y="7188"/>
                        <a:pt x="56817" y="7313"/>
                      </a:cubicBezTo>
                      <a:cubicBezTo>
                        <a:pt x="56842" y="7413"/>
                        <a:pt x="56792" y="7514"/>
                        <a:pt x="56742" y="7564"/>
                      </a:cubicBezTo>
                      <a:lnTo>
                        <a:pt x="56366" y="6787"/>
                      </a:lnTo>
                      <a:cubicBezTo>
                        <a:pt x="56348" y="6750"/>
                        <a:pt x="56303" y="6727"/>
                        <a:pt x="56260" y="6727"/>
                      </a:cubicBezTo>
                      <a:cubicBezTo>
                        <a:pt x="56245" y="6727"/>
                        <a:pt x="56229" y="6730"/>
                        <a:pt x="56216" y="6737"/>
                      </a:cubicBezTo>
                      <a:cubicBezTo>
                        <a:pt x="56166" y="6762"/>
                        <a:pt x="56141" y="6837"/>
                        <a:pt x="56166" y="6887"/>
                      </a:cubicBezTo>
                      <a:lnTo>
                        <a:pt x="56266" y="7113"/>
                      </a:lnTo>
                      <a:lnTo>
                        <a:pt x="56116" y="7113"/>
                      </a:lnTo>
                      <a:cubicBezTo>
                        <a:pt x="56065" y="7087"/>
                        <a:pt x="56015" y="7012"/>
                        <a:pt x="56015" y="6962"/>
                      </a:cubicBezTo>
                      <a:cubicBezTo>
                        <a:pt x="56015" y="6900"/>
                        <a:pt x="55981" y="6855"/>
                        <a:pt x="55927" y="6855"/>
                      </a:cubicBezTo>
                      <a:cubicBezTo>
                        <a:pt x="55916" y="6855"/>
                        <a:pt x="55903" y="6857"/>
                        <a:pt x="55890" y="6862"/>
                      </a:cubicBezTo>
                      <a:cubicBezTo>
                        <a:pt x="55840" y="6862"/>
                        <a:pt x="55790" y="6912"/>
                        <a:pt x="55790" y="6962"/>
                      </a:cubicBezTo>
                      <a:cubicBezTo>
                        <a:pt x="55815" y="7113"/>
                        <a:pt x="55915" y="7263"/>
                        <a:pt x="56040" y="7313"/>
                      </a:cubicBezTo>
                      <a:cubicBezTo>
                        <a:pt x="56091" y="7326"/>
                        <a:pt x="56147" y="7332"/>
                        <a:pt x="56203" y="7332"/>
                      </a:cubicBezTo>
                      <a:cubicBezTo>
                        <a:pt x="56260" y="7332"/>
                        <a:pt x="56316" y="7326"/>
                        <a:pt x="56366" y="7313"/>
                      </a:cubicBezTo>
                      <a:lnTo>
                        <a:pt x="56517" y="7639"/>
                      </a:lnTo>
                      <a:cubicBezTo>
                        <a:pt x="56466" y="7614"/>
                        <a:pt x="56416" y="7589"/>
                        <a:pt x="56366" y="7539"/>
                      </a:cubicBezTo>
                      <a:cubicBezTo>
                        <a:pt x="56116" y="7388"/>
                        <a:pt x="55815" y="7288"/>
                        <a:pt x="55489" y="7238"/>
                      </a:cubicBezTo>
                      <a:lnTo>
                        <a:pt x="55489" y="7062"/>
                      </a:lnTo>
                      <a:cubicBezTo>
                        <a:pt x="55589" y="7062"/>
                        <a:pt x="55715" y="7012"/>
                        <a:pt x="55765" y="6937"/>
                      </a:cubicBezTo>
                      <a:cubicBezTo>
                        <a:pt x="55865" y="6812"/>
                        <a:pt x="55890" y="6636"/>
                        <a:pt x="55840" y="6511"/>
                      </a:cubicBezTo>
                      <a:cubicBezTo>
                        <a:pt x="55815" y="6461"/>
                        <a:pt x="55740" y="6436"/>
                        <a:pt x="55690" y="6436"/>
                      </a:cubicBezTo>
                      <a:cubicBezTo>
                        <a:pt x="55639" y="6461"/>
                        <a:pt x="55614" y="6536"/>
                        <a:pt x="55639" y="6586"/>
                      </a:cubicBezTo>
                      <a:cubicBezTo>
                        <a:pt x="55664" y="6661"/>
                        <a:pt x="55639" y="6737"/>
                        <a:pt x="55614" y="6787"/>
                      </a:cubicBezTo>
                      <a:cubicBezTo>
                        <a:pt x="55564" y="6812"/>
                        <a:pt x="55539" y="6837"/>
                        <a:pt x="55489" y="6837"/>
                      </a:cubicBezTo>
                      <a:lnTo>
                        <a:pt x="55489" y="6611"/>
                      </a:lnTo>
                      <a:cubicBezTo>
                        <a:pt x="55468" y="6549"/>
                        <a:pt x="55431" y="6505"/>
                        <a:pt x="55390" y="6505"/>
                      </a:cubicBezTo>
                      <a:cubicBezTo>
                        <a:pt x="55381" y="6505"/>
                        <a:pt x="55373" y="6507"/>
                        <a:pt x="55364" y="6511"/>
                      </a:cubicBezTo>
                      <a:cubicBezTo>
                        <a:pt x="55314" y="6511"/>
                        <a:pt x="55263" y="6561"/>
                        <a:pt x="55263" y="6611"/>
                      </a:cubicBezTo>
                      <a:lnTo>
                        <a:pt x="55289" y="7213"/>
                      </a:lnTo>
                      <a:lnTo>
                        <a:pt x="55088" y="7213"/>
                      </a:lnTo>
                      <a:cubicBezTo>
                        <a:pt x="55088" y="7087"/>
                        <a:pt x="55113" y="6987"/>
                        <a:pt x="55138" y="6887"/>
                      </a:cubicBezTo>
                      <a:cubicBezTo>
                        <a:pt x="55163" y="6837"/>
                        <a:pt x="55113" y="6762"/>
                        <a:pt x="55063" y="6762"/>
                      </a:cubicBezTo>
                      <a:cubicBezTo>
                        <a:pt x="55054" y="6757"/>
                        <a:pt x="55044" y="6755"/>
                        <a:pt x="55033" y="6755"/>
                      </a:cubicBezTo>
                      <a:cubicBezTo>
                        <a:pt x="54988" y="6755"/>
                        <a:pt x="54938" y="6796"/>
                        <a:pt x="54938" y="6837"/>
                      </a:cubicBezTo>
                      <a:cubicBezTo>
                        <a:pt x="54888" y="6937"/>
                        <a:pt x="54862" y="7062"/>
                        <a:pt x="54862" y="7213"/>
                      </a:cubicBezTo>
                      <a:cubicBezTo>
                        <a:pt x="53208" y="7288"/>
                        <a:pt x="51078" y="8416"/>
                        <a:pt x="48647" y="9017"/>
                      </a:cubicBezTo>
                      <a:cubicBezTo>
                        <a:pt x="48672" y="8892"/>
                        <a:pt x="48672" y="8742"/>
                        <a:pt x="48697" y="8591"/>
                      </a:cubicBezTo>
                      <a:cubicBezTo>
                        <a:pt x="48697" y="8566"/>
                        <a:pt x="48697" y="8516"/>
                        <a:pt x="48697" y="8491"/>
                      </a:cubicBezTo>
                      <a:cubicBezTo>
                        <a:pt x="48722" y="8366"/>
                        <a:pt x="48747" y="8240"/>
                        <a:pt x="48722" y="8115"/>
                      </a:cubicBezTo>
                      <a:lnTo>
                        <a:pt x="48722" y="8115"/>
                      </a:lnTo>
                      <a:cubicBezTo>
                        <a:pt x="48797" y="8140"/>
                        <a:pt x="48872" y="8140"/>
                        <a:pt x="48948" y="8140"/>
                      </a:cubicBezTo>
                      <a:cubicBezTo>
                        <a:pt x="49048" y="8140"/>
                        <a:pt x="49148" y="8115"/>
                        <a:pt x="49248" y="8090"/>
                      </a:cubicBezTo>
                      <a:cubicBezTo>
                        <a:pt x="49474" y="7990"/>
                        <a:pt x="49649" y="7764"/>
                        <a:pt x="49775" y="7514"/>
                      </a:cubicBezTo>
                      <a:cubicBezTo>
                        <a:pt x="49850" y="7288"/>
                        <a:pt x="49875" y="7062"/>
                        <a:pt x="49900" y="6837"/>
                      </a:cubicBezTo>
                      <a:cubicBezTo>
                        <a:pt x="49925" y="6737"/>
                        <a:pt x="49850" y="6636"/>
                        <a:pt x="49750" y="6636"/>
                      </a:cubicBezTo>
                      <a:cubicBezTo>
                        <a:pt x="49736" y="6633"/>
                        <a:pt x="49724" y="6631"/>
                        <a:pt x="49711" y="6631"/>
                      </a:cubicBezTo>
                      <a:cubicBezTo>
                        <a:pt x="49630" y="6631"/>
                        <a:pt x="49571" y="6700"/>
                        <a:pt x="49549" y="6787"/>
                      </a:cubicBezTo>
                      <a:cubicBezTo>
                        <a:pt x="49524" y="6987"/>
                        <a:pt x="49499" y="7188"/>
                        <a:pt x="49424" y="7363"/>
                      </a:cubicBezTo>
                      <a:cubicBezTo>
                        <a:pt x="49399" y="7488"/>
                        <a:pt x="49299" y="7664"/>
                        <a:pt x="49098" y="7739"/>
                      </a:cubicBezTo>
                      <a:cubicBezTo>
                        <a:pt x="49049" y="7769"/>
                        <a:pt x="48991" y="7783"/>
                        <a:pt x="48936" y="7783"/>
                      </a:cubicBezTo>
                      <a:cubicBezTo>
                        <a:pt x="48850" y="7783"/>
                        <a:pt x="48768" y="7750"/>
                        <a:pt x="48722" y="7689"/>
                      </a:cubicBezTo>
                      <a:lnTo>
                        <a:pt x="48747" y="6962"/>
                      </a:lnTo>
                      <a:lnTo>
                        <a:pt x="48772" y="6962"/>
                      </a:lnTo>
                      <a:cubicBezTo>
                        <a:pt x="49073" y="6962"/>
                        <a:pt x="49349" y="6686"/>
                        <a:pt x="49424" y="6411"/>
                      </a:cubicBezTo>
                      <a:cubicBezTo>
                        <a:pt x="49499" y="6110"/>
                        <a:pt x="49424" y="5809"/>
                        <a:pt x="49374" y="5584"/>
                      </a:cubicBezTo>
                      <a:cubicBezTo>
                        <a:pt x="49352" y="5497"/>
                        <a:pt x="49273" y="5428"/>
                        <a:pt x="49188" y="5428"/>
                      </a:cubicBezTo>
                      <a:cubicBezTo>
                        <a:pt x="49175" y="5428"/>
                        <a:pt x="49161" y="5430"/>
                        <a:pt x="49148" y="5433"/>
                      </a:cubicBezTo>
                      <a:cubicBezTo>
                        <a:pt x="49073" y="5458"/>
                        <a:pt x="48998" y="5559"/>
                        <a:pt x="49023" y="5659"/>
                      </a:cubicBezTo>
                      <a:cubicBezTo>
                        <a:pt x="49073" y="5859"/>
                        <a:pt x="49123" y="6110"/>
                        <a:pt x="49073" y="6311"/>
                      </a:cubicBezTo>
                      <a:cubicBezTo>
                        <a:pt x="49023" y="6461"/>
                        <a:pt x="48898" y="6586"/>
                        <a:pt x="48772" y="6586"/>
                      </a:cubicBezTo>
                      <a:lnTo>
                        <a:pt x="48847" y="5208"/>
                      </a:lnTo>
                      <a:cubicBezTo>
                        <a:pt x="48847" y="5108"/>
                        <a:pt x="48772" y="5032"/>
                        <a:pt x="48672" y="5007"/>
                      </a:cubicBezTo>
                      <a:cubicBezTo>
                        <a:pt x="48572" y="5007"/>
                        <a:pt x="48497" y="5082"/>
                        <a:pt x="48497" y="5183"/>
                      </a:cubicBezTo>
                      <a:lnTo>
                        <a:pt x="48471" y="5559"/>
                      </a:lnTo>
                      <a:cubicBezTo>
                        <a:pt x="48396" y="5559"/>
                        <a:pt x="48321" y="5534"/>
                        <a:pt x="48271" y="5458"/>
                      </a:cubicBezTo>
                      <a:cubicBezTo>
                        <a:pt x="48221" y="5383"/>
                        <a:pt x="48196" y="5258"/>
                        <a:pt x="48246" y="5158"/>
                      </a:cubicBezTo>
                      <a:cubicBezTo>
                        <a:pt x="48271" y="5082"/>
                        <a:pt x="48246" y="4957"/>
                        <a:pt x="48146" y="4932"/>
                      </a:cubicBezTo>
                      <a:cubicBezTo>
                        <a:pt x="48118" y="4918"/>
                        <a:pt x="48090" y="4912"/>
                        <a:pt x="48063" y="4912"/>
                      </a:cubicBezTo>
                      <a:cubicBezTo>
                        <a:pt x="47995" y="4912"/>
                        <a:pt x="47938" y="4953"/>
                        <a:pt x="47920" y="5007"/>
                      </a:cubicBezTo>
                      <a:cubicBezTo>
                        <a:pt x="47820" y="5233"/>
                        <a:pt x="47845" y="5509"/>
                        <a:pt x="47995" y="5684"/>
                      </a:cubicBezTo>
                      <a:cubicBezTo>
                        <a:pt x="48121" y="5834"/>
                        <a:pt x="48271" y="5910"/>
                        <a:pt x="48446" y="5935"/>
                      </a:cubicBezTo>
                      <a:lnTo>
                        <a:pt x="48346" y="7689"/>
                      </a:lnTo>
                      <a:cubicBezTo>
                        <a:pt x="48296" y="7639"/>
                        <a:pt x="48221" y="7614"/>
                        <a:pt x="48196" y="7564"/>
                      </a:cubicBezTo>
                      <a:cubicBezTo>
                        <a:pt x="48096" y="7438"/>
                        <a:pt x="48045" y="7288"/>
                        <a:pt x="48045" y="7138"/>
                      </a:cubicBezTo>
                      <a:cubicBezTo>
                        <a:pt x="48070" y="7037"/>
                        <a:pt x="47970" y="6962"/>
                        <a:pt x="47870" y="6962"/>
                      </a:cubicBezTo>
                      <a:cubicBezTo>
                        <a:pt x="47770" y="6962"/>
                        <a:pt x="47694" y="7037"/>
                        <a:pt x="47694" y="7138"/>
                      </a:cubicBezTo>
                      <a:cubicBezTo>
                        <a:pt x="47669" y="7363"/>
                        <a:pt x="47770" y="7589"/>
                        <a:pt x="47920" y="7789"/>
                      </a:cubicBezTo>
                      <a:cubicBezTo>
                        <a:pt x="47995" y="7889"/>
                        <a:pt x="48096" y="7965"/>
                        <a:pt x="48196" y="8015"/>
                      </a:cubicBezTo>
                      <a:cubicBezTo>
                        <a:pt x="48271" y="8040"/>
                        <a:pt x="48321" y="8065"/>
                        <a:pt x="48346" y="8115"/>
                      </a:cubicBezTo>
                      <a:cubicBezTo>
                        <a:pt x="48396" y="8165"/>
                        <a:pt x="48371" y="8366"/>
                        <a:pt x="48346" y="8441"/>
                      </a:cubicBezTo>
                      <a:cubicBezTo>
                        <a:pt x="48346" y="8491"/>
                        <a:pt x="48346" y="8516"/>
                        <a:pt x="48346" y="8566"/>
                      </a:cubicBezTo>
                      <a:cubicBezTo>
                        <a:pt x="48321" y="8742"/>
                        <a:pt x="48296" y="8942"/>
                        <a:pt x="48271" y="9118"/>
                      </a:cubicBezTo>
                      <a:cubicBezTo>
                        <a:pt x="48096" y="9168"/>
                        <a:pt x="47920" y="9193"/>
                        <a:pt x="47745" y="9218"/>
                      </a:cubicBezTo>
                      <a:cubicBezTo>
                        <a:pt x="47694" y="9118"/>
                        <a:pt x="47669" y="9017"/>
                        <a:pt x="47619" y="8942"/>
                      </a:cubicBezTo>
                      <a:cubicBezTo>
                        <a:pt x="47619" y="8917"/>
                        <a:pt x="47619" y="8892"/>
                        <a:pt x="47594" y="8867"/>
                      </a:cubicBezTo>
                      <a:cubicBezTo>
                        <a:pt x="47569" y="8817"/>
                        <a:pt x="47544" y="8742"/>
                        <a:pt x="47494" y="8666"/>
                      </a:cubicBezTo>
                      <a:cubicBezTo>
                        <a:pt x="47544" y="8666"/>
                        <a:pt x="47594" y="8641"/>
                        <a:pt x="47619" y="8616"/>
                      </a:cubicBezTo>
                      <a:cubicBezTo>
                        <a:pt x="47694" y="8591"/>
                        <a:pt x="47745" y="8541"/>
                        <a:pt x="47770" y="8491"/>
                      </a:cubicBezTo>
                      <a:cubicBezTo>
                        <a:pt x="47870" y="8366"/>
                        <a:pt x="47895" y="8190"/>
                        <a:pt x="47870" y="8015"/>
                      </a:cubicBezTo>
                      <a:cubicBezTo>
                        <a:pt x="47845" y="7889"/>
                        <a:pt x="47795" y="7739"/>
                        <a:pt x="47745" y="7614"/>
                      </a:cubicBezTo>
                      <a:cubicBezTo>
                        <a:pt x="47726" y="7577"/>
                        <a:pt x="47694" y="7554"/>
                        <a:pt x="47649" y="7554"/>
                      </a:cubicBezTo>
                      <a:cubicBezTo>
                        <a:pt x="47633" y="7554"/>
                        <a:pt x="47614" y="7557"/>
                        <a:pt x="47594" y="7564"/>
                      </a:cubicBezTo>
                      <a:cubicBezTo>
                        <a:pt x="47544" y="7589"/>
                        <a:pt x="47519" y="7639"/>
                        <a:pt x="47544" y="7714"/>
                      </a:cubicBezTo>
                      <a:cubicBezTo>
                        <a:pt x="47594" y="7814"/>
                        <a:pt x="47644" y="7940"/>
                        <a:pt x="47644" y="8065"/>
                      </a:cubicBezTo>
                      <a:cubicBezTo>
                        <a:pt x="47669" y="8115"/>
                        <a:pt x="47669" y="8265"/>
                        <a:pt x="47594" y="8366"/>
                      </a:cubicBezTo>
                      <a:cubicBezTo>
                        <a:pt x="47557" y="8422"/>
                        <a:pt x="47491" y="8450"/>
                        <a:pt x="47429" y="8450"/>
                      </a:cubicBezTo>
                      <a:cubicBezTo>
                        <a:pt x="47408" y="8450"/>
                        <a:pt x="47387" y="8447"/>
                        <a:pt x="47369" y="8441"/>
                      </a:cubicBezTo>
                      <a:lnTo>
                        <a:pt x="47168" y="8040"/>
                      </a:lnTo>
                      <a:cubicBezTo>
                        <a:pt x="47344" y="7940"/>
                        <a:pt x="47394" y="7714"/>
                        <a:pt x="47344" y="7539"/>
                      </a:cubicBezTo>
                      <a:cubicBezTo>
                        <a:pt x="47319" y="7363"/>
                        <a:pt x="47193" y="7213"/>
                        <a:pt x="47093" y="7113"/>
                      </a:cubicBezTo>
                      <a:cubicBezTo>
                        <a:pt x="47064" y="7083"/>
                        <a:pt x="47026" y="7071"/>
                        <a:pt x="46989" y="7071"/>
                      </a:cubicBezTo>
                      <a:cubicBezTo>
                        <a:pt x="46963" y="7071"/>
                        <a:pt x="46938" y="7077"/>
                        <a:pt x="46918" y="7087"/>
                      </a:cubicBezTo>
                      <a:cubicBezTo>
                        <a:pt x="46867" y="7138"/>
                        <a:pt x="46867" y="7213"/>
                        <a:pt x="46918" y="7238"/>
                      </a:cubicBezTo>
                      <a:cubicBezTo>
                        <a:pt x="47018" y="7338"/>
                        <a:pt x="47118" y="7463"/>
                        <a:pt x="47143" y="7589"/>
                      </a:cubicBezTo>
                      <a:cubicBezTo>
                        <a:pt x="47168" y="7689"/>
                        <a:pt x="47143" y="7789"/>
                        <a:pt x="47068" y="7839"/>
                      </a:cubicBezTo>
                      <a:lnTo>
                        <a:pt x="46692" y="7062"/>
                      </a:lnTo>
                      <a:cubicBezTo>
                        <a:pt x="46674" y="7026"/>
                        <a:pt x="46628" y="7002"/>
                        <a:pt x="46586" y="7002"/>
                      </a:cubicBezTo>
                      <a:cubicBezTo>
                        <a:pt x="46570" y="7002"/>
                        <a:pt x="46555" y="7006"/>
                        <a:pt x="46542" y="7012"/>
                      </a:cubicBezTo>
                      <a:cubicBezTo>
                        <a:pt x="46491" y="7037"/>
                        <a:pt x="46466" y="7113"/>
                        <a:pt x="46491" y="7163"/>
                      </a:cubicBezTo>
                      <a:lnTo>
                        <a:pt x="46592" y="7363"/>
                      </a:lnTo>
                      <a:cubicBezTo>
                        <a:pt x="46567" y="7376"/>
                        <a:pt x="46542" y="7382"/>
                        <a:pt x="46520" y="7382"/>
                      </a:cubicBezTo>
                      <a:cubicBezTo>
                        <a:pt x="46498" y="7382"/>
                        <a:pt x="46479" y="7376"/>
                        <a:pt x="46466" y="7363"/>
                      </a:cubicBezTo>
                      <a:cubicBezTo>
                        <a:pt x="46391" y="7338"/>
                        <a:pt x="46341" y="7288"/>
                        <a:pt x="46341" y="7213"/>
                      </a:cubicBezTo>
                      <a:cubicBezTo>
                        <a:pt x="46341" y="7163"/>
                        <a:pt x="46291" y="7113"/>
                        <a:pt x="46216" y="7113"/>
                      </a:cubicBezTo>
                      <a:cubicBezTo>
                        <a:pt x="46166" y="7138"/>
                        <a:pt x="46116" y="7188"/>
                        <a:pt x="46116" y="7238"/>
                      </a:cubicBezTo>
                      <a:cubicBezTo>
                        <a:pt x="46141" y="7388"/>
                        <a:pt x="46241" y="7514"/>
                        <a:pt x="46366" y="7589"/>
                      </a:cubicBezTo>
                      <a:cubicBezTo>
                        <a:pt x="46408" y="7599"/>
                        <a:pt x="46454" y="7605"/>
                        <a:pt x="46500" y="7605"/>
                      </a:cubicBezTo>
                      <a:cubicBezTo>
                        <a:pt x="46566" y="7605"/>
                        <a:pt x="46633" y="7593"/>
                        <a:pt x="46692" y="7564"/>
                      </a:cubicBezTo>
                      <a:lnTo>
                        <a:pt x="47168" y="8541"/>
                      </a:lnTo>
                      <a:lnTo>
                        <a:pt x="47043" y="8541"/>
                      </a:lnTo>
                      <a:cubicBezTo>
                        <a:pt x="46943" y="8491"/>
                        <a:pt x="46892" y="8416"/>
                        <a:pt x="46842" y="8341"/>
                      </a:cubicBezTo>
                      <a:cubicBezTo>
                        <a:pt x="46824" y="8304"/>
                        <a:pt x="46779" y="8281"/>
                        <a:pt x="46736" y="8281"/>
                      </a:cubicBezTo>
                      <a:cubicBezTo>
                        <a:pt x="46721" y="8281"/>
                        <a:pt x="46705" y="8284"/>
                        <a:pt x="46692" y="8291"/>
                      </a:cubicBezTo>
                      <a:cubicBezTo>
                        <a:pt x="46642" y="8316"/>
                        <a:pt x="46617" y="8391"/>
                        <a:pt x="46642" y="8441"/>
                      </a:cubicBezTo>
                      <a:cubicBezTo>
                        <a:pt x="46717" y="8566"/>
                        <a:pt x="46817" y="8666"/>
                        <a:pt x="46968" y="8742"/>
                      </a:cubicBezTo>
                      <a:cubicBezTo>
                        <a:pt x="47043" y="8767"/>
                        <a:pt x="47118" y="8767"/>
                        <a:pt x="47193" y="8767"/>
                      </a:cubicBezTo>
                      <a:lnTo>
                        <a:pt x="47293" y="8767"/>
                      </a:lnTo>
                      <a:cubicBezTo>
                        <a:pt x="47319" y="8792"/>
                        <a:pt x="47369" y="8917"/>
                        <a:pt x="47394" y="8967"/>
                      </a:cubicBezTo>
                      <a:cubicBezTo>
                        <a:pt x="47394" y="8992"/>
                        <a:pt x="47419" y="9017"/>
                        <a:pt x="47419" y="9017"/>
                      </a:cubicBezTo>
                      <a:cubicBezTo>
                        <a:pt x="47444" y="9093"/>
                        <a:pt x="47494" y="9193"/>
                        <a:pt x="47519" y="9268"/>
                      </a:cubicBezTo>
                      <a:cubicBezTo>
                        <a:pt x="46993" y="9343"/>
                        <a:pt x="46466" y="9393"/>
                        <a:pt x="45915" y="9418"/>
                      </a:cubicBezTo>
                      <a:cubicBezTo>
                        <a:pt x="45890" y="9268"/>
                        <a:pt x="45865" y="9118"/>
                        <a:pt x="45865" y="8967"/>
                      </a:cubicBezTo>
                      <a:cubicBezTo>
                        <a:pt x="45865" y="8942"/>
                        <a:pt x="45865" y="8917"/>
                        <a:pt x="45865" y="8892"/>
                      </a:cubicBezTo>
                      <a:cubicBezTo>
                        <a:pt x="45840" y="8842"/>
                        <a:pt x="45840" y="8717"/>
                        <a:pt x="45865" y="8692"/>
                      </a:cubicBezTo>
                      <a:cubicBezTo>
                        <a:pt x="45865" y="8666"/>
                        <a:pt x="45915" y="8641"/>
                        <a:pt x="45940" y="8616"/>
                      </a:cubicBezTo>
                      <a:cubicBezTo>
                        <a:pt x="46015" y="8591"/>
                        <a:pt x="46090" y="8541"/>
                        <a:pt x="46141" y="8491"/>
                      </a:cubicBezTo>
                      <a:cubicBezTo>
                        <a:pt x="46241" y="8366"/>
                        <a:pt x="46291" y="8215"/>
                        <a:pt x="46266" y="8090"/>
                      </a:cubicBezTo>
                      <a:cubicBezTo>
                        <a:pt x="46266" y="8015"/>
                        <a:pt x="46216" y="7965"/>
                        <a:pt x="46166" y="7965"/>
                      </a:cubicBezTo>
                      <a:cubicBezTo>
                        <a:pt x="46090" y="7990"/>
                        <a:pt x="46040" y="8040"/>
                        <a:pt x="46065" y="8090"/>
                      </a:cubicBezTo>
                      <a:cubicBezTo>
                        <a:pt x="46065" y="8190"/>
                        <a:pt x="46015" y="8265"/>
                        <a:pt x="45965" y="8341"/>
                      </a:cubicBezTo>
                      <a:cubicBezTo>
                        <a:pt x="45940" y="8366"/>
                        <a:pt x="45915" y="8391"/>
                        <a:pt x="45865" y="8416"/>
                      </a:cubicBezTo>
                      <a:lnTo>
                        <a:pt x="45815" y="7338"/>
                      </a:lnTo>
                      <a:cubicBezTo>
                        <a:pt x="45940" y="7313"/>
                        <a:pt x="46040" y="7263"/>
                        <a:pt x="46116" y="7188"/>
                      </a:cubicBezTo>
                      <a:cubicBezTo>
                        <a:pt x="46191" y="7087"/>
                        <a:pt x="46216" y="6912"/>
                        <a:pt x="46166" y="6787"/>
                      </a:cubicBezTo>
                      <a:cubicBezTo>
                        <a:pt x="46147" y="6730"/>
                        <a:pt x="46114" y="6702"/>
                        <a:pt x="46067" y="6702"/>
                      </a:cubicBezTo>
                      <a:cubicBezTo>
                        <a:pt x="46051" y="6702"/>
                        <a:pt x="46034" y="6705"/>
                        <a:pt x="46015" y="6712"/>
                      </a:cubicBezTo>
                      <a:cubicBezTo>
                        <a:pt x="45965" y="6737"/>
                        <a:pt x="45940" y="6812"/>
                        <a:pt x="45965" y="6862"/>
                      </a:cubicBezTo>
                      <a:cubicBezTo>
                        <a:pt x="45990" y="6912"/>
                        <a:pt x="45990" y="6987"/>
                        <a:pt x="45940" y="7037"/>
                      </a:cubicBezTo>
                      <a:cubicBezTo>
                        <a:pt x="45915" y="7087"/>
                        <a:pt x="45865" y="7113"/>
                        <a:pt x="45815" y="7113"/>
                      </a:cubicBezTo>
                      <a:lnTo>
                        <a:pt x="45815" y="6887"/>
                      </a:lnTo>
                      <a:cubicBezTo>
                        <a:pt x="45815" y="6812"/>
                        <a:pt x="45765" y="6762"/>
                        <a:pt x="45689" y="6762"/>
                      </a:cubicBezTo>
                      <a:cubicBezTo>
                        <a:pt x="45639" y="6762"/>
                        <a:pt x="45589" y="6812"/>
                        <a:pt x="45589" y="6887"/>
                      </a:cubicBezTo>
                      <a:lnTo>
                        <a:pt x="45614" y="7739"/>
                      </a:lnTo>
                      <a:cubicBezTo>
                        <a:pt x="45539" y="7739"/>
                        <a:pt x="45464" y="7639"/>
                        <a:pt x="45439" y="7564"/>
                      </a:cubicBezTo>
                      <a:cubicBezTo>
                        <a:pt x="45414" y="7438"/>
                        <a:pt x="45439" y="7288"/>
                        <a:pt x="45464" y="7163"/>
                      </a:cubicBezTo>
                      <a:cubicBezTo>
                        <a:pt x="45489" y="7087"/>
                        <a:pt x="45439" y="7037"/>
                        <a:pt x="45389" y="7012"/>
                      </a:cubicBezTo>
                      <a:cubicBezTo>
                        <a:pt x="45339" y="7012"/>
                        <a:pt x="45263" y="7037"/>
                        <a:pt x="45263" y="7113"/>
                      </a:cubicBezTo>
                      <a:cubicBezTo>
                        <a:pt x="45213" y="7263"/>
                        <a:pt x="45163" y="7438"/>
                        <a:pt x="45213" y="7614"/>
                      </a:cubicBezTo>
                      <a:cubicBezTo>
                        <a:pt x="45263" y="7789"/>
                        <a:pt x="45414" y="7965"/>
                        <a:pt x="45614" y="7965"/>
                      </a:cubicBezTo>
                      <a:lnTo>
                        <a:pt x="45639" y="8416"/>
                      </a:lnTo>
                      <a:cubicBezTo>
                        <a:pt x="45612" y="8457"/>
                        <a:pt x="45569" y="8476"/>
                        <a:pt x="45519" y="8476"/>
                      </a:cubicBezTo>
                      <a:cubicBezTo>
                        <a:pt x="45479" y="8476"/>
                        <a:pt x="45434" y="8463"/>
                        <a:pt x="45389" y="8441"/>
                      </a:cubicBezTo>
                      <a:cubicBezTo>
                        <a:pt x="45288" y="8391"/>
                        <a:pt x="45213" y="8291"/>
                        <a:pt x="45213" y="8215"/>
                      </a:cubicBezTo>
                      <a:cubicBezTo>
                        <a:pt x="45163" y="8090"/>
                        <a:pt x="45138" y="7965"/>
                        <a:pt x="45138" y="7839"/>
                      </a:cubicBezTo>
                      <a:cubicBezTo>
                        <a:pt x="45138" y="7789"/>
                        <a:pt x="45063" y="7739"/>
                        <a:pt x="45013" y="7739"/>
                      </a:cubicBezTo>
                      <a:cubicBezTo>
                        <a:pt x="44988" y="7764"/>
                        <a:pt x="44963" y="7764"/>
                        <a:pt x="44963" y="7764"/>
                      </a:cubicBezTo>
                      <a:lnTo>
                        <a:pt x="44913" y="7764"/>
                      </a:lnTo>
                      <a:cubicBezTo>
                        <a:pt x="44862" y="7764"/>
                        <a:pt x="44787" y="7789"/>
                        <a:pt x="44787" y="7864"/>
                      </a:cubicBezTo>
                      <a:cubicBezTo>
                        <a:pt x="44787" y="7990"/>
                        <a:pt x="44762" y="8115"/>
                        <a:pt x="44712" y="8215"/>
                      </a:cubicBezTo>
                      <a:cubicBezTo>
                        <a:pt x="44687" y="8291"/>
                        <a:pt x="44637" y="8416"/>
                        <a:pt x="44537" y="8466"/>
                      </a:cubicBezTo>
                      <a:cubicBezTo>
                        <a:pt x="44498" y="8485"/>
                        <a:pt x="44460" y="8493"/>
                        <a:pt x="44425" y="8493"/>
                      </a:cubicBezTo>
                      <a:cubicBezTo>
                        <a:pt x="44367" y="8493"/>
                        <a:pt x="44317" y="8472"/>
                        <a:pt x="44286" y="8441"/>
                      </a:cubicBezTo>
                      <a:lnTo>
                        <a:pt x="44311" y="7965"/>
                      </a:lnTo>
                      <a:cubicBezTo>
                        <a:pt x="44512" y="7965"/>
                        <a:pt x="44662" y="7814"/>
                        <a:pt x="44712" y="7639"/>
                      </a:cubicBezTo>
                      <a:cubicBezTo>
                        <a:pt x="44762" y="7438"/>
                        <a:pt x="44712" y="7263"/>
                        <a:pt x="44662" y="7113"/>
                      </a:cubicBezTo>
                      <a:cubicBezTo>
                        <a:pt x="44662" y="7072"/>
                        <a:pt x="44612" y="7031"/>
                        <a:pt x="44566" y="7031"/>
                      </a:cubicBezTo>
                      <a:cubicBezTo>
                        <a:pt x="44556" y="7031"/>
                        <a:pt x="44546" y="7033"/>
                        <a:pt x="44537" y="7037"/>
                      </a:cubicBezTo>
                      <a:cubicBezTo>
                        <a:pt x="44461" y="7037"/>
                        <a:pt x="44436" y="7113"/>
                        <a:pt x="44461" y="7163"/>
                      </a:cubicBezTo>
                      <a:cubicBezTo>
                        <a:pt x="44486" y="7288"/>
                        <a:pt x="44512" y="7438"/>
                        <a:pt x="44486" y="7564"/>
                      </a:cubicBezTo>
                      <a:cubicBezTo>
                        <a:pt x="44461" y="7664"/>
                        <a:pt x="44386" y="7739"/>
                        <a:pt x="44311" y="7739"/>
                      </a:cubicBezTo>
                      <a:lnTo>
                        <a:pt x="44336" y="6887"/>
                      </a:lnTo>
                      <a:cubicBezTo>
                        <a:pt x="44336" y="6837"/>
                        <a:pt x="44286" y="6787"/>
                        <a:pt x="44236" y="6787"/>
                      </a:cubicBezTo>
                      <a:cubicBezTo>
                        <a:pt x="44161" y="6787"/>
                        <a:pt x="44111" y="6837"/>
                        <a:pt x="44111" y="6887"/>
                      </a:cubicBezTo>
                      <a:lnTo>
                        <a:pt x="44111" y="7113"/>
                      </a:lnTo>
                      <a:cubicBezTo>
                        <a:pt x="44060" y="7113"/>
                        <a:pt x="44010" y="7087"/>
                        <a:pt x="43985" y="7062"/>
                      </a:cubicBezTo>
                      <a:cubicBezTo>
                        <a:pt x="43935" y="7012"/>
                        <a:pt x="43935" y="6937"/>
                        <a:pt x="43960" y="6862"/>
                      </a:cubicBezTo>
                      <a:cubicBezTo>
                        <a:pt x="43985" y="6812"/>
                        <a:pt x="43960" y="6762"/>
                        <a:pt x="43910" y="6737"/>
                      </a:cubicBezTo>
                      <a:cubicBezTo>
                        <a:pt x="43890" y="6730"/>
                        <a:pt x="43872" y="6727"/>
                        <a:pt x="43855" y="6727"/>
                      </a:cubicBezTo>
                      <a:cubicBezTo>
                        <a:pt x="43810" y="6727"/>
                        <a:pt x="43778" y="6750"/>
                        <a:pt x="43760" y="6787"/>
                      </a:cubicBezTo>
                      <a:cubicBezTo>
                        <a:pt x="43710" y="6912"/>
                        <a:pt x="43735" y="7087"/>
                        <a:pt x="43810" y="7213"/>
                      </a:cubicBezTo>
                      <a:cubicBezTo>
                        <a:pt x="43885" y="7288"/>
                        <a:pt x="43985" y="7338"/>
                        <a:pt x="44111" y="7338"/>
                      </a:cubicBezTo>
                      <a:lnTo>
                        <a:pt x="44060" y="8416"/>
                      </a:lnTo>
                      <a:cubicBezTo>
                        <a:pt x="44010" y="8416"/>
                        <a:pt x="43985" y="8391"/>
                        <a:pt x="43960" y="8366"/>
                      </a:cubicBezTo>
                      <a:cubicBezTo>
                        <a:pt x="43910" y="8291"/>
                        <a:pt x="43860" y="8190"/>
                        <a:pt x="43860" y="8115"/>
                      </a:cubicBezTo>
                      <a:cubicBezTo>
                        <a:pt x="43885" y="8040"/>
                        <a:pt x="43835" y="7990"/>
                        <a:pt x="43760" y="7990"/>
                      </a:cubicBezTo>
                      <a:cubicBezTo>
                        <a:pt x="43710" y="7990"/>
                        <a:pt x="43659" y="8040"/>
                        <a:pt x="43659" y="8090"/>
                      </a:cubicBezTo>
                      <a:cubicBezTo>
                        <a:pt x="43634" y="8240"/>
                        <a:pt x="43684" y="8391"/>
                        <a:pt x="43785" y="8491"/>
                      </a:cubicBezTo>
                      <a:cubicBezTo>
                        <a:pt x="43835" y="8566"/>
                        <a:pt x="43910" y="8591"/>
                        <a:pt x="43985" y="8641"/>
                      </a:cubicBezTo>
                      <a:cubicBezTo>
                        <a:pt x="44010" y="8641"/>
                        <a:pt x="44060" y="8666"/>
                        <a:pt x="44060" y="8692"/>
                      </a:cubicBezTo>
                      <a:cubicBezTo>
                        <a:pt x="44085" y="8717"/>
                        <a:pt x="44085" y="8842"/>
                        <a:pt x="44060" y="8892"/>
                      </a:cubicBezTo>
                      <a:cubicBezTo>
                        <a:pt x="44060" y="8917"/>
                        <a:pt x="44060" y="8942"/>
                        <a:pt x="44060" y="8967"/>
                      </a:cubicBezTo>
                      <a:cubicBezTo>
                        <a:pt x="44060" y="9067"/>
                        <a:pt x="44035" y="9143"/>
                        <a:pt x="44035" y="9243"/>
                      </a:cubicBezTo>
                      <a:cubicBezTo>
                        <a:pt x="43459" y="9143"/>
                        <a:pt x="42958" y="9042"/>
                        <a:pt x="42532" y="8942"/>
                      </a:cubicBezTo>
                      <a:cubicBezTo>
                        <a:pt x="42557" y="8892"/>
                        <a:pt x="42607" y="8792"/>
                        <a:pt x="42632" y="8792"/>
                      </a:cubicBezTo>
                      <a:cubicBezTo>
                        <a:pt x="42657" y="8767"/>
                        <a:pt x="42707" y="8767"/>
                        <a:pt x="42732" y="8767"/>
                      </a:cubicBezTo>
                      <a:cubicBezTo>
                        <a:pt x="42763" y="8777"/>
                        <a:pt x="42794" y="8783"/>
                        <a:pt x="42825" y="8783"/>
                      </a:cubicBezTo>
                      <a:cubicBezTo>
                        <a:pt x="42870" y="8783"/>
                        <a:pt x="42914" y="8771"/>
                        <a:pt x="42958" y="8742"/>
                      </a:cubicBezTo>
                      <a:cubicBezTo>
                        <a:pt x="43108" y="8692"/>
                        <a:pt x="43208" y="8591"/>
                        <a:pt x="43283" y="8466"/>
                      </a:cubicBezTo>
                      <a:cubicBezTo>
                        <a:pt x="43309" y="8416"/>
                        <a:pt x="43283" y="8341"/>
                        <a:pt x="43233" y="8316"/>
                      </a:cubicBezTo>
                      <a:cubicBezTo>
                        <a:pt x="43220" y="8309"/>
                        <a:pt x="43205" y="8306"/>
                        <a:pt x="43189" y="8306"/>
                      </a:cubicBezTo>
                      <a:cubicBezTo>
                        <a:pt x="43146" y="8306"/>
                        <a:pt x="43101" y="8329"/>
                        <a:pt x="43083" y="8366"/>
                      </a:cubicBezTo>
                      <a:cubicBezTo>
                        <a:pt x="43033" y="8441"/>
                        <a:pt x="42983" y="8491"/>
                        <a:pt x="42882" y="8541"/>
                      </a:cubicBezTo>
                      <a:cubicBezTo>
                        <a:pt x="42857" y="8566"/>
                        <a:pt x="42807" y="8566"/>
                        <a:pt x="42757" y="8566"/>
                      </a:cubicBezTo>
                      <a:lnTo>
                        <a:pt x="43233" y="7589"/>
                      </a:lnTo>
                      <a:cubicBezTo>
                        <a:pt x="43291" y="7603"/>
                        <a:pt x="43357" y="7618"/>
                        <a:pt x="43422" y="7618"/>
                      </a:cubicBezTo>
                      <a:cubicBezTo>
                        <a:pt x="43470" y="7618"/>
                        <a:pt x="43517" y="7610"/>
                        <a:pt x="43559" y="7589"/>
                      </a:cubicBezTo>
                      <a:cubicBezTo>
                        <a:pt x="43684" y="7539"/>
                        <a:pt x="43785" y="7388"/>
                        <a:pt x="43810" y="7263"/>
                      </a:cubicBezTo>
                      <a:cubicBezTo>
                        <a:pt x="43810" y="7188"/>
                        <a:pt x="43760" y="7138"/>
                        <a:pt x="43710" y="7138"/>
                      </a:cubicBezTo>
                      <a:cubicBezTo>
                        <a:pt x="43634" y="7138"/>
                        <a:pt x="43584" y="7163"/>
                        <a:pt x="43584" y="7238"/>
                      </a:cubicBezTo>
                      <a:cubicBezTo>
                        <a:pt x="43584" y="7288"/>
                        <a:pt x="43534" y="7363"/>
                        <a:pt x="43459" y="7388"/>
                      </a:cubicBezTo>
                      <a:lnTo>
                        <a:pt x="43334" y="7388"/>
                      </a:lnTo>
                      <a:lnTo>
                        <a:pt x="43434" y="7163"/>
                      </a:lnTo>
                      <a:cubicBezTo>
                        <a:pt x="43459" y="7113"/>
                        <a:pt x="43434" y="7037"/>
                        <a:pt x="43384" y="7012"/>
                      </a:cubicBezTo>
                      <a:cubicBezTo>
                        <a:pt x="43370" y="7006"/>
                        <a:pt x="43355" y="7002"/>
                        <a:pt x="43339" y="7002"/>
                      </a:cubicBezTo>
                      <a:cubicBezTo>
                        <a:pt x="43297" y="7002"/>
                        <a:pt x="43252" y="7026"/>
                        <a:pt x="43233" y="7062"/>
                      </a:cubicBezTo>
                      <a:lnTo>
                        <a:pt x="42857" y="7839"/>
                      </a:lnTo>
                      <a:cubicBezTo>
                        <a:pt x="42782" y="7789"/>
                        <a:pt x="42757" y="7689"/>
                        <a:pt x="42782" y="7614"/>
                      </a:cubicBezTo>
                      <a:cubicBezTo>
                        <a:pt x="42807" y="7463"/>
                        <a:pt x="42908" y="7363"/>
                        <a:pt x="43008" y="7263"/>
                      </a:cubicBezTo>
                      <a:cubicBezTo>
                        <a:pt x="43058" y="7213"/>
                        <a:pt x="43058" y="7138"/>
                        <a:pt x="43008" y="7113"/>
                      </a:cubicBezTo>
                      <a:cubicBezTo>
                        <a:pt x="42983" y="7087"/>
                        <a:pt x="42951" y="7075"/>
                        <a:pt x="42920" y="7075"/>
                      </a:cubicBezTo>
                      <a:cubicBezTo>
                        <a:pt x="42889" y="7075"/>
                        <a:pt x="42857" y="7087"/>
                        <a:pt x="42832" y="7113"/>
                      </a:cubicBezTo>
                      <a:cubicBezTo>
                        <a:pt x="42732" y="7238"/>
                        <a:pt x="42607" y="7363"/>
                        <a:pt x="42557" y="7539"/>
                      </a:cubicBezTo>
                      <a:cubicBezTo>
                        <a:pt x="42532" y="7714"/>
                        <a:pt x="42582" y="7940"/>
                        <a:pt x="42757" y="8040"/>
                      </a:cubicBezTo>
                      <a:lnTo>
                        <a:pt x="42557" y="8466"/>
                      </a:lnTo>
                      <a:cubicBezTo>
                        <a:pt x="42543" y="8470"/>
                        <a:pt x="42529" y="8472"/>
                        <a:pt x="42515" y="8472"/>
                      </a:cubicBezTo>
                      <a:cubicBezTo>
                        <a:pt x="42447" y="8472"/>
                        <a:pt x="42372" y="8428"/>
                        <a:pt x="42331" y="8366"/>
                      </a:cubicBezTo>
                      <a:cubicBezTo>
                        <a:pt x="42256" y="8265"/>
                        <a:pt x="42256" y="8140"/>
                        <a:pt x="42281" y="8065"/>
                      </a:cubicBezTo>
                      <a:cubicBezTo>
                        <a:pt x="42281" y="7940"/>
                        <a:pt x="42331" y="7839"/>
                        <a:pt x="42381" y="7714"/>
                      </a:cubicBezTo>
                      <a:cubicBezTo>
                        <a:pt x="42406" y="7664"/>
                        <a:pt x="42381" y="7589"/>
                        <a:pt x="42331" y="7564"/>
                      </a:cubicBezTo>
                      <a:cubicBezTo>
                        <a:pt x="42312" y="7557"/>
                        <a:pt x="42295" y="7554"/>
                        <a:pt x="42279" y="7554"/>
                      </a:cubicBezTo>
                      <a:cubicBezTo>
                        <a:pt x="42232" y="7554"/>
                        <a:pt x="42199" y="7582"/>
                        <a:pt x="42181" y="7639"/>
                      </a:cubicBezTo>
                      <a:cubicBezTo>
                        <a:pt x="42131" y="7764"/>
                        <a:pt x="42080" y="7889"/>
                        <a:pt x="42055" y="8040"/>
                      </a:cubicBezTo>
                      <a:cubicBezTo>
                        <a:pt x="42030" y="8215"/>
                        <a:pt x="42055" y="8391"/>
                        <a:pt x="42156" y="8491"/>
                      </a:cubicBezTo>
                      <a:cubicBezTo>
                        <a:pt x="42181" y="8541"/>
                        <a:pt x="42231" y="8591"/>
                        <a:pt x="42306" y="8616"/>
                      </a:cubicBezTo>
                      <a:cubicBezTo>
                        <a:pt x="42331" y="8641"/>
                        <a:pt x="42381" y="8666"/>
                        <a:pt x="42431" y="8666"/>
                      </a:cubicBezTo>
                      <a:cubicBezTo>
                        <a:pt x="42381" y="8742"/>
                        <a:pt x="42356" y="8817"/>
                        <a:pt x="42331" y="8892"/>
                      </a:cubicBezTo>
                      <a:cubicBezTo>
                        <a:pt x="42055" y="8817"/>
                        <a:pt x="41830" y="8742"/>
                        <a:pt x="41604" y="8666"/>
                      </a:cubicBezTo>
                      <a:cubicBezTo>
                        <a:pt x="41604" y="8641"/>
                        <a:pt x="41604" y="8591"/>
                        <a:pt x="41579" y="8566"/>
                      </a:cubicBezTo>
                      <a:cubicBezTo>
                        <a:pt x="41579" y="8541"/>
                        <a:pt x="41579" y="8491"/>
                        <a:pt x="41579" y="8466"/>
                      </a:cubicBezTo>
                      <a:cubicBezTo>
                        <a:pt x="41554" y="8366"/>
                        <a:pt x="41529" y="8165"/>
                        <a:pt x="41579" y="8115"/>
                      </a:cubicBezTo>
                      <a:cubicBezTo>
                        <a:pt x="41604" y="8090"/>
                        <a:pt x="41654" y="8065"/>
                        <a:pt x="41730" y="8015"/>
                      </a:cubicBezTo>
                      <a:cubicBezTo>
                        <a:pt x="41830" y="7965"/>
                        <a:pt x="41930" y="7915"/>
                        <a:pt x="42005" y="7789"/>
                      </a:cubicBezTo>
                      <a:cubicBezTo>
                        <a:pt x="42156" y="7614"/>
                        <a:pt x="42231" y="7363"/>
                        <a:pt x="42231" y="7138"/>
                      </a:cubicBezTo>
                      <a:cubicBezTo>
                        <a:pt x="42231" y="7037"/>
                        <a:pt x="42156" y="6962"/>
                        <a:pt x="42055" y="6962"/>
                      </a:cubicBezTo>
                      <a:cubicBezTo>
                        <a:pt x="41955" y="6987"/>
                        <a:pt x="41855" y="7062"/>
                        <a:pt x="41880" y="7163"/>
                      </a:cubicBezTo>
                      <a:cubicBezTo>
                        <a:pt x="41880" y="7313"/>
                        <a:pt x="41830" y="7438"/>
                        <a:pt x="41730" y="7564"/>
                      </a:cubicBezTo>
                      <a:cubicBezTo>
                        <a:pt x="41704" y="7614"/>
                        <a:pt x="41629" y="7664"/>
                        <a:pt x="41579" y="7689"/>
                      </a:cubicBezTo>
                      <a:lnTo>
                        <a:pt x="41479" y="5935"/>
                      </a:lnTo>
                      <a:cubicBezTo>
                        <a:pt x="41654" y="5935"/>
                        <a:pt x="41805" y="5834"/>
                        <a:pt x="41930" y="5709"/>
                      </a:cubicBezTo>
                      <a:cubicBezTo>
                        <a:pt x="42080" y="5509"/>
                        <a:pt x="42105" y="5258"/>
                        <a:pt x="42005" y="5032"/>
                      </a:cubicBezTo>
                      <a:cubicBezTo>
                        <a:pt x="41986" y="4956"/>
                        <a:pt x="41923" y="4923"/>
                        <a:pt x="41850" y="4923"/>
                      </a:cubicBezTo>
                      <a:cubicBezTo>
                        <a:pt x="41827" y="4923"/>
                        <a:pt x="41803" y="4926"/>
                        <a:pt x="41780" y="4932"/>
                      </a:cubicBezTo>
                      <a:cubicBezTo>
                        <a:pt x="41679" y="4982"/>
                        <a:pt x="41654" y="5082"/>
                        <a:pt x="41679" y="5183"/>
                      </a:cubicBezTo>
                      <a:cubicBezTo>
                        <a:pt x="41730" y="5283"/>
                        <a:pt x="41704" y="5383"/>
                        <a:pt x="41654" y="5483"/>
                      </a:cubicBezTo>
                      <a:cubicBezTo>
                        <a:pt x="41604" y="5534"/>
                        <a:pt x="41529" y="5559"/>
                        <a:pt x="41454" y="5584"/>
                      </a:cubicBezTo>
                      <a:lnTo>
                        <a:pt x="41429" y="5208"/>
                      </a:lnTo>
                      <a:cubicBezTo>
                        <a:pt x="41429" y="5108"/>
                        <a:pt x="41354" y="5032"/>
                        <a:pt x="41253" y="5032"/>
                      </a:cubicBezTo>
                      <a:cubicBezTo>
                        <a:pt x="41153" y="5032"/>
                        <a:pt x="41078" y="5133"/>
                        <a:pt x="41078" y="5233"/>
                      </a:cubicBezTo>
                      <a:lnTo>
                        <a:pt x="41153" y="6611"/>
                      </a:lnTo>
                      <a:cubicBezTo>
                        <a:pt x="41028" y="6611"/>
                        <a:pt x="40902" y="6461"/>
                        <a:pt x="40852" y="6311"/>
                      </a:cubicBezTo>
                      <a:cubicBezTo>
                        <a:pt x="40802" y="6110"/>
                        <a:pt x="40852" y="5884"/>
                        <a:pt x="40902" y="5659"/>
                      </a:cubicBezTo>
                      <a:cubicBezTo>
                        <a:pt x="40928" y="5559"/>
                        <a:pt x="40852" y="5483"/>
                        <a:pt x="40777" y="5458"/>
                      </a:cubicBezTo>
                      <a:cubicBezTo>
                        <a:pt x="40760" y="5454"/>
                        <a:pt x="40743" y="5452"/>
                        <a:pt x="40726" y="5452"/>
                      </a:cubicBezTo>
                      <a:cubicBezTo>
                        <a:pt x="40645" y="5452"/>
                        <a:pt x="40572" y="5501"/>
                        <a:pt x="40552" y="5584"/>
                      </a:cubicBezTo>
                      <a:cubicBezTo>
                        <a:pt x="40501" y="5834"/>
                        <a:pt x="40426" y="6135"/>
                        <a:pt x="40501" y="6411"/>
                      </a:cubicBezTo>
                      <a:cubicBezTo>
                        <a:pt x="40577" y="6712"/>
                        <a:pt x="40852" y="6962"/>
                        <a:pt x="41153" y="6962"/>
                      </a:cubicBezTo>
                      <a:lnTo>
                        <a:pt x="41178" y="6962"/>
                      </a:lnTo>
                      <a:lnTo>
                        <a:pt x="41203" y="7714"/>
                      </a:lnTo>
                      <a:cubicBezTo>
                        <a:pt x="41159" y="7773"/>
                        <a:pt x="41081" y="7797"/>
                        <a:pt x="40998" y="7797"/>
                      </a:cubicBezTo>
                      <a:cubicBezTo>
                        <a:pt x="40940" y="7797"/>
                        <a:pt x="40879" y="7785"/>
                        <a:pt x="40827" y="7764"/>
                      </a:cubicBezTo>
                      <a:cubicBezTo>
                        <a:pt x="40627" y="7689"/>
                        <a:pt x="40527" y="7488"/>
                        <a:pt x="40501" y="7388"/>
                      </a:cubicBezTo>
                      <a:cubicBezTo>
                        <a:pt x="40426" y="7213"/>
                        <a:pt x="40401" y="6987"/>
                        <a:pt x="40376" y="6787"/>
                      </a:cubicBezTo>
                      <a:cubicBezTo>
                        <a:pt x="40351" y="6712"/>
                        <a:pt x="40276" y="6636"/>
                        <a:pt x="40176" y="6636"/>
                      </a:cubicBezTo>
                      <a:cubicBezTo>
                        <a:pt x="40075" y="6661"/>
                        <a:pt x="40000" y="6737"/>
                        <a:pt x="40025" y="6837"/>
                      </a:cubicBezTo>
                      <a:cubicBezTo>
                        <a:pt x="40050" y="7062"/>
                        <a:pt x="40075" y="7288"/>
                        <a:pt x="40151" y="7514"/>
                      </a:cubicBezTo>
                      <a:cubicBezTo>
                        <a:pt x="40276" y="7789"/>
                        <a:pt x="40451" y="7990"/>
                        <a:pt x="40677" y="8090"/>
                      </a:cubicBezTo>
                      <a:cubicBezTo>
                        <a:pt x="40777" y="8140"/>
                        <a:pt x="40877" y="8165"/>
                        <a:pt x="40978" y="8165"/>
                      </a:cubicBezTo>
                      <a:cubicBezTo>
                        <a:pt x="41053" y="8165"/>
                        <a:pt x="41128" y="8140"/>
                        <a:pt x="41203" y="8115"/>
                      </a:cubicBezTo>
                      <a:lnTo>
                        <a:pt x="41203" y="8115"/>
                      </a:lnTo>
                      <a:cubicBezTo>
                        <a:pt x="41178" y="8240"/>
                        <a:pt x="41203" y="8391"/>
                        <a:pt x="41228" y="8491"/>
                      </a:cubicBezTo>
                      <a:cubicBezTo>
                        <a:pt x="41228" y="8516"/>
                        <a:pt x="41228" y="8516"/>
                        <a:pt x="41228" y="8516"/>
                      </a:cubicBezTo>
                      <a:cubicBezTo>
                        <a:pt x="39674" y="7839"/>
                        <a:pt x="39123" y="6862"/>
                        <a:pt x="35263" y="5233"/>
                      </a:cubicBezTo>
                      <a:cubicBezTo>
                        <a:pt x="34064" y="4725"/>
                        <a:pt x="32657" y="4527"/>
                        <a:pt x="31142" y="4527"/>
                      </a:cubicBezTo>
                      <a:cubicBezTo>
                        <a:pt x="29968" y="4527"/>
                        <a:pt x="28728" y="4646"/>
                        <a:pt x="27469" y="4832"/>
                      </a:cubicBezTo>
                      <a:cubicBezTo>
                        <a:pt x="27444" y="4782"/>
                        <a:pt x="27419" y="4732"/>
                        <a:pt x="27394" y="4681"/>
                      </a:cubicBezTo>
                      <a:cubicBezTo>
                        <a:pt x="27444" y="4681"/>
                        <a:pt x="27494" y="4656"/>
                        <a:pt x="27544" y="4656"/>
                      </a:cubicBezTo>
                      <a:cubicBezTo>
                        <a:pt x="27594" y="4631"/>
                        <a:pt x="27644" y="4581"/>
                        <a:pt x="27694" y="4531"/>
                      </a:cubicBezTo>
                      <a:cubicBezTo>
                        <a:pt x="27795" y="4431"/>
                        <a:pt x="27845" y="4280"/>
                        <a:pt x="27845" y="4080"/>
                      </a:cubicBezTo>
                      <a:cubicBezTo>
                        <a:pt x="27845" y="3955"/>
                        <a:pt x="27820" y="3804"/>
                        <a:pt x="27770" y="3679"/>
                      </a:cubicBezTo>
                      <a:cubicBezTo>
                        <a:pt x="27751" y="3623"/>
                        <a:pt x="27718" y="3594"/>
                        <a:pt x="27681" y="3594"/>
                      </a:cubicBezTo>
                      <a:cubicBezTo>
                        <a:pt x="27669" y="3594"/>
                        <a:pt x="27657" y="3597"/>
                        <a:pt x="27644" y="3604"/>
                      </a:cubicBezTo>
                      <a:cubicBezTo>
                        <a:pt x="27569" y="3604"/>
                        <a:pt x="27544" y="3679"/>
                        <a:pt x="27569" y="3729"/>
                      </a:cubicBezTo>
                      <a:cubicBezTo>
                        <a:pt x="27594" y="3854"/>
                        <a:pt x="27619" y="3980"/>
                        <a:pt x="27619" y="4105"/>
                      </a:cubicBezTo>
                      <a:cubicBezTo>
                        <a:pt x="27619" y="4155"/>
                        <a:pt x="27619" y="4306"/>
                        <a:pt x="27544" y="4381"/>
                      </a:cubicBezTo>
                      <a:cubicBezTo>
                        <a:pt x="27488" y="4437"/>
                        <a:pt x="27417" y="4465"/>
                        <a:pt x="27354" y="4465"/>
                      </a:cubicBezTo>
                      <a:cubicBezTo>
                        <a:pt x="27333" y="4465"/>
                        <a:pt x="27312" y="4462"/>
                        <a:pt x="27293" y="4456"/>
                      </a:cubicBezTo>
                      <a:lnTo>
                        <a:pt x="27143" y="4005"/>
                      </a:lnTo>
                      <a:cubicBezTo>
                        <a:pt x="27318" y="3930"/>
                        <a:pt x="27419" y="3729"/>
                        <a:pt x="27394" y="3554"/>
                      </a:cubicBezTo>
                      <a:cubicBezTo>
                        <a:pt x="27369" y="3353"/>
                        <a:pt x="27268" y="3203"/>
                        <a:pt x="27168" y="3077"/>
                      </a:cubicBezTo>
                      <a:cubicBezTo>
                        <a:pt x="27153" y="3048"/>
                        <a:pt x="27122" y="3036"/>
                        <a:pt x="27088" y="3036"/>
                      </a:cubicBezTo>
                      <a:cubicBezTo>
                        <a:pt x="27064" y="3036"/>
                        <a:pt x="27038" y="3042"/>
                        <a:pt x="27018" y="3052"/>
                      </a:cubicBezTo>
                      <a:cubicBezTo>
                        <a:pt x="26968" y="3103"/>
                        <a:pt x="26943" y="3153"/>
                        <a:pt x="26993" y="3203"/>
                      </a:cubicBezTo>
                      <a:cubicBezTo>
                        <a:pt x="27068" y="3328"/>
                        <a:pt x="27143" y="3453"/>
                        <a:pt x="27168" y="3579"/>
                      </a:cubicBezTo>
                      <a:cubicBezTo>
                        <a:pt x="27168" y="3654"/>
                        <a:pt x="27143" y="3779"/>
                        <a:pt x="27068" y="3804"/>
                      </a:cubicBezTo>
                      <a:lnTo>
                        <a:pt x="26792" y="3002"/>
                      </a:lnTo>
                      <a:cubicBezTo>
                        <a:pt x="26772" y="2961"/>
                        <a:pt x="26718" y="2920"/>
                        <a:pt x="26671" y="2920"/>
                      </a:cubicBezTo>
                      <a:cubicBezTo>
                        <a:pt x="26661" y="2920"/>
                        <a:pt x="26651" y="2922"/>
                        <a:pt x="26642" y="2927"/>
                      </a:cubicBezTo>
                      <a:cubicBezTo>
                        <a:pt x="26592" y="2952"/>
                        <a:pt x="26542" y="3027"/>
                        <a:pt x="26567" y="3077"/>
                      </a:cubicBezTo>
                      <a:lnTo>
                        <a:pt x="26642" y="3303"/>
                      </a:lnTo>
                      <a:cubicBezTo>
                        <a:pt x="26617" y="3303"/>
                        <a:pt x="26567" y="3303"/>
                        <a:pt x="26516" y="3278"/>
                      </a:cubicBezTo>
                      <a:cubicBezTo>
                        <a:pt x="26466" y="3253"/>
                        <a:pt x="26416" y="3178"/>
                        <a:pt x="26416" y="3128"/>
                      </a:cubicBezTo>
                      <a:cubicBezTo>
                        <a:pt x="26416" y="3052"/>
                        <a:pt x="26366" y="3002"/>
                        <a:pt x="26316" y="3002"/>
                      </a:cubicBezTo>
                      <a:cubicBezTo>
                        <a:pt x="26241" y="3002"/>
                        <a:pt x="26191" y="3052"/>
                        <a:pt x="26191" y="3103"/>
                      </a:cubicBezTo>
                      <a:cubicBezTo>
                        <a:pt x="26191" y="3253"/>
                        <a:pt x="26291" y="3403"/>
                        <a:pt x="26416" y="3478"/>
                      </a:cubicBezTo>
                      <a:cubicBezTo>
                        <a:pt x="26475" y="3508"/>
                        <a:pt x="26534" y="3520"/>
                        <a:pt x="26592" y="3520"/>
                      </a:cubicBezTo>
                      <a:cubicBezTo>
                        <a:pt x="26634" y="3520"/>
                        <a:pt x="26675" y="3514"/>
                        <a:pt x="26717" y="3504"/>
                      </a:cubicBezTo>
                      <a:lnTo>
                        <a:pt x="27093" y="4531"/>
                      </a:lnTo>
                      <a:cubicBezTo>
                        <a:pt x="27043" y="4531"/>
                        <a:pt x="26993" y="4506"/>
                        <a:pt x="26968" y="4506"/>
                      </a:cubicBezTo>
                      <a:cubicBezTo>
                        <a:pt x="26892" y="4456"/>
                        <a:pt x="26817" y="4381"/>
                        <a:pt x="26792" y="4306"/>
                      </a:cubicBezTo>
                      <a:cubicBezTo>
                        <a:pt x="26773" y="4249"/>
                        <a:pt x="26740" y="4221"/>
                        <a:pt x="26693" y="4221"/>
                      </a:cubicBezTo>
                      <a:cubicBezTo>
                        <a:pt x="26678" y="4221"/>
                        <a:pt x="26661" y="4224"/>
                        <a:pt x="26642" y="4230"/>
                      </a:cubicBezTo>
                      <a:cubicBezTo>
                        <a:pt x="26592" y="4255"/>
                        <a:pt x="26567" y="4306"/>
                        <a:pt x="26592" y="4381"/>
                      </a:cubicBezTo>
                      <a:cubicBezTo>
                        <a:pt x="26617" y="4506"/>
                        <a:pt x="26717" y="4606"/>
                        <a:pt x="26867" y="4681"/>
                      </a:cubicBezTo>
                      <a:cubicBezTo>
                        <a:pt x="26943" y="4732"/>
                        <a:pt x="27018" y="4732"/>
                        <a:pt x="27068" y="4757"/>
                      </a:cubicBezTo>
                      <a:cubicBezTo>
                        <a:pt x="27118" y="4757"/>
                        <a:pt x="27168" y="4757"/>
                        <a:pt x="27193" y="4782"/>
                      </a:cubicBezTo>
                      <a:cubicBezTo>
                        <a:pt x="27218" y="4782"/>
                        <a:pt x="27218" y="4832"/>
                        <a:pt x="27243" y="4882"/>
                      </a:cubicBezTo>
                      <a:cubicBezTo>
                        <a:pt x="26943" y="4932"/>
                        <a:pt x="26617" y="4982"/>
                        <a:pt x="26316" y="5032"/>
                      </a:cubicBezTo>
                      <a:cubicBezTo>
                        <a:pt x="26341" y="4982"/>
                        <a:pt x="26366" y="4907"/>
                        <a:pt x="26366" y="4832"/>
                      </a:cubicBezTo>
                      <a:cubicBezTo>
                        <a:pt x="26366" y="4782"/>
                        <a:pt x="26341" y="4732"/>
                        <a:pt x="26266" y="4732"/>
                      </a:cubicBezTo>
                      <a:cubicBezTo>
                        <a:pt x="26257" y="4727"/>
                        <a:pt x="26248" y="4725"/>
                        <a:pt x="26239" y="4725"/>
                      </a:cubicBezTo>
                      <a:cubicBezTo>
                        <a:pt x="26199" y="4725"/>
                        <a:pt x="26161" y="4770"/>
                        <a:pt x="26140" y="4832"/>
                      </a:cubicBezTo>
                      <a:cubicBezTo>
                        <a:pt x="26140" y="4907"/>
                        <a:pt x="26090" y="5007"/>
                        <a:pt x="26040" y="5057"/>
                      </a:cubicBezTo>
                      <a:cubicBezTo>
                        <a:pt x="26015" y="5082"/>
                        <a:pt x="25990" y="5082"/>
                        <a:pt x="25990" y="5108"/>
                      </a:cubicBezTo>
                      <a:lnTo>
                        <a:pt x="25915" y="5108"/>
                      </a:lnTo>
                      <a:lnTo>
                        <a:pt x="26015" y="4055"/>
                      </a:lnTo>
                      <a:cubicBezTo>
                        <a:pt x="26115" y="4055"/>
                        <a:pt x="26216" y="4005"/>
                        <a:pt x="26291" y="3930"/>
                      </a:cubicBezTo>
                      <a:cubicBezTo>
                        <a:pt x="26416" y="3829"/>
                        <a:pt x="26466" y="3679"/>
                        <a:pt x="26416" y="3529"/>
                      </a:cubicBezTo>
                      <a:cubicBezTo>
                        <a:pt x="26396" y="3488"/>
                        <a:pt x="26359" y="3447"/>
                        <a:pt x="26305" y="3447"/>
                      </a:cubicBezTo>
                      <a:cubicBezTo>
                        <a:pt x="26293" y="3447"/>
                        <a:pt x="26280" y="3449"/>
                        <a:pt x="26266" y="3453"/>
                      </a:cubicBezTo>
                      <a:cubicBezTo>
                        <a:pt x="26216" y="3478"/>
                        <a:pt x="26191" y="3529"/>
                        <a:pt x="26191" y="3604"/>
                      </a:cubicBezTo>
                      <a:cubicBezTo>
                        <a:pt x="26216" y="3654"/>
                        <a:pt x="26191" y="3729"/>
                        <a:pt x="26140" y="3779"/>
                      </a:cubicBezTo>
                      <a:cubicBezTo>
                        <a:pt x="26115" y="3804"/>
                        <a:pt x="26065" y="3829"/>
                        <a:pt x="26015" y="3829"/>
                      </a:cubicBezTo>
                      <a:lnTo>
                        <a:pt x="26040" y="3579"/>
                      </a:lnTo>
                      <a:cubicBezTo>
                        <a:pt x="26040" y="3529"/>
                        <a:pt x="25990" y="3478"/>
                        <a:pt x="25940" y="3478"/>
                      </a:cubicBezTo>
                      <a:cubicBezTo>
                        <a:pt x="25931" y="3474"/>
                        <a:pt x="25921" y="3472"/>
                        <a:pt x="25912" y="3472"/>
                      </a:cubicBezTo>
                      <a:cubicBezTo>
                        <a:pt x="25866" y="3472"/>
                        <a:pt x="25815" y="3517"/>
                        <a:pt x="25815" y="3579"/>
                      </a:cubicBezTo>
                      <a:lnTo>
                        <a:pt x="25765" y="4431"/>
                      </a:lnTo>
                      <a:cubicBezTo>
                        <a:pt x="25664" y="4406"/>
                        <a:pt x="25614" y="4306"/>
                        <a:pt x="25589" y="4230"/>
                      </a:cubicBezTo>
                      <a:cubicBezTo>
                        <a:pt x="25589" y="4105"/>
                        <a:pt x="25639" y="3955"/>
                        <a:pt x="25689" y="3829"/>
                      </a:cubicBezTo>
                      <a:cubicBezTo>
                        <a:pt x="25689" y="3779"/>
                        <a:pt x="25664" y="3704"/>
                        <a:pt x="25614" y="3679"/>
                      </a:cubicBezTo>
                      <a:cubicBezTo>
                        <a:pt x="25605" y="3674"/>
                        <a:pt x="25595" y="3672"/>
                        <a:pt x="25585" y="3672"/>
                      </a:cubicBezTo>
                      <a:cubicBezTo>
                        <a:pt x="25538" y="3672"/>
                        <a:pt x="25484" y="3713"/>
                        <a:pt x="25464" y="3754"/>
                      </a:cubicBezTo>
                      <a:cubicBezTo>
                        <a:pt x="25414" y="3905"/>
                        <a:pt x="25338" y="4080"/>
                        <a:pt x="25364" y="4255"/>
                      </a:cubicBezTo>
                      <a:cubicBezTo>
                        <a:pt x="25389" y="4431"/>
                        <a:pt x="25539" y="4631"/>
                        <a:pt x="25714" y="4656"/>
                      </a:cubicBezTo>
                      <a:lnTo>
                        <a:pt x="25739" y="4656"/>
                      </a:lnTo>
                      <a:lnTo>
                        <a:pt x="25714" y="5108"/>
                      </a:lnTo>
                      <a:lnTo>
                        <a:pt x="25689" y="5108"/>
                      </a:lnTo>
                      <a:cubicBezTo>
                        <a:pt x="25664" y="5133"/>
                        <a:pt x="25627" y="5145"/>
                        <a:pt x="25586" y="5145"/>
                      </a:cubicBezTo>
                      <a:cubicBezTo>
                        <a:pt x="25545" y="5145"/>
                        <a:pt x="25501" y="5133"/>
                        <a:pt x="25464" y="5108"/>
                      </a:cubicBezTo>
                      <a:cubicBezTo>
                        <a:pt x="25338" y="5032"/>
                        <a:pt x="25313" y="4907"/>
                        <a:pt x="25288" y="4857"/>
                      </a:cubicBezTo>
                      <a:cubicBezTo>
                        <a:pt x="25263" y="4732"/>
                        <a:pt x="25263" y="4606"/>
                        <a:pt x="25263" y="4481"/>
                      </a:cubicBezTo>
                      <a:cubicBezTo>
                        <a:pt x="25263" y="4431"/>
                        <a:pt x="25213" y="4381"/>
                        <a:pt x="25163" y="4381"/>
                      </a:cubicBezTo>
                      <a:cubicBezTo>
                        <a:pt x="25150" y="4376"/>
                        <a:pt x="25137" y="4374"/>
                        <a:pt x="25126" y="4374"/>
                      </a:cubicBezTo>
                      <a:cubicBezTo>
                        <a:pt x="25072" y="4374"/>
                        <a:pt x="25038" y="4419"/>
                        <a:pt x="25038" y="4481"/>
                      </a:cubicBezTo>
                      <a:cubicBezTo>
                        <a:pt x="25038" y="4606"/>
                        <a:pt x="25038" y="4757"/>
                        <a:pt x="25063" y="4907"/>
                      </a:cubicBezTo>
                      <a:cubicBezTo>
                        <a:pt x="25113" y="5032"/>
                        <a:pt x="25188" y="5158"/>
                        <a:pt x="25263" y="5233"/>
                      </a:cubicBezTo>
                      <a:cubicBezTo>
                        <a:pt x="25088" y="5283"/>
                        <a:pt x="24912" y="5308"/>
                        <a:pt x="24737" y="5358"/>
                      </a:cubicBezTo>
                      <a:cubicBezTo>
                        <a:pt x="24687" y="5283"/>
                        <a:pt x="24662" y="5183"/>
                        <a:pt x="24662" y="5158"/>
                      </a:cubicBezTo>
                      <a:cubicBezTo>
                        <a:pt x="24662" y="5108"/>
                        <a:pt x="24712" y="5057"/>
                        <a:pt x="24762" y="5007"/>
                      </a:cubicBezTo>
                      <a:cubicBezTo>
                        <a:pt x="24837" y="4932"/>
                        <a:pt x="24912" y="4832"/>
                        <a:pt x="24963" y="4681"/>
                      </a:cubicBezTo>
                      <a:cubicBezTo>
                        <a:pt x="25013" y="4456"/>
                        <a:pt x="25013" y="4205"/>
                        <a:pt x="24912" y="4005"/>
                      </a:cubicBezTo>
                      <a:cubicBezTo>
                        <a:pt x="24874" y="3928"/>
                        <a:pt x="24807" y="3895"/>
                        <a:pt x="24732" y="3895"/>
                      </a:cubicBezTo>
                      <a:cubicBezTo>
                        <a:pt x="24709" y="3895"/>
                        <a:pt x="24685" y="3899"/>
                        <a:pt x="24662" y="3905"/>
                      </a:cubicBezTo>
                      <a:cubicBezTo>
                        <a:pt x="24587" y="3955"/>
                        <a:pt x="24536" y="4055"/>
                        <a:pt x="24587" y="4155"/>
                      </a:cubicBezTo>
                      <a:cubicBezTo>
                        <a:pt x="24637" y="4280"/>
                        <a:pt x="24662" y="4431"/>
                        <a:pt x="24612" y="4581"/>
                      </a:cubicBezTo>
                      <a:cubicBezTo>
                        <a:pt x="24587" y="4656"/>
                        <a:pt x="24536" y="4707"/>
                        <a:pt x="24511" y="4757"/>
                      </a:cubicBezTo>
                      <a:lnTo>
                        <a:pt x="23760" y="3153"/>
                      </a:lnTo>
                      <a:cubicBezTo>
                        <a:pt x="23910" y="3077"/>
                        <a:pt x="24035" y="2952"/>
                        <a:pt x="24110" y="2777"/>
                      </a:cubicBezTo>
                      <a:cubicBezTo>
                        <a:pt x="24161" y="2551"/>
                        <a:pt x="24110" y="2275"/>
                        <a:pt x="23935" y="2125"/>
                      </a:cubicBezTo>
                      <a:cubicBezTo>
                        <a:pt x="23897" y="2087"/>
                        <a:pt x="23854" y="2069"/>
                        <a:pt x="23810" y="2069"/>
                      </a:cubicBezTo>
                      <a:cubicBezTo>
                        <a:pt x="23766" y="2069"/>
                        <a:pt x="23722" y="2087"/>
                        <a:pt x="23684" y="2125"/>
                      </a:cubicBezTo>
                      <a:cubicBezTo>
                        <a:pt x="23609" y="2200"/>
                        <a:pt x="23609" y="2300"/>
                        <a:pt x="23684" y="2376"/>
                      </a:cubicBezTo>
                      <a:cubicBezTo>
                        <a:pt x="23760" y="2451"/>
                        <a:pt x="23785" y="2576"/>
                        <a:pt x="23760" y="2676"/>
                      </a:cubicBezTo>
                      <a:cubicBezTo>
                        <a:pt x="23734" y="2752"/>
                        <a:pt x="23684" y="2802"/>
                        <a:pt x="23609" y="2827"/>
                      </a:cubicBezTo>
                      <a:lnTo>
                        <a:pt x="23459" y="2501"/>
                      </a:lnTo>
                      <a:cubicBezTo>
                        <a:pt x="23420" y="2424"/>
                        <a:pt x="23353" y="2392"/>
                        <a:pt x="23278" y="2392"/>
                      </a:cubicBezTo>
                      <a:cubicBezTo>
                        <a:pt x="23255" y="2392"/>
                        <a:pt x="23232" y="2395"/>
                        <a:pt x="23208" y="2401"/>
                      </a:cubicBezTo>
                      <a:cubicBezTo>
                        <a:pt x="23133" y="2451"/>
                        <a:pt x="23083" y="2551"/>
                        <a:pt x="23133" y="2651"/>
                      </a:cubicBezTo>
                      <a:lnTo>
                        <a:pt x="23709" y="3905"/>
                      </a:lnTo>
                      <a:cubicBezTo>
                        <a:pt x="23686" y="3914"/>
                        <a:pt x="23662" y="3918"/>
                        <a:pt x="23636" y="3918"/>
                      </a:cubicBezTo>
                      <a:cubicBezTo>
                        <a:pt x="23523" y="3918"/>
                        <a:pt x="23395" y="3836"/>
                        <a:pt x="23333" y="3754"/>
                      </a:cubicBezTo>
                      <a:cubicBezTo>
                        <a:pt x="23208" y="3579"/>
                        <a:pt x="23158" y="3328"/>
                        <a:pt x="23133" y="3128"/>
                      </a:cubicBezTo>
                      <a:cubicBezTo>
                        <a:pt x="23111" y="3040"/>
                        <a:pt x="23052" y="2972"/>
                        <a:pt x="22971" y="2972"/>
                      </a:cubicBezTo>
                      <a:cubicBezTo>
                        <a:pt x="22958" y="2972"/>
                        <a:pt x="22946" y="2974"/>
                        <a:pt x="22932" y="2977"/>
                      </a:cubicBezTo>
                      <a:cubicBezTo>
                        <a:pt x="22832" y="2977"/>
                        <a:pt x="22757" y="3077"/>
                        <a:pt x="22782" y="3178"/>
                      </a:cubicBezTo>
                      <a:cubicBezTo>
                        <a:pt x="22807" y="3428"/>
                        <a:pt x="22857" y="3729"/>
                        <a:pt x="23033" y="3980"/>
                      </a:cubicBezTo>
                      <a:cubicBezTo>
                        <a:pt x="23164" y="4149"/>
                        <a:pt x="23395" y="4276"/>
                        <a:pt x="23618" y="4276"/>
                      </a:cubicBezTo>
                      <a:cubicBezTo>
                        <a:pt x="23692" y="4276"/>
                        <a:pt x="23766" y="4262"/>
                        <a:pt x="23835" y="4230"/>
                      </a:cubicBezTo>
                      <a:lnTo>
                        <a:pt x="23860" y="4230"/>
                      </a:lnTo>
                      <a:lnTo>
                        <a:pt x="24161" y="4907"/>
                      </a:lnTo>
                      <a:cubicBezTo>
                        <a:pt x="24110" y="5032"/>
                        <a:pt x="23985" y="5108"/>
                        <a:pt x="23835" y="5108"/>
                      </a:cubicBezTo>
                      <a:cubicBezTo>
                        <a:pt x="23634" y="5082"/>
                        <a:pt x="23459" y="4957"/>
                        <a:pt x="23384" y="4882"/>
                      </a:cubicBezTo>
                      <a:cubicBezTo>
                        <a:pt x="23258" y="4732"/>
                        <a:pt x="23158" y="4556"/>
                        <a:pt x="23058" y="4381"/>
                      </a:cubicBezTo>
                      <a:cubicBezTo>
                        <a:pt x="23024" y="4314"/>
                        <a:pt x="22969" y="4280"/>
                        <a:pt x="22906" y="4280"/>
                      </a:cubicBezTo>
                      <a:cubicBezTo>
                        <a:pt x="22874" y="4280"/>
                        <a:pt x="22841" y="4289"/>
                        <a:pt x="22807" y="4306"/>
                      </a:cubicBezTo>
                      <a:cubicBezTo>
                        <a:pt x="22732" y="4356"/>
                        <a:pt x="22682" y="4456"/>
                        <a:pt x="22732" y="4556"/>
                      </a:cubicBezTo>
                      <a:cubicBezTo>
                        <a:pt x="22857" y="4732"/>
                        <a:pt x="22958" y="4932"/>
                        <a:pt x="23133" y="5108"/>
                      </a:cubicBezTo>
                      <a:cubicBezTo>
                        <a:pt x="23333" y="5333"/>
                        <a:pt x="23559" y="5458"/>
                        <a:pt x="23810" y="5458"/>
                      </a:cubicBezTo>
                      <a:cubicBezTo>
                        <a:pt x="23910" y="5458"/>
                        <a:pt x="24010" y="5458"/>
                        <a:pt x="24110" y="5408"/>
                      </a:cubicBezTo>
                      <a:cubicBezTo>
                        <a:pt x="24186" y="5383"/>
                        <a:pt x="24261" y="5333"/>
                        <a:pt x="24311" y="5283"/>
                      </a:cubicBezTo>
                      <a:cubicBezTo>
                        <a:pt x="24336" y="5333"/>
                        <a:pt x="24336" y="5383"/>
                        <a:pt x="24361" y="5433"/>
                      </a:cubicBezTo>
                      <a:cubicBezTo>
                        <a:pt x="20802" y="6210"/>
                        <a:pt x="17419" y="7238"/>
                        <a:pt x="15363" y="7313"/>
                      </a:cubicBezTo>
                      <a:cubicBezTo>
                        <a:pt x="15363" y="7313"/>
                        <a:pt x="15363" y="7288"/>
                        <a:pt x="15363" y="7288"/>
                      </a:cubicBezTo>
                      <a:cubicBezTo>
                        <a:pt x="15363" y="7263"/>
                        <a:pt x="15363" y="7213"/>
                        <a:pt x="15363" y="7188"/>
                      </a:cubicBezTo>
                      <a:cubicBezTo>
                        <a:pt x="15389" y="7062"/>
                        <a:pt x="15414" y="6937"/>
                        <a:pt x="15389" y="6812"/>
                      </a:cubicBezTo>
                      <a:lnTo>
                        <a:pt x="15389" y="6812"/>
                      </a:lnTo>
                      <a:cubicBezTo>
                        <a:pt x="15464" y="6837"/>
                        <a:pt x="15539" y="6837"/>
                        <a:pt x="15614" y="6837"/>
                      </a:cubicBezTo>
                      <a:cubicBezTo>
                        <a:pt x="15714" y="6837"/>
                        <a:pt x="15815" y="6812"/>
                        <a:pt x="15915" y="6762"/>
                      </a:cubicBezTo>
                      <a:cubicBezTo>
                        <a:pt x="16140" y="6661"/>
                        <a:pt x="16316" y="6461"/>
                        <a:pt x="16441" y="6210"/>
                      </a:cubicBezTo>
                      <a:cubicBezTo>
                        <a:pt x="16516" y="5985"/>
                        <a:pt x="16541" y="5759"/>
                        <a:pt x="16567" y="5534"/>
                      </a:cubicBezTo>
                      <a:cubicBezTo>
                        <a:pt x="16592" y="5433"/>
                        <a:pt x="16516" y="5333"/>
                        <a:pt x="16416" y="5333"/>
                      </a:cubicBezTo>
                      <a:cubicBezTo>
                        <a:pt x="16403" y="5330"/>
                        <a:pt x="16390" y="5328"/>
                        <a:pt x="16378" y="5328"/>
                      </a:cubicBezTo>
                      <a:cubicBezTo>
                        <a:pt x="16297" y="5328"/>
                        <a:pt x="16237" y="5396"/>
                        <a:pt x="16216" y="5483"/>
                      </a:cubicBezTo>
                      <a:cubicBezTo>
                        <a:pt x="16191" y="5684"/>
                        <a:pt x="16166" y="5884"/>
                        <a:pt x="16090" y="6060"/>
                      </a:cubicBezTo>
                      <a:cubicBezTo>
                        <a:pt x="16065" y="6160"/>
                        <a:pt x="15965" y="6361"/>
                        <a:pt x="15764" y="6436"/>
                      </a:cubicBezTo>
                      <a:cubicBezTo>
                        <a:pt x="15715" y="6466"/>
                        <a:pt x="15658" y="6480"/>
                        <a:pt x="15602" y="6480"/>
                      </a:cubicBezTo>
                      <a:cubicBezTo>
                        <a:pt x="15516" y="6480"/>
                        <a:pt x="15434" y="6446"/>
                        <a:pt x="15389" y="6386"/>
                      </a:cubicBezTo>
                      <a:lnTo>
                        <a:pt x="15414" y="5659"/>
                      </a:lnTo>
                      <a:lnTo>
                        <a:pt x="15439" y="5659"/>
                      </a:lnTo>
                      <a:cubicBezTo>
                        <a:pt x="15739" y="5634"/>
                        <a:pt x="16015" y="5383"/>
                        <a:pt x="16090" y="5108"/>
                      </a:cubicBezTo>
                      <a:cubicBezTo>
                        <a:pt x="16166" y="4807"/>
                        <a:pt x="16090" y="4506"/>
                        <a:pt x="16040" y="4280"/>
                      </a:cubicBezTo>
                      <a:cubicBezTo>
                        <a:pt x="16018" y="4193"/>
                        <a:pt x="15940" y="4125"/>
                        <a:pt x="15854" y="4125"/>
                      </a:cubicBezTo>
                      <a:cubicBezTo>
                        <a:pt x="15841" y="4125"/>
                        <a:pt x="15828" y="4127"/>
                        <a:pt x="15815" y="4130"/>
                      </a:cubicBezTo>
                      <a:cubicBezTo>
                        <a:pt x="15739" y="4155"/>
                        <a:pt x="15664" y="4255"/>
                        <a:pt x="15689" y="4356"/>
                      </a:cubicBezTo>
                      <a:cubicBezTo>
                        <a:pt x="15739" y="4556"/>
                        <a:pt x="15790" y="4807"/>
                        <a:pt x="15739" y="5007"/>
                      </a:cubicBezTo>
                      <a:cubicBezTo>
                        <a:pt x="15689" y="5133"/>
                        <a:pt x="15564" y="5283"/>
                        <a:pt x="15439" y="5283"/>
                      </a:cubicBezTo>
                      <a:lnTo>
                        <a:pt x="15514" y="3905"/>
                      </a:lnTo>
                      <a:cubicBezTo>
                        <a:pt x="15514" y="3804"/>
                        <a:pt x="15439" y="3729"/>
                        <a:pt x="15338" y="3704"/>
                      </a:cubicBezTo>
                      <a:cubicBezTo>
                        <a:pt x="15238" y="3704"/>
                        <a:pt x="15163" y="3779"/>
                        <a:pt x="15163" y="3879"/>
                      </a:cubicBezTo>
                      <a:lnTo>
                        <a:pt x="15138" y="4255"/>
                      </a:lnTo>
                      <a:cubicBezTo>
                        <a:pt x="15063" y="4255"/>
                        <a:pt x="14988" y="4205"/>
                        <a:pt x="14937" y="4155"/>
                      </a:cubicBezTo>
                      <a:cubicBezTo>
                        <a:pt x="14887" y="4080"/>
                        <a:pt x="14862" y="3955"/>
                        <a:pt x="14912" y="3854"/>
                      </a:cubicBezTo>
                      <a:cubicBezTo>
                        <a:pt x="14937" y="3754"/>
                        <a:pt x="14912" y="3654"/>
                        <a:pt x="14812" y="3629"/>
                      </a:cubicBezTo>
                      <a:cubicBezTo>
                        <a:pt x="14784" y="3615"/>
                        <a:pt x="14756" y="3609"/>
                        <a:pt x="14730" y="3609"/>
                      </a:cubicBezTo>
                      <a:cubicBezTo>
                        <a:pt x="14662" y="3609"/>
                        <a:pt x="14605" y="3650"/>
                        <a:pt x="14587" y="3704"/>
                      </a:cubicBezTo>
                      <a:cubicBezTo>
                        <a:pt x="14486" y="3930"/>
                        <a:pt x="14511" y="4205"/>
                        <a:pt x="14662" y="4381"/>
                      </a:cubicBezTo>
                      <a:cubicBezTo>
                        <a:pt x="14787" y="4531"/>
                        <a:pt x="14937" y="4606"/>
                        <a:pt x="15113" y="4631"/>
                      </a:cubicBezTo>
                      <a:lnTo>
                        <a:pt x="15013" y="6361"/>
                      </a:lnTo>
                      <a:cubicBezTo>
                        <a:pt x="14962" y="6336"/>
                        <a:pt x="14887" y="6311"/>
                        <a:pt x="14862" y="6260"/>
                      </a:cubicBezTo>
                      <a:cubicBezTo>
                        <a:pt x="14762" y="6135"/>
                        <a:pt x="14712" y="5985"/>
                        <a:pt x="14712" y="5834"/>
                      </a:cubicBezTo>
                      <a:cubicBezTo>
                        <a:pt x="14737" y="5734"/>
                        <a:pt x="14637" y="5659"/>
                        <a:pt x="14536" y="5659"/>
                      </a:cubicBezTo>
                      <a:cubicBezTo>
                        <a:pt x="14526" y="5656"/>
                        <a:pt x="14516" y="5655"/>
                        <a:pt x="14506" y="5655"/>
                      </a:cubicBezTo>
                      <a:cubicBezTo>
                        <a:pt x="14421" y="5655"/>
                        <a:pt x="14361" y="5745"/>
                        <a:pt x="14361" y="5834"/>
                      </a:cubicBezTo>
                      <a:cubicBezTo>
                        <a:pt x="14361" y="6060"/>
                        <a:pt x="14436" y="6285"/>
                        <a:pt x="14587" y="6486"/>
                      </a:cubicBezTo>
                      <a:cubicBezTo>
                        <a:pt x="14662" y="6586"/>
                        <a:pt x="14762" y="6636"/>
                        <a:pt x="14862" y="6712"/>
                      </a:cubicBezTo>
                      <a:cubicBezTo>
                        <a:pt x="14937" y="6737"/>
                        <a:pt x="14988" y="6762"/>
                        <a:pt x="15013" y="6812"/>
                      </a:cubicBezTo>
                      <a:cubicBezTo>
                        <a:pt x="15063" y="6862"/>
                        <a:pt x="15038" y="7062"/>
                        <a:pt x="15013" y="7138"/>
                      </a:cubicBezTo>
                      <a:cubicBezTo>
                        <a:pt x="15013" y="7188"/>
                        <a:pt x="15013" y="7213"/>
                        <a:pt x="15013" y="7263"/>
                      </a:cubicBezTo>
                      <a:cubicBezTo>
                        <a:pt x="15013" y="7263"/>
                        <a:pt x="14988" y="7288"/>
                        <a:pt x="14988" y="7313"/>
                      </a:cubicBezTo>
                      <a:cubicBezTo>
                        <a:pt x="14787" y="7313"/>
                        <a:pt x="14587" y="7288"/>
                        <a:pt x="14336" y="7263"/>
                      </a:cubicBezTo>
                      <a:cubicBezTo>
                        <a:pt x="14386" y="7238"/>
                        <a:pt x="14411" y="7213"/>
                        <a:pt x="14436" y="7188"/>
                      </a:cubicBezTo>
                      <a:cubicBezTo>
                        <a:pt x="14536" y="7062"/>
                        <a:pt x="14561" y="6887"/>
                        <a:pt x="14536" y="6712"/>
                      </a:cubicBezTo>
                      <a:cubicBezTo>
                        <a:pt x="14511" y="6561"/>
                        <a:pt x="14461" y="6436"/>
                        <a:pt x="14411" y="6311"/>
                      </a:cubicBezTo>
                      <a:cubicBezTo>
                        <a:pt x="14393" y="6274"/>
                        <a:pt x="14361" y="6251"/>
                        <a:pt x="14316" y="6251"/>
                      </a:cubicBezTo>
                      <a:cubicBezTo>
                        <a:pt x="14299" y="6251"/>
                        <a:pt x="14281" y="6254"/>
                        <a:pt x="14261" y="6260"/>
                      </a:cubicBezTo>
                      <a:cubicBezTo>
                        <a:pt x="14211" y="6260"/>
                        <a:pt x="14186" y="6336"/>
                        <a:pt x="14211" y="6386"/>
                      </a:cubicBezTo>
                      <a:cubicBezTo>
                        <a:pt x="14261" y="6511"/>
                        <a:pt x="14311" y="6636"/>
                        <a:pt x="14311" y="6737"/>
                      </a:cubicBezTo>
                      <a:cubicBezTo>
                        <a:pt x="14336" y="6812"/>
                        <a:pt x="14336" y="6937"/>
                        <a:pt x="14261" y="7037"/>
                      </a:cubicBezTo>
                      <a:cubicBezTo>
                        <a:pt x="14219" y="7099"/>
                        <a:pt x="14144" y="7144"/>
                        <a:pt x="14077" y="7144"/>
                      </a:cubicBezTo>
                      <a:cubicBezTo>
                        <a:pt x="14063" y="7144"/>
                        <a:pt x="14048" y="7142"/>
                        <a:pt x="14035" y="7138"/>
                      </a:cubicBezTo>
                      <a:lnTo>
                        <a:pt x="13835" y="6737"/>
                      </a:lnTo>
                      <a:cubicBezTo>
                        <a:pt x="13835" y="6712"/>
                        <a:pt x="13835" y="6712"/>
                        <a:pt x="13835" y="6712"/>
                      </a:cubicBezTo>
                      <a:cubicBezTo>
                        <a:pt x="14010" y="6636"/>
                        <a:pt x="14060" y="6411"/>
                        <a:pt x="14035" y="6235"/>
                      </a:cubicBezTo>
                      <a:cubicBezTo>
                        <a:pt x="13985" y="6060"/>
                        <a:pt x="13860" y="5910"/>
                        <a:pt x="13759" y="5784"/>
                      </a:cubicBezTo>
                      <a:cubicBezTo>
                        <a:pt x="13731" y="5770"/>
                        <a:pt x="13693" y="5755"/>
                        <a:pt x="13657" y="5755"/>
                      </a:cubicBezTo>
                      <a:cubicBezTo>
                        <a:pt x="13631" y="5755"/>
                        <a:pt x="13605" y="5763"/>
                        <a:pt x="13584" y="5784"/>
                      </a:cubicBezTo>
                      <a:cubicBezTo>
                        <a:pt x="13534" y="5834"/>
                        <a:pt x="13534" y="5910"/>
                        <a:pt x="13584" y="5935"/>
                      </a:cubicBezTo>
                      <a:cubicBezTo>
                        <a:pt x="13684" y="6035"/>
                        <a:pt x="13785" y="6160"/>
                        <a:pt x="13810" y="6285"/>
                      </a:cubicBezTo>
                      <a:cubicBezTo>
                        <a:pt x="13835" y="6361"/>
                        <a:pt x="13810" y="6486"/>
                        <a:pt x="13734" y="6536"/>
                      </a:cubicBezTo>
                      <a:lnTo>
                        <a:pt x="13358" y="5759"/>
                      </a:lnTo>
                      <a:cubicBezTo>
                        <a:pt x="13340" y="5722"/>
                        <a:pt x="13295" y="5699"/>
                        <a:pt x="13252" y="5699"/>
                      </a:cubicBezTo>
                      <a:cubicBezTo>
                        <a:pt x="13237" y="5699"/>
                        <a:pt x="13222" y="5702"/>
                        <a:pt x="13208" y="5709"/>
                      </a:cubicBezTo>
                      <a:cubicBezTo>
                        <a:pt x="13158" y="5734"/>
                        <a:pt x="13133" y="5809"/>
                        <a:pt x="13158" y="5859"/>
                      </a:cubicBezTo>
                      <a:lnTo>
                        <a:pt x="13258" y="6060"/>
                      </a:lnTo>
                      <a:cubicBezTo>
                        <a:pt x="13233" y="6072"/>
                        <a:pt x="13208" y="6079"/>
                        <a:pt x="13186" y="6079"/>
                      </a:cubicBezTo>
                      <a:cubicBezTo>
                        <a:pt x="13164" y="6079"/>
                        <a:pt x="13145" y="6072"/>
                        <a:pt x="13133" y="6060"/>
                      </a:cubicBezTo>
                      <a:cubicBezTo>
                        <a:pt x="13058" y="6035"/>
                        <a:pt x="13008" y="5985"/>
                        <a:pt x="13008" y="5910"/>
                      </a:cubicBezTo>
                      <a:cubicBezTo>
                        <a:pt x="13008" y="5859"/>
                        <a:pt x="12957" y="5809"/>
                        <a:pt x="12882" y="5809"/>
                      </a:cubicBezTo>
                      <a:cubicBezTo>
                        <a:pt x="12832" y="5809"/>
                        <a:pt x="12782" y="5884"/>
                        <a:pt x="12782" y="5935"/>
                      </a:cubicBezTo>
                      <a:cubicBezTo>
                        <a:pt x="12807" y="6085"/>
                        <a:pt x="12907" y="6210"/>
                        <a:pt x="13033" y="6260"/>
                      </a:cubicBezTo>
                      <a:cubicBezTo>
                        <a:pt x="13083" y="6285"/>
                        <a:pt x="13139" y="6298"/>
                        <a:pt x="13196" y="6298"/>
                      </a:cubicBezTo>
                      <a:cubicBezTo>
                        <a:pt x="13252" y="6298"/>
                        <a:pt x="13308" y="6285"/>
                        <a:pt x="13358" y="6260"/>
                      </a:cubicBezTo>
                      <a:lnTo>
                        <a:pt x="13810" y="7213"/>
                      </a:lnTo>
                      <a:cubicBezTo>
                        <a:pt x="13759" y="7188"/>
                        <a:pt x="13684" y="7188"/>
                        <a:pt x="13634" y="7188"/>
                      </a:cubicBezTo>
                      <a:cubicBezTo>
                        <a:pt x="13584" y="7138"/>
                        <a:pt x="13534" y="7087"/>
                        <a:pt x="13509" y="7037"/>
                      </a:cubicBezTo>
                      <a:cubicBezTo>
                        <a:pt x="13490" y="7001"/>
                        <a:pt x="13445" y="6977"/>
                        <a:pt x="13403" y="6977"/>
                      </a:cubicBezTo>
                      <a:cubicBezTo>
                        <a:pt x="13387" y="6977"/>
                        <a:pt x="13372" y="6981"/>
                        <a:pt x="13358" y="6987"/>
                      </a:cubicBezTo>
                      <a:cubicBezTo>
                        <a:pt x="13308" y="7012"/>
                        <a:pt x="13283" y="7062"/>
                        <a:pt x="13308" y="7113"/>
                      </a:cubicBezTo>
                      <a:cubicBezTo>
                        <a:pt x="13158" y="7087"/>
                        <a:pt x="13033" y="7062"/>
                        <a:pt x="12882" y="7037"/>
                      </a:cubicBezTo>
                      <a:cubicBezTo>
                        <a:pt x="12932" y="6962"/>
                        <a:pt x="12957" y="6862"/>
                        <a:pt x="12932" y="6787"/>
                      </a:cubicBezTo>
                      <a:cubicBezTo>
                        <a:pt x="12932" y="6712"/>
                        <a:pt x="12882" y="6661"/>
                        <a:pt x="12832" y="6661"/>
                      </a:cubicBezTo>
                      <a:cubicBezTo>
                        <a:pt x="12757" y="6661"/>
                        <a:pt x="12707" y="6712"/>
                        <a:pt x="12732" y="6787"/>
                      </a:cubicBezTo>
                      <a:cubicBezTo>
                        <a:pt x="12732" y="6862"/>
                        <a:pt x="12707" y="6912"/>
                        <a:pt x="12657" y="6987"/>
                      </a:cubicBezTo>
                      <a:cubicBezTo>
                        <a:pt x="12607" y="6987"/>
                        <a:pt x="12582" y="6962"/>
                        <a:pt x="12531" y="6962"/>
                      </a:cubicBezTo>
                      <a:lnTo>
                        <a:pt x="12481" y="6035"/>
                      </a:lnTo>
                      <a:cubicBezTo>
                        <a:pt x="12607" y="6010"/>
                        <a:pt x="12707" y="5960"/>
                        <a:pt x="12782" y="5884"/>
                      </a:cubicBezTo>
                      <a:cubicBezTo>
                        <a:pt x="12857" y="5784"/>
                        <a:pt x="12882" y="5609"/>
                        <a:pt x="12832" y="5458"/>
                      </a:cubicBezTo>
                      <a:cubicBezTo>
                        <a:pt x="12814" y="5422"/>
                        <a:pt x="12782" y="5398"/>
                        <a:pt x="12737" y="5398"/>
                      </a:cubicBezTo>
                      <a:cubicBezTo>
                        <a:pt x="12720" y="5398"/>
                        <a:pt x="12702" y="5402"/>
                        <a:pt x="12682" y="5408"/>
                      </a:cubicBezTo>
                      <a:cubicBezTo>
                        <a:pt x="12632" y="5433"/>
                        <a:pt x="12607" y="5509"/>
                        <a:pt x="12632" y="5559"/>
                      </a:cubicBezTo>
                      <a:cubicBezTo>
                        <a:pt x="12657" y="5609"/>
                        <a:pt x="12657" y="5684"/>
                        <a:pt x="12607" y="5734"/>
                      </a:cubicBezTo>
                      <a:cubicBezTo>
                        <a:pt x="12582" y="5784"/>
                        <a:pt x="12531" y="5809"/>
                        <a:pt x="12481" y="5809"/>
                      </a:cubicBezTo>
                      <a:lnTo>
                        <a:pt x="12481" y="5559"/>
                      </a:lnTo>
                      <a:cubicBezTo>
                        <a:pt x="12481" y="5509"/>
                        <a:pt x="12431" y="5458"/>
                        <a:pt x="12356" y="5458"/>
                      </a:cubicBezTo>
                      <a:cubicBezTo>
                        <a:pt x="12306" y="5458"/>
                        <a:pt x="12256" y="5509"/>
                        <a:pt x="12256" y="5584"/>
                      </a:cubicBezTo>
                      <a:lnTo>
                        <a:pt x="12281" y="6436"/>
                      </a:lnTo>
                      <a:cubicBezTo>
                        <a:pt x="12206" y="6436"/>
                        <a:pt x="12130" y="6336"/>
                        <a:pt x="12105" y="6260"/>
                      </a:cubicBezTo>
                      <a:cubicBezTo>
                        <a:pt x="12080" y="6135"/>
                        <a:pt x="12105" y="5985"/>
                        <a:pt x="12130" y="5859"/>
                      </a:cubicBezTo>
                      <a:cubicBezTo>
                        <a:pt x="12155" y="5784"/>
                        <a:pt x="12105" y="5734"/>
                        <a:pt x="12055" y="5709"/>
                      </a:cubicBezTo>
                      <a:cubicBezTo>
                        <a:pt x="12005" y="5709"/>
                        <a:pt x="11930" y="5734"/>
                        <a:pt x="11930" y="5809"/>
                      </a:cubicBezTo>
                      <a:cubicBezTo>
                        <a:pt x="11880" y="5935"/>
                        <a:pt x="11830" y="6135"/>
                        <a:pt x="11880" y="6311"/>
                      </a:cubicBezTo>
                      <a:cubicBezTo>
                        <a:pt x="11930" y="6486"/>
                        <a:pt x="12080" y="6661"/>
                        <a:pt x="12281" y="6661"/>
                      </a:cubicBezTo>
                      <a:lnTo>
                        <a:pt x="12306" y="6912"/>
                      </a:lnTo>
                      <a:cubicBezTo>
                        <a:pt x="12155" y="6862"/>
                        <a:pt x="11980" y="6837"/>
                        <a:pt x="11830" y="6787"/>
                      </a:cubicBezTo>
                      <a:cubicBezTo>
                        <a:pt x="11830" y="6712"/>
                        <a:pt x="11805" y="6636"/>
                        <a:pt x="11805" y="6536"/>
                      </a:cubicBezTo>
                      <a:cubicBezTo>
                        <a:pt x="11805" y="6486"/>
                        <a:pt x="11729" y="6436"/>
                        <a:pt x="11679" y="6436"/>
                      </a:cubicBezTo>
                      <a:cubicBezTo>
                        <a:pt x="11604" y="6461"/>
                        <a:pt x="11579" y="6511"/>
                        <a:pt x="11579" y="6561"/>
                      </a:cubicBezTo>
                      <a:cubicBezTo>
                        <a:pt x="11579" y="6611"/>
                        <a:pt x="11579" y="6686"/>
                        <a:pt x="11604" y="6737"/>
                      </a:cubicBezTo>
                      <a:cubicBezTo>
                        <a:pt x="9399" y="6160"/>
                        <a:pt x="6842" y="5233"/>
                        <a:pt x="4687" y="4406"/>
                      </a:cubicBezTo>
                      <a:cubicBezTo>
                        <a:pt x="4712" y="4306"/>
                        <a:pt x="4712" y="4180"/>
                        <a:pt x="4737" y="4055"/>
                      </a:cubicBezTo>
                      <a:cubicBezTo>
                        <a:pt x="4737" y="4030"/>
                        <a:pt x="4737" y="4005"/>
                        <a:pt x="4737" y="3980"/>
                      </a:cubicBezTo>
                      <a:cubicBezTo>
                        <a:pt x="4737" y="3905"/>
                        <a:pt x="4737" y="3829"/>
                        <a:pt x="4737" y="3754"/>
                      </a:cubicBezTo>
                      <a:cubicBezTo>
                        <a:pt x="4787" y="3754"/>
                        <a:pt x="4837" y="3779"/>
                        <a:pt x="4887" y="3779"/>
                      </a:cubicBezTo>
                      <a:cubicBezTo>
                        <a:pt x="4937" y="3754"/>
                        <a:pt x="5013" y="3754"/>
                        <a:pt x="5063" y="3729"/>
                      </a:cubicBezTo>
                      <a:cubicBezTo>
                        <a:pt x="5188" y="3654"/>
                        <a:pt x="5313" y="3529"/>
                        <a:pt x="5363" y="3353"/>
                      </a:cubicBezTo>
                      <a:cubicBezTo>
                        <a:pt x="5414" y="3228"/>
                        <a:pt x="5439" y="3077"/>
                        <a:pt x="5439" y="2927"/>
                      </a:cubicBezTo>
                      <a:cubicBezTo>
                        <a:pt x="5439" y="2877"/>
                        <a:pt x="5414" y="2827"/>
                        <a:pt x="5338" y="2827"/>
                      </a:cubicBezTo>
                      <a:cubicBezTo>
                        <a:pt x="5329" y="2822"/>
                        <a:pt x="5321" y="2820"/>
                        <a:pt x="5312" y="2820"/>
                      </a:cubicBezTo>
                      <a:cubicBezTo>
                        <a:pt x="5271" y="2820"/>
                        <a:pt x="5234" y="2865"/>
                        <a:pt x="5213" y="2927"/>
                      </a:cubicBezTo>
                      <a:cubicBezTo>
                        <a:pt x="5213" y="3052"/>
                        <a:pt x="5188" y="3178"/>
                        <a:pt x="5163" y="3278"/>
                      </a:cubicBezTo>
                      <a:cubicBezTo>
                        <a:pt x="5138" y="3353"/>
                        <a:pt x="5088" y="3453"/>
                        <a:pt x="4962" y="3529"/>
                      </a:cubicBezTo>
                      <a:cubicBezTo>
                        <a:pt x="4931" y="3539"/>
                        <a:pt x="4896" y="3545"/>
                        <a:pt x="4861" y="3545"/>
                      </a:cubicBezTo>
                      <a:cubicBezTo>
                        <a:pt x="4813" y="3545"/>
                        <a:pt x="4766" y="3533"/>
                        <a:pt x="4737" y="3504"/>
                      </a:cubicBezTo>
                      <a:cubicBezTo>
                        <a:pt x="4712" y="3504"/>
                        <a:pt x="4712" y="3504"/>
                        <a:pt x="4712" y="3478"/>
                      </a:cubicBezTo>
                      <a:lnTo>
                        <a:pt x="4737" y="3027"/>
                      </a:lnTo>
                      <a:cubicBezTo>
                        <a:pt x="4937" y="3027"/>
                        <a:pt x="5088" y="2852"/>
                        <a:pt x="5138" y="2676"/>
                      </a:cubicBezTo>
                      <a:cubicBezTo>
                        <a:pt x="5188" y="2501"/>
                        <a:pt x="5138" y="2326"/>
                        <a:pt x="5088" y="2175"/>
                      </a:cubicBezTo>
                      <a:cubicBezTo>
                        <a:pt x="5088" y="2119"/>
                        <a:pt x="5045" y="2091"/>
                        <a:pt x="5003" y="2091"/>
                      </a:cubicBezTo>
                      <a:cubicBezTo>
                        <a:pt x="4989" y="2091"/>
                        <a:pt x="4975" y="2094"/>
                        <a:pt x="4962" y="2100"/>
                      </a:cubicBezTo>
                      <a:cubicBezTo>
                        <a:pt x="4887" y="2100"/>
                        <a:pt x="4862" y="2175"/>
                        <a:pt x="4887" y="2225"/>
                      </a:cubicBezTo>
                      <a:cubicBezTo>
                        <a:pt x="4912" y="2351"/>
                        <a:pt x="4937" y="2501"/>
                        <a:pt x="4912" y="2626"/>
                      </a:cubicBezTo>
                      <a:cubicBezTo>
                        <a:pt x="4887" y="2727"/>
                        <a:pt x="4812" y="2802"/>
                        <a:pt x="4737" y="2802"/>
                      </a:cubicBezTo>
                      <a:lnTo>
                        <a:pt x="4762" y="1950"/>
                      </a:lnTo>
                      <a:cubicBezTo>
                        <a:pt x="4762" y="1899"/>
                        <a:pt x="4712" y="1849"/>
                        <a:pt x="4662" y="1849"/>
                      </a:cubicBezTo>
                      <a:cubicBezTo>
                        <a:pt x="4586" y="1849"/>
                        <a:pt x="4536" y="1874"/>
                        <a:pt x="4536" y="1950"/>
                      </a:cubicBezTo>
                      <a:lnTo>
                        <a:pt x="4536" y="2175"/>
                      </a:lnTo>
                      <a:cubicBezTo>
                        <a:pt x="4486" y="2175"/>
                        <a:pt x="4436" y="2150"/>
                        <a:pt x="4411" y="2125"/>
                      </a:cubicBezTo>
                      <a:cubicBezTo>
                        <a:pt x="4361" y="2075"/>
                        <a:pt x="4361" y="2000"/>
                        <a:pt x="4386" y="1950"/>
                      </a:cubicBezTo>
                      <a:cubicBezTo>
                        <a:pt x="4411" y="1874"/>
                        <a:pt x="4386" y="1824"/>
                        <a:pt x="4311" y="1799"/>
                      </a:cubicBezTo>
                      <a:cubicBezTo>
                        <a:pt x="4297" y="1793"/>
                        <a:pt x="4284" y="1789"/>
                        <a:pt x="4271" y="1789"/>
                      </a:cubicBezTo>
                      <a:cubicBezTo>
                        <a:pt x="4236" y="1789"/>
                        <a:pt x="4204" y="1813"/>
                        <a:pt x="4185" y="1849"/>
                      </a:cubicBezTo>
                      <a:cubicBezTo>
                        <a:pt x="4110" y="2000"/>
                        <a:pt x="4135" y="2150"/>
                        <a:pt x="4236" y="2275"/>
                      </a:cubicBezTo>
                      <a:cubicBezTo>
                        <a:pt x="4311" y="2351"/>
                        <a:pt x="4411" y="2401"/>
                        <a:pt x="4536" y="2401"/>
                      </a:cubicBezTo>
                      <a:lnTo>
                        <a:pt x="4486" y="3478"/>
                      </a:lnTo>
                      <a:cubicBezTo>
                        <a:pt x="4461" y="3478"/>
                        <a:pt x="4411" y="3453"/>
                        <a:pt x="4386" y="3428"/>
                      </a:cubicBezTo>
                      <a:cubicBezTo>
                        <a:pt x="4336" y="3353"/>
                        <a:pt x="4311" y="3253"/>
                        <a:pt x="4311" y="3178"/>
                      </a:cubicBezTo>
                      <a:cubicBezTo>
                        <a:pt x="4311" y="3103"/>
                        <a:pt x="4261" y="3052"/>
                        <a:pt x="4185" y="3052"/>
                      </a:cubicBezTo>
                      <a:cubicBezTo>
                        <a:pt x="4135" y="3052"/>
                        <a:pt x="4085" y="3103"/>
                        <a:pt x="4085" y="3153"/>
                      </a:cubicBezTo>
                      <a:cubicBezTo>
                        <a:pt x="4085" y="3303"/>
                        <a:pt x="4135" y="3453"/>
                        <a:pt x="4236" y="3554"/>
                      </a:cubicBezTo>
                      <a:cubicBezTo>
                        <a:pt x="4286" y="3629"/>
                        <a:pt x="4336" y="3654"/>
                        <a:pt x="4411" y="3704"/>
                      </a:cubicBezTo>
                      <a:cubicBezTo>
                        <a:pt x="4436" y="3704"/>
                        <a:pt x="4486" y="3729"/>
                        <a:pt x="4511" y="3754"/>
                      </a:cubicBezTo>
                      <a:cubicBezTo>
                        <a:pt x="4536" y="3779"/>
                        <a:pt x="4511" y="3905"/>
                        <a:pt x="4511" y="3955"/>
                      </a:cubicBezTo>
                      <a:cubicBezTo>
                        <a:pt x="4511" y="3980"/>
                        <a:pt x="4511" y="4005"/>
                        <a:pt x="4511" y="4030"/>
                      </a:cubicBezTo>
                      <a:cubicBezTo>
                        <a:pt x="4486" y="4130"/>
                        <a:pt x="4486" y="4230"/>
                        <a:pt x="4461" y="4331"/>
                      </a:cubicBezTo>
                      <a:cubicBezTo>
                        <a:pt x="4035" y="4180"/>
                        <a:pt x="3634" y="4005"/>
                        <a:pt x="3258" y="3854"/>
                      </a:cubicBezTo>
                      <a:cubicBezTo>
                        <a:pt x="3308" y="3854"/>
                        <a:pt x="3358" y="3854"/>
                        <a:pt x="3409" y="3829"/>
                      </a:cubicBezTo>
                      <a:cubicBezTo>
                        <a:pt x="3534" y="3754"/>
                        <a:pt x="3659" y="3654"/>
                        <a:pt x="3709" y="3529"/>
                      </a:cubicBezTo>
                      <a:cubicBezTo>
                        <a:pt x="3734" y="3478"/>
                        <a:pt x="3734" y="3403"/>
                        <a:pt x="3659" y="3378"/>
                      </a:cubicBezTo>
                      <a:cubicBezTo>
                        <a:pt x="3646" y="3371"/>
                        <a:pt x="3631" y="3368"/>
                        <a:pt x="3615" y="3368"/>
                      </a:cubicBezTo>
                      <a:cubicBezTo>
                        <a:pt x="3572" y="3368"/>
                        <a:pt x="3527" y="3392"/>
                        <a:pt x="3509" y="3428"/>
                      </a:cubicBezTo>
                      <a:cubicBezTo>
                        <a:pt x="3484" y="3504"/>
                        <a:pt x="3409" y="3579"/>
                        <a:pt x="3308" y="3604"/>
                      </a:cubicBezTo>
                      <a:cubicBezTo>
                        <a:pt x="3283" y="3629"/>
                        <a:pt x="3233" y="3629"/>
                        <a:pt x="3208" y="3629"/>
                      </a:cubicBezTo>
                      <a:lnTo>
                        <a:pt x="3659" y="2651"/>
                      </a:lnTo>
                      <a:cubicBezTo>
                        <a:pt x="3709" y="2676"/>
                        <a:pt x="3766" y="2689"/>
                        <a:pt x="3822" y="2689"/>
                      </a:cubicBezTo>
                      <a:cubicBezTo>
                        <a:pt x="3878" y="2689"/>
                        <a:pt x="3935" y="2676"/>
                        <a:pt x="3985" y="2651"/>
                      </a:cubicBezTo>
                      <a:cubicBezTo>
                        <a:pt x="4110" y="2601"/>
                        <a:pt x="4211" y="2476"/>
                        <a:pt x="4236" y="2326"/>
                      </a:cubicBezTo>
                      <a:cubicBezTo>
                        <a:pt x="4236" y="2250"/>
                        <a:pt x="4185" y="2200"/>
                        <a:pt x="4135" y="2200"/>
                      </a:cubicBezTo>
                      <a:cubicBezTo>
                        <a:pt x="4060" y="2200"/>
                        <a:pt x="4010" y="2250"/>
                        <a:pt x="4010" y="2300"/>
                      </a:cubicBezTo>
                      <a:cubicBezTo>
                        <a:pt x="4010" y="2376"/>
                        <a:pt x="3960" y="2426"/>
                        <a:pt x="3885" y="2451"/>
                      </a:cubicBezTo>
                      <a:cubicBezTo>
                        <a:pt x="3872" y="2463"/>
                        <a:pt x="3853" y="2470"/>
                        <a:pt x="3831" y="2470"/>
                      </a:cubicBezTo>
                      <a:cubicBezTo>
                        <a:pt x="3810" y="2470"/>
                        <a:pt x="3784" y="2463"/>
                        <a:pt x="3759" y="2451"/>
                      </a:cubicBezTo>
                      <a:lnTo>
                        <a:pt x="3860" y="2250"/>
                      </a:lnTo>
                      <a:cubicBezTo>
                        <a:pt x="3885" y="2175"/>
                        <a:pt x="3860" y="2125"/>
                        <a:pt x="3810" y="2100"/>
                      </a:cubicBezTo>
                      <a:cubicBezTo>
                        <a:pt x="3791" y="2091"/>
                        <a:pt x="3769" y="2085"/>
                        <a:pt x="3748" y="2085"/>
                      </a:cubicBezTo>
                      <a:cubicBezTo>
                        <a:pt x="3711" y="2085"/>
                        <a:pt x="3675" y="2102"/>
                        <a:pt x="3659" y="2150"/>
                      </a:cubicBezTo>
                      <a:lnTo>
                        <a:pt x="3283" y="2927"/>
                      </a:lnTo>
                      <a:cubicBezTo>
                        <a:pt x="3233" y="2877"/>
                        <a:pt x="3183" y="2752"/>
                        <a:pt x="3208" y="2676"/>
                      </a:cubicBezTo>
                      <a:cubicBezTo>
                        <a:pt x="3233" y="2551"/>
                        <a:pt x="3333" y="2426"/>
                        <a:pt x="3434" y="2326"/>
                      </a:cubicBezTo>
                      <a:cubicBezTo>
                        <a:pt x="3484" y="2275"/>
                        <a:pt x="3459" y="2225"/>
                        <a:pt x="3434" y="2175"/>
                      </a:cubicBezTo>
                      <a:cubicBezTo>
                        <a:pt x="3412" y="2154"/>
                        <a:pt x="3387" y="2146"/>
                        <a:pt x="3360" y="2146"/>
                      </a:cubicBezTo>
                      <a:cubicBezTo>
                        <a:pt x="3324" y="2146"/>
                        <a:pt x="3287" y="2161"/>
                        <a:pt x="3258" y="2175"/>
                      </a:cubicBezTo>
                      <a:cubicBezTo>
                        <a:pt x="3158" y="2300"/>
                        <a:pt x="3033" y="2451"/>
                        <a:pt x="3008" y="2626"/>
                      </a:cubicBezTo>
                      <a:cubicBezTo>
                        <a:pt x="2957" y="2802"/>
                        <a:pt x="3008" y="3027"/>
                        <a:pt x="3183" y="3103"/>
                      </a:cubicBezTo>
                      <a:cubicBezTo>
                        <a:pt x="3183" y="3128"/>
                        <a:pt x="3183" y="3128"/>
                        <a:pt x="3183" y="3128"/>
                      </a:cubicBezTo>
                      <a:lnTo>
                        <a:pt x="3008" y="3529"/>
                      </a:lnTo>
                      <a:lnTo>
                        <a:pt x="2982" y="3529"/>
                      </a:lnTo>
                      <a:cubicBezTo>
                        <a:pt x="2964" y="3535"/>
                        <a:pt x="2945" y="3538"/>
                        <a:pt x="2926" y="3538"/>
                      </a:cubicBezTo>
                      <a:cubicBezTo>
                        <a:pt x="2870" y="3538"/>
                        <a:pt x="2813" y="3510"/>
                        <a:pt x="2757" y="3453"/>
                      </a:cubicBezTo>
                      <a:cubicBezTo>
                        <a:pt x="2682" y="3353"/>
                        <a:pt x="2707" y="3203"/>
                        <a:pt x="2707" y="3153"/>
                      </a:cubicBezTo>
                      <a:cubicBezTo>
                        <a:pt x="2707" y="3027"/>
                        <a:pt x="2757" y="2902"/>
                        <a:pt x="2807" y="2802"/>
                      </a:cubicBezTo>
                      <a:cubicBezTo>
                        <a:pt x="2832" y="2727"/>
                        <a:pt x="2807" y="2676"/>
                        <a:pt x="2757" y="2651"/>
                      </a:cubicBezTo>
                      <a:cubicBezTo>
                        <a:pt x="2737" y="2645"/>
                        <a:pt x="2718" y="2642"/>
                        <a:pt x="2702" y="2642"/>
                      </a:cubicBezTo>
                      <a:cubicBezTo>
                        <a:pt x="2657" y="2642"/>
                        <a:pt x="2625" y="2665"/>
                        <a:pt x="2607" y="2701"/>
                      </a:cubicBezTo>
                      <a:cubicBezTo>
                        <a:pt x="2556" y="2827"/>
                        <a:pt x="2506" y="2977"/>
                        <a:pt x="2481" y="3128"/>
                      </a:cubicBezTo>
                      <a:cubicBezTo>
                        <a:pt x="2457" y="3298"/>
                        <a:pt x="2504" y="3445"/>
                        <a:pt x="2575" y="3568"/>
                      </a:cubicBezTo>
                      <a:lnTo>
                        <a:pt x="2575" y="3568"/>
                      </a:lnTo>
                      <a:cubicBezTo>
                        <a:pt x="2362" y="3497"/>
                        <a:pt x="2171" y="3425"/>
                        <a:pt x="1980" y="3353"/>
                      </a:cubicBezTo>
                      <a:cubicBezTo>
                        <a:pt x="1980" y="3278"/>
                        <a:pt x="1980" y="3228"/>
                        <a:pt x="2005" y="3203"/>
                      </a:cubicBezTo>
                      <a:cubicBezTo>
                        <a:pt x="2030" y="3178"/>
                        <a:pt x="2080" y="3128"/>
                        <a:pt x="2155" y="3103"/>
                      </a:cubicBezTo>
                      <a:cubicBezTo>
                        <a:pt x="2256" y="3052"/>
                        <a:pt x="2356" y="2977"/>
                        <a:pt x="2456" y="2877"/>
                      </a:cubicBezTo>
                      <a:cubicBezTo>
                        <a:pt x="2581" y="2676"/>
                        <a:pt x="2657" y="2451"/>
                        <a:pt x="2657" y="2225"/>
                      </a:cubicBezTo>
                      <a:cubicBezTo>
                        <a:pt x="2657" y="2125"/>
                        <a:pt x="2556" y="2050"/>
                        <a:pt x="2456" y="2050"/>
                      </a:cubicBezTo>
                      <a:cubicBezTo>
                        <a:pt x="2356" y="2050"/>
                        <a:pt x="2281" y="2150"/>
                        <a:pt x="2306" y="2250"/>
                      </a:cubicBezTo>
                      <a:cubicBezTo>
                        <a:pt x="2306" y="2376"/>
                        <a:pt x="2256" y="2526"/>
                        <a:pt x="2155" y="2651"/>
                      </a:cubicBezTo>
                      <a:cubicBezTo>
                        <a:pt x="2130" y="2701"/>
                        <a:pt x="2055" y="2752"/>
                        <a:pt x="2005" y="2777"/>
                      </a:cubicBezTo>
                      <a:lnTo>
                        <a:pt x="1880" y="1022"/>
                      </a:lnTo>
                      <a:cubicBezTo>
                        <a:pt x="2055" y="997"/>
                        <a:pt x="2231" y="922"/>
                        <a:pt x="2331" y="797"/>
                      </a:cubicBezTo>
                      <a:cubicBezTo>
                        <a:pt x="2481" y="596"/>
                        <a:pt x="2531" y="321"/>
                        <a:pt x="2431" y="120"/>
                      </a:cubicBezTo>
                      <a:cubicBezTo>
                        <a:pt x="2394" y="47"/>
                        <a:pt x="2331" y="0"/>
                        <a:pt x="226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89" name="Google Shape;189;p9"/>
            <p:cNvGrpSpPr/>
            <p:nvPr/>
          </p:nvGrpSpPr>
          <p:grpSpPr>
            <a:xfrm flipH="1">
              <a:off x="-44798" y="3599157"/>
              <a:ext cx="9233597" cy="340561"/>
              <a:chOff x="0" y="3389888"/>
              <a:chExt cx="9143986" cy="340561"/>
            </a:xfrm>
          </p:grpSpPr>
          <p:sp>
            <p:nvSpPr>
              <p:cNvPr id="190" name="Google Shape;190;p9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1" name="Google Shape;191;p9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92" name="Google Shape;192;p9"/>
          <p:cNvGrpSpPr/>
          <p:nvPr/>
        </p:nvGrpSpPr>
        <p:grpSpPr>
          <a:xfrm>
            <a:off x="389633" y="339054"/>
            <a:ext cx="11416712" cy="4110127"/>
            <a:chOff x="292225" y="254290"/>
            <a:chExt cx="8562534" cy="3082595"/>
          </a:xfrm>
        </p:grpSpPr>
        <p:sp>
          <p:nvSpPr>
            <p:cNvPr id="193" name="Google Shape;193;p9"/>
            <p:cNvSpPr/>
            <p:nvPr/>
          </p:nvSpPr>
          <p:spPr>
            <a:xfrm rot="-9900049">
              <a:off x="430623" y="10186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292225" y="254290"/>
              <a:ext cx="8562534" cy="3082595"/>
              <a:chOff x="292225" y="254290"/>
              <a:chExt cx="8562534" cy="3082595"/>
            </a:xfrm>
          </p:grpSpPr>
          <p:sp>
            <p:nvSpPr>
              <p:cNvPr id="195" name="Google Shape;195;p9"/>
              <p:cNvSpPr/>
              <p:nvPr/>
            </p:nvSpPr>
            <p:spPr>
              <a:xfrm rot="-9899965">
                <a:off x="519124" y="388397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 rot="900035">
                <a:off x="8388067" y="2543311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7" name="Google Shape;197;p9"/>
              <p:cNvSpPr/>
              <p:nvPr/>
            </p:nvSpPr>
            <p:spPr>
              <a:xfrm rot="899951">
                <a:off x="8672533" y="210899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8" name="Google Shape;198;p9"/>
              <p:cNvSpPr/>
              <p:nvPr/>
            </p:nvSpPr>
            <p:spPr>
              <a:xfrm rot="899951">
                <a:off x="8348996" y="27269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9" name="Google Shape;199;p9"/>
              <p:cNvSpPr/>
              <p:nvPr/>
            </p:nvSpPr>
            <p:spPr>
              <a:xfrm rot="-9899965">
                <a:off x="332649" y="2936722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00" name="Google Shape;200;p9"/>
          <p:cNvSpPr txBox="1">
            <a:spLocks noGrp="1"/>
          </p:cNvSpPr>
          <p:nvPr>
            <p:ph type="title"/>
          </p:nvPr>
        </p:nvSpPr>
        <p:spPr>
          <a:xfrm>
            <a:off x="2784400" y="1351000"/>
            <a:ext cx="6623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0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01" name="Google Shape;201;p9"/>
          <p:cNvSpPr txBox="1">
            <a:spLocks noGrp="1"/>
          </p:cNvSpPr>
          <p:nvPr>
            <p:ph type="subTitle" idx="1"/>
          </p:nvPr>
        </p:nvSpPr>
        <p:spPr>
          <a:xfrm>
            <a:off x="2784400" y="2473400"/>
            <a:ext cx="6623200" cy="15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610475393"/>
      </p:ext>
    </p:extLst>
  </p:cSld>
  <p:clrMapOvr>
    <a:masterClrMapping/>
  </p:clrMapOvr>
  <p:hf sldNum="0"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" name="Google Shape;203;p10"/>
          <p:cNvGrpSpPr/>
          <p:nvPr/>
        </p:nvGrpSpPr>
        <p:grpSpPr>
          <a:xfrm>
            <a:off x="0" y="6099334"/>
            <a:ext cx="12191963" cy="1595623"/>
            <a:chOff x="0" y="4574500"/>
            <a:chExt cx="9143972" cy="1196717"/>
          </a:xfrm>
        </p:grpSpPr>
        <p:sp>
          <p:nvSpPr>
            <p:cNvPr id="204" name="Google Shape;204;p10"/>
            <p:cNvSpPr/>
            <p:nvPr/>
          </p:nvSpPr>
          <p:spPr>
            <a:xfrm flipH="1">
              <a:off x="0" y="4574500"/>
              <a:ext cx="9143972" cy="119671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10"/>
            <p:cNvSpPr/>
            <p:nvPr/>
          </p:nvSpPr>
          <p:spPr>
            <a:xfrm flipH="1">
              <a:off x="0" y="4574501"/>
              <a:ext cx="9143972" cy="91247"/>
            </a:xfrm>
            <a:custGeom>
              <a:avLst/>
              <a:gdLst/>
              <a:ahLst/>
              <a:cxnLst/>
              <a:rect l="l" t="t" r="r" b="b"/>
              <a:pathLst>
                <a:path w="87044" h="1229" extrusionOk="0">
                  <a:moveTo>
                    <a:pt x="0" y="1"/>
                  </a:moveTo>
                  <a:lnTo>
                    <a:pt x="0" y="1229"/>
                  </a:lnTo>
                  <a:lnTo>
                    <a:pt x="87043" y="1154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009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10"/>
            <p:cNvSpPr/>
            <p:nvPr/>
          </p:nvSpPr>
          <p:spPr>
            <a:xfrm>
              <a:off x="329972" y="4574503"/>
              <a:ext cx="8672718" cy="1105416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10"/>
            <p:cNvSpPr/>
            <p:nvPr/>
          </p:nvSpPr>
          <p:spPr>
            <a:xfrm flipH="1">
              <a:off x="0" y="4665750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8" name="Google Shape;208;p10"/>
          <p:cNvSpPr/>
          <p:nvPr/>
        </p:nvSpPr>
        <p:spPr>
          <a:xfrm rot="-9899965">
            <a:off x="200432" y="2214696"/>
            <a:ext cx="479715" cy="47964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9" name="Google Shape;209;p10"/>
          <p:cNvSpPr/>
          <p:nvPr/>
        </p:nvSpPr>
        <p:spPr>
          <a:xfrm rot="-9900049">
            <a:off x="171065" y="1437948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0" name="Google Shape;210;p10"/>
          <p:cNvSpPr/>
          <p:nvPr/>
        </p:nvSpPr>
        <p:spPr>
          <a:xfrm rot="-9899939">
            <a:off x="11253243" y="399435"/>
            <a:ext cx="613975" cy="61390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1" name="Google Shape;211;p10"/>
          <p:cNvSpPr/>
          <p:nvPr/>
        </p:nvSpPr>
        <p:spPr>
          <a:xfrm rot="-9900026">
            <a:off x="11611523" y="1501626"/>
            <a:ext cx="337464" cy="337391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2" name="Google Shape;212;p10"/>
          <p:cNvSpPr/>
          <p:nvPr/>
        </p:nvSpPr>
        <p:spPr>
          <a:xfrm rot="-9900049">
            <a:off x="11265731" y="3319815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3" name="Google Shape;213;p10"/>
          <p:cNvSpPr txBox="1">
            <a:spLocks noGrp="1"/>
          </p:cNvSpPr>
          <p:nvPr>
            <p:ph type="title"/>
          </p:nvPr>
        </p:nvSpPr>
        <p:spPr>
          <a:xfrm>
            <a:off x="960000" y="719200"/>
            <a:ext cx="10272000" cy="14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00218227"/>
      </p:ext>
    </p:extLst>
  </p:cSld>
  <p:clrMapOvr>
    <a:masterClrMapping/>
  </p:clrMapOvr>
  <p:hf sldNum="0"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11"/>
          <p:cNvSpPr txBox="1">
            <a:spLocks noGrp="1"/>
          </p:cNvSpPr>
          <p:nvPr>
            <p:ph type="title" hasCustomPrompt="1"/>
          </p:nvPr>
        </p:nvSpPr>
        <p:spPr>
          <a:xfrm>
            <a:off x="4077733" y="731467"/>
            <a:ext cx="7163600" cy="203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216" name="Google Shape;216;p11"/>
          <p:cNvSpPr txBox="1">
            <a:spLocks noGrp="1"/>
          </p:cNvSpPr>
          <p:nvPr>
            <p:ph type="subTitle" idx="1"/>
          </p:nvPr>
        </p:nvSpPr>
        <p:spPr>
          <a:xfrm>
            <a:off x="4077733" y="2766200"/>
            <a:ext cx="7163600" cy="6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17" name="Google Shape;217;p11"/>
          <p:cNvSpPr/>
          <p:nvPr/>
        </p:nvSpPr>
        <p:spPr>
          <a:xfrm rot="-9900049">
            <a:off x="893398" y="1693848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18" name="Google Shape;218;p11"/>
          <p:cNvGrpSpPr/>
          <p:nvPr/>
        </p:nvGrpSpPr>
        <p:grpSpPr>
          <a:xfrm>
            <a:off x="88633" y="126654"/>
            <a:ext cx="587512" cy="1357279"/>
            <a:chOff x="66475" y="94990"/>
            <a:chExt cx="440634" cy="1017959"/>
          </a:xfrm>
        </p:grpSpPr>
        <p:sp>
          <p:nvSpPr>
            <p:cNvPr id="219" name="Google Shape;219;p11"/>
            <p:cNvSpPr/>
            <p:nvPr/>
          </p:nvSpPr>
          <p:spPr>
            <a:xfrm rot="-9899965">
              <a:off x="106899" y="13542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11"/>
            <p:cNvSpPr/>
            <p:nvPr/>
          </p:nvSpPr>
          <p:spPr>
            <a:xfrm rot="-9900049">
              <a:off x="171635" y="9307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1" name="Google Shape;221;p11"/>
          <p:cNvSpPr/>
          <p:nvPr/>
        </p:nvSpPr>
        <p:spPr>
          <a:xfrm rot="-9900049">
            <a:off x="3337731" y="292115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2" name="Google Shape;222;p11"/>
          <p:cNvGrpSpPr/>
          <p:nvPr/>
        </p:nvGrpSpPr>
        <p:grpSpPr>
          <a:xfrm>
            <a:off x="0" y="4252184"/>
            <a:ext cx="12191981" cy="2779576"/>
            <a:chOff x="0" y="3284688"/>
            <a:chExt cx="9143986" cy="2084682"/>
          </a:xfrm>
        </p:grpSpPr>
        <p:sp>
          <p:nvSpPr>
            <p:cNvPr id="223" name="Google Shape;223;p11"/>
            <p:cNvSpPr/>
            <p:nvPr/>
          </p:nvSpPr>
          <p:spPr>
            <a:xfrm>
              <a:off x="0" y="3618200"/>
              <a:ext cx="9143972" cy="1751169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24" name="Google Shape;224;p11"/>
            <p:cNvGrpSpPr/>
            <p:nvPr/>
          </p:nvGrpSpPr>
          <p:grpSpPr>
            <a:xfrm>
              <a:off x="0" y="3284688"/>
              <a:ext cx="9143986" cy="340561"/>
              <a:chOff x="0" y="3389888"/>
              <a:chExt cx="9143986" cy="340561"/>
            </a:xfrm>
          </p:grpSpPr>
          <p:sp>
            <p:nvSpPr>
              <p:cNvPr id="225" name="Google Shape;225;p11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26" name="Google Shape;226;p11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74566746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" name="Google Shape;177;p9"/>
          <p:cNvGrpSpPr/>
          <p:nvPr/>
        </p:nvGrpSpPr>
        <p:grpSpPr>
          <a:xfrm>
            <a:off x="-529366" y="4798876"/>
            <a:ext cx="13235905" cy="2225936"/>
            <a:chOff x="-397025" y="3599157"/>
            <a:chExt cx="9926929" cy="1669452"/>
          </a:xfrm>
        </p:grpSpPr>
        <p:grpSp>
          <p:nvGrpSpPr>
            <p:cNvPr id="178" name="Google Shape;178;p9"/>
            <p:cNvGrpSpPr/>
            <p:nvPr/>
          </p:nvGrpSpPr>
          <p:grpSpPr>
            <a:xfrm>
              <a:off x="-397025" y="3939588"/>
              <a:ext cx="9926929" cy="1329022"/>
              <a:chOff x="-397025" y="3385225"/>
              <a:chExt cx="9926929" cy="1329022"/>
            </a:xfrm>
          </p:grpSpPr>
          <p:sp>
            <p:nvSpPr>
              <p:cNvPr id="179" name="Google Shape;179;p9"/>
              <p:cNvSpPr/>
              <p:nvPr/>
            </p:nvSpPr>
            <p:spPr>
              <a:xfrm>
                <a:off x="-57100" y="3385225"/>
                <a:ext cx="9258217" cy="1329022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58348" extrusionOk="0">
                    <a:moveTo>
                      <a:pt x="0" y="1"/>
                    </a:moveTo>
                    <a:lnTo>
                      <a:pt x="0" y="58347"/>
                    </a:lnTo>
                    <a:lnTo>
                      <a:pt x="87043" y="58347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3AAEA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80" name="Google Shape;180;p9"/>
              <p:cNvSpPr/>
              <p:nvPr/>
            </p:nvSpPr>
            <p:spPr>
              <a:xfrm>
                <a:off x="4751530" y="3657713"/>
                <a:ext cx="1934570" cy="821904"/>
              </a:xfrm>
              <a:custGeom>
                <a:avLst/>
                <a:gdLst/>
                <a:ahLst/>
                <a:cxnLst/>
                <a:rect l="l" t="t" r="r" b="b"/>
                <a:pathLst>
                  <a:path w="23460" h="9967" extrusionOk="0">
                    <a:moveTo>
                      <a:pt x="13578" y="0"/>
                    </a:moveTo>
                    <a:cubicBezTo>
                      <a:pt x="13394" y="0"/>
                      <a:pt x="13212" y="19"/>
                      <a:pt x="13033" y="58"/>
                    </a:cubicBezTo>
                    <a:cubicBezTo>
                      <a:pt x="12883" y="83"/>
                      <a:pt x="12406" y="2289"/>
                      <a:pt x="12231" y="2414"/>
                    </a:cubicBezTo>
                    <a:cubicBezTo>
                      <a:pt x="11955" y="2589"/>
                      <a:pt x="11579" y="2790"/>
                      <a:pt x="11254" y="2815"/>
                    </a:cubicBezTo>
                    <a:cubicBezTo>
                      <a:pt x="11229" y="2817"/>
                      <a:pt x="11207" y="2817"/>
                      <a:pt x="11185" y="2817"/>
                    </a:cubicBezTo>
                    <a:cubicBezTo>
                      <a:pt x="10876" y="2817"/>
                      <a:pt x="10858" y="2653"/>
                      <a:pt x="10577" y="2489"/>
                    </a:cubicBezTo>
                    <a:cubicBezTo>
                      <a:pt x="10351" y="2314"/>
                      <a:pt x="10026" y="2264"/>
                      <a:pt x="9725" y="2264"/>
                    </a:cubicBezTo>
                    <a:cubicBezTo>
                      <a:pt x="9249" y="2264"/>
                      <a:pt x="8797" y="2439"/>
                      <a:pt x="8321" y="2514"/>
                    </a:cubicBezTo>
                    <a:cubicBezTo>
                      <a:pt x="8087" y="2563"/>
                      <a:pt x="7852" y="2585"/>
                      <a:pt x="7620" y="2585"/>
                    </a:cubicBezTo>
                    <a:cubicBezTo>
                      <a:pt x="7255" y="2585"/>
                      <a:pt x="6894" y="2531"/>
                      <a:pt x="6542" y="2439"/>
                    </a:cubicBezTo>
                    <a:cubicBezTo>
                      <a:pt x="6191" y="2351"/>
                      <a:pt x="5631" y="2015"/>
                      <a:pt x="5227" y="2015"/>
                    </a:cubicBezTo>
                    <a:cubicBezTo>
                      <a:pt x="5169" y="2015"/>
                      <a:pt x="5114" y="2022"/>
                      <a:pt x="5063" y="2038"/>
                    </a:cubicBezTo>
                    <a:cubicBezTo>
                      <a:pt x="4797" y="2135"/>
                      <a:pt x="4741" y="2465"/>
                      <a:pt x="4444" y="2465"/>
                    </a:cubicBezTo>
                    <a:cubicBezTo>
                      <a:pt x="4433" y="2465"/>
                      <a:pt x="4423" y="2465"/>
                      <a:pt x="4411" y="2464"/>
                    </a:cubicBezTo>
                    <a:cubicBezTo>
                      <a:pt x="4134" y="2464"/>
                      <a:pt x="3856" y="2336"/>
                      <a:pt x="3579" y="2336"/>
                    </a:cubicBezTo>
                    <a:cubicBezTo>
                      <a:pt x="3555" y="2336"/>
                      <a:pt x="3532" y="2337"/>
                      <a:pt x="3509" y="2339"/>
                    </a:cubicBezTo>
                    <a:cubicBezTo>
                      <a:pt x="3108" y="2389"/>
                      <a:pt x="2807" y="2765"/>
                      <a:pt x="2557" y="3091"/>
                    </a:cubicBezTo>
                    <a:cubicBezTo>
                      <a:pt x="1705" y="4218"/>
                      <a:pt x="853" y="5371"/>
                      <a:pt x="0" y="6499"/>
                    </a:cubicBezTo>
                    <a:cubicBezTo>
                      <a:pt x="1730" y="8329"/>
                      <a:pt x="4211" y="9181"/>
                      <a:pt x="6692" y="9532"/>
                    </a:cubicBezTo>
                    <a:cubicBezTo>
                      <a:pt x="8807" y="9815"/>
                      <a:pt x="10935" y="9967"/>
                      <a:pt x="13058" y="9967"/>
                    </a:cubicBezTo>
                    <a:cubicBezTo>
                      <a:pt x="16572" y="9967"/>
                      <a:pt x="20069" y="9551"/>
                      <a:pt x="23459" y="8630"/>
                    </a:cubicBezTo>
                    <a:cubicBezTo>
                      <a:pt x="22031" y="6850"/>
                      <a:pt x="20602" y="5046"/>
                      <a:pt x="19173" y="3241"/>
                    </a:cubicBezTo>
                    <a:cubicBezTo>
                      <a:pt x="18697" y="2640"/>
                      <a:pt x="18171" y="2013"/>
                      <a:pt x="17494" y="1612"/>
                    </a:cubicBezTo>
                    <a:cubicBezTo>
                      <a:pt x="16327" y="951"/>
                      <a:pt x="14908" y="0"/>
                      <a:pt x="1357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81" name="Google Shape;181;p9"/>
              <p:cNvSpPr/>
              <p:nvPr/>
            </p:nvSpPr>
            <p:spPr>
              <a:xfrm flipH="1">
                <a:off x="1488580" y="3527175"/>
                <a:ext cx="1934570" cy="821904"/>
              </a:xfrm>
              <a:custGeom>
                <a:avLst/>
                <a:gdLst/>
                <a:ahLst/>
                <a:cxnLst/>
                <a:rect l="l" t="t" r="r" b="b"/>
                <a:pathLst>
                  <a:path w="23460" h="9967" extrusionOk="0">
                    <a:moveTo>
                      <a:pt x="13578" y="0"/>
                    </a:moveTo>
                    <a:cubicBezTo>
                      <a:pt x="13394" y="0"/>
                      <a:pt x="13212" y="19"/>
                      <a:pt x="13033" y="58"/>
                    </a:cubicBezTo>
                    <a:cubicBezTo>
                      <a:pt x="12883" y="83"/>
                      <a:pt x="12406" y="2289"/>
                      <a:pt x="12231" y="2414"/>
                    </a:cubicBezTo>
                    <a:cubicBezTo>
                      <a:pt x="11955" y="2589"/>
                      <a:pt x="11579" y="2790"/>
                      <a:pt x="11254" y="2815"/>
                    </a:cubicBezTo>
                    <a:cubicBezTo>
                      <a:pt x="11229" y="2817"/>
                      <a:pt x="11207" y="2817"/>
                      <a:pt x="11185" y="2817"/>
                    </a:cubicBezTo>
                    <a:cubicBezTo>
                      <a:pt x="10876" y="2817"/>
                      <a:pt x="10858" y="2653"/>
                      <a:pt x="10577" y="2489"/>
                    </a:cubicBezTo>
                    <a:cubicBezTo>
                      <a:pt x="10351" y="2314"/>
                      <a:pt x="10026" y="2264"/>
                      <a:pt x="9725" y="2264"/>
                    </a:cubicBezTo>
                    <a:cubicBezTo>
                      <a:pt x="9249" y="2264"/>
                      <a:pt x="8797" y="2439"/>
                      <a:pt x="8321" y="2514"/>
                    </a:cubicBezTo>
                    <a:cubicBezTo>
                      <a:pt x="8087" y="2563"/>
                      <a:pt x="7852" y="2585"/>
                      <a:pt x="7620" y="2585"/>
                    </a:cubicBezTo>
                    <a:cubicBezTo>
                      <a:pt x="7255" y="2585"/>
                      <a:pt x="6894" y="2531"/>
                      <a:pt x="6542" y="2439"/>
                    </a:cubicBezTo>
                    <a:cubicBezTo>
                      <a:pt x="6191" y="2351"/>
                      <a:pt x="5631" y="2015"/>
                      <a:pt x="5227" y="2015"/>
                    </a:cubicBezTo>
                    <a:cubicBezTo>
                      <a:pt x="5169" y="2015"/>
                      <a:pt x="5114" y="2022"/>
                      <a:pt x="5063" y="2038"/>
                    </a:cubicBezTo>
                    <a:cubicBezTo>
                      <a:pt x="4797" y="2135"/>
                      <a:pt x="4741" y="2465"/>
                      <a:pt x="4444" y="2465"/>
                    </a:cubicBezTo>
                    <a:cubicBezTo>
                      <a:pt x="4433" y="2465"/>
                      <a:pt x="4423" y="2465"/>
                      <a:pt x="4411" y="2464"/>
                    </a:cubicBezTo>
                    <a:cubicBezTo>
                      <a:pt x="4134" y="2464"/>
                      <a:pt x="3856" y="2336"/>
                      <a:pt x="3579" y="2336"/>
                    </a:cubicBezTo>
                    <a:cubicBezTo>
                      <a:pt x="3555" y="2336"/>
                      <a:pt x="3532" y="2337"/>
                      <a:pt x="3509" y="2339"/>
                    </a:cubicBezTo>
                    <a:cubicBezTo>
                      <a:pt x="3108" y="2389"/>
                      <a:pt x="2807" y="2765"/>
                      <a:pt x="2557" y="3091"/>
                    </a:cubicBezTo>
                    <a:cubicBezTo>
                      <a:pt x="1705" y="4218"/>
                      <a:pt x="853" y="5371"/>
                      <a:pt x="0" y="6499"/>
                    </a:cubicBezTo>
                    <a:cubicBezTo>
                      <a:pt x="1730" y="8329"/>
                      <a:pt x="4211" y="9181"/>
                      <a:pt x="6692" y="9532"/>
                    </a:cubicBezTo>
                    <a:cubicBezTo>
                      <a:pt x="8807" y="9815"/>
                      <a:pt x="10935" y="9967"/>
                      <a:pt x="13058" y="9967"/>
                    </a:cubicBezTo>
                    <a:cubicBezTo>
                      <a:pt x="16572" y="9967"/>
                      <a:pt x="20069" y="9551"/>
                      <a:pt x="23459" y="8630"/>
                    </a:cubicBezTo>
                    <a:cubicBezTo>
                      <a:pt x="22031" y="6850"/>
                      <a:pt x="20602" y="5046"/>
                      <a:pt x="19173" y="3241"/>
                    </a:cubicBezTo>
                    <a:cubicBezTo>
                      <a:pt x="18697" y="2640"/>
                      <a:pt x="18171" y="2013"/>
                      <a:pt x="17494" y="1612"/>
                    </a:cubicBezTo>
                    <a:cubicBezTo>
                      <a:pt x="16327" y="951"/>
                      <a:pt x="14908" y="0"/>
                      <a:pt x="1357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82" name="Google Shape;182;p9"/>
              <p:cNvSpPr/>
              <p:nvPr/>
            </p:nvSpPr>
            <p:spPr>
              <a:xfrm>
                <a:off x="7198493" y="3478241"/>
                <a:ext cx="2331380" cy="919787"/>
              </a:xfrm>
              <a:custGeom>
                <a:avLst/>
                <a:gdLst/>
                <a:ahLst/>
                <a:cxnLst/>
                <a:rect l="l" t="t" r="r" b="b"/>
                <a:pathLst>
                  <a:path w="28272" h="11154" extrusionOk="0">
                    <a:moveTo>
                      <a:pt x="20552" y="1"/>
                    </a:moveTo>
                    <a:lnTo>
                      <a:pt x="18397" y="201"/>
                    </a:lnTo>
                    <a:lnTo>
                      <a:pt x="16492" y="3234"/>
                    </a:lnTo>
                    <a:lnTo>
                      <a:pt x="15264" y="3710"/>
                    </a:lnTo>
                    <a:lnTo>
                      <a:pt x="14963" y="4813"/>
                    </a:lnTo>
                    <a:lnTo>
                      <a:pt x="9850" y="3309"/>
                    </a:lnTo>
                    <a:lnTo>
                      <a:pt x="9324" y="2983"/>
                    </a:lnTo>
                    <a:lnTo>
                      <a:pt x="8071" y="2983"/>
                    </a:lnTo>
                    <a:lnTo>
                      <a:pt x="8071" y="4036"/>
                    </a:lnTo>
                    <a:lnTo>
                      <a:pt x="6342" y="5815"/>
                    </a:lnTo>
                    <a:cubicBezTo>
                      <a:pt x="6342" y="5815"/>
                      <a:pt x="4195" y="4957"/>
                      <a:pt x="3576" y="4957"/>
                    </a:cubicBezTo>
                    <a:cubicBezTo>
                      <a:pt x="3510" y="4957"/>
                      <a:pt x="3461" y="4967"/>
                      <a:pt x="3434" y="4988"/>
                    </a:cubicBezTo>
                    <a:cubicBezTo>
                      <a:pt x="3159" y="5239"/>
                      <a:pt x="2708" y="5715"/>
                      <a:pt x="2708" y="5715"/>
                    </a:cubicBezTo>
                    <a:lnTo>
                      <a:pt x="1" y="6617"/>
                    </a:lnTo>
                    <a:lnTo>
                      <a:pt x="8071" y="11054"/>
                    </a:lnTo>
                    <a:lnTo>
                      <a:pt x="27269" y="11154"/>
                    </a:lnTo>
                    <a:lnTo>
                      <a:pt x="28272" y="10327"/>
                    </a:lnTo>
                    <a:lnTo>
                      <a:pt x="28272" y="6768"/>
                    </a:lnTo>
                    <a:lnTo>
                      <a:pt x="22457" y="3560"/>
                    </a:lnTo>
                    <a:lnTo>
                      <a:pt x="22758" y="2031"/>
                    </a:lnTo>
                    <a:lnTo>
                      <a:pt x="20552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grpSp>
            <p:nvGrpSpPr>
              <p:cNvPr id="183" name="Google Shape;183;p9"/>
              <p:cNvGrpSpPr/>
              <p:nvPr/>
            </p:nvGrpSpPr>
            <p:grpSpPr>
              <a:xfrm>
                <a:off x="-397025" y="3577445"/>
                <a:ext cx="9926929" cy="1136764"/>
                <a:chOff x="-397025" y="3577445"/>
                <a:chExt cx="9926929" cy="1136764"/>
              </a:xfrm>
            </p:grpSpPr>
            <p:grpSp>
              <p:nvGrpSpPr>
                <p:cNvPr id="184" name="Google Shape;184;p9"/>
                <p:cNvGrpSpPr/>
                <p:nvPr/>
              </p:nvGrpSpPr>
              <p:grpSpPr>
                <a:xfrm>
                  <a:off x="-397025" y="3608775"/>
                  <a:ext cx="9771995" cy="1105434"/>
                  <a:chOff x="-397025" y="3608775"/>
                  <a:chExt cx="9771995" cy="1105434"/>
                </a:xfrm>
              </p:grpSpPr>
              <p:sp>
                <p:nvSpPr>
                  <p:cNvPr id="185" name="Google Shape;185;p9"/>
                  <p:cNvSpPr/>
                  <p:nvPr/>
                </p:nvSpPr>
                <p:spPr>
                  <a:xfrm>
                    <a:off x="-397025" y="3608775"/>
                    <a:ext cx="9771995" cy="11054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7044" h="14889" extrusionOk="0">
                        <a:moveTo>
                          <a:pt x="0" y="1"/>
                        </a:moveTo>
                        <a:lnTo>
                          <a:pt x="0" y="14888"/>
                        </a:lnTo>
                        <a:lnTo>
                          <a:pt x="87043" y="14888"/>
                        </a:lnTo>
                        <a:lnTo>
                          <a:pt x="87043" y="1"/>
                        </a:lnTo>
                        <a:lnTo>
                          <a:pt x="69073" y="7219"/>
                        </a:lnTo>
                        <a:lnTo>
                          <a:pt x="59549" y="4788"/>
                        </a:lnTo>
                        <a:lnTo>
                          <a:pt x="35740" y="4061"/>
                        </a:lnTo>
                        <a:cubicBezTo>
                          <a:pt x="35740" y="4061"/>
                          <a:pt x="22281" y="8096"/>
                          <a:pt x="22331" y="8146"/>
                        </a:cubicBezTo>
                        <a:cubicBezTo>
                          <a:pt x="22332" y="8147"/>
                          <a:pt x="22331" y="8147"/>
                          <a:pt x="22331" y="8147"/>
                        </a:cubicBezTo>
                        <a:cubicBezTo>
                          <a:pt x="22259" y="8147"/>
                          <a:pt x="14837" y="5139"/>
                          <a:pt x="14837" y="5139"/>
                        </a:cubicBezTo>
                        <a:lnTo>
                          <a:pt x="7669" y="5139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15D7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/>
                  </a:p>
                </p:txBody>
              </p:sp>
              <p:sp>
                <p:nvSpPr>
                  <p:cNvPr id="186" name="Google Shape;186;p9"/>
                  <p:cNvSpPr/>
                  <p:nvPr/>
                </p:nvSpPr>
                <p:spPr>
                  <a:xfrm>
                    <a:off x="3698050" y="3784075"/>
                    <a:ext cx="954875" cy="5451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195" h="21807" extrusionOk="0">
                        <a:moveTo>
                          <a:pt x="35139" y="0"/>
                        </a:moveTo>
                        <a:lnTo>
                          <a:pt x="0" y="4975"/>
                        </a:lnTo>
                        <a:lnTo>
                          <a:pt x="1619" y="21159"/>
                        </a:lnTo>
                        <a:lnTo>
                          <a:pt x="38195" y="21807"/>
                        </a:ln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</p:sp>
            </p:grpSp>
            <p:sp>
              <p:nvSpPr>
                <p:cNvPr id="187" name="Google Shape;187;p9"/>
                <p:cNvSpPr/>
                <p:nvPr/>
              </p:nvSpPr>
              <p:spPr>
                <a:xfrm>
                  <a:off x="4573825" y="3577445"/>
                  <a:ext cx="4956079" cy="8366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101" h="10146" extrusionOk="0">
                      <a:moveTo>
                        <a:pt x="44963" y="8190"/>
                      </a:moveTo>
                      <a:cubicBezTo>
                        <a:pt x="44963" y="8240"/>
                        <a:pt x="44988" y="8265"/>
                        <a:pt x="44988" y="8291"/>
                      </a:cubicBezTo>
                      <a:cubicBezTo>
                        <a:pt x="45063" y="8466"/>
                        <a:pt x="45163" y="8591"/>
                        <a:pt x="45288" y="8641"/>
                      </a:cubicBezTo>
                      <a:cubicBezTo>
                        <a:pt x="45364" y="8692"/>
                        <a:pt x="45414" y="8692"/>
                        <a:pt x="45489" y="8692"/>
                      </a:cubicBezTo>
                      <a:cubicBezTo>
                        <a:pt x="45539" y="8692"/>
                        <a:pt x="45589" y="8692"/>
                        <a:pt x="45639" y="8666"/>
                      </a:cubicBezTo>
                      <a:lnTo>
                        <a:pt x="45639" y="8666"/>
                      </a:lnTo>
                      <a:cubicBezTo>
                        <a:pt x="45614" y="8767"/>
                        <a:pt x="45614" y="8842"/>
                        <a:pt x="45639" y="8917"/>
                      </a:cubicBezTo>
                      <a:cubicBezTo>
                        <a:pt x="45639" y="8942"/>
                        <a:pt x="45639" y="8967"/>
                        <a:pt x="45639" y="8967"/>
                      </a:cubicBezTo>
                      <a:cubicBezTo>
                        <a:pt x="45639" y="9118"/>
                        <a:pt x="45664" y="9268"/>
                        <a:pt x="45689" y="9418"/>
                      </a:cubicBezTo>
                      <a:cubicBezTo>
                        <a:pt x="45314" y="9393"/>
                        <a:pt x="44913" y="9368"/>
                        <a:pt x="44537" y="9318"/>
                      </a:cubicBezTo>
                      <a:cubicBezTo>
                        <a:pt x="44436" y="9318"/>
                        <a:pt x="44336" y="9293"/>
                        <a:pt x="44261" y="9268"/>
                      </a:cubicBezTo>
                      <a:cubicBezTo>
                        <a:pt x="44261" y="9193"/>
                        <a:pt x="44286" y="9093"/>
                        <a:pt x="44286" y="8992"/>
                      </a:cubicBezTo>
                      <a:cubicBezTo>
                        <a:pt x="44286" y="8967"/>
                        <a:pt x="44286" y="8942"/>
                        <a:pt x="44286" y="8917"/>
                      </a:cubicBezTo>
                      <a:cubicBezTo>
                        <a:pt x="44311" y="8842"/>
                        <a:pt x="44311" y="8767"/>
                        <a:pt x="44286" y="8692"/>
                      </a:cubicBezTo>
                      <a:cubicBezTo>
                        <a:pt x="44336" y="8692"/>
                        <a:pt x="44386" y="8717"/>
                        <a:pt x="44436" y="8717"/>
                      </a:cubicBezTo>
                      <a:cubicBezTo>
                        <a:pt x="44512" y="8717"/>
                        <a:pt x="44562" y="8692"/>
                        <a:pt x="44637" y="8666"/>
                      </a:cubicBezTo>
                      <a:cubicBezTo>
                        <a:pt x="44762" y="8591"/>
                        <a:pt x="44862" y="8466"/>
                        <a:pt x="44938" y="8316"/>
                      </a:cubicBezTo>
                      <a:cubicBezTo>
                        <a:pt x="44938" y="8265"/>
                        <a:pt x="44963" y="8240"/>
                        <a:pt x="44963" y="8190"/>
                      </a:cubicBezTo>
                      <a:close/>
                      <a:moveTo>
                        <a:pt x="2260" y="0"/>
                      </a:moveTo>
                      <a:cubicBezTo>
                        <a:pt x="2234" y="0"/>
                        <a:pt x="2207" y="6"/>
                        <a:pt x="2180" y="20"/>
                      </a:cubicBezTo>
                      <a:cubicBezTo>
                        <a:pt x="2080" y="70"/>
                        <a:pt x="2055" y="170"/>
                        <a:pt x="2080" y="270"/>
                      </a:cubicBezTo>
                      <a:cubicBezTo>
                        <a:pt x="2130" y="346"/>
                        <a:pt x="2130" y="471"/>
                        <a:pt x="2055" y="571"/>
                      </a:cubicBezTo>
                      <a:cubicBezTo>
                        <a:pt x="2005" y="621"/>
                        <a:pt x="1930" y="646"/>
                        <a:pt x="1855" y="671"/>
                      </a:cubicBezTo>
                      <a:lnTo>
                        <a:pt x="1830" y="295"/>
                      </a:lnTo>
                      <a:cubicBezTo>
                        <a:pt x="1830" y="195"/>
                        <a:pt x="1754" y="120"/>
                        <a:pt x="1654" y="120"/>
                      </a:cubicBezTo>
                      <a:cubicBezTo>
                        <a:pt x="1554" y="120"/>
                        <a:pt x="1479" y="220"/>
                        <a:pt x="1479" y="321"/>
                      </a:cubicBezTo>
                      <a:lnTo>
                        <a:pt x="1579" y="1699"/>
                      </a:lnTo>
                      <a:cubicBezTo>
                        <a:pt x="1429" y="1699"/>
                        <a:pt x="1303" y="1549"/>
                        <a:pt x="1278" y="1423"/>
                      </a:cubicBezTo>
                      <a:cubicBezTo>
                        <a:pt x="1203" y="1223"/>
                        <a:pt x="1253" y="972"/>
                        <a:pt x="1303" y="747"/>
                      </a:cubicBezTo>
                      <a:cubicBezTo>
                        <a:pt x="1328" y="671"/>
                        <a:pt x="1278" y="571"/>
                        <a:pt x="1178" y="546"/>
                      </a:cubicBezTo>
                      <a:cubicBezTo>
                        <a:pt x="1165" y="543"/>
                        <a:pt x="1151" y="541"/>
                        <a:pt x="1138" y="541"/>
                      </a:cubicBezTo>
                      <a:cubicBezTo>
                        <a:pt x="1052" y="541"/>
                        <a:pt x="974" y="606"/>
                        <a:pt x="952" y="671"/>
                      </a:cubicBezTo>
                      <a:cubicBezTo>
                        <a:pt x="902" y="922"/>
                        <a:pt x="852" y="1223"/>
                        <a:pt x="927" y="1524"/>
                      </a:cubicBezTo>
                      <a:cubicBezTo>
                        <a:pt x="1003" y="1799"/>
                        <a:pt x="1278" y="2050"/>
                        <a:pt x="1579" y="2050"/>
                      </a:cubicBezTo>
                      <a:lnTo>
                        <a:pt x="1604" y="2050"/>
                      </a:lnTo>
                      <a:lnTo>
                        <a:pt x="1654" y="2802"/>
                      </a:lnTo>
                      <a:lnTo>
                        <a:pt x="1629" y="2802"/>
                      </a:lnTo>
                      <a:cubicBezTo>
                        <a:pt x="1584" y="2862"/>
                        <a:pt x="1501" y="2896"/>
                        <a:pt x="1416" y="2896"/>
                      </a:cubicBezTo>
                      <a:cubicBezTo>
                        <a:pt x="1360" y="2896"/>
                        <a:pt x="1303" y="2882"/>
                        <a:pt x="1253" y="2852"/>
                      </a:cubicBezTo>
                      <a:cubicBezTo>
                        <a:pt x="1053" y="2777"/>
                        <a:pt x="952" y="2576"/>
                        <a:pt x="927" y="2476"/>
                      </a:cubicBezTo>
                      <a:cubicBezTo>
                        <a:pt x="852" y="2300"/>
                        <a:pt x="827" y="2100"/>
                        <a:pt x="802" y="1899"/>
                      </a:cubicBezTo>
                      <a:cubicBezTo>
                        <a:pt x="780" y="1812"/>
                        <a:pt x="721" y="1744"/>
                        <a:pt x="640" y="1744"/>
                      </a:cubicBezTo>
                      <a:cubicBezTo>
                        <a:pt x="627" y="1744"/>
                        <a:pt x="615" y="1746"/>
                        <a:pt x="602" y="1749"/>
                      </a:cubicBezTo>
                      <a:cubicBezTo>
                        <a:pt x="501" y="1749"/>
                        <a:pt x="426" y="1849"/>
                        <a:pt x="426" y="1950"/>
                      </a:cubicBezTo>
                      <a:cubicBezTo>
                        <a:pt x="476" y="2175"/>
                        <a:pt x="501" y="2401"/>
                        <a:pt x="576" y="2626"/>
                      </a:cubicBezTo>
                      <a:cubicBezTo>
                        <a:pt x="602" y="2676"/>
                        <a:pt x="652" y="2727"/>
                        <a:pt x="677" y="2802"/>
                      </a:cubicBezTo>
                      <a:cubicBezTo>
                        <a:pt x="251" y="2601"/>
                        <a:pt x="0" y="2501"/>
                        <a:pt x="0" y="2501"/>
                      </a:cubicBezTo>
                      <a:lnTo>
                        <a:pt x="0" y="10145"/>
                      </a:lnTo>
                      <a:lnTo>
                        <a:pt x="60101" y="10145"/>
                      </a:lnTo>
                      <a:lnTo>
                        <a:pt x="60101" y="7138"/>
                      </a:lnTo>
                      <a:cubicBezTo>
                        <a:pt x="60101" y="7138"/>
                        <a:pt x="59524" y="8015"/>
                        <a:pt x="58396" y="8115"/>
                      </a:cubicBezTo>
                      <a:cubicBezTo>
                        <a:pt x="58396" y="8040"/>
                        <a:pt x="58396" y="7940"/>
                        <a:pt x="58396" y="7839"/>
                      </a:cubicBezTo>
                      <a:cubicBezTo>
                        <a:pt x="58471" y="7864"/>
                        <a:pt x="58547" y="7889"/>
                        <a:pt x="58622" y="7889"/>
                      </a:cubicBezTo>
                      <a:cubicBezTo>
                        <a:pt x="58722" y="7889"/>
                        <a:pt x="58822" y="7864"/>
                        <a:pt x="58923" y="7814"/>
                      </a:cubicBezTo>
                      <a:cubicBezTo>
                        <a:pt x="59148" y="7714"/>
                        <a:pt x="59324" y="7514"/>
                        <a:pt x="59424" y="7238"/>
                      </a:cubicBezTo>
                      <a:cubicBezTo>
                        <a:pt x="59524" y="7012"/>
                        <a:pt x="59549" y="6787"/>
                        <a:pt x="59574" y="6561"/>
                      </a:cubicBezTo>
                      <a:cubicBezTo>
                        <a:pt x="59599" y="6461"/>
                        <a:pt x="59524" y="6386"/>
                        <a:pt x="59424" y="6361"/>
                      </a:cubicBezTo>
                      <a:cubicBezTo>
                        <a:pt x="59324" y="6361"/>
                        <a:pt x="59223" y="6411"/>
                        <a:pt x="59223" y="6511"/>
                      </a:cubicBezTo>
                      <a:cubicBezTo>
                        <a:pt x="59198" y="6712"/>
                        <a:pt x="59173" y="6937"/>
                        <a:pt x="59098" y="7113"/>
                      </a:cubicBezTo>
                      <a:cubicBezTo>
                        <a:pt x="59048" y="7213"/>
                        <a:pt x="58948" y="7388"/>
                        <a:pt x="58772" y="7488"/>
                      </a:cubicBezTo>
                      <a:cubicBezTo>
                        <a:pt x="58728" y="7506"/>
                        <a:pt x="58677" y="7515"/>
                        <a:pt x="58627" y="7515"/>
                      </a:cubicBezTo>
                      <a:cubicBezTo>
                        <a:pt x="58535" y="7515"/>
                        <a:pt x="58445" y="7487"/>
                        <a:pt x="58396" y="7438"/>
                      </a:cubicBezTo>
                      <a:cubicBezTo>
                        <a:pt x="58396" y="7438"/>
                        <a:pt x="58396" y="7413"/>
                        <a:pt x="58371" y="7413"/>
                      </a:cubicBezTo>
                      <a:lnTo>
                        <a:pt x="58421" y="6686"/>
                      </a:lnTo>
                      <a:lnTo>
                        <a:pt x="58446" y="6686"/>
                      </a:lnTo>
                      <a:cubicBezTo>
                        <a:pt x="58747" y="6686"/>
                        <a:pt x="58998" y="6411"/>
                        <a:pt x="59098" y="6135"/>
                      </a:cubicBezTo>
                      <a:cubicBezTo>
                        <a:pt x="59173" y="5859"/>
                        <a:pt x="59098" y="5559"/>
                        <a:pt x="59048" y="5308"/>
                      </a:cubicBezTo>
                      <a:cubicBezTo>
                        <a:pt x="59027" y="5225"/>
                        <a:pt x="58955" y="5176"/>
                        <a:pt x="58874" y="5176"/>
                      </a:cubicBezTo>
                      <a:cubicBezTo>
                        <a:pt x="58857" y="5176"/>
                        <a:pt x="58840" y="5178"/>
                        <a:pt x="58822" y="5183"/>
                      </a:cubicBezTo>
                      <a:cubicBezTo>
                        <a:pt x="58722" y="5183"/>
                        <a:pt x="58672" y="5283"/>
                        <a:pt x="58697" y="5383"/>
                      </a:cubicBezTo>
                      <a:cubicBezTo>
                        <a:pt x="58747" y="5609"/>
                        <a:pt x="58797" y="5834"/>
                        <a:pt x="58747" y="6035"/>
                      </a:cubicBezTo>
                      <a:cubicBezTo>
                        <a:pt x="58697" y="6185"/>
                        <a:pt x="58572" y="6311"/>
                        <a:pt x="58446" y="6336"/>
                      </a:cubicBezTo>
                      <a:lnTo>
                        <a:pt x="58522" y="4932"/>
                      </a:lnTo>
                      <a:cubicBezTo>
                        <a:pt x="58522" y="4832"/>
                        <a:pt x="58446" y="4757"/>
                        <a:pt x="58346" y="4757"/>
                      </a:cubicBezTo>
                      <a:cubicBezTo>
                        <a:pt x="58246" y="4757"/>
                        <a:pt x="58171" y="4832"/>
                        <a:pt x="58171" y="4932"/>
                      </a:cubicBezTo>
                      <a:lnTo>
                        <a:pt x="58146" y="5308"/>
                      </a:lnTo>
                      <a:cubicBezTo>
                        <a:pt x="58070" y="5283"/>
                        <a:pt x="57995" y="5258"/>
                        <a:pt x="57945" y="5208"/>
                      </a:cubicBezTo>
                      <a:cubicBezTo>
                        <a:pt x="57870" y="5108"/>
                        <a:pt x="57870" y="4982"/>
                        <a:pt x="57895" y="4907"/>
                      </a:cubicBezTo>
                      <a:cubicBezTo>
                        <a:pt x="57945" y="4807"/>
                        <a:pt x="57895" y="4707"/>
                        <a:pt x="57820" y="4656"/>
                      </a:cubicBezTo>
                      <a:cubicBezTo>
                        <a:pt x="57793" y="4643"/>
                        <a:pt x="57766" y="4637"/>
                        <a:pt x="57740" y="4637"/>
                      </a:cubicBezTo>
                      <a:cubicBezTo>
                        <a:pt x="57669" y="4637"/>
                        <a:pt x="57606" y="4683"/>
                        <a:pt x="57569" y="4757"/>
                      </a:cubicBezTo>
                      <a:cubicBezTo>
                        <a:pt x="57469" y="4957"/>
                        <a:pt x="57519" y="5233"/>
                        <a:pt x="57669" y="5433"/>
                      </a:cubicBezTo>
                      <a:cubicBezTo>
                        <a:pt x="57770" y="5559"/>
                        <a:pt x="57945" y="5634"/>
                        <a:pt x="58121" y="5659"/>
                      </a:cubicBezTo>
                      <a:lnTo>
                        <a:pt x="58020" y="7413"/>
                      </a:lnTo>
                      <a:cubicBezTo>
                        <a:pt x="57945" y="7363"/>
                        <a:pt x="57895" y="7338"/>
                        <a:pt x="57870" y="7288"/>
                      </a:cubicBezTo>
                      <a:cubicBezTo>
                        <a:pt x="57770" y="7163"/>
                        <a:pt x="57720" y="7012"/>
                        <a:pt x="57720" y="6887"/>
                      </a:cubicBezTo>
                      <a:cubicBezTo>
                        <a:pt x="57720" y="6787"/>
                        <a:pt x="57644" y="6686"/>
                        <a:pt x="57544" y="6686"/>
                      </a:cubicBezTo>
                      <a:cubicBezTo>
                        <a:pt x="57444" y="6686"/>
                        <a:pt x="57369" y="6762"/>
                        <a:pt x="57369" y="6862"/>
                      </a:cubicBezTo>
                      <a:cubicBezTo>
                        <a:pt x="57344" y="7087"/>
                        <a:pt x="57419" y="7313"/>
                        <a:pt x="57569" y="7514"/>
                      </a:cubicBezTo>
                      <a:cubicBezTo>
                        <a:pt x="57669" y="7614"/>
                        <a:pt x="57770" y="7689"/>
                        <a:pt x="57870" y="7739"/>
                      </a:cubicBezTo>
                      <a:cubicBezTo>
                        <a:pt x="57945" y="7764"/>
                        <a:pt x="57995" y="7814"/>
                        <a:pt x="58020" y="7839"/>
                      </a:cubicBezTo>
                      <a:cubicBezTo>
                        <a:pt x="58045" y="7889"/>
                        <a:pt x="58045" y="8040"/>
                        <a:pt x="58020" y="8115"/>
                      </a:cubicBezTo>
                      <a:cubicBezTo>
                        <a:pt x="57870" y="8115"/>
                        <a:pt x="57695" y="8090"/>
                        <a:pt x="57519" y="8040"/>
                      </a:cubicBezTo>
                      <a:cubicBezTo>
                        <a:pt x="57544" y="7965"/>
                        <a:pt x="57569" y="7864"/>
                        <a:pt x="57544" y="7764"/>
                      </a:cubicBezTo>
                      <a:cubicBezTo>
                        <a:pt x="57519" y="7614"/>
                        <a:pt x="57469" y="7488"/>
                        <a:pt x="57419" y="7338"/>
                      </a:cubicBezTo>
                      <a:cubicBezTo>
                        <a:pt x="57401" y="7301"/>
                        <a:pt x="57369" y="7278"/>
                        <a:pt x="57324" y="7278"/>
                      </a:cubicBezTo>
                      <a:cubicBezTo>
                        <a:pt x="57307" y="7278"/>
                        <a:pt x="57289" y="7281"/>
                        <a:pt x="57268" y="7288"/>
                      </a:cubicBezTo>
                      <a:cubicBezTo>
                        <a:pt x="57218" y="7313"/>
                        <a:pt x="57193" y="7388"/>
                        <a:pt x="57218" y="7438"/>
                      </a:cubicBezTo>
                      <a:cubicBezTo>
                        <a:pt x="57268" y="7539"/>
                        <a:pt x="57319" y="7664"/>
                        <a:pt x="57319" y="7789"/>
                      </a:cubicBezTo>
                      <a:cubicBezTo>
                        <a:pt x="57319" y="7839"/>
                        <a:pt x="57344" y="7915"/>
                        <a:pt x="57319" y="7990"/>
                      </a:cubicBezTo>
                      <a:cubicBezTo>
                        <a:pt x="57168" y="7940"/>
                        <a:pt x="57018" y="7889"/>
                        <a:pt x="56842" y="7814"/>
                      </a:cubicBezTo>
                      <a:lnTo>
                        <a:pt x="56842" y="7764"/>
                      </a:lnTo>
                      <a:cubicBezTo>
                        <a:pt x="57018" y="7664"/>
                        <a:pt x="57068" y="7438"/>
                        <a:pt x="57018" y="7263"/>
                      </a:cubicBezTo>
                      <a:cubicBezTo>
                        <a:pt x="56993" y="7087"/>
                        <a:pt x="56867" y="6937"/>
                        <a:pt x="56742" y="6837"/>
                      </a:cubicBezTo>
                      <a:cubicBezTo>
                        <a:pt x="56727" y="6807"/>
                        <a:pt x="56696" y="6795"/>
                        <a:pt x="56662" y="6795"/>
                      </a:cubicBezTo>
                      <a:cubicBezTo>
                        <a:pt x="56638" y="6795"/>
                        <a:pt x="56613" y="6801"/>
                        <a:pt x="56592" y="6812"/>
                      </a:cubicBezTo>
                      <a:cubicBezTo>
                        <a:pt x="56542" y="6862"/>
                        <a:pt x="56542" y="6937"/>
                        <a:pt x="56592" y="6987"/>
                      </a:cubicBezTo>
                      <a:cubicBezTo>
                        <a:pt x="56667" y="7087"/>
                        <a:pt x="56767" y="7188"/>
                        <a:pt x="56817" y="7313"/>
                      </a:cubicBezTo>
                      <a:cubicBezTo>
                        <a:pt x="56842" y="7413"/>
                        <a:pt x="56792" y="7514"/>
                        <a:pt x="56742" y="7564"/>
                      </a:cubicBezTo>
                      <a:lnTo>
                        <a:pt x="56366" y="6787"/>
                      </a:lnTo>
                      <a:cubicBezTo>
                        <a:pt x="56348" y="6750"/>
                        <a:pt x="56303" y="6727"/>
                        <a:pt x="56260" y="6727"/>
                      </a:cubicBezTo>
                      <a:cubicBezTo>
                        <a:pt x="56245" y="6727"/>
                        <a:pt x="56229" y="6730"/>
                        <a:pt x="56216" y="6737"/>
                      </a:cubicBezTo>
                      <a:cubicBezTo>
                        <a:pt x="56166" y="6762"/>
                        <a:pt x="56141" y="6837"/>
                        <a:pt x="56166" y="6887"/>
                      </a:cubicBezTo>
                      <a:lnTo>
                        <a:pt x="56266" y="7113"/>
                      </a:lnTo>
                      <a:lnTo>
                        <a:pt x="56116" y="7113"/>
                      </a:lnTo>
                      <a:cubicBezTo>
                        <a:pt x="56065" y="7087"/>
                        <a:pt x="56015" y="7012"/>
                        <a:pt x="56015" y="6962"/>
                      </a:cubicBezTo>
                      <a:cubicBezTo>
                        <a:pt x="56015" y="6900"/>
                        <a:pt x="55981" y="6855"/>
                        <a:pt x="55927" y="6855"/>
                      </a:cubicBezTo>
                      <a:cubicBezTo>
                        <a:pt x="55916" y="6855"/>
                        <a:pt x="55903" y="6857"/>
                        <a:pt x="55890" y="6862"/>
                      </a:cubicBezTo>
                      <a:cubicBezTo>
                        <a:pt x="55840" y="6862"/>
                        <a:pt x="55790" y="6912"/>
                        <a:pt x="55790" y="6962"/>
                      </a:cubicBezTo>
                      <a:cubicBezTo>
                        <a:pt x="55815" y="7113"/>
                        <a:pt x="55915" y="7263"/>
                        <a:pt x="56040" y="7313"/>
                      </a:cubicBezTo>
                      <a:cubicBezTo>
                        <a:pt x="56091" y="7326"/>
                        <a:pt x="56147" y="7332"/>
                        <a:pt x="56203" y="7332"/>
                      </a:cubicBezTo>
                      <a:cubicBezTo>
                        <a:pt x="56260" y="7332"/>
                        <a:pt x="56316" y="7326"/>
                        <a:pt x="56366" y="7313"/>
                      </a:cubicBezTo>
                      <a:lnTo>
                        <a:pt x="56517" y="7639"/>
                      </a:lnTo>
                      <a:cubicBezTo>
                        <a:pt x="56466" y="7614"/>
                        <a:pt x="56416" y="7589"/>
                        <a:pt x="56366" y="7539"/>
                      </a:cubicBezTo>
                      <a:cubicBezTo>
                        <a:pt x="56116" y="7388"/>
                        <a:pt x="55815" y="7288"/>
                        <a:pt x="55489" y="7238"/>
                      </a:cubicBezTo>
                      <a:lnTo>
                        <a:pt x="55489" y="7062"/>
                      </a:lnTo>
                      <a:cubicBezTo>
                        <a:pt x="55589" y="7062"/>
                        <a:pt x="55715" y="7012"/>
                        <a:pt x="55765" y="6937"/>
                      </a:cubicBezTo>
                      <a:cubicBezTo>
                        <a:pt x="55865" y="6812"/>
                        <a:pt x="55890" y="6636"/>
                        <a:pt x="55840" y="6511"/>
                      </a:cubicBezTo>
                      <a:cubicBezTo>
                        <a:pt x="55815" y="6461"/>
                        <a:pt x="55740" y="6436"/>
                        <a:pt x="55690" y="6436"/>
                      </a:cubicBezTo>
                      <a:cubicBezTo>
                        <a:pt x="55639" y="6461"/>
                        <a:pt x="55614" y="6536"/>
                        <a:pt x="55639" y="6586"/>
                      </a:cubicBezTo>
                      <a:cubicBezTo>
                        <a:pt x="55664" y="6661"/>
                        <a:pt x="55639" y="6737"/>
                        <a:pt x="55614" y="6787"/>
                      </a:cubicBezTo>
                      <a:cubicBezTo>
                        <a:pt x="55564" y="6812"/>
                        <a:pt x="55539" y="6837"/>
                        <a:pt x="55489" y="6837"/>
                      </a:cubicBezTo>
                      <a:lnTo>
                        <a:pt x="55489" y="6611"/>
                      </a:lnTo>
                      <a:cubicBezTo>
                        <a:pt x="55468" y="6549"/>
                        <a:pt x="55431" y="6505"/>
                        <a:pt x="55390" y="6505"/>
                      </a:cubicBezTo>
                      <a:cubicBezTo>
                        <a:pt x="55381" y="6505"/>
                        <a:pt x="55373" y="6507"/>
                        <a:pt x="55364" y="6511"/>
                      </a:cubicBezTo>
                      <a:cubicBezTo>
                        <a:pt x="55314" y="6511"/>
                        <a:pt x="55263" y="6561"/>
                        <a:pt x="55263" y="6611"/>
                      </a:cubicBezTo>
                      <a:lnTo>
                        <a:pt x="55289" y="7213"/>
                      </a:lnTo>
                      <a:lnTo>
                        <a:pt x="55088" y="7213"/>
                      </a:lnTo>
                      <a:cubicBezTo>
                        <a:pt x="55088" y="7087"/>
                        <a:pt x="55113" y="6987"/>
                        <a:pt x="55138" y="6887"/>
                      </a:cubicBezTo>
                      <a:cubicBezTo>
                        <a:pt x="55163" y="6837"/>
                        <a:pt x="55113" y="6762"/>
                        <a:pt x="55063" y="6762"/>
                      </a:cubicBezTo>
                      <a:cubicBezTo>
                        <a:pt x="55054" y="6757"/>
                        <a:pt x="55044" y="6755"/>
                        <a:pt x="55033" y="6755"/>
                      </a:cubicBezTo>
                      <a:cubicBezTo>
                        <a:pt x="54988" y="6755"/>
                        <a:pt x="54938" y="6796"/>
                        <a:pt x="54938" y="6837"/>
                      </a:cubicBezTo>
                      <a:cubicBezTo>
                        <a:pt x="54888" y="6937"/>
                        <a:pt x="54862" y="7062"/>
                        <a:pt x="54862" y="7213"/>
                      </a:cubicBezTo>
                      <a:cubicBezTo>
                        <a:pt x="53208" y="7288"/>
                        <a:pt x="51078" y="8416"/>
                        <a:pt x="48647" y="9017"/>
                      </a:cubicBezTo>
                      <a:cubicBezTo>
                        <a:pt x="48672" y="8892"/>
                        <a:pt x="48672" y="8742"/>
                        <a:pt x="48697" y="8591"/>
                      </a:cubicBezTo>
                      <a:cubicBezTo>
                        <a:pt x="48697" y="8566"/>
                        <a:pt x="48697" y="8516"/>
                        <a:pt x="48697" y="8491"/>
                      </a:cubicBezTo>
                      <a:cubicBezTo>
                        <a:pt x="48722" y="8366"/>
                        <a:pt x="48747" y="8240"/>
                        <a:pt x="48722" y="8115"/>
                      </a:cubicBezTo>
                      <a:lnTo>
                        <a:pt x="48722" y="8115"/>
                      </a:lnTo>
                      <a:cubicBezTo>
                        <a:pt x="48797" y="8140"/>
                        <a:pt x="48872" y="8140"/>
                        <a:pt x="48948" y="8140"/>
                      </a:cubicBezTo>
                      <a:cubicBezTo>
                        <a:pt x="49048" y="8140"/>
                        <a:pt x="49148" y="8115"/>
                        <a:pt x="49248" y="8090"/>
                      </a:cubicBezTo>
                      <a:cubicBezTo>
                        <a:pt x="49474" y="7990"/>
                        <a:pt x="49649" y="7764"/>
                        <a:pt x="49775" y="7514"/>
                      </a:cubicBezTo>
                      <a:cubicBezTo>
                        <a:pt x="49850" y="7288"/>
                        <a:pt x="49875" y="7062"/>
                        <a:pt x="49900" y="6837"/>
                      </a:cubicBezTo>
                      <a:cubicBezTo>
                        <a:pt x="49925" y="6737"/>
                        <a:pt x="49850" y="6636"/>
                        <a:pt x="49750" y="6636"/>
                      </a:cubicBezTo>
                      <a:cubicBezTo>
                        <a:pt x="49736" y="6633"/>
                        <a:pt x="49724" y="6631"/>
                        <a:pt x="49711" y="6631"/>
                      </a:cubicBezTo>
                      <a:cubicBezTo>
                        <a:pt x="49630" y="6631"/>
                        <a:pt x="49571" y="6700"/>
                        <a:pt x="49549" y="6787"/>
                      </a:cubicBezTo>
                      <a:cubicBezTo>
                        <a:pt x="49524" y="6987"/>
                        <a:pt x="49499" y="7188"/>
                        <a:pt x="49424" y="7363"/>
                      </a:cubicBezTo>
                      <a:cubicBezTo>
                        <a:pt x="49399" y="7488"/>
                        <a:pt x="49299" y="7664"/>
                        <a:pt x="49098" y="7739"/>
                      </a:cubicBezTo>
                      <a:cubicBezTo>
                        <a:pt x="49049" y="7769"/>
                        <a:pt x="48991" y="7783"/>
                        <a:pt x="48936" y="7783"/>
                      </a:cubicBezTo>
                      <a:cubicBezTo>
                        <a:pt x="48850" y="7783"/>
                        <a:pt x="48768" y="7750"/>
                        <a:pt x="48722" y="7689"/>
                      </a:cubicBezTo>
                      <a:lnTo>
                        <a:pt x="48747" y="6962"/>
                      </a:lnTo>
                      <a:lnTo>
                        <a:pt x="48772" y="6962"/>
                      </a:lnTo>
                      <a:cubicBezTo>
                        <a:pt x="49073" y="6962"/>
                        <a:pt x="49349" y="6686"/>
                        <a:pt x="49424" y="6411"/>
                      </a:cubicBezTo>
                      <a:cubicBezTo>
                        <a:pt x="49499" y="6110"/>
                        <a:pt x="49424" y="5809"/>
                        <a:pt x="49374" y="5584"/>
                      </a:cubicBezTo>
                      <a:cubicBezTo>
                        <a:pt x="49352" y="5497"/>
                        <a:pt x="49273" y="5428"/>
                        <a:pt x="49188" y="5428"/>
                      </a:cubicBezTo>
                      <a:cubicBezTo>
                        <a:pt x="49175" y="5428"/>
                        <a:pt x="49161" y="5430"/>
                        <a:pt x="49148" y="5433"/>
                      </a:cubicBezTo>
                      <a:cubicBezTo>
                        <a:pt x="49073" y="5458"/>
                        <a:pt x="48998" y="5559"/>
                        <a:pt x="49023" y="5659"/>
                      </a:cubicBezTo>
                      <a:cubicBezTo>
                        <a:pt x="49073" y="5859"/>
                        <a:pt x="49123" y="6110"/>
                        <a:pt x="49073" y="6311"/>
                      </a:cubicBezTo>
                      <a:cubicBezTo>
                        <a:pt x="49023" y="6461"/>
                        <a:pt x="48898" y="6586"/>
                        <a:pt x="48772" y="6586"/>
                      </a:cubicBezTo>
                      <a:lnTo>
                        <a:pt x="48847" y="5208"/>
                      </a:lnTo>
                      <a:cubicBezTo>
                        <a:pt x="48847" y="5108"/>
                        <a:pt x="48772" y="5032"/>
                        <a:pt x="48672" y="5007"/>
                      </a:cubicBezTo>
                      <a:cubicBezTo>
                        <a:pt x="48572" y="5007"/>
                        <a:pt x="48497" y="5082"/>
                        <a:pt x="48497" y="5183"/>
                      </a:cubicBezTo>
                      <a:lnTo>
                        <a:pt x="48471" y="5559"/>
                      </a:lnTo>
                      <a:cubicBezTo>
                        <a:pt x="48396" y="5559"/>
                        <a:pt x="48321" y="5534"/>
                        <a:pt x="48271" y="5458"/>
                      </a:cubicBezTo>
                      <a:cubicBezTo>
                        <a:pt x="48221" y="5383"/>
                        <a:pt x="48196" y="5258"/>
                        <a:pt x="48246" y="5158"/>
                      </a:cubicBezTo>
                      <a:cubicBezTo>
                        <a:pt x="48271" y="5082"/>
                        <a:pt x="48246" y="4957"/>
                        <a:pt x="48146" y="4932"/>
                      </a:cubicBezTo>
                      <a:cubicBezTo>
                        <a:pt x="48118" y="4918"/>
                        <a:pt x="48090" y="4912"/>
                        <a:pt x="48063" y="4912"/>
                      </a:cubicBezTo>
                      <a:cubicBezTo>
                        <a:pt x="47995" y="4912"/>
                        <a:pt x="47938" y="4953"/>
                        <a:pt x="47920" y="5007"/>
                      </a:cubicBezTo>
                      <a:cubicBezTo>
                        <a:pt x="47820" y="5233"/>
                        <a:pt x="47845" y="5509"/>
                        <a:pt x="47995" y="5684"/>
                      </a:cubicBezTo>
                      <a:cubicBezTo>
                        <a:pt x="48121" y="5834"/>
                        <a:pt x="48271" y="5910"/>
                        <a:pt x="48446" y="5935"/>
                      </a:cubicBezTo>
                      <a:lnTo>
                        <a:pt x="48346" y="7689"/>
                      </a:lnTo>
                      <a:cubicBezTo>
                        <a:pt x="48296" y="7639"/>
                        <a:pt x="48221" y="7614"/>
                        <a:pt x="48196" y="7564"/>
                      </a:cubicBezTo>
                      <a:cubicBezTo>
                        <a:pt x="48096" y="7438"/>
                        <a:pt x="48045" y="7288"/>
                        <a:pt x="48045" y="7138"/>
                      </a:cubicBezTo>
                      <a:cubicBezTo>
                        <a:pt x="48070" y="7037"/>
                        <a:pt x="47970" y="6962"/>
                        <a:pt x="47870" y="6962"/>
                      </a:cubicBezTo>
                      <a:cubicBezTo>
                        <a:pt x="47770" y="6962"/>
                        <a:pt x="47694" y="7037"/>
                        <a:pt x="47694" y="7138"/>
                      </a:cubicBezTo>
                      <a:cubicBezTo>
                        <a:pt x="47669" y="7363"/>
                        <a:pt x="47770" y="7589"/>
                        <a:pt x="47920" y="7789"/>
                      </a:cubicBezTo>
                      <a:cubicBezTo>
                        <a:pt x="47995" y="7889"/>
                        <a:pt x="48096" y="7965"/>
                        <a:pt x="48196" y="8015"/>
                      </a:cubicBezTo>
                      <a:cubicBezTo>
                        <a:pt x="48271" y="8040"/>
                        <a:pt x="48321" y="8065"/>
                        <a:pt x="48346" y="8115"/>
                      </a:cubicBezTo>
                      <a:cubicBezTo>
                        <a:pt x="48396" y="8165"/>
                        <a:pt x="48371" y="8366"/>
                        <a:pt x="48346" y="8441"/>
                      </a:cubicBezTo>
                      <a:cubicBezTo>
                        <a:pt x="48346" y="8491"/>
                        <a:pt x="48346" y="8516"/>
                        <a:pt x="48346" y="8566"/>
                      </a:cubicBezTo>
                      <a:cubicBezTo>
                        <a:pt x="48321" y="8742"/>
                        <a:pt x="48296" y="8942"/>
                        <a:pt x="48271" y="9118"/>
                      </a:cubicBezTo>
                      <a:cubicBezTo>
                        <a:pt x="48096" y="9168"/>
                        <a:pt x="47920" y="9193"/>
                        <a:pt x="47745" y="9218"/>
                      </a:cubicBezTo>
                      <a:cubicBezTo>
                        <a:pt x="47694" y="9118"/>
                        <a:pt x="47669" y="9017"/>
                        <a:pt x="47619" y="8942"/>
                      </a:cubicBezTo>
                      <a:cubicBezTo>
                        <a:pt x="47619" y="8917"/>
                        <a:pt x="47619" y="8892"/>
                        <a:pt x="47594" y="8867"/>
                      </a:cubicBezTo>
                      <a:cubicBezTo>
                        <a:pt x="47569" y="8817"/>
                        <a:pt x="47544" y="8742"/>
                        <a:pt x="47494" y="8666"/>
                      </a:cubicBezTo>
                      <a:cubicBezTo>
                        <a:pt x="47544" y="8666"/>
                        <a:pt x="47594" y="8641"/>
                        <a:pt x="47619" y="8616"/>
                      </a:cubicBezTo>
                      <a:cubicBezTo>
                        <a:pt x="47694" y="8591"/>
                        <a:pt x="47745" y="8541"/>
                        <a:pt x="47770" y="8491"/>
                      </a:cubicBezTo>
                      <a:cubicBezTo>
                        <a:pt x="47870" y="8366"/>
                        <a:pt x="47895" y="8190"/>
                        <a:pt x="47870" y="8015"/>
                      </a:cubicBezTo>
                      <a:cubicBezTo>
                        <a:pt x="47845" y="7889"/>
                        <a:pt x="47795" y="7739"/>
                        <a:pt x="47745" y="7614"/>
                      </a:cubicBezTo>
                      <a:cubicBezTo>
                        <a:pt x="47726" y="7577"/>
                        <a:pt x="47694" y="7554"/>
                        <a:pt x="47649" y="7554"/>
                      </a:cubicBezTo>
                      <a:cubicBezTo>
                        <a:pt x="47633" y="7554"/>
                        <a:pt x="47614" y="7557"/>
                        <a:pt x="47594" y="7564"/>
                      </a:cubicBezTo>
                      <a:cubicBezTo>
                        <a:pt x="47544" y="7589"/>
                        <a:pt x="47519" y="7639"/>
                        <a:pt x="47544" y="7714"/>
                      </a:cubicBezTo>
                      <a:cubicBezTo>
                        <a:pt x="47594" y="7814"/>
                        <a:pt x="47644" y="7940"/>
                        <a:pt x="47644" y="8065"/>
                      </a:cubicBezTo>
                      <a:cubicBezTo>
                        <a:pt x="47669" y="8115"/>
                        <a:pt x="47669" y="8265"/>
                        <a:pt x="47594" y="8366"/>
                      </a:cubicBezTo>
                      <a:cubicBezTo>
                        <a:pt x="47557" y="8422"/>
                        <a:pt x="47491" y="8450"/>
                        <a:pt x="47429" y="8450"/>
                      </a:cubicBezTo>
                      <a:cubicBezTo>
                        <a:pt x="47408" y="8450"/>
                        <a:pt x="47387" y="8447"/>
                        <a:pt x="47369" y="8441"/>
                      </a:cubicBezTo>
                      <a:lnTo>
                        <a:pt x="47168" y="8040"/>
                      </a:lnTo>
                      <a:cubicBezTo>
                        <a:pt x="47344" y="7940"/>
                        <a:pt x="47394" y="7714"/>
                        <a:pt x="47344" y="7539"/>
                      </a:cubicBezTo>
                      <a:cubicBezTo>
                        <a:pt x="47319" y="7363"/>
                        <a:pt x="47193" y="7213"/>
                        <a:pt x="47093" y="7113"/>
                      </a:cubicBezTo>
                      <a:cubicBezTo>
                        <a:pt x="47064" y="7083"/>
                        <a:pt x="47026" y="7071"/>
                        <a:pt x="46989" y="7071"/>
                      </a:cubicBezTo>
                      <a:cubicBezTo>
                        <a:pt x="46963" y="7071"/>
                        <a:pt x="46938" y="7077"/>
                        <a:pt x="46918" y="7087"/>
                      </a:cubicBezTo>
                      <a:cubicBezTo>
                        <a:pt x="46867" y="7138"/>
                        <a:pt x="46867" y="7213"/>
                        <a:pt x="46918" y="7238"/>
                      </a:cubicBezTo>
                      <a:cubicBezTo>
                        <a:pt x="47018" y="7338"/>
                        <a:pt x="47118" y="7463"/>
                        <a:pt x="47143" y="7589"/>
                      </a:cubicBezTo>
                      <a:cubicBezTo>
                        <a:pt x="47168" y="7689"/>
                        <a:pt x="47143" y="7789"/>
                        <a:pt x="47068" y="7839"/>
                      </a:cubicBezTo>
                      <a:lnTo>
                        <a:pt x="46692" y="7062"/>
                      </a:lnTo>
                      <a:cubicBezTo>
                        <a:pt x="46674" y="7026"/>
                        <a:pt x="46628" y="7002"/>
                        <a:pt x="46586" y="7002"/>
                      </a:cubicBezTo>
                      <a:cubicBezTo>
                        <a:pt x="46570" y="7002"/>
                        <a:pt x="46555" y="7006"/>
                        <a:pt x="46542" y="7012"/>
                      </a:cubicBezTo>
                      <a:cubicBezTo>
                        <a:pt x="46491" y="7037"/>
                        <a:pt x="46466" y="7113"/>
                        <a:pt x="46491" y="7163"/>
                      </a:cubicBezTo>
                      <a:lnTo>
                        <a:pt x="46592" y="7363"/>
                      </a:lnTo>
                      <a:cubicBezTo>
                        <a:pt x="46567" y="7376"/>
                        <a:pt x="46542" y="7382"/>
                        <a:pt x="46520" y="7382"/>
                      </a:cubicBezTo>
                      <a:cubicBezTo>
                        <a:pt x="46498" y="7382"/>
                        <a:pt x="46479" y="7376"/>
                        <a:pt x="46466" y="7363"/>
                      </a:cubicBezTo>
                      <a:cubicBezTo>
                        <a:pt x="46391" y="7338"/>
                        <a:pt x="46341" y="7288"/>
                        <a:pt x="46341" y="7213"/>
                      </a:cubicBezTo>
                      <a:cubicBezTo>
                        <a:pt x="46341" y="7163"/>
                        <a:pt x="46291" y="7113"/>
                        <a:pt x="46216" y="7113"/>
                      </a:cubicBezTo>
                      <a:cubicBezTo>
                        <a:pt x="46166" y="7138"/>
                        <a:pt x="46116" y="7188"/>
                        <a:pt x="46116" y="7238"/>
                      </a:cubicBezTo>
                      <a:cubicBezTo>
                        <a:pt x="46141" y="7388"/>
                        <a:pt x="46241" y="7514"/>
                        <a:pt x="46366" y="7589"/>
                      </a:cubicBezTo>
                      <a:cubicBezTo>
                        <a:pt x="46408" y="7599"/>
                        <a:pt x="46454" y="7605"/>
                        <a:pt x="46500" y="7605"/>
                      </a:cubicBezTo>
                      <a:cubicBezTo>
                        <a:pt x="46566" y="7605"/>
                        <a:pt x="46633" y="7593"/>
                        <a:pt x="46692" y="7564"/>
                      </a:cubicBezTo>
                      <a:lnTo>
                        <a:pt x="47168" y="8541"/>
                      </a:lnTo>
                      <a:lnTo>
                        <a:pt x="47043" y="8541"/>
                      </a:lnTo>
                      <a:cubicBezTo>
                        <a:pt x="46943" y="8491"/>
                        <a:pt x="46892" y="8416"/>
                        <a:pt x="46842" y="8341"/>
                      </a:cubicBezTo>
                      <a:cubicBezTo>
                        <a:pt x="46824" y="8304"/>
                        <a:pt x="46779" y="8281"/>
                        <a:pt x="46736" y="8281"/>
                      </a:cubicBezTo>
                      <a:cubicBezTo>
                        <a:pt x="46721" y="8281"/>
                        <a:pt x="46705" y="8284"/>
                        <a:pt x="46692" y="8291"/>
                      </a:cubicBezTo>
                      <a:cubicBezTo>
                        <a:pt x="46642" y="8316"/>
                        <a:pt x="46617" y="8391"/>
                        <a:pt x="46642" y="8441"/>
                      </a:cubicBezTo>
                      <a:cubicBezTo>
                        <a:pt x="46717" y="8566"/>
                        <a:pt x="46817" y="8666"/>
                        <a:pt x="46968" y="8742"/>
                      </a:cubicBezTo>
                      <a:cubicBezTo>
                        <a:pt x="47043" y="8767"/>
                        <a:pt x="47118" y="8767"/>
                        <a:pt x="47193" y="8767"/>
                      </a:cubicBezTo>
                      <a:lnTo>
                        <a:pt x="47293" y="8767"/>
                      </a:lnTo>
                      <a:cubicBezTo>
                        <a:pt x="47319" y="8792"/>
                        <a:pt x="47369" y="8917"/>
                        <a:pt x="47394" y="8967"/>
                      </a:cubicBezTo>
                      <a:cubicBezTo>
                        <a:pt x="47394" y="8992"/>
                        <a:pt x="47419" y="9017"/>
                        <a:pt x="47419" y="9017"/>
                      </a:cubicBezTo>
                      <a:cubicBezTo>
                        <a:pt x="47444" y="9093"/>
                        <a:pt x="47494" y="9193"/>
                        <a:pt x="47519" y="9268"/>
                      </a:cubicBezTo>
                      <a:cubicBezTo>
                        <a:pt x="46993" y="9343"/>
                        <a:pt x="46466" y="9393"/>
                        <a:pt x="45915" y="9418"/>
                      </a:cubicBezTo>
                      <a:cubicBezTo>
                        <a:pt x="45890" y="9268"/>
                        <a:pt x="45865" y="9118"/>
                        <a:pt x="45865" y="8967"/>
                      </a:cubicBezTo>
                      <a:cubicBezTo>
                        <a:pt x="45865" y="8942"/>
                        <a:pt x="45865" y="8917"/>
                        <a:pt x="45865" y="8892"/>
                      </a:cubicBezTo>
                      <a:cubicBezTo>
                        <a:pt x="45840" y="8842"/>
                        <a:pt x="45840" y="8717"/>
                        <a:pt x="45865" y="8692"/>
                      </a:cubicBezTo>
                      <a:cubicBezTo>
                        <a:pt x="45865" y="8666"/>
                        <a:pt x="45915" y="8641"/>
                        <a:pt x="45940" y="8616"/>
                      </a:cubicBezTo>
                      <a:cubicBezTo>
                        <a:pt x="46015" y="8591"/>
                        <a:pt x="46090" y="8541"/>
                        <a:pt x="46141" y="8491"/>
                      </a:cubicBezTo>
                      <a:cubicBezTo>
                        <a:pt x="46241" y="8366"/>
                        <a:pt x="46291" y="8215"/>
                        <a:pt x="46266" y="8090"/>
                      </a:cubicBezTo>
                      <a:cubicBezTo>
                        <a:pt x="46266" y="8015"/>
                        <a:pt x="46216" y="7965"/>
                        <a:pt x="46166" y="7965"/>
                      </a:cubicBezTo>
                      <a:cubicBezTo>
                        <a:pt x="46090" y="7990"/>
                        <a:pt x="46040" y="8040"/>
                        <a:pt x="46065" y="8090"/>
                      </a:cubicBezTo>
                      <a:cubicBezTo>
                        <a:pt x="46065" y="8190"/>
                        <a:pt x="46015" y="8265"/>
                        <a:pt x="45965" y="8341"/>
                      </a:cubicBezTo>
                      <a:cubicBezTo>
                        <a:pt x="45940" y="8366"/>
                        <a:pt x="45915" y="8391"/>
                        <a:pt x="45865" y="8416"/>
                      </a:cubicBezTo>
                      <a:lnTo>
                        <a:pt x="45815" y="7338"/>
                      </a:lnTo>
                      <a:cubicBezTo>
                        <a:pt x="45940" y="7313"/>
                        <a:pt x="46040" y="7263"/>
                        <a:pt x="46116" y="7188"/>
                      </a:cubicBezTo>
                      <a:cubicBezTo>
                        <a:pt x="46191" y="7087"/>
                        <a:pt x="46216" y="6912"/>
                        <a:pt x="46166" y="6787"/>
                      </a:cubicBezTo>
                      <a:cubicBezTo>
                        <a:pt x="46147" y="6730"/>
                        <a:pt x="46114" y="6702"/>
                        <a:pt x="46067" y="6702"/>
                      </a:cubicBezTo>
                      <a:cubicBezTo>
                        <a:pt x="46051" y="6702"/>
                        <a:pt x="46034" y="6705"/>
                        <a:pt x="46015" y="6712"/>
                      </a:cubicBezTo>
                      <a:cubicBezTo>
                        <a:pt x="45965" y="6737"/>
                        <a:pt x="45940" y="6812"/>
                        <a:pt x="45965" y="6862"/>
                      </a:cubicBezTo>
                      <a:cubicBezTo>
                        <a:pt x="45990" y="6912"/>
                        <a:pt x="45990" y="6987"/>
                        <a:pt x="45940" y="7037"/>
                      </a:cubicBezTo>
                      <a:cubicBezTo>
                        <a:pt x="45915" y="7087"/>
                        <a:pt x="45865" y="7113"/>
                        <a:pt x="45815" y="7113"/>
                      </a:cubicBezTo>
                      <a:lnTo>
                        <a:pt x="45815" y="6887"/>
                      </a:lnTo>
                      <a:cubicBezTo>
                        <a:pt x="45815" y="6812"/>
                        <a:pt x="45765" y="6762"/>
                        <a:pt x="45689" y="6762"/>
                      </a:cubicBezTo>
                      <a:cubicBezTo>
                        <a:pt x="45639" y="6762"/>
                        <a:pt x="45589" y="6812"/>
                        <a:pt x="45589" y="6887"/>
                      </a:cubicBezTo>
                      <a:lnTo>
                        <a:pt x="45614" y="7739"/>
                      </a:lnTo>
                      <a:cubicBezTo>
                        <a:pt x="45539" y="7739"/>
                        <a:pt x="45464" y="7639"/>
                        <a:pt x="45439" y="7564"/>
                      </a:cubicBezTo>
                      <a:cubicBezTo>
                        <a:pt x="45414" y="7438"/>
                        <a:pt x="45439" y="7288"/>
                        <a:pt x="45464" y="7163"/>
                      </a:cubicBezTo>
                      <a:cubicBezTo>
                        <a:pt x="45489" y="7087"/>
                        <a:pt x="45439" y="7037"/>
                        <a:pt x="45389" y="7012"/>
                      </a:cubicBezTo>
                      <a:cubicBezTo>
                        <a:pt x="45339" y="7012"/>
                        <a:pt x="45263" y="7037"/>
                        <a:pt x="45263" y="7113"/>
                      </a:cubicBezTo>
                      <a:cubicBezTo>
                        <a:pt x="45213" y="7263"/>
                        <a:pt x="45163" y="7438"/>
                        <a:pt x="45213" y="7614"/>
                      </a:cubicBezTo>
                      <a:cubicBezTo>
                        <a:pt x="45263" y="7789"/>
                        <a:pt x="45414" y="7965"/>
                        <a:pt x="45614" y="7965"/>
                      </a:cubicBezTo>
                      <a:lnTo>
                        <a:pt x="45639" y="8416"/>
                      </a:lnTo>
                      <a:cubicBezTo>
                        <a:pt x="45612" y="8457"/>
                        <a:pt x="45569" y="8476"/>
                        <a:pt x="45519" y="8476"/>
                      </a:cubicBezTo>
                      <a:cubicBezTo>
                        <a:pt x="45479" y="8476"/>
                        <a:pt x="45434" y="8463"/>
                        <a:pt x="45389" y="8441"/>
                      </a:cubicBezTo>
                      <a:cubicBezTo>
                        <a:pt x="45288" y="8391"/>
                        <a:pt x="45213" y="8291"/>
                        <a:pt x="45213" y="8215"/>
                      </a:cubicBezTo>
                      <a:cubicBezTo>
                        <a:pt x="45163" y="8090"/>
                        <a:pt x="45138" y="7965"/>
                        <a:pt x="45138" y="7839"/>
                      </a:cubicBezTo>
                      <a:cubicBezTo>
                        <a:pt x="45138" y="7789"/>
                        <a:pt x="45063" y="7739"/>
                        <a:pt x="45013" y="7739"/>
                      </a:cubicBezTo>
                      <a:cubicBezTo>
                        <a:pt x="44988" y="7764"/>
                        <a:pt x="44963" y="7764"/>
                        <a:pt x="44963" y="7764"/>
                      </a:cubicBezTo>
                      <a:lnTo>
                        <a:pt x="44913" y="7764"/>
                      </a:lnTo>
                      <a:cubicBezTo>
                        <a:pt x="44862" y="7764"/>
                        <a:pt x="44787" y="7789"/>
                        <a:pt x="44787" y="7864"/>
                      </a:cubicBezTo>
                      <a:cubicBezTo>
                        <a:pt x="44787" y="7990"/>
                        <a:pt x="44762" y="8115"/>
                        <a:pt x="44712" y="8215"/>
                      </a:cubicBezTo>
                      <a:cubicBezTo>
                        <a:pt x="44687" y="8291"/>
                        <a:pt x="44637" y="8416"/>
                        <a:pt x="44537" y="8466"/>
                      </a:cubicBezTo>
                      <a:cubicBezTo>
                        <a:pt x="44498" y="8485"/>
                        <a:pt x="44460" y="8493"/>
                        <a:pt x="44425" y="8493"/>
                      </a:cubicBezTo>
                      <a:cubicBezTo>
                        <a:pt x="44367" y="8493"/>
                        <a:pt x="44317" y="8472"/>
                        <a:pt x="44286" y="8441"/>
                      </a:cubicBezTo>
                      <a:lnTo>
                        <a:pt x="44311" y="7965"/>
                      </a:lnTo>
                      <a:cubicBezTo>
                        <a:pt x="44512" y="7965"/>
                        <a:pt x="44662" y="7814"/>
                        <a:pt x="44712" y="7639"/>
                      </a:cubicBezTo>
                      <a:cubicBezTo>
                        <a:pt x="44762" y="7438"/>
                        <a:pt x="44712" y="7263"/>
                        <a:pt x="44662" y="7113"/>
                      </a:cubicBezTo>
                      <a:cubicBezTo>
                        <a:pt x="44662" y="7072"/>
                        <a:pt x="44612" y="7031"/>
                        <a:pt x="44566" y="7031"/>
                      </a:cubicBezTo>
                      <a:cubicBezTo>
                        <a:pt x="44556" y="7031"/>
                        <a:pt x="44546" y="7033"/>
                        <a:pt x="44537" y="7037"/>
                      </a:cubicBezTo>
                      <a:cubicBezTo>
                        <a:pt x="44461" y="7037"/>
                        <a:pt x="44436" y="7113"/>
                        <a:pt x="44461" y="7163"/>
                      </a:cubicBezTo>
                      <a:cubicBezTo>
                        <a:pt x="44486" y="7288"/>
                        <a:pt x="44512" y="7438"/>
                        <a:pt x="44486" y="7564"/>
                      </a:cubicBezTo>
                      <a:cubicBezTo>
                        <a:pt x="44461" y="7664"/>
                        <a:pt x="44386" y="7739"/>
                        <a:pt x="44311" y="7739"/>
                      </a:cubicBezTo>
                      <a:lnTo>
                        <a:pt x="44336" y="6887"/>
                      </a:lnTo>
                      <a:cubicBezTo>
                        <a:pt x="44336" y="6837"/>
                        <a:pt x="44286" y="6787"/>
                        <a:pt x="44236" y="6787"/>
                      </a:cubicBezTo>
                      <a:cubicBezTo>
                        <a:pt x="44161" y="6787"/>
                        <a:pt x="44111" y="6837"/>
                        <a:pt x="44111" y="6887"/>
                      </a:cubicBezTo>
                      <a:lnTo>
                        <a:pt x="44111" y="7113"/>
                      </a:lnTo>
                      <a:cubicBezTo>
                        <a:pt x="44060" y="7113"/>
                        <a:pt x="44010" y="7087"/>
                        <a:pt x="43985" y="7062"/>
                      </a:cubicBezTo>
                      <a:cubicBezTo>
                        <a:pt x="43935" y="7012"/>
                        <a:pt x="43935" y="6937"/>
                        <a:pt x="43960" y="6862"/>
                      </a:cubicBezTo>
                      <a:cubicBezTo>
                        <a:pt x="43985" y="6812"/>
                        <a:pt x="43960" y="6762"/>
                        <a:pt x="43910" y="6737"/>
                      </a:cubicBezTo>
                      <a:cubicBezTo>
                        <a:pt x="43890" y="6730"/>
                        <a:pt x="43872" y="6727"/>
                        <a:pt x="43855" y="6727"/>
                      </a:cubicBezTo>
                      <a:cubicBezTo>
                        <a:pt x="43810" y="6727"/>
                        <a:pt x="43778" y="6750"/>
                        <a:pt x="43760" y="6787"/>
                      </a:cubicBezTo>
                      <a:cubicBezTo>
                        <a:pt x="43710" y="6912"/>
                        <a:pt x="43735" y="7087"/>
                        <a:pt x="43810" y="7213"/>
                      </a:cubicBezTo>
                      <a:cubicBezTo>
                        <a:pt x="43885" y="7288"/>
                        <a:pt x="43985" y="7338"/>
                        <a:pt x="44111" y="7338"/>
                      </a:cubicBezTo>
                      <a:lnTo>
                        <a:pt x="44060" y="8416"/>
                      </a:lnTo>
                      <a:cubicBezTo>
                        <a:pt x="44010" y="8416"/>
                        <a:pt x="43985" y="8391"/>
                        <a:pt x="43960" y="8366"/>
                      </a:cubicBezTo>
                      <a:cubicBezTo>
                        <a:pt x="43910" y="8291"/>
                        <a:pt x="43860" y="8190"/>
                        <a:pt x="43860" y="8115"/>
                      </a:cubicBezTo>
                      <a:cubicBezTo>
                        <a:pt x="43885" y="8040"/>
                        <a:pt x="43835" y="7990"/>
                        <a:pt x="43760" y="7990"/>
                      </a:cubicBezTo>
                      <a:cubicBezTo>
                        <a:pt x="43710" y="7990"/>
                        <a:pt x="43659" y="8040"/>
                        <a:pt x="43659" y="8090"/>
                      </a:cubicBezTo>
                      <a:cubicBezTo>
                        <a:pt x="43634" y="8240"/>
                        <a:pt x="43684" y="8391"/>
                        <a:pt x="43785" y="8491"/>
                      </a:cubicBezTo>
                      <a:cubicBezTo>
                        <a:pt x="43835" y="8566"/>
                        <a:pt x="43910" y="8591"/>
                        <a:pt x="43985" y="8641"/>
                      </a:cubicBezTo>
                      <a:cubicBezTo>
                        <a:pt x="44010" y="8641"/>
                        <a:pt x="44060" y="8666"/>
                        <a:pt x="44060" y="8692"/>
                      </a:cubicBezTo>
                      <a:cubicBezTo>
                        <a:pt x="44085" y="8717"/>
                        <a:pt x="44085" y="8842"/>
                        <a:pt x="44060" y="8892"/>
                      </a:cubicBezTo>
                      <a:cubicBezTo>
                        <a:pt x="44060" y="8917"/>
                        <a:pt x="44060" y="8942"/>
                        <a:pt x="44060" y="8967"/>
                      </a:cubicBezTo>
                      <a:cubicBezTo>
                        <a:pt x="44060" y="9067"/>
                        <a:pt x="44035" y="9143"/>
                        <a:pt x="44035" y="9243"/>
                      </a:cubicBezTo>
                      <a:cubicBezTo>
                        <a:pt x="43459" y="9143"/>
                        <a:pt x="42958" y="9042"/>
                        <a:pt x="42532" y="8942"/>
                      </a:cubicBezTo>
                      <a:cubicBezTo>
                        <a:pt x="42557" y="8892"/>
                        <a:pt x="42607" y="8792"/>
                        <a:pt x="42632" y="8792"/>
                      </a:cubicBezTo>
                      <a:cubicBezTo>
                        <a:pt x="42657" y="8767"/>
                        <a:pt x="42707" y="8767"/>
                        <a:pt x="42732" y="8767"/>
                      </a:cubicBezTo>
                      <a:cubicBezTo>
                        <a:pt x="42763" y="8777"/>
                        <a:pt x="42794" y="8783"/>
                        <a:pt x="42825" y="8783"/>
                      </a:cubicBezTo>
                      <a:cubicBezTo>
                        <a:pt x="42870" y="8783"/>
                        <a:pt x="42914" y="8771"/>
                        <a:pt x="42958" y="8742"/>
                      </a:cubicBezTo>
                      <a:cubicBezTo>
                        <a:pt x="43108" y="8692"/>
                        <a:pt x="43208" y="8591"/>
                        <a:pt x="43283" y="8466"/>
                      </a:cubicBezTo>
                      <a:cubicBezTo>
                        <a:pt x="43309" y="8416"/>
                        <a:pt x="43283" y="8341"/>
                        <a:pt x="43233" y="8316"/>
                      </a:cubicBezTo>
                      <a:cubicBezTo>
                        <a:pt x="43220" y="8309"/>
                        <a:pt x="43205" y="8306"/>
                        <a:pt x="43189" y="8306"/>
                      </a:cubicBezTo>
                      <a:cubicBezTo>
                        <a:pt x="43146" y="8306"/>
                        <a:pt x="43101" y="8329"/>
                        <a:pt x="43083" y="8366"/>
                      </a:cubicBezTo>
                      <a:cubicBezTo>
                        <a:pt x="43033" y="8441"/>
                        <a:pt x="42983" y="8491"/>
                        <a:pt x="42882" y="8541"/>
                      </a:cubicBezTo>
                      <a:cubicBezTo>
                        <a:pt x="42857" y="8566"/>
                        <a:pt x="42807" y="8566"/>
                        <a:pt x="42757" y="8566"/>
                      </a:cubicBezTo>
                      <a:lnTo>
                        <a:pt x="43233" y="7589"/>
                      </a:lnTo>
                      <a:cubicBezTo>
                        <a:pt x="43291" y="7603"/>
                        <a:pt x="43357" y="7618"/>
                        <a:pt x="43422" y="7618"/>
                      </a:cubicBezTo>
                      <a:cubicBezTo>
                        <a:pt x="43470" y="7618"/>
                        <a:pt x="43517" y="7610"/>
                        <a:pt x="43559" y="7589"/>
                      </a:cubicBezTo>
                      <a:cubicBezTo>
                        <a:pt x="43684" y="7539"/>
                        <a:pt x="43785" y="7388"/>
                        <a:pt x="43810" y="7263"/>
                      </a:cubicBezTo>
                      <a:cubicBezTo>
                        <a:pt x="43810" y="7188"/>
                        <a:pt x="43760" y="7138"/>
                        <a:pt x="43710" y="7138"/>
                      </a:cubicBezTo>
                      <a:cubicBezTo>
                        <a:pt x="43634" y="7138"/>
                        <a:pt x="43584" y="7163"/>
                        <a:pt x="43584" y="7238"/>
                      </a:cubicBezTo>
                      <a:cubicBezTo>
                        <a:pt x="43584" y="7288"/>
                        <a:pt x="43534" y="7363"/>
                        <a:pt x="43459" y="7388"/>
                      </a:cubicBezTo>
                      <a:lnTo>
                        <a:pt x="43334" y="7388"/>
                      </a:lnTo>
                      <a:lnTo>
                        <a:pt x="43434" y="7163"/>
                      </a:lnTo>
                      <a:cubicBezTo>
                        <a:pt x="43459" y="7113"/>
                        <a:pt x="43434" y="7037"/>
                        <a:pt x="43384" y="7012"/>
                      </a:cubicBezTo>
                      <a:cubicBezTo>
                        <a:pt x="43370" y="7006"/>
                        <a:pt x="43355" y="7002"/>
                        <a:pt x="43339" y="7002"/>
                      </a:cubicBezTo>
                      <a:cubicBezTo>
                        <a:pt x="43297" y="7002"/>
                        <a:pt x="43252" y="7026"/>
                        <a:pt x="43233" y="7062"/>
                      </a:cubicBezTo>
                      <a:lnTo>
                        <a:pt x="42857" y="7839"/>
                      </a:lnTo>
                      <a:cubicBezTo>
                        <a:pt x="42782" y="7789"/>
                        <a:pt x="42757" y="7689"/>
                        <a:pt x="42782" y="7614"/>
                      </a:cubicBezTo>
                      <a:cubicBezTo>
                        <a:pt x="42807" y="7463"/>
                        <a:pt x="42908" y="7363"/>
                        <a:pt x="43008" y="7263"/>
                      </a:cubicBezTo>
                      <a:cubicBezTo>
                        <a:pt x="43058" y="7213"/>
                        <a:pt x="43058" y="7138"/>
                        <a:pt x="43008" y="7113"/>
                      </a:cubicBezTo>
                      <a:cubicBezTo>
                        <a:pt x="42983" y="7087"/>
                        <a:pt x="42951" y="7075"/>
                        <a:pt x="42920" y="7075"/>
                      </a:cubicBezTo>
                      <a:cubicBezTo>
                        <a:pt x="42889" y="7075"/>
                        <a:pt x="42857" y="7087"/>
                        <a:pt x="42832" y="7113"/>
                      </a:cubicBezTo>
                      <a:cubicBezTo>
                        <a:pt x="42732" y="7238"/>
                        <a:pt x="42607" y="7363"/>
                        <a:pt x="42557" y="7539"/>
                      </a:cubicBezTo>
                      <a:cubicBezTo>
                        <a:pt x="42532" y="7714"/>
                        <a:pt x="42582" y="7940"/>
                        <a:pt x="42757" y="8040"/>
                      </a:cubicBezTo>
                      <a:lnTo>
                        <a:pt x="42557" y="8466"/>
                      </a:lnTo>
                      <a:cubicBezTo>
                        <a:pt x="42543" y="8470"/>
                        <a:pt x="42529" y="8472"/>
                        <a:pt x="42515" y="8472"/>
                      </a:cubicBezTo>
                      <a:cubicBezTo>
                        <a:pt x="42447" y="8472"/>
                        <a:pt x="42372" y="8428"/>
                        <a:pt x="42331" y="8366"/>
                      </a:cubicBezTo>
                      <a:cubicBezTo>
                        <a:pt x="42256" y="8265"/>
                        <a:pt x="42256" y="8140"/>
                        <a:pt x="42281" y="8065"/>
                      </a:cubicBezTo>
                      <a:cubicBezTo>
                        <a:pt x="42281" y="7940"/>
                        <a:pt x="42331" y="7839"/>
                        <a:pt x="42381" y="7714"/>
                      </a:cubicBezTo>
                      <a:cubicBezTo>
                        <a:pt x="42406" y="7664"/>
                        <a:pt x="42381" y="7589"/>
                        <a:pt x="42331" y="7564"/>
                      </a:cubicBezTo>
                      <a:cubicBezTo>
                        <a:pt x="42312" y="7557"/>
                        <a:pt x="42295" y="7554"/>
                        <a:pt x="42279" y="7554"/>
                      </a:cubicBezTo>
                      <a:cubicBezTo>
                        <a:pt x="42232" y="7554"/>
                        <a:pt x="42199" y="7582"/>
                        <a:pt x="42181" y="7639"/>
                      </a:cubicBezTo>
                      <a:cubicBezTo>
                        <a:pt x="42131" y="7764"/>
                        <a:pt x="42080" y="7889"/>
                        <a:pt x="42055" y="8040"/>
                      </a:cubicBezTo>
                      <a:cubicBezTo>
                        <a:pt x="42030" y="8215"/>
                        <a:pt x="42055" y="8391"/>
                        <a:pt x="42156" y="8491"/>
                      </a:cubicBezTo>
                      <a:cubicBezTo>
                        <a:pt x="42181" y="8541"/>
                        <a:pt x="42231" y="8591"/>
                        <a:pt x="42306" y="8616"/>
                      </a:cubicBezTo>
                      <a:cubicBezTo>
                        <a:pt x="42331" y="8641"/>
                        <a:pt x="42381" y="8666"/>
                        <a:pt x="42431" y="8666"/>
                      </a:cubicBezTo>
                      <a:cubicBezTo>
                        <a:pt x="42381" y="8742"/>
                        <a:pt x="42356" y="8817"/>
                        <a:pt x="42331" y="8892"/>
                      </a:cubicBezTo>
                      <a:cubicBezTo>
                        <a:pt x="42055" y="8817"/>
                        <a:pt x="41830" y="8742"/>
                        <a:pt x="41604" y="8666"/>
                      </a:cubicBezTo>
                      <a:cubicBezTo>
                        <a:pt x="41604" y="8641"/>
                        <a:pt x="41604" y="8591"/>
                        <a:pt x="41579" y="8566"/>
                      </a:cubicBezTo>
                      <a:cubicBezTo>
                        <a:pt x="41579" y="8541"/>
                        <a:pt x="41579" y="8491"/>
                        <a:pt x="41579" y="8466"/>
                      </a:cubicBezTo>
                      <a:cubicBezTo>
                        <a:pt x="41554" y="8366"/>
                        <a:pt x="41529" y="8165"/>
                        <a:pt x="41579" y="8115"/>
                      </a:cubicBezTo>
                      <a:cubicBezTo>
                        <a:pt x="41604" y="8090"/>
                        <a:pt x="41654" y="8065"/>
                        <a:pt x="41730" y="8015"/>
                      </a:cubicBezTo>
                      <a:cubicBezTo>
                        <a:pt x="41830" y="7965"/>
                        <a:pt x="41930" y="7915"/>
                        <a:pt x="42005" y="7789"/>
                      </a:cubicBezTo>
                      <a:cubicBezTo>
                        <a:pt x="42156" y="7614"/>
                        <a:pt x="42231" y="7363"/>
                        <a:pt x="42231" y="7138"/>
                      </a:cubicBezTo>
                      <a:cubicBezTo>
                        <a:pt x="42231" y="7037"/>
                        <a:pt x="42156" y="6962"/>
                        <a:pt x="42055" y="6962"/>
                      </a:cubicBezTo>
                      <a:cubicBezTo>
                        <a:pt x="41955" y="6987"/>
                        <a:pt x="41855" y="7062"/>
                        <a:pt x="41880" y="7163"/>
                      </a:cubicBezTo>
                      <a:cubicBezTo>
                        <a:pt x="41880" y="7313"/>
                        <a:pt x="41830" y="7438"/>
                        <a:pt x="41730" y="7564"/>
                      </a:cubicBezTo>
                      <a:cubicBezTo>
                        <a:pt x="41704" y="7614"/>
                        <a:pt x="41629" y="7664"/>
                        <a:pt x="41579" y="7689"/>
                      </a:cubicBezTo>
                      <a:lnTo>
                        <a:pt x="41479" y="5935"/>
                      </a:lnTo>
                      <a:cubicBezTo>
                        <a:pt x="41654" y="5935"/>
                        <a:pt x="41805" y="5834"/>
                        <a:pt x="41930" y="5709"/>
                      </a:cubicBezTo>
                      <a:cubicBezTo>
                        <a:pt x="42080" y="5509"/>
                        <a:pt x="42105" y="5258"/>
                        <a:pt x="42005" y="5032"/>
                      </a:cubicBezTo>
                      <a:cubicBezTo>
                        <a:pt x="41986" y="4956"/>
                        <a:pt x="41923" y="4923"/>
                        <a:pt x="41850" y="4923"/>
                      </a:cubicBezTo>
                      <a:cubicBezTo>
                        <a:pt x="41827" y="4923"/>
                        <a:pt x="41803" y="4926"/>
                        <a:pt x="41780" y="4932"/>
                      </a:cubicBezTo>
                      <a:cubicBezTo>
                        <a:pt x="41679" y="4982"/>
                        <a:pt x="41654" y="5082"/>
                        <a:pt x="41679" y="5183"/>
                      </a:cubicBezTo>
                      <a:cubicBezTo>
                        <a:pt x="41730" y="5283"/>
                        <a:pt x="41704" y="5383"/>
                        <a:pt x="41654" y="5483"/>
                      </a:cubicBezTo>
                      <a:cubicBezTo>
                        <a:pt x="41604" y="5534"/>
                        <a:pt x="41529" y="5559"/>
                        <a:pt x="41454" y="5584"/>
                      </a:cubicBezTo>
                      <a:lnTo>
                        <a:pt x="41429" y="5208"/>
                      </a:lnTo>
                      <a:cubicBezTo>
                        <a:pt x="41429" y="5108"/>
                        <a:pt x="41354" y="5032"/>
                        <a:pt x="41253" y="5032"/>
                      </a:cubicBezTo>
                      <a:cubicBezTo>
                        <a:pt x="41153" y="5032"/>
                        <a:pt x="41078" y="5133"/>
                        <a:pt x="41078" y="5233"/>
                      </a:cubicBezTo>
                      <a:lnTo>
                        <a:pt x="41153" y="6611"/>
                      </a:lnTo>
                      <a:cubicBezTo>
                        <a:pt x="41028" y="6611"/>
                        <a:pt x="40902" y="6461"/>
                        <a:pt x="40852" y="6311"/>
                      </a:cubicBezTo>
                      <a:cubicBezTo>
                        <a:pt x="40802" y="6110"/>
                        <a:pt x="40852" y="5884"/>
                        <a:pt x="40902" y="5659"/>
                      </a:cubicBezTo>
                      <a:cubicBezTo>
                        <a:pt x="40928" y="5559"/>
                        <a:pt x="40852" y="5483"/>
                        <a:pt x="40777" y="5458"/>
                      </a:cubicBezTo>
                      <a:cubicBezTo>
                        <a:pt x="40760" y="5454"/>
                        <a:pt x="40743" y="5452"/>
                        <a:pt x="40726" y="5452"/>
                      </a:cubicBezTo>
                      <a:cubicBezTo>
                        <a:pt x="40645" y="5452"/>
                        <a:pt x="40572" y="5501"/>
                        <a:pt x="40552" y="5584"/>
                      </a:cubicBezTo>
                      <a:cubicBezTo>
                        <a:pt x="40501" y="5834"/>
                        <a:pt x="40426" y="6135"/>
                        <a:pt x="40501" y="6411"/>
                      </a:cubicBezTo>
                      <a:cubicBezTo>
                        <a:pt x="40577" y="6712"/>
                        <a:pt x="40852" y="6962"/>
                        <a:pt x="41153" y="6962"/>
                      </a:cubicBezTo>
                      <a:lnTo>
                        <a:pt x="41178" y="6962"/>
                      </a:lnTo>
                      <a:lnTo>
                        <a:pt x="41203" y="7714"/>
                      </a:lnTo>
                      <a:cubicBezTo>
                        <a:pt x="41159" y="7773"/>
                        <a:pt x="41081" y="7797"/>
                        <a:pt x="40998" y="7797"/>
                      </a:cubicBezTo>
                      <a:cubicBezTo>
                        <a:pt x="40940" y="7797"/>
                        <a:pt x="40879" y="7785"/>
                        <a:pt x="40827" y="7764"/>
                      </a:cubicBezTo>
                      <a:cubicBezTo>
                        <a:pt x="40627" y="7689"/>
                        <a:pt x="40527" y="7488"/>
                        <a:pt x="40501" y="7388"/>
                      </a:cubicBezTo>
                      <a:cubicBezTo>
                        <a:pt x="40426" y="7213"/>
                        <a:pt x="40401" y="6987"/>
                        <a:pt x="40376" y="6787"/>
                      </a:cubicBezTo>
                      <a:cubicBezTo>
                        <a:pt x="40351" y="6712"/>
                        <a:pt x="40276" y="6636"/>
                        <a:pt x="40176" y="6636"/>
                      </a:cubicBezTo>
                      <a:cubicBezTo>
                        <a:pt x="40075" y="6661"/>
                        <a:pt x="40000" y="6737"/>
                        <a:pt x="40025" y="6837"/>
                      </a:cubicBezTo>
                      <a:cubicBezTo>
                        <a:pt x="40050" y="7062"/>
                        <a:pt x="40075" y="7288"/>
                        <a:pt x="40151" y="7514"/>
                      </a:cubicBezTo>
                      <a:cubicBezTo>
                        <a:pt x="40276" y="7789"/>
                        <a:pt x="40451" y="7990"/>
                        <a:pt x="40677" y="8090"/>
                      </a:cubicBezTo>
                      <a:cubicBezTo>
                        <a:pt x="40777" y="8140"/>
                        <a:pt x="40877" y="8165"/>
                        <a:pt x="40978" y="8165"/>
                      </a:cubicBezTo>
                      <a:cubicBezTo>
                        <a:pt x="41053" y="8165"/>
                        <a:pt x="41128" y="8140"/>
                        <a:pt x="41203" y="8115"/>
                      </a:cubicBezTo>
                      <a:lnTo>
                        <a:pt x="41203" y="8115"/>
                      </a:lnTo>
                      <a:cubicBezTo>
                        <a:pt x="41178" y="8240"/>
                        <a:pt x="41203" y="8391"/>
                        <a:pt x="41228" y="8491"/>
                      </a:cubicBezTo>
                      <a:cubicBezTo>
                        <a:pt x="41228" y="8516"/>
                        <a:pt x="41228" y="8516"/>
                        <a:pt x="41228" y="8516"/>
                      </a:cubicBezTo>
                      <a:cubicBezTo>
                        <a:pt x="39674" y="7839"/>
                        <a:pt x="39123" y="6862"/>
                        <a:pt x="35263" y="5233"/>
                      </a:cubicBezTo>
                      <a:cubicBezTo>
                        <a:pt x="34064" y="4725"/>
                        <a:pt x="32657" y="4527"/>
                        <a:pt x="31142" y="4527"/>
                      </a:cubicBezTo>
                      <a:cubicBezTo>
                        <a:pt x="29968" y="4527"/>
                        <a:pt x="28728" y="4646"/>
                        <a:pt x="27469" y="4832"/>
                      </a:cubicBezTo>
                      <a:cubicBezTo>
                        <a:pt x="27444" y="4782"/>
                        <a:pt x="27419" y="4732"/>
                        <a:pt x="27394" y="4681"/>
                      </a:cubicBezTo>
                      <a:cubicBezTo>
                        <a:pt x="27444" y="4681"/>
                        <a:pt x="27494" y="4656"/>
                        <a:pt x="27544" y="4656"/>
                      </a:cubicBezTo>
                      <a:cubicBezTo>
                        <a:pt x="27594" y="4631"/>
                        <a:pt x="27644" y="4581"/>
                        <a:pt x="27694" y="4531"/>
                      </a:cubicBezTo>
                      <a:cubicBezTo>
                        <a:pt x="27795" y="4431"/>
                        <a:pt x="27845" y="4280"/>
                        <a:pt x="27845" y="4080"/>
                      </a:cubicBezTo>
                      <a:cubicBezTo>
                        <a:pt x="27845" y="3955"/>
                        <a:pt x="27820" y="3804"/>
                        <a:pt x="27770" y="3679"/>
                      </a:cubicBezTo>
                      <a:cubicBezTo>
                        <a:pt x="27751" y="3623"/>
                        <a:pt x="27718" y="3594"/>
                        <a:pt x="27681" y="3594"/>
                      </a:cubicBezTo>
                      <a:cubicBezTo>
                        <a:pt x="27669" y="3594"/>
                        <a:pt x="27657" y="3597"/>
                        <a:pt x="27644" y="3604"/>
                      </a:cubicBezTo>
                      <a:cubicBezTo>
                        <a:pt x="27569" y="3604"/>
                        <a:pt x="27544" y="3679"/>
                        <a:pt x="27569" y="3729"/>
                      </a:cubicBezTo>
                      <a:cubicBezTo>
                        <a:pt x="27594" y="3854"/>
                        <a:pt x="27619" y="3980"/>
                        <a:pt x="27619" y="4105"/>
                      </a:cubicBezTo>
                      <a:cubicBezTo>
                        <a:pt x="27619" y="4155"/>
                        <a:pt x="27619" y="4306"/>
                        <a:pt x="27544" y="4381"/>
                      </a:cubicBezTo>
                      <a:cubicBezTo>
                        <a:pt x="27488" y="4437"/>
                        <a:pt x="27417" y="4465"/>
                        <a:pt x="27354" y="4465"/>
                      </a:cubicBezTo>
                      <a:cubicBezTo>
                        <a:pt x="27333" y="4465"/>
                        <a:pt x="27312" y="4462"/>
                        <a:pt x="27293" y="4456"/>
                      </a:cubicBezTo>
                      <a:lnTo>
                        <a:pt x="27143" y="4005"/>
                      </a:lnTo>
                      <a:cubicBezTo>
                        <a:pt x="27318" y="3930"/>
                        <a:pt x="27419" y="3729"/>
                        <a:pt x="27394" y="3554"/>
                      </a:cubicBezTo>
                      <a:cubicBezTo>
                        <a:pt x="27369" y="3353"/>
                        <a:pt x="27268" y="3203"/>
                        <a:pt x="27168" y="3077"/>
                      </a:cubicBezTo>
                      <a:cubicBezTo>
                        <a:pt x="27153" y="3048"/>
                        <a:pt x="27122" y="3036"/>
                        <a:pt x="27088" y="3036"/>
                      </a:cubicBezTo>
                      <a:cubicBezTo>
                        <a:pt x="27064" y="3036"/>
                        <a:pt x="27038" y="3042"/>
                        <a:pt x="27018" y="3052"/>
                      </a:cubicBezTo>
                      <a:cubicBezTo>
                        <a:pt x="26968" y="3103"/>
                        <a:pt x="26943" y="3153"/>
                        <a:pt x="26993" y="3203"/>
                      </a:cubicBezTo>
                      <a:cubicBezTo>
                        <a:pt x="27068" y="3328"/>
                        <a:pt x="27143" y="3453"/>
                        <a:pt x="27168" y="3579"/>
                      </a:cubicBezTo>
                      <a:cubicBezTo>
                        <a:pt x="27168" y="3654"/>
                        <a:pt x="27143" y="3779"/>
                        <a:pt x="27068" y="3804"/>
                      </a:cubicBezTo>
                      <a:lnTo>
                        <a:pt x="26792" y="3002"/>
                      </a:lnTo>
                      <a:cubicBezTo>
                        <a:pt x="26772" y="2961"/>
                        <a:pt x="26718" y="2920"/>
                        <a:pt x="26671" y="2920"/>
                      </a:cubicBezTo>
                      <a:cubicBezTo>
                        <a:pt x="26661" y="2920"/>
                        <a:pt x="26651" y="2922"/>
                        <a:pt x="26642" y="2927"/>
                      </a:cubicBezTo>
                      <a:cubicBezTo>
                        <a:pt x="26592" y="2952"/>
                        <a:pt x="26542" y="3027"/>
                        <a:pt x="26567" y="3077"/>
                      </a:cubicBezTo>
                      <a:lnTo>
                        <a:pt x="26642" y="3303"/>
                      </a:lnTo>
                      <a:cubicBezTo>
                        <a:pt x="26617" y="3303"/>
                        <a:pt x="26567" y="3303"/>
                        <a:pt x="26516" y="3278"/>
                      </a:cubicBezTo>
                      <a:cubicBezTo>
                        <a:pt x="26466" y="3253"/>
                        <a:pt x="26416" y="3178"/>
                        <a:pt x="26416" y="3128"/>
                      </a:cubicBezTo>
                      <a:cubicBezTo>
                        <a:pt x="26416" y="3052"/>
                        <a:pt x="26366" y="3002"/>
                        <a:pt x="26316" y="3002"/>
                      </a:cubicBezTo>
                      <a:cubicBezTo>
                        <a:pt x="26241" y="3002"/>
                        <a:pt x="26191" y="3052"/>
                        <a:pt x="26191" y="3103"/>
                      </a:cubicBezTo>
                      <a:cubicBezTo>
                        <a:pt x="26191" y="3253"/>
                        <a:pt x="26291" y="3403"/>
                        <a:pt x="26416" y="3478"/>
                      </a:cubicBezTo>
                      <a:cubicBezTo>
                        <a:pt x="26475" y="3508"/>
                        <a:pt x="26534" y="3520"/>
                        <a:pt x="26592" y="3520"/>
                      </a:cubicBezTo>
                      <a:cubicBezTo>
                        <a:pt x="26634" y="3520"/>
                        <a:pt x="26675" y="3514"/>
                        <a:pt x="26717" y="3504"/>
                      </a:cubicBezTo>
                      <a:lnTo>
                        <a:pt x="27093" y="4531"/>
                      </a:lnTo>
                      <a:cubicBezTo>
                        <a:pt x="27043" y="4531"/>
                        <a:pt x="26993" y="4506"/>
                        <a:pt x="26968" y="4506"/>
                      </a:cubicBezTo>
                      <a:cubicBezTo>
                        <a:pt x="26892" y="4456"/>
                        <a:pt x="26817" y="4381"/>
                        <a:pt x="26792" y="4306"/>
                      </a:cubicBezTo>
                      <a:cubicBezTo>
                        <a:pt x="26773" y="4249"/>
                        <a:pt x="26740" y="4221"/>
                        <a:pt x="26693" y="4221"/>
                      </a:cubicBezTo>
                      <a:cubicBezTo>
                        <a:pt x="26678" y="4221"/>
                        <a:pt x="26661" y="4224"/>
                        <a:pt x="26642" y="4230"/>
                      </a:cubicBezTo>
                      <a:cubicBezTo>
                        <a:pt x="26592" y="4255"/>
                        <a:pt x="26567" y="4306"/>
                        <a:pt x="26592" y="4381"/>
                      </a:cubicBezTo>
                      <a:cubicBezTo>
                        <a:pt x="26617" y="4506"/>
                        <a:pt x="26717" y="4606"/>
                        <a:pt x="26867" y="4681"/>
                      </a:cubicBezTo>
                      <a:cubicBezTo>
                        <a:pt x="26943" y="4732"/>
                        <a:pt x="27018" y="4732"/>
                        <a:pt x="27068" y="4757"/>
                      </a:cubicBezTo>
                      <a:cubicBezTo>
                        <a:pt x="27118" y="4757"/>
                        <a:pt x="27168" y="4757"/>
                        <a:pt x="27193" y="4782"/>
                      </a:cubicBezTo>
                      <a:cubicBezTo>
                        <a:pt x="27218" y="4782"/>
                        <a:pt x="27218" y="4832"/>
                        <a:pt x="27243" y="4882"/>
                      </a:cubicBezTo>
                      <a:cubicBezTo>
                        <a:pt x="26943" y="4932"/>
                        <a:pt x="26617" y="4982"/>
                        <a:pt x="26316" y="5032"/>
                      </a:cubicBezTo>
                      <a:cubicBezTo>
                        <a:pt x="26341" y="4982"/>
                        <a:pt x="26366" y="4907"/>
                        <a:pt x="26366" y="4832"/>
                      </a:cubicBezTo>
                      <a:cubicBezTo>
                        <a:pt x="26366" y="4782"/>
                        <a:pt x="26341" y="4732"/>
                        <a:pt x="26266" y="4732"/>
                      </a:cubicBezTo>
                      <a:cubicBezTo>
                        <a:pt x="26257" y="4727"/>
                        <a:pt x="26248" y="4725"/>
                        <a:pt x="26239" y="4725"/>
                      </a:cubicBezTo>
                      <a:cubicBezTo>
                        <a:pt x="26199" y="4725"/>
                        <a:pt x="26161" y="4770"/>
                        <a:pt x="26140" y="4832"/>
                      </a:cubicBezTo>
                      <a:cubicBezTo>
                        <a:pt x="26140" y="4907"/>
                        <a:pt x="26090" y="5007"/>
                        <a:pt x="26040" y="5057"/>
                      </a:cubicBezTo>
                      <a:cubicBezTo>
                        <a:pt x="26015" y="5082"/>
                        <a:pt x="25990" y="5082"/>
                        <a:pt x="25990" y="5108"/>
                      </a:cubicBezTo>
                      <a:lnTo>
                        <a:pt x="25915" y="5108"/>
                      </a:lnTo>
                      <a:lnTo>
                        <a:pt x="26015" y="4055"/>
                      </a:lnTo>
                      <a:cubicBezTo>
                        <a:pt x="26115" y="4055"/>
                        <a:pt x="26216" y="4005"/>
                        <a:pt x="26291" y="3930"/>
                      </a:cubicBezTo>
                      <a:cubicBezTo>
                        <a:pt x="26416" y="3829"/>
                        <a:pt x="26466" y="3679"/>
                        <a:pt x="26416" y="3529"/>
                      </a:cubicBezTo>
                      <a:cubicBezTo>
                        <a:pt x="26396" y="3488"/>
                        <a:pt x="26359" y="3447"/>
                        <a:pt x="26305" y="3447"/>
                      </a:cubicBezTo>
                      <a:cubicBezTo>
                        <a:pt x="26293" y="3447"/>
                        <a:pt x="26280" y="3449"/>
                        <a:pt x="26266" y="3453"/>
                      </a:cubicBezTo>
                      <a:cubicBezTo>
                        <a:pt x="26216" y="3478"/>
                        <a:pt x="26191" y="3529"/>
                        <a:pt x="26191" y="3604"/>
                      </a:cubicBezTo>
                      <a:cubicBezTo>
                        <a:pt x="26216" y="3654"/>
                        <a:pt x="26191" y="3729"/>
                        <a:pt x="26140" y="3779"/>
                      </a:cubicBezTo>
                      <a:cubicBezTo>
                        <a:pt x="26115" y="3804"/>
                        <a:pt x="26065" y="3829"/>
                        <a:pt x="26015" y="3829"/>
                      </a:cubicBezTo>
                      <a:lnTo>
                        <a:pt x="26040" y="3579"/>
                      </a:lnTo>
                      <a:cubicBezTo>
                        <a:pt x="26040" y="3529"/>
                        <a:pt x="25990" y="3478"/>
                        <a:pt x="25940" y="3478"/>
                      </a:cubicBezTo>
                      <a:cubicBezTo>
                        <a:pt x="25931" y="3474"/>
                        <a:pt x="25921" y="3472"/>
                        <a:pt x="25912" y="3472"/>
                      </a:cubicBezTo>
                      <a:cubicBezTo>
                        <a:pt x="25866" y="3472"/>
                        <a:pt x="25815" y="3517"/>
                        <a:pt x="25815" y="3579"/>
                      </a:cubicBezTo>
                      <a:lnTo>
                        <a:pt x="25765" y="4431"/>
                      </a:lnTo>
                      <a:cubicBezTo>
                        <a:pt x="25664" y="4406"/>
                        <a:pt x="25614" y="4306"/>
                        <a:pt x="25589" y="4230"/>
                      </a:cubicBezTo>
                      <a:cubicBezTo>
                        <a:pt x="25589" y="4105"/>
                        <a:pt x="25639" y="3955"/>
                        <a:pt x="25689" y="3829"/>
                      </a:cubicBezTo>
                      <a:cubicBezTo>
                        <a:pt x="25689" y="3779"/>
                        <a:pt x="25664" y="3704"/>
                        <a:pt x="25614" y="3679"/>
                      </a:cubicBezTo>
                      <a:cubicBezTo>
                        <a:pt x="25605" y="3674"/>
                        <a:pt x="25595" y="3672"/>
                        <a:pt x="25585" y="3672"/>
                      </a:cubicBezTo>
                      <a:cubicBezTo>
                        <a:pt x="25538" y="3672"/>
                        <a:pt x="25484" y="3713"/>
                        <a:pt x="25464" y="3754"/>
                      </a:cubicBezTo>
                      <a:cubicBezTo>
                        <a:pt x="25414" y="3905"/>
                        <a:pt x="25338" y="4080"/>
                        <a:pt x="25364" y="4255"/>
                      </a:cubicBezTo>
                      <a:cubicBezTo>
                        <a:pt x="25389" y="4431"/>
                        <a:pt x="25539" y="4631"/>
                        <a:pt x="25714" y="4656"/>
                      </a:cubicBezTo>
                      <a:lnTo>
                        <a:pt x="25739" y="4656"/>
                      </a:lnTo>
                      <a:lnTo>
                        <a:pt x="25714" y="5108"/>
                      </a:lnTo>
                      <a:lnTo>
                        <a:pt x="25689" y="5108"/>
                      </a:lnTo>
                      <a:cubicBezTo>
                        <a:pt x="25664" y="5133"/>
                        <a:pt x="25627" y="5145"/>
                        <a:pt x="25586" y="5145"/>
                      </a:cubicBezTo>
                      <a:cubicBezTo>
                        <a:pt x="25545" y="5145"/>
                        <a:pt x="25501" y="5133"/>
                        <a:pt x="25464" y="5108"/>
                      </a:cubicBezTo>
                      <a:cubicBezTo>
                        <a:pt x="25338" y="5032"/>
                        <a:pt x="25313" y="4907"/>
                        <a:pt x="25288" y="4857"/>
                      </a:cubicBezTo>
                      <a:cubicBezTo>
                        <a:pt x="25263" y="4732"/>
                        <a:pt x="25263" y="4606"/>
                        <a:pt x="25263" y="4481"/>
                      </a:cubicBezTo>
                      <a:cubicBezTo>
                        <a:pt x="25263" y="4431"/>
                        <a:pt x="25213" y="4381"/>
                        <a:pt x="25163" y="4381"/>
                      </a:cubicBezTo>
                      <a:cubicBezTo>
                        <a:pt x="25150" y="4376"/>
                        <a:pt x="25137" y="4374"/>
                        <a:pt x="25126" y="4374"/>
                      </a:cubicBezTo>
                      <a:cubicBezTo>
                        <a:pt x="25072" y="4374"/>
                        <a:pt x="25038" y="4419"/>
                        <a:pt x="25038" y="4481"/>
                      </a:cubicBezTo>
                      <a:cubicBezTo>
                        <a:pt x="25038" y="4606"/>
                        <a:pt x="25038" y="4757"/>
                        <a:pt x="25063" y="4907"/>
                      </a:cubicBezTo>
                      <a:cubicBezTo>
                        <a:pt x="25113" y="5032"/>
                        <a:pt x="25188" y="5158"/>
                        <a:pt x="25263" y="5233"/>
                      </a:cubicBezTo>
                      <a:cubicBezTo>
                        <a:pt x="25088" y="5283"/>
                        <a:pt x="24912" y="5308"/>
                        <a:pt x="24737" y="5358"/>
                      </a:cubicBezTo>
                      <a:cubicBezTo>
                        <a:pt x="24687" y="5283"/>
                        <a:pt x="24662" y="5183"/>
                        <a:pt x="24662" y="5158"/>
                      </a:cubicBezTo>
                      <a:cubicBezTo>
                        <a:pt x="24662" y="5108"/>
                        <a:pt x="24712" y="5057"/>
                        <a:pt x="24762" y="5007"/>
                      </a:cubicBezTo>
                      <a:cubicBezTo>
                        <a:pt x="24837" y="4932"/>
                        <a:pt x="24912" y="4832"/>
                        <a:pt x="24963" y="4681"/>
                      </a:cubicBezTo>
                      <a:cubicBezTo>
                        <a:pt x="25013" y="4456"/>
                        <a:pt x="25013" y="4205"/>
                        <a:pt x="24912" y="4005"/>
                      </a:cubicBezTo>
                      <a:cubicBezTo>
                        <a:pt x="24874" y="3928"/>
                        <a:pt x="24807" y="3895"/>
                        <a:pt x="24732" y="3895"/>
                      </a:cubicBezTo>
                      <a:cubicBezTo>
                        <a:pt x="24709" y="3895"/>
                        <a:pt x="24685" y="3899"/>
                        <a:pt x="24662" y="3905"/>
                      </a:cubicBezTo>
                      <a:cubicBezTo>
                        <a:pt x="24587" y="3955"/>
                        <a:pt x="24536" y="4055"/>
                        <a:pt x="24587" y="4155"/>
                      </a:cubicBezTo>
                      <a:cubicBezTo>
                        <a:pt x="24637" y="4280"/>
                        <a:pt x="24662" y="4431"/>
                        <a:pt x="24612" y="4581"/>
                      </a:cubicBezTo>
                      <a:cubicBezTo>
                        <a:pt x="24587" y="4656"/>
                        <a:pt x="24536" y="4707"/>
                        <a:pt x="24511" y="4757"/>
                      </a:cubicBezTo>
                      <a:lnTo>
                        <a:pt x="23760" y="3153"/>
                      </a:lnTo>
                      <a:cubicBezTo>
                        <a:pt x="23910" y="3077"/>
                        <a:pt x="24035" y="2952"/>
                        <a:pt x="24110" y="2777"/>
                      </a:cubicBezTo>
                      <a:cubicBezTo>
                        <a:pt x="24161" y="2551"/>
                        <a:pt x="24110" y="2275"/>
                        <a:pt x="23935" y="2125"/>
                      </a:cubicBezTo>
                      <a:cubicBezTo>
                        <a:pt x="23897" y="2087"/>
                        <a:pt x="23854" y="2069"/>
                        <a:pt x="23810" y="2069"/>
                      </a:cubicBezTo>
                      <a:cubicBezTo>
                        <a:pt x="23766" y="2069"/>
                        <a:pt x="23722" y="2087"/>
                        <a:pt x="23684" y="2125"/>
                      </a:cubicBezTo>
                      <a:cubicBezTo>
                        <a:pt x="23609" y="2200"/>
                        <a:pt x="23609" y="2300"/>
                        <a:pt x="23684" y="2376"/>
                      </a:cubicBezTo>
                      <a:cubicBezTo>
                        <a:pt x="23760" y="2451"/>
                        <a:pt x="23785" y="2576"/>
                        <a:pt x="23760" y="2676"/>
                      </a:cubicBezTo>
                      <a:cubicBezTo>
                        <a:pt x="23734" y="2752"/>
                        <a:pt x="23684" y="2802"/>
                        <a:pt x="23609" y="2827"/>
                      </a:cubicBezTo>
                      <a:lnTo>
                        <a:pt x="23459" y="2501"/>
                      </a:lnTo>
                      <a:cubicBezTo>
                        <a:pt x="23420" y="2424"/>
                        <a:pt x="23353" y="2392"/>
                        <a:pt x="23278" y="2392"/>
                      </a:cubicBezTo>
                      <a:cubicBezTo>
                        <a:pt x="23255" y="2392"/>
                        <a:pt x="23232" y="2395"/>
                        <a:pt x="23208" y="2401"/>
                      </a:cubicBezTo>
                      <a:cubicBezTo>
                        <a:pt x="23133" y="2451"/>
                        <a:pt x="23083" y="2551"/>
                        <a:pt x="23133" y="2651"/>
                      </a:cubicBezTo>
                      <a:lnTo>
                        <a:pt x="23709" y="3905"/>
                      </a:lnTo>
                      <a:cubicBezTo>
                        <a:pt x="23686" y="3914"/>
                        <a:pt x="23662" y="3918"/>
                        <a:pt x="23636" y="3918"/>
                      </a:cubicBezTo>
                      <a:cubicBezTo>
                        <a:pt x="23523" y="3918"/>
                        <a:pt x="23395" y="3836"/>
                        <a:pt x="23333" y="3754"/>
                      </a:cubicBezTo>
                      <a:cubicBezTo>
                        <a:pt x="23208" y="3579"/>
                        <a:pt x="23158" y="3328"/>
                        <a:pt x="23133" y="3128"/>
                      </a:cubicBezTo>
                      <a:cubicBezTo>
                        <a:pt x="23111" y="3040"/>
                        <a:pt x="23052" y="2972"/>
                        <a:pt x="22971" y="2972"/>
                      </a:cubicBezTo>
                      <a:cubicBezTo>
                        <a:pt x="22958" y="2972"/>
                        <a:pt x="22946" y="2974"/>
                        <a:pt x="22932" y="2977"/>
                      </a:cubicBezTo>
                      <a:cubicBezTo>
                        <a:pt x="22832" y="2977"/>
                        <a:pt x="22757" y="3077"/>
                        <a:pt x="22782" y="3178"/>
                      </a:cubicBezTo>
                      <a:cubicBezTo>
                        <a:pt x="22807" y="3428"/>
                        <a:pt x="22857" y="3729"/>
                        <a:pt x="23033" y="3980"/>
                      </a:cubicBezTo>
                      <a:cubicBezTo>
                        <a:pt x="23164" y="4149"/>
                        <a:pt x="23395" y="4276"/>
                        <a:pt x="23618" y="4276"/>
                      </a:cubicBezTo>
                      <a:cubicBezTo>
                        <a:pt x="23692" y="4276"/>
                        <a:pt x="23766" y="4262"/>
                        <a:pt x="23835" y="4230"/>
                      </a:cubicBezTo>
                      <a:lnTo>
                        <a:pt x="23860" y="4230"/>
                      </a:lnTo>
                      <a:lnTo>
                        <a:pt x="24161" y="4907"/>
                      </a:lnTo>
                      <a:cubicBezTo>
                        <a:pt x="24110" y="5032"/>
                        <a:pt x="23985" y="5108"/>
                        <a:pt x="23835" y="5108"/>
                      </a:cubicBezTo>
                      <a:cubicBezTo>
                        <a:pt x="23634" y="5082"/>
                        <a:pt x="23459" y="4957"/>
                        <a:pt x="23384" y="4882"/>
                      </a:cubicBezTo>
                      <a:cubicBezTo>
                        <a:pt x="23258" y="4732"/>
                        <a:pt x="23158" y="4556"/>
                        <a:pt x="23058" y="4381"/>
                      </a:cubicBezTo>
                      <a:cubicBezTo>
                        <a:pt x="23024" y="4314"/>
                        <a:pt x="22969" y="4280"/>
                        <a:pt x="22906" y="4280"/>
                      </a:cubicBezTo>
                      <a:cubicBezTo>
                        <a:pt x="22874" y="4280"/>
                        <a:pt x="22841" y="4289"/>
                        <a:pt x="22807" y="4306"/>
                      </a:cubicBezTo>
                      <a:cubicBezTo>
                        <a:pt x="22732" y="4356"/>
                        <a:pt x="22682" y="4456"/>
                        <a:pt x="22732" y="4556"/>
                      </a:cubicBezTo>
                      <a:cubicBezTo>
                        <a:pt x="22857" y="4732"/>
                        <a:pt x="22958" y="4932"/>
                        <a:pt x="23133" y="5108"/>
                      </a:cubicBezTo>
                      <a:cubicBezTo>
                        <a:pt x="23333" y="5333"/>
                        <a:pt x="23559" y="5458"/>
                        <a:pt x="23810" y="5458"/>
                      </a:cubicBezTo>
                      <a:cubicBezTo>
                        <a:pt x="23910" y="5458"/>
                        <a:pt x="24010" y="5458"/>
                        <a:pt x="24110" y="5408"/>
                      </a:cubicBezTo>
                      <a:cubicBezTo>
                        <a:pt x="24186" y="5383"/>
                        <a:pt x="24261" y="5333"/>
                        <a:pt x="24311" y="5283"/>
                      </a:cubicBezTo>
                      <a:cubicBezTo>
                        <a:pt x="24336" y="5333"/>
                        <a:pt x="24336" y="5383"/>
                        <a:pt x="24361" y="5433"/>
                      </a:cubicBezTo>
                      <a:cubicBezTo>
                        <a:pt x="20802" y="6210"/>
                        <a:pt x="17419" y="7238"/>
                        <a:pt x="15363" y="7313"/>
                      </a:cubicBezTo>
                      <a:cubicBezTo>
                        <a:pt x="15363" y="7313"/>
                        <a:pt x="15363" y="7288"/>
                        <a:pt x="15363" y="7288"/>
                      </a:cubicBezTo>
                      <a:cubicBezTo>
                        <a:pt x="15363" y="7263"/>
                        <a:pt x="15363" y="7213"/>
                        <a:pt x="15363" y="7188"/>
                      </a:cubicBezTo>
                      <a:cubicBezTo>
                        <a:pt x="15389" y="7062"/>
                        <a:pt x="15414" y="6937"/>
                        <a:pt x="15389" y="6812"/>
                      </a:cubicBezTo>
                      <a:lnTo>
                        <a:pt x="15389" y="6812"/>
                      </a:lnTo>
                      <a:cubicBezTo>
                        <a:pt x="15464" y="6837"/>
                        <a:pt x="15539" y="6837"/>
                        <a:pt x="15614" y="6837"/>
                      </a:cubicBezTo>
                      <a:cubicBezTo>
                        <a:pt x="15714" y="6837"/>
                        <a:pt x="15815" y="6812"/>
                        <a:pt x="15915" y="6762"/>
                      </a:cubicBezTo>
                      <a:cubicBezTo>
                        <a:pt x="16140" y="6661"/>
                        <a:pt x="16316" y="6461"/>
                        <a:pt x="16441" y="6210"/>
                      </a:cubicBezTo>
                      <a:cubicBezTo>
                        <a:pt x="16516" y="5985"/>
                        <a:pt x="16541" y="5759"/>
                        <a:pt x="16567" y="5534"/>
                      </a:cubicBezTo>
                      <a:cubicBezTo>
                        <a:pt x="16592" y="5433"/>
                        <a:pt x="16516" y="5333"/>
                        <a:pt x="16416" y="5333"/>
                      </a:cubicBezTo>
                      <a:cubicBezTo>
                        <a:pt x="16403" y="5330"/>
                        <a:pt x="16390" y="5328"/>
                        <a:pt x="16378" y="5328"/>
                      </a:cubicBezTo>
                      <a:cubicBezTo>
                        <a:pt x="16297" y="5328"/>
                        <a:pt x="16237" y="5396"/>
                        <a:pt x="16216" y="5483"/>
                      </a:cubicBezTo>
                      <a:cubicBezTo>
                        <a:pt x="16191" y="5684"/>
                        <a:pt x="16166" y="5884"/>
                        <a:pt x="16090" y="6060"/>
                      </a:cubicBezTo>
                      <a:cubicBezTo>
                        <a:pt x="16065" y="6160"/>
                        <a:pt x="15965" y="6361"/>
                        <a:pt x="15764" y="6436"/>
                      </a:cubicBezTo>
                      <a:cubicBezTo>
                        <a:pt x="15715" y="6466"/>
                        <a:pt x="15658" y="6480"/>
                        <a:pt x="15602" y="6480"/>
                      </a:cubicBezTo>
                      <a:cubicBezTo>
                        <a:pt x="15516" y="6480"/>
                        <a:pt x="15434" y="6446"/>
                        <a:pt x="15389" y="6386"/>
                      </a:cubicBezTo>
                      <a:lnTo>
                        <a:pt x="15414" y="5659"/>
                      </a:lnTo>
                      <a:lnTo>
                        <a:pt x="15439" y="5659"/>
                      </a:lnTo>
                      <a:cubicBezTo>
                        <a:pt x="15739" y="5634"/>
                        <a:pt x="16015" y="5383"/>
                        <a:pt x="16090" y="5108"/>
                      </a:cubicBezTo>
                      <a:cubicBezTo>
                        <a:pt x="16166" y="4807"/>
                        <a:pt x="16090" y="4506"/>
                        <a:pt x="16040" y="4280"/>
                      </a:cubicBezTo>
                      <a:cubicBezTo>
                        <a:pt x="16018" y="4193"/>
                        <a:pt x="15940" y="4125"/>
                        <a:pt x="15854" y="4125"/>
                      </a:cubicBezTo>
                      <a:cubicBezTo>
                        <a:pt x="15841" y="4125"/>
                        <a:pt x="15828" y="4127"/>
                        <a:pt x="15815" y="4130"/>
                      </a:cubicBezTo>
                      <a:cubicBezTo>
                        <a:pt x="15739" y="4155"/>
                        <a:pt x="15664" y="4255"/>
                        <a:pt x="15689" y="4356"/>
                      </a:cubicBezTo>
                      <a:cubicBezTo>
                        <a:pt x="15739" y="4556"/>
                        <a:pt x="15790" y="4807"/>
                        <a:pt x="15739" y="5007"/>
                      </a:cubicBezTo>
                      <a:cubicBezTo>
                        <a:pt x="15689" y="5133"/>
                        <a:pt x="15564" y="5283"/>
                        <a:pt x="15439" y="5283"/>
                      </a:cubicBezTo>
                      <a:lnTo>
                        <a:pt x="15514" y="3905"/>
                      </a:lnTo>
                      <a:cubicBezTo>
                        <a:pt x="15514" y="3804"/>
                        <a:pt x="15439" y="3729"/>
                        <a:pt x="15338" y="3704"/>
                      </a:cubicBezTo>
                      <a:cubicBezTo>
                        <a:pt x="15238" y="3704"/>
                        <a:pt x="15163" y="3779"/>
                        <a:pt x="15163" y="3879"/>
                      </a:cubicBezTo>
                      <a:lnTo>
                        <a:pt x="15138" y="4255"/>
                      </a:lnTo>
                      <a:cubicBezTo>
                        <a:pt x="15063" y="4255"/>
                        <a:pt x="14988" y="4205"/>
                        <a:pt x="14937" y="4155"/>
                      </a:cubicBezTo>
                      <a:cubicBezTo>
                        <a:pt x="14887" y="4080"/>
                        <a:pt x="14862" y="3955"/>
                        <a:pt x="14912" y="3854"/>
                      </a:cubicBezTo>
                      <a:cubicBezTo>
                        <a:pt x="14937" y="3754"/>
                        <a:pt x="14912" y="3654"/>
                        <a:pt x="14812" y="3629"/>
                      </a:cubicBezTo>
                      <a:cubicBezTo>
                        <a:pt x="14784" y="3615"/>
                        <a:pt x="14756" y="3609"/>
                        <a:pt x="14730" y="3609"/>
                      </a:cubicBezTo>
                      <a:cubicBezTo>
                        <a:pt x="14662" y="3609"/>
                        <a:pt x="14605" y="3650"/>
                        <a:pt x="14587" y="3704"/>
                      </a:cubicBezTo>
                      <a:cubicBezTo>
                        <a:pt x="14486" y="3930"/>
                        <a:pt x="14511" y="4205"/>
                        <a:pt x="14662" y="4381"/>
                      </a:cubicBezTo>
                      <a:cubicBezTo>
                        <a:pt x="14787" y="4531"/>
                        <a:pt x="14937" y="4606"/>
                        <a:pt x="15113" y="4631"/>
                      </a:cubicBezTo>
                      <a:lnTo>
                        <a:pt x="15013" y="6361"/>
                      </a:lnTo>
                      <a:cubicBezTo>
                        <a:pt x="14962" y="6336"/>
                        <a:pt x="14887" y="6311"/>
                        <a:pt x="14862" y="6260"/>
                      </a:cubicBezTo>
                      <a:cubicBezTo>
                        <a:pt x="14762" y="6135"/>
                        <a:pt x="14712" y="5985"/>
                        <a:pt x="14712" y="5834"/>
                      </a:cubicBezTo>
                      <a:cubicBezTo>
                        <a:pt x="14737" y="5734"/>
                        <a:pt x="14637" y="5659"/>
                        <a:pt x="14536" y="5659"/>
                      </a:cubicBezTo>
                      <a:cubicBezTo>
                        <a:pt x="14526" y="5656"/>
                        <a:pt x="14516" y="5655"/>
                        <a:pt x="14506" y="5655"/>
                      </a:cubicBezTo>
                      <a:cubicBezTo>
                        <a:pt x="14421" y="5655"/>
                        <a:pt x="14361" y="5745"/>
                        <a:pt x="14361" y="5834"/>
                      </a:cubicBezTo>
                      <a:cubicBezTo>
                        <a:pt x="14361" y="6060"/>
                        <a:pt x="14436" y="6285"/>
                        <a:pt x="14587" y="6486"/>
                      </a:cubicBezTo>
                      <a:cubicBezTo>
                        <a:pt x="14662" y="6586"/>
                        <a:pt x="14762" y="6636"/>
                        <a:pt x="14862" y="6712"/>
                      </a:cubicBezTo>
                      <a:cubicBezTo>
                        <a:pt x="14937" y="6737"/>
                        <a:pt x="14988" y="6762"/>
                        <a:pt x="15013" y="6812"/>
                      </a:cubicBezTo>
                      <a:cubicBezTo>
                        <a:pt x="15063" y="6862"/>
                        <a:pt x="15038" y="7062"/>
                        <a:pt x="15013" y="7138"/>
                      </a:cubicBezTo>
                      <a:cubicBezTo>
                        <a:pt x="15013" y="7188"/>
                        <a:pt x="15013" y="7213"/>
                        <a:pt x="15013" y="7263"/>
                      </a:cubicBezTo>
                      <a:cubicBezTo>
                        <a:pt x="15013" y="7263"/>
                        <a:pt x="14988" y="7288"/>
                        <a:pt x="14988" y="7313"/>
                      </a:cubicBezTo>
                      <a:cubicBezTo>
                        <a:pt x="14787" y="7313"/>
                        <a:pt x="14587" y="7288"/>
                        <a:pt x="14336" y="7263"/>
                      </a:cubicBezTo>
                      <a:cubicBezTo>
                        <a:pt x="14386" y="7238"/>
                        <a:pt x="14411" y="7213"/>
                        <a:pt x="14436" y="7188"/>
                      </a:cubicBezTo>
                      <a:cubicBezTo>
                        <a:pt x="14536" y="7062"/>
                        <a:pt x="14561" y="6887"/>
                        <a:pt x="14536" y="6712"/>
                      </a:cubicBezTo>
                      <a:cubicBezTo>
                        <a:pt x="14511" y="6561"/>
                        <a:pt x="14461" y="6436"/>
                        <a:pt x="14411" y="6311"/>
                      </a:cubicBezTo>
                      <a:cubicBezTo>
                        <a:pt x="14393" y="6274"/>
                        <a:pt x="14361" y="6251"/>
                        <a:pt x="14316" y="6251"/>
                      </a:cubicBezTo>
                      <a:cubicBezTo>
                        <a:pt x="14299" y="6251"/>
                        <a:pt x="14281" y="6254"/>
                        <a:pt x="14261" y="6260"/>
                      </a:cubicBezTo>
                      <a:cubicBezTo>
                        <a:pt x="14211" y="6260"/>
                        <a:pt x="14186" y="6336"/>
                        <a:pt x="14211" y="6386"/>
                      </a:cubicBezTo>
                      <a:cubicBezTo>
                        <a:pt x="14261" y="6511"/>
                        <a:pt x="14311" y="6636"/>
                        <a:pt x="14311" y="6737"/>
                      </a:cubicBezTo>
                      <a:cubicBezTo>
                        <a:pt x="14336" y="6812"/>
                        <a:pt x="14336" y="6937"/>
                        <a:pt x="14261" y="7037"/>
                      </a:cubicBezTo>
                      <a:cubicBezTo>
                        <a:pt x="14219" y="7099"/>
                        <a:pt x="14144" y="7144"/>
                        <a:pt x="14077" y="7144"/>
                      </a:cubicBezTo>
                      <a:cubicBezTo>
                        <a:pt x="14063" y="7144"/>
                        <a:pt x="14048" y="7142"/>
                        <a:pt x="14035" y="7138"/>
                      </a:cubicBezTo>
                      <a:lnTo>
                        <a:pt x="13835" y="6737"/>
                      </a:lnTo>
                      <a:cubicBezTo>
                        <a:pt x="13835" y="6712"/>
                        <a:pt x="13835" y="6712"/>
                        <a:pt x="13835" y="6712"/>
                      </a:cubicBezTo>
                      <a:cubicBezTo>
                        <a:pt x="14010" y="6636"/>
                        <a:pt x="14060" y="6411"/>
                        <a:pt x="14035" y="6235"/>
                      </a:cubicBezTo>
                      <a:cubicBezTo>
                        <a:pt x="13985" y="6060"/>
                        <a:pt x="13860" y="5910"/>
                        <a:pt x="13759" y="5784"/>
                      </a:cubicBezTo>
                      <a:cubicBezTo>
                        <a:pt x="13731" y="5770"/>
                        <a:pt x="13693" y="5755"/>
                        <a:pt x="13657" y="5755"/>
                      </a:cubicBezTo>
                      <a:cubicBezTo>
                        <a:pt x="13631" y="5755"/>
                        <a:pt x="13605" y="5763"/>
                        <a:pt x="13584" y="5784"/>
                      </a:cubicBezTo>
                      <a:cubicBezTo>
                        <a:pt x="13534" y="5834"/>
                        <a:pt x="13534" y="5910"/>
                        <a:pt x="13584" y="5935"/>
                      </a:cubicBezTo>
                      <a:cubicBezTo>
                        <a:pt x="13684" y="6035"/>
                        <a:pt x="13785" y="6160"/>
                        <a:pt x="13810" y="6285"/>
                      </a:cubicBezTo>
                      <a:cubicBezTo>
                        <a:pt x="13835" y="6361"/>
                        <a:pt x="13810" y="6486"/>
                        <a:pt x="13734" y="6536"/>
                      </a:cubicBezTo>
                      <a:lnTo>
                        <a:pt x="13358" y="5759"/>
                      </a:lnTo>
                      <a:cubicBezTo>
                        <a:pt x="13340" y="5722"/>
                        <a:pt x="13295" y="5699"/>
                        <a:pt x="13252" y="5699"/>
                      </a:cubicBezTo>
                      <a:cubicBezTo>
                        <a:pt x="13237" y="5699"/>
                        <a:pt x="13222" y="5702"/>
                        <a:pt x="13208" y="5709"/>
                      </a:cubicBezTo>
                      <a:cubicBezTo>
                        <a:pt x="13158" y="5734"/>
                        <a:pt x="13133" y="5809"/>
                        <a:pt x="13158" y="5859"/>
                      </a:cubicBezTo>
                      <a:lnTo>
                        <a:pt x="13258" y="6060"/>
                      </a:lnTo>
                      <a:cubicBezTo>
                        <a:pt x="13233" y="6072"/>
                        <a:pt x="13208" y="6079"/>
                        <a:pt x="13186" y="6079"/>
                      </a:cubicBezTo>
                      <a:cubicBezTo>
                        <a:pt x="13164" y="6079"/>
                        <a:pt x="13145" y="6072"/>
                        <a:pt x="13133" y="6060"/>
                      </a:cubicBezTo>
                      <a:cubicBezTo>
                        <a:pt x="13058" y="6035"/>
                        <a:pt x="13008" y="5985"/>
                        <a:pt x="13008" y="5910"/>
                      </a:cubicBezTo>
                      <a:cubicBezTo>
                        <a:pt x="13008" y="5859"/>
                        <a:pt x="12957" y="5809"/>
                        <a:pt x="12882" y="5809"/>
                      </a:cubicBezTo>
                      <a:cubicBezTo>
                        <a:pt x="12832" y="5809"/>
                        <a:pt x="12782" y="5884"/>
                        <a:pt x="12782" y="5935"/>
                      </a:cubicBezTo>
                      <a:cubicBezTo>
                        <a:pt x="12807" y="6085"/>
                        <a:pt x="12907" y="6210"/>
                        <a:pt x="13033" y="6260"/>
                      </a:cubicBezTo>
                      <a:cubicBezTo>
                        <a:pt x="13083" y="6285"/>
                        <a:pt x="13139" y="6298"/>
                        <a:pt x="13196" y="6298"/>
                      </a:cubicBezTo>
                      <a:cubicBezTo>
                        <a:pt x="13252" y="6298"/>
                        <a:pt x="13308" y="6285"/>
                        <a:pt x="13358" y="6260"/>
                      </a:cubicBezTo>
                      <a:lnTo>
                        <a:pt x="13810" y="7213"/>
                      </a:lnTo>
                      <a:cubicBezTo>
                        <a:pt x="13759" y="7188"/>
                        <a:pt x="13684" y="7188"/>
                        <a:pt x="13634" y="7188"/>
                      </a:cubicBezTo>
                      <a:cubicBezTo>
                        <a:pt x="13584" y="7138"/>
                        <a:pt x="13534" y="7087"/>
                        <a:pt x="13509" y="7037"/>
                      </a:cubicBezTo>
                      <a:cubicBezTo>
                        <a:pt x="13490" y="7001"/>
                        <a:pt x="13445" y="6977"/>
                        <a:pt x="13403" y="6977"/>
                      </a:cubicBezTo>
                      <a:cubicBezTo>
                        <a:pt x="13387" y="6977"/>
                        <a:pt x="13372" y="6981"/>
                        <a:pt x="13358" y="6987"/>
                      </a:cubicBezTo>
                      <a:cubicBezTo>
                        <a:pt x="13308" y="7012"/>
                        <a:pt x="13283" y="7062"/>
                        <a:pt x="13308" y="7113"/>
                      </a:cubicBezTo>
                      <a:cubicBezTo>
                        <a:pt x="13158" y="7087"/>
                        <a:pt x="13033" y="7062"/>
                        <a:pt x="12882" y="7037"/>
                      </a:cubicBezTo>
                      <a:cubicBezTo>
                        <a:pt x="12932" y="6962"/>
                        <a:pt x="12957" y="6862"/>
                        <a:pt x="12932" y="6787"/>
                      </a:cubicBezTo>
                      <a:cubicBezTo>
                        <a:pt x="12932" y="6712"/>
                        <a:pt x="12882" y="6661"/>
                        <a:pt x="12832" y="6661"/>
                      </a:cubicBezTo>
                      <a:cubicBezTo>
                        <a:pt x="12757" y="6661"/>
                        <a:pt x="12707" y="6712"/>
                        <a:pt x="12732" y="6787"/>
                      </a:cubicBezTo>
                      <a:cubicBezTo>
                        <a:pt x="12732" y="6862"/>
                        <a:pt x="12707" y="6912"/>
                        <a:pt x="12657" y="6987"/>
                      </a:cubicBezTo>
                      <a:cubicBezTo>
                        <a:pt x="12607" y="6987"/>
                        <a:pt x="12582" y="6962"/>
                        <a:pt x="12531" y="6962"/>
                      </a:cubicBezTo>
                      <a:lnTo>
                        <a:pt x="12481" y="6035"/>
                      </a:lnTo>
                      <a:cubicBezTo>
                        <a:pt x="12607" y="6010"/>
                        <a:pt x="12707" y="5960"/>
                        <a:pt x="12782" y="5884"/>
                      </a:cubicBezTo>
                      <a:cubicBezTo>
                        <a:pt x="12857" y="5784"/>
                        <a:pt x="12882" y="5609"/>
                        <a:pt x="12832" y="5458"/>
                      </a:cubicBezTo>
                      <a:cubicBezTo>
                        <a:pt x="12814" y="5422"/>
                        <a:pt x="12782" y="5398"/>
                        <a:pt x="12737" y="5398"/>
                      </a:cubicBezTo>
                      <a:cubicBezTo>
                        <a:pt x="12720" y="5398"/>
                        <a:pt x="12702" y="5402"/>
                        <a:pt x="12682" y="5408"/>
                      </a:cubicBezTo>
                      <a:cubicBezTo>
                        <a:pt x="12632" y="5433"/>
                        <a:pt x="12607" y="5509"/>
                        <a:pt x="12632" y="5559"/>
                      </a:cubicBezTo>
                      <a:cubicBezTo>
                        <a:pt x="12657" y="5609"/>
                        <a:pt x="12657" y="5684"/>
                        <a:pt x="12607" y="5734"/>
                      </a:cubicBezTo>
                      <a:cubicBezTo>
                        <a:pt x="12582" y="5784"/>
                        <a:pt x="12531" y="5809"/>
                        <a:pt x="12481" y="5809"/>
                      </a:cubicBezTo>
                      <a:lnTo>
                        <a:pt x="12481" y="5559"/>
                      </a:lnTo>
                      <a:cubicBezTo>
                        <a:pt x="12481" y="5509"/>
                        <a:pt x="12431" y="5458"/>
                        <a:pt x="12356" y="5458"/>
                      </a:cubicBezTo>
                      <a:cubicBezTo>
                        <a:pt x="12306" y="5458"/>
                        <a:pt x="12256" y="5509"/>
                        <a:pt x="12256" y="5584"/>
                      </a:cubicBezTo>
                      <a:lnTo>
                        <a:pt x="12281" y="6436"/>
                      </a:lnTo>
                      <a:cubicBezTo>
                        <a:pt x="12206" y="6436"/>
                        <a:pt x="12130" y="6336"/>
                        <a:pt x="12105" y="6260"/>
                      </a:cubicBezTo>
                      <a:cubicBezTo>
                        <a:pt x="12080" y="6135"/>
                        <a:pt x="12105" y="5985"/>
                        <a:pt x="12130" y="5859"/>
                      </a:cubicBezTo>
                      <a:cubicBezTo>
                        <a:pt x="12155" y="5784"/>
                        <a:pt x="12105" y="5734"/>
                        <a:pt x="12055" y="5709"/>
                      </a:cubicBezTo>
                      <a:cubicBezTo>
                        <a:pt x="12005" y="5709"/>
                        <a:pt x="11930" y="5734"/>
                        <a:pt x="11930" y="5809"/>
                      </a:cubicBezTo>
                      <a:cubicBezTo>
                        <a:pt x="11880" y="5935"/>
                        <a:pt x="11830" y="6135"/>
                        <a:pt x="11880" y="6311"/>
                      </a:cubicBezTo>
                      <a:cubicBezTo>
                        <a:pt x="11930" y="6486"/>
                        <a:pt x="12080" y="6661"/>
                        <a:pt x="12281" y="6661"/>
                      </a:cubicBezTo>
                      <a:lnTo>
                        <a:pt x="12306" y="6912"/>
                      </a:lnTo>
                      <a:cubicBezTo>
                        <a:pt x="12155" y="6862"/>
                        <a:pt x="11980" y="6837"/>
                        <a:pt x="11830" y="6787"/>
                      </a:cubicBezTo>
                      <a:cubicBezTo>
                        <a:pt x="11830" y="6712"/>
                        <a:pt x="11805" y="6636"/>
                        <a:pt x="11805" y="6536"/>
                      </a:cubicBezTo>
                      <a:cubicBezTo>
                        <a:pt x="11805" y="6486"/>
                        <a:pt x="11729" y="6436"/>
                        <a:pt x="11679" y="6436"/>
                      </a:cubicBezTo>
                      <a:cubicBezTo>
                        <a:pt x="11604" y="6461"/>
                        <a:pt x="11579" y="6511"/>
                        <a:pt x="11579" y="6561"/>
                      </a:cubicBezTo>
                      <a:cubicBezTo>
                        <a:pt x="11579" y="6611"/>
                        <a:pt x="11579" y="6686"/>
                        <a:pt x="11604" y="6737"/>
                      </a:cubicBezTo>
                      <a:cubicBezTo>
                        <a:pt x="9399" y="6160"/>
                        <a:pt x="6842" y="5233"/>
                        <a:pt x="4687" y="4406"/>
                      </a:cubicBezTo>
                      <a:cubicBezTo>
                        <a:pt x="4712" y="4306"/>
                        <a:pt x="4712" y="4180"/>
                        <a:pt x="4737" y="4055"/>
                      </a:cubicBezTo>
                      <a:cubicBezTo>
                        <a:pt x="4737" y="4030"/>
                        <a:pt x="4737" y="4005"/>
                        <a:pt x="4737" y="3980"/>
                      </a:cubicBezTo>
                      <a:cubicBezTo>
                        <a:pt x="4737" y="3905"/>
                        <a:pt x="4737" y="3829"/>
                        <a:pt x="4737" y="3754"/>
                      </a:cubicBezTo>
                      <a:cubicBezTo>
                        <a:pt x="4787" y="3754"/>
                        <a:pt x="4837" y="3779"/>
                        <a:pt x="4887" y="3779"/>
                      </a:cubicBezTo>
                      <a:cubicBezTo>
                        <a:pt x="4937" y="3754"/>
                        <a:pt x="5013" y="3754"/>
                        <a:pt x="5063" y="3729"/>
                      </a:cubicBezTo>
                      <a:cubicBezTo>
                        <a:pt x="5188" y="3654"/>
                        <a:pt x="5313" y="3529"/>
                        <a:pt x="5363" y="3353"/>
                      </a:cubicBezTo>
                      <a:cubicBezTo>
                        <a:pt x="5414" y="3228"/>
                        <a:pt x="5439" y="3077"/>
                        <a:pt x="5439" y="2927"/>
                      </a:cubicBezTo>
                      <a:cubicBezTo>
                        <a:pt x="5439" y="2877"/>
                        <a:pt x="5414" y="2827"/>
                        <a:pt x="5338" y="2827"/>
                      </a:cubicBezTo>
                      <a:cubicBezTo>
                        <a:pt x="5329" y="2822"/>
                        <a:pt x="5321" y="2820"/>
                        <a:pt x="5312" y="2820"/>
                      </a:cubicBezTo>
                      <a:cubicBezTo>
                        <a:pt x="5271" y="2820"/>
                        <a:pt x="5234" y="2865"/>
                        <a:pt x="5213" y="2927"/>
                      </a:cubicBezTo>
                      <a:cubicBezTo>
                        <a:pt x="5213" y="3052"/>
                        <a:pt x="5188" y="3178"/>
                        <a:pt x="5163" y="3278"/>
                      </a:cubicBezTo>
                      <a:cubicBezTo>
                        <a:pt x="5138" y="3353"/>
                        <a:pt x="5088" y="3453"/>
                        <a:pt x="4962" y="3529"/>
                      </a:cubicBezTo>
                      <a:cubicBezTo>
                        <a:pt x="4931" y="3539"/>
                        <a:pt x="4896" y="3545"/>
                        <a:pt x="4861" y="3545"/>
                      </a:cubicBezTo>
                      <a:cubicBezTo>
                        <a:pt x="4813" y="3545"/>
                        <a:pt x="4766" y="3533"/>
                        <a:pt x="4737" y="3504"/>
                      </a:cubicBezTo>
                      <a:cubicBezTo>
                        <a:pt x="4712" y="3504"/>
                        <a:pt x="4712" y="3504"/>
                        <a:pt x="4712" y="3478"/>
                      </a:cubicBezTo>
                      <a:lnTo>
                        <a:pt x="4737" y="3027"/>
                      </a:lnTo>
                      <a:cubicBezTo>
                        <a:pt x="4937" y="3027"/>
                        <a:pt x="5088" y="2852"/>
                        <a:pt x="5138" y="2676"/>
                      </a:cubicBezTo>
                      <a:cubicBezTo>
                        <a:pt x="5188" y="2501"/>
                        <a:pt x="5138" y="2326"/>
                        <a:pt x="5088" y="2175"/>
                      </a:cubicBezTo>
                      <a:cubicBezTo>
                        <a:pt x="5088" y="2119"/>
                        <a:pt x="5045" y="2091"/>
                        <a:pt x="5003" y="2091"/>
                      </a:cubicBezTo>
                      <a:cubicBezTo>
                        <a:pt x="4989" y="2091"/>
                        <a:pt x="4975" y="2094"/>
                        <a:pt x="4962" y="2100"/>
                      </a:cubicBezTo>
                      <a:cubicBezTo>
                        <a:pt x="4887" y="2100"/>
                        <a:pt x="4862" y="2175"/>
                        <a:pt x="4887" y="2225"/>
                      </a:cubicBezTo>
                      <a:cubicBezTo>
                        <a:pt x="4912" y="2351"/>
                        <a:pt x="4937" y="2501"/>
                        <a:pt x="4912" y="2626"/>
                      </a:cubicBezTo>
                      <a:cubicBezTo>
                        <a:pt x="4887" y="2727"/>
                        <a:pt x="4812" y="2802"/>
                        <a:pt x="4737" y="2802"/>
                      </a:cubicBezTo>
                      <a:lnTo>
                        <a:pt x="4762" y="1950"/>
                      </a:lnTo>
                      <a:cubicBezTo>
                        <a:pt x="4762" y="1899"/>
                        <a:pt x="4712" y="1849"/>
                        <a:pt x="4662" y="1849"/>
                      </a:cubicBezTo>
                      <a:cubicBezTo>
                        <a:pt x="4586" y="1849"/>
                        <a:pt x="4536" y="1874"/>
                        <a:pt x="4536" y="1950"/>
                      </a:cubicBezTo>
                      <a:lnTo>
                        <a:pt x="4536" y="2175"/>
                      </a:lnTo>
                      <a:cubicBezTo>
                        <a:pt x="4486" y="2175"/>
                        <a:pt x="4436" y="2150"/>
                        <a:pt x="4411" y="2125"/>
                      </a:cubicBezTo>
                      <a:cubicBezTo>
                        <a:pt x="4361" y="2075"/>
                        <a:pt x="4361" y="2000"/>
                        <a:pt x="4386" y="1950"/>
                      </a:cubicBezTo>
                      <a:cubicBezTo>
                        <a:pt x="4411" y="1874"/>
                        <a:pt x="4386" y="1824"/>
                        <a:pt x="4311" y="1799"/>
                      </a:cubicBezTo>
                      <a:cubicBezTo>
                        <a:pt x="4297" y="1793"/>
                        <a:pt x="4284" y="1789"/>
                        <a:pt x="4271" y="1789"/>
                      </a:cubicBezTo>
                      <a:cubicBezTo>
                        <a:pt x="4236" y="1789"/>
                        <a:pt x="4204" y="1813"/>
                        <a:pt x="4185" y="1849"/>
                      </a:cubicBezTo>
                      <a:cubicBezTo>
                        <a:pt x="4110" y="2000"/>
                        <a:pt x="4135" y="2150"/>
                        <a:pt x="4236" y="2275"/>
                      </a:cubicBezTo>
                      <a:cubicBezTo>
                        <a:pt x="4311" y="2351"/>
                        <a:pt x="4411" y="2401"/>
                        <a:pt x="4536" y="2401"/>
                      </a:cubicBezTo>
                      <a:lnTo>
                        <a:pt x="4486" y="3478"/>
                      </a:lnTo>
                      <a:cubicBezTo>
                        <a:pt x="4461" y="3478"/>
                        <a:pt x="4411" y="3453"/>
                        <a:pt x="4386" y="3428"/>
                      </a:cubicBezTo>
                      <a:cubicBezTo>
                        <a:pt x="4336" y="3353"/>
                        <a:pt x="4311" y="3253"/>
                        <a:pt x="4311" y="3178"/>
                      </a:cubicBezTo>
                      <a:cubicBezTo>
                        <a:pt x="4311" y="3103"/>
                        <a:pt x="4261" y="3052"/>
                        <a:pt x="4185" y="3052"/>
                      </a:cubicBezTo>
                      <a:cubicBezTo>
                        <a:pt x="4135" y="3052"/>
                        <a:pt x="4085" y="3103"/>
                        <a:pt x="4085" y="3153"/>
                      </a:cubicBezTo>
                      <a:cubicBezTo>
                        <a:pt x="4085" y="3303"/>
                        <a:pt x="4135" y="3453"/>
                        <a:pt x="4236" y="3554"/>
                      </a:cubicBezTo>
                      <a:cubicBezTo>
                        <a:pt x="4286" y="3629"/>
                        <a:pt x="4336" y="3654"/>
                        <a:pt x="4411" y="3704"/>
                      </a:cubicBezTo>
                      <a:cubicBezTo>
                        <a:pt x="4436" y="3704"/>
                        <a:pt x="4486" y="3729"/>
                        <a:pt x="4511" y="3754"/>
                      </a:cubicBezTo>
                      <a:cubicBezTo>
                        <a:pt x="4536" y="3779"/>
                        <a:pt x="4511" y="3905"/>
                        <a:pt x="4511" y="3955"/>
                      </a:cubicBezTo>
                      <a:cubicBezTo>
                        <a:pt x="4511" y="3980"/>
                        <a:pt x="4511" y="4005"/>
                        <a:pt x="4511" y="4030"/>
                      </a:cubicBezTo>
                      <a:cubicBezTo>
                        <a:pt x="4486" y="4130"/>
                        <a:pt x="4486" y="4230"/>
                        <a:pt x="4461" y="4331"/>
                      </a:cubicBezTo>
                      <a:cubicBezTo>
                        <a:pt x="4035" y="4180"/>
                        <a:pt x="3634" y="4005"/>
                        <a:pt x="3258" y="3854"/>
                      </a:cubicBezTo>
                      <a:cubicBezTo>
                        <a:pt x="3308" y="3854"/>
                        <a:pt x="3358" y="3854"/>
                        <a:pt x="3409" y="3829"/>
                      </a:cubicBezTo>
                      <a:cubicBezTo>
                        <a:pt x="3534" y="3754"/>
                        <a:pt x="3659" y="3654"/>
                        <a:pt x="3709" y="3529"/>
                      </a:cubicBezTo>
                      <a:cubicBezTo>
                        <a:pt x="3734" y="3478"/>
                        <a:pt x="3734" y="3403"/>
                        <a:pt x="3659" y="3378"/>
                      </a:cubicBezTo>
                      <a:cubicBezTo>
                        <a:pt x="3646" y="3371"/>
                        <a:pt x="3631" y="3368"/>
                        <a:pt x="3615" y="3368"/>
                      </a:cubicBezTo>
                      <a:cubicBezTo>
                        <a:pt x="3572" y="3368"/>
                        <a:pt x="3527" y="3392"/>
                        <a:pt x="3509" y="3428"/>
                      </a:cubicBezTo>
                      <a:cubicBezTo>
                        <a:pt x="3484" y="3504"/>
                        <a:pt x="3409" y="3579"/>
                        <a:pt x="3308" y="3604"/>
                      </a:cubicBezTo>
                      <a:cubicBezTo>
                        <a:pt x="3283" y="3629"/>
                        <a:pt x="3233" y="3629"/>
                        <a:pt x="3208" y="3629"/>
                      </a:cubicBezTo>
                      <a:lnTo>
                        <a:pt x="3659" y="2651"/>
                      </a:lnTo>
                      <a:cubicBezTo>
                        <a:pt x="3709" y="2676"/>
                        <a:pt x="3766" y="2689"/>
                        <a:pt x="3822" y="2689"/>
                      </a:cubicBezTo>
                      <a:cubicBezTo>
                        <a:pt x="3878" y="2689"/>
                        <a:pt x="3935" y="2676"/>
                        <a:pt x="3985" y="2651"/>
                      </a:cubicBezTo>
                      <a:cubicBezTo>
                        <a:pt x="4110" y="2601"/>
                        <a:pt x="4211" y="2476"/>
                        <a:pt x="4236" y="2326"/>
                      </a:cubicBezTo>
                      <a:cubicBezTo>
                        <a:pt x="4236" y="2250"/>
                        <a:pt x="4185" y="2200"/>
                        <a:pt x="4135" y="2200"/>
                      </a:cubicBezTo>
                      <a:cubicBezTo>
                        <a:pt x="4060" y="2200"/>
                        <a:pt x="4010" y="2250"/>
                        <a:pt x="4010" y="2300"/>
                      </a:cubicBezTo>
                      <a:cubicBezTo>
                        <a:pt x="4010" y="2376"/>
                        <a:pt x="3960" y="2426"/>
                        <a:pt x="3885" y="2451"/>
                      </a:cubicBezTo>
                      <a:cubicBezTo>
                        <a:pt x="3872" y="2463"/>
                        <a:pt x="3853" y="2470"/>
                        <a:pt x="3831" y="2470"/>
                      </a:cubicBezTo>
                      <a:cubicBezTo>
                        <a:pt x="3810" y="2470"/>
                        <a:pt x="3784" y="2463"/>
                        <a:pt x="3759" y="2451"/>
                      </a:cubicBezTo>
                      <a:lnTo>
                        <a:pt x="3860" y="2250"/>
                      </a:lnTo>
                      <a:cubicBezTo>
                        <a:pt x="3885" y="2175"/>
                        <a:pt x="3860" y="2125"/>
                        <a:pt x="3810" y="2100"/>
                      </a:cubicBezTo>
                      <a:cubicBezTo>
                        <a:pt x="3791" y="2091"/>
                        <a:pt x="3769" y="2085"/>
                        <a:pt x="3748" y="2085"/>
                      </a:cubicBezTo>
                      <a:cubicBezTo>
                        <a:pt x="3711" y="2085"/>
                        <a:pt x="3675" y="2102"/>
                        <a:pt x="3659" y="2150"/>
                      </a:cubicBezTo>
                      <a:lnTo>
                        <a:pt x="3283" y="2927"/>
                      </a:lnTo>
                      <a:cubicBezTo>
                        <a:pt x="3233" y="2877"/>
                        <a:pt x="3183" y="2752"/>
                        <a:pt x="3208" y="2676"/>
                      </a:cubicBezTo>
                      <a:cubicBezTo>
                        <a:pt x="3233" y="2551"/>
                        <a:pt x="3333" y="2426"/>
                        <a:pt x="3434" y="2326"/>
                      </a:cubicBezTo>
                      <a:cubicBezTo>
                        <a:pt x="3484" y="2275"/>
                        <a:pt x="3459" y="2225"/>
                        <a:pt x="3434" y="2175"/>
                      </a:cubicBezTo>
                      <a:cubicBezTo>
                        <a:pt x="3412" y="2154"/>
                        <a:pt x="3387" y="2146"/>
                        <a:pt x="3360" y="2146"/>
                      </a:cubicBezTo>
                      <a:cubicBezTo>
                        <a:pt x="3324" y="2146"/>
                        <a:pt x="3287" y="2161"/>
                        <a:pt x="3258" y="2175"/>
                      </a:cubicBezTo>
                      <a:cubicBezTo>
                        <a:pt x="3158" y="2300"/>
                        <a:pt x="3033" y="2451"/>
                        <a:pt x="3008" y="2626"/>
                      </a:cubicBezTo>
                      <a:cubicBezTo>
                        <a:pt x="2957" y="2802"/>
                        <a:pt x="3008" y="3027"/>
                        <a:pt x="3183" y="3103"/>
                      </a:cubicBezTo>
                      <a:cubicBezTo>
                        <a:pt x="3183" y="3128"/>
                        <a:pt x="3183" y="3128"/>
                        <a:pt x="3183" y="3128"/>
                      </a:cubicBezTo>
                      <a:lnTo>
                        <a:pt x="3008" y="3529"/>
                      </a:lnTo>
                      <a:lnTo>
                        <a:pt x="2982" y="3529"/>
                      </a:lnTo>
                      <a:cubicBezTo>
                        <a:pt x="2964" y="3535"/>
                        <a:pt x="2945" y="3538"/>
                        <a:pt x="2926" y="3538"/>
                      </a:cubicBezTo>
                      <a:cubicBezTo>
                        <a:pt x="2870" y="3538"/>
                        <a:pt x="2813" y="3510"/>
                        <a:pt x="2757" y="3453"/>
                      </a:cubicBezTo>
                      <a:cubicBezTo>
                        <a:pt x="2682" y="3353"/>
                        <a:pt x="2707" y="3203"/>
                        <a:pt x="2707" y="3153"/>
                      </a:cubicBezTo>
                      <a:cubicBezTo>
                        <a:pt x="2707" y="3027"/>
                        <a:pt x="2757" y="2902"/>
                        <a:pt x="2807" y="2802"/>
                      </a:cubicBezTo>
                      <a:cubicBezTo>
                        <a:pt x="2832" y="2727"/>
                        <a:pt x="2807" y="2676"/>
                        <a:pt x="2757" y="2651"/>
                      </a:cubicBezTo>
                      <a:cubicBezTo>
                        <a:pt x="2737" y="2645"/>
                        <a:pt x="2718" y="2642"/>
                        <a:pt x="2702" y="2642"/>
                      </a:cubicBezTo>
                      <a:cubicBezTo>
                        <a:pt x="2657" y="2642"/>
                        <a:pt x="2625" y="2665"/>
                        <a:pt x="2607" y="2701"/>
                      </a:cubicBezTo>
                      <a:cubicBezTo>
                        <a:pt x="2556" y="2827"/>
                        <a:pt x="2506" y="2977"/>
                        <a:pt x="2481" y="3128"/>
                      </a:cubicBezTo>
                      <a:cubicBezTo>
                        <a:pt x="2457" y="3298"/>
                        <a:pt x="2504" y="3445"/>
                        <a:pt x="2575" y="3568"/>
                      </a:cubicBezTo>
                      <a:lnTo>
                        <a:pt x="2575" y="3568"/>
                      </a:lnTo>
                      <a:cubicBezTo>
                        <a:pt x="2362" y="3497"/>
                        <a:pt x="2171" y="3425"/>
                        <a:pt x="1980" y="3353"/>
                      </a:cubicBezTo>
                      <a:cubicBezTo>
                        <a:pt x="1980" y="3278"/>
                        <a:pt x="1980" y="3228"/>
                        <a:pt x="2005" y="3203"/>
                      </a:cubicBezTo>
                      <a:cubicBezTo>
                        <a:pt x="2030" y="3178"/>
                        <a:pt x="2080" y="3128"/>
                        <a:pt x="2155" y="3103"/>
                      </a:cubicBezTo>
                      <a:cubicBezTo>
                        <a:pt x="2256" y="3052"/>
                        <a:pt x="2356" y="2977"/>
                        <a:pt x="2456" y="2877"/>
                      </a:cubicBezTo>
                      <a:cubicBezTo>
                        <a:pt x="2581" y="2676"/>
                        <a:pt x="2657" y="2451"/>
                        <a:pt x="2657" y="2225"/>
                      </a:cubicBezTo>
                      <a:cubicBezTo>
                        <a:pt x="2657" y="2125"/>
                        <a:pt x="2556" y="2050"/>
                        <a:pt x="2456" y="2050"/>
                      </a:cubicBezTo>
                      <a:cubicBezTo>
                        <a:pt x="2356" y="2050"/>
                        <a:pt x="2281" y="2150"/>
                        <a:pt x="2306" y="2250"/>
                      </a:cubicBezTo>
                      <a:cubicBezTo>
                        <a:pt x="2306" y="2376"/>
                        <a:pt x="2256" y="2526"/>
                        <a:pt x="2155" y="2651"/>
                      </a:cubicBezTo>
                      <a:cubicBezTo>
                        <a:pt x="2130" y="2701"/>
                        <a:pt x="2055" y="2752"/>
                        <a:pt x="2005" y="2777"/>
                      </a:cubicBezTo>
                      <a:lnTo>
                        <a:pt x="1880" y="1022"/>
                      </a:lnTo>
                      <a:cubicBezTo>
                        <a:pt x="2055" y="997"/>
                        <a:pt x="2231" y="922"/>
                        <a:pt x="2331" y="797"/>
                      </a:cubicBezTo>
                      <a:cubicBezTo>
                        <a:pt x="2481" y="596"/>
                        <a:pt x="2531" y="321"/>
                        <a:pt x="2431" y="120"/>
                      </a:cubicBezTo>
                      <a:cubicBezTo>
                        <a:pt x="2394" y="47"/>
                        <a:pt x="2331" y="0"/>
                        <a:pt x="226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8" name="Google Shape;188;p9"/>
                <p:cNvSpPr/>
                <p:nvPr/>
              </p:nvSpPr>
              <p:spPr>
                <a:xfrm>
                  <a:off x="-175375" y="3577445"/>
                  <a:ext cx="4956079" cy="8366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101" h="10146" extrusionOk="0">
                      <a:moveTo>
                        <a:pt x="44963" y="8190"/>
                      </a:moveTo>
                      <a:cubicBezTo>
                        <a:pt x="44963" y="8240"/>
                        <a:pt x="44988" y="8265"/>
                        <a:pt x="44988" y="8291"/>
                      </a:cubicBezTo>
                      <a:cubicBezTo>
                        <a:pt x="45063" y="8466"/>
                        <a:pt x="45163" y="8591"/>
                        <a:pt x="45288" y="8641"/>
                      </a:cubicBezTo>
                      <a:cubicBezTo>
                        <a:pt x="45364" y="8692"/>
                        <a:pt x="45414" y="8692"/>
                        <a:pt x="45489" y="8692"/>
                      </a:cubicBezTo>
                      <a:cubicBezTo>
                        <a:pt x="45539" y="8692"/>
                        <a:pt x="45589" y="8692"/>
                        <a:pt x="45639" y="8666"/>
                      </a:cubicBezTo>
                      <a:lnTo>
                        <a:pt x="45639" y="8666"/>
                      </a:lnTo>
                      <a:cubicBezTo>
                        <a:pt x="45614" y="8767"/>
                        <a:pt x="45614" y="8842"/>
                        <a:pt x="45639" y="8917"/>
                      </a:cubicBezTo>
                      <a:cubicBezTo>
                        <a:pt x="45639" y="8942"/>
                        <a:pt x="45639" y="8967"/>
                        <a:pt x="45639" y="8967"/>
                      </a:cubicBezTo>
                      <a:cubicBezTo>
                        <a:pt x="45639" y="9118"/>
                        <a:pt x="45664" y="9268"/>
                        <a:pt x="45689" y="9418"/>
                      </a:cubicBezTo>
                      <a:cubicBezTo>
                        <a:pt x="45314" y="9393"/>
                        <a:pt x="44913" y="9368"/>
                        <a:pt x="44537" y="9318"/>
                      </a:cubicBezTo>
                      <a:cubicBezTo>
                        <a:pt x="44436" y="9318"/>
                        <a:pt x="44336" y="9293"/>
                        <a:pt x="44261" y="9268"/>
                      </a:cubicBezTo>
                      <a:cubicBezTo>
                        <a:pt x="44261" y="9193"/>
                        <a:pt x="44286" y="9093"/>
                        <a:pt x="44286" y="8992"/>
                      </a:cubicBezTo>
                      <a:cubicBezTo>
                        <a:pt x="44286" y="8967"/>
                        <a:pt x="44286" y="8942"/>
                        <a:pt x="44286" y="8917"/>
                      </a:cubicBezTo>
                      <a:cubicBezTo>
                        <a:pt x="44311" y="8842"/>
                        <a:pt x="44311" y="8767"/>
                        <a:pt x="44286" y="8692"/>
                      </a:cubicBezTo>
                      <a:cubicBezTo>
                        <a:pt x="44336" y="8692"/>
                        <a:pt x="44386" y="8717"/>
                        <a:pt x="44436" y="8717"/>
                      </a:cubicBezTo>
                      <a:cubicBezTo>
                        <a:pt x="44512" y="8717"/>
                        <a:pt x="44562" y="8692"/>
                        <a:pt x="44637" y="8666"/>
                      </a:cubicBezTo>
                      <a:cubicBezTo>
                        <a:pt x="44762" y="8591"/>
                        <a:pt x="44862" y="8466"/>
                        <a:pt x="44938" y="8316"/>
                      </a:cubicBezTo>
                      <a:cubicBezTo>
                        <a:pt x="44938" y="8265"/>
                        <a:pt x="44963" y="8240"/>
                        <a:pt x="44963" y="8190"/>
                      </a:cubicBezTo>
                      <a:close/>
                      <a:moveTo>
                        <a:pt x="2260" y="0"/>
                      </a:moveTo>
                      <a:cubicBezTo>
                        <a:pt x="2234" y="0"/>
                        <a:pt x="2207" y="6"/>
                        <a:pt x="2180" y="20"/>
                      </a:cubicBezTo>
                      <a:cubicBezTo>
                        <a:pt x="2080" y="70"/>
                        <a:pt x="2055" y="170"/>
                        <a:pt x="2080" y="270"/>
                      </a:cubicBezTo>
                      <a:cubicBezTo>
                        <a:pt x="2130" y="346"/>
                        <a:pt x="2130" y="471"/>
                        <a:pt x="2055" y="571"/>
                      </a:cubicBezTo>
                      <a:cubicBezTo>
                        <a:pt x="2005" y="621"/>
                        <a:pt x="1930" y="646"/>
                        <a:pt x="1855" y="671"/>
                      </a:cubicBezTo>
                      <a:lnTo>
                        <a:pt x="1830" y="295"/>
                      </a:lnTo>
                      <a:cubicBezTo>
                        <a:pt x="1830" y="195"/>
                        <a:pt x="1754" y="120"/>
                        <a:pt x="1654" y="120"/>
                      </a:cubicBezTo>
                      <a:cubicBezTo>
                        <a:pt x="1554" y="120"/>
                        <a:pt x="1479" y="220"/>
                        <a:pt x="1479" y="321"/>
                      </a:cubicBezTo>
                      <a:lnTo>
                        <a:pt x="1579" y="1699"/>
                      </a:lnTo>
                      <a:cubicBezTo>
                        <a:pt x="1429" y="1699"/>
                        <a:pt x="1303" y="1549"/>
                        <a:pt x="1278" y="1423"/>
                      </a:cubicBezTo>
                      <a:cubicBezTo>
                        <a:pt x="1203" y="1223"/>
                        <a:pt x="1253" y="972"/>
                        <a:pt x="1303" y="747"/>
                      </a:cubicBezTo>
                      <a:cubicBezTo>
                        <a:pt x="1328" y="671"/>
                        <a:pt x="1278" y="571"/>
                        <a:pt x="1178" y="546"/>
                      </a:cubicBezTo>
                      <a:cubicBezTo>
                        <a:pt x="1165" y="543"/>
                        <a:pt x="1151" y="541"/>
                        <a:pt x="1138" y="541"/>
                      </a:cubicBezTo>
                      <a:cubicBezTo>
                        <a:pt x="1052" y="541"/>
                        <a:pt x="974" y="606"/>
                        <a:pt x="952" y="671"/>
                      </a:cubicBezTo>
                      <a:cubicBezTo>
                        <a:pt x="902" y="922"/>
                        <a:pt x="852" y="1223"/>
                        <a:pt x="927" y="1524"/>
                      </a:cubicBezTo>
                      <a:cubicBezTo>
                        <a:pt x="1003" y="1799"/>
                        <a:pt x="1278" y="2050"/>
                        <a:pt x="1579" y="2050"/>
                      </a:cubicBezTo>
                      <a:lnTo>
                        <a:pt x="1604" y="2050"/>
                      </a:lnTo>
                      <a:lnTo>
                        <a:pt x="1654" y="2802"/>
                      </a:lnTo>
                      <a:lnTo>
                        <a:pt x="1629" y="2802"/>
                      </a:lnTo>
                      <a:cubicBezTo>
                        <a:pt x="1584" y="2862"/>
                        <a:pt x="1501" y="2896"/>
                        <a:pt x="1416" y="2896"/>
                      </a:cubicBezTo>
                      <a:cubicBezTo>
                        <a:pt x="1360" y="2896"/>
                        <a:pt x="1303" y="2882"/>
                        <a:pt x="1253" y="2852"/>
                      </a:cubicBezTo>
                      <a:cubicBezTo>
                        <a:pt x="1053" y="2777"/>
                        <a:pt x="952" y="2576"/>
                        <a:pt x="927" y="2476"/>
                      </a:cubicBezTo>
                      <a:cubicBezTo>
                        <a:pt x="852" y="2300"/>
                        <a:pt x="827" y="2100"/>
                        <a:pt x="802" y="1899"/>
                      </a:cubicBezTo>
                      <a:cubicBezTo>
                        <a:pt x="780" y="1812"/>
                        <a:pt x="721" y="1744"/>
                        <a:pt x="640" y="1744"/>
                      </a:cubicBezTo>
                      <a:cubicBezTo>
                        <a:pt x="627" y="1744"/>
                        <a:pt x="615" y="1746"/>
                        <a:pt x="602" y="1749"/>
                      </a:cubicBezTo>
                      <a:cubicBezTo>
                        <a:pt x="501" y="1749"/>
                        <a:pt x="426" y="1849"/>
                        <a:pt x="426" y="1950"/>
                      </a:cubicBezTo>
                      <a:cubicBezTo>
                        <a:pt x="476" y="2175"/>
                        <a:pt x="501" y="2401"/>
                        <a:pt x="576" y="2626"/>
                      </a:cubicBezTo>
                      <a:cubicBezTo>
                        <a:pt x="602" y="2676"/>
                        <a:pt x="652" y="2727"/>
                        <a:pt x="677" y="2802"/>
                      </a:cubicBezTo>
                      <a:cubicBezTo>
                        <a:pt x="251" y="2601"/>
                        <a:pt x="0" y="2501"/>
                        <a:pt x="0" y="2501"/>
                      </a:cubicBezTo>
                      <a:lnTo>
                        <a:pt x="0" y="10145"/>
                      </a:lnTo>
                      <a:lnTo>
                        <a:pt x="60101" y="10145"/>
                      </a:lnTo>
                      <a:lnTo>
                        <a:pt x="60101" y="7138"/>
                      </a:lnTo>
                      <a:cubicBezTo>
                        <a:pt x="60101" y="7138"/>
                        <a:pt x="59524" y="8015"/>
                        <a:pt x="58396" y="8115"/>
                      </a:cubicBezTo>
                      <a:cubicBezTo>
                        <a:pt x="58396" y="8040"/>
                        <a:pt x="58396" y="7940"/>
                        <a:pt x="58396" y="7839"/>
                      </a:cubicBezTo>
                      <a:cubicBezTo>
                        <a:pt x="58471" y="7864"/>
                        <a:pt x="58547" y="7889"/>
                        <a:pt x="58622" y="7889"/>
                      </a:cubicBezTo>
                      <a:cubicBezTo>
                        <a:pt x="58722" y="7889"/>
                        <a:pt x="58822" y="7864"/>
                        <a:pt x="58923" y="7814"/>
                      </a:cubicBezTo>
                      <a:cubicBezTo>
                        <a:pt x="59148" y="7714"/>
                        <a:pt x="59324" y="7514"/>
                        <a:pt x="59424" y="7238"/>
                      </a:cubicBezTo>
                      <a:cubicBezTo>
                        <a:pt x="59524" y="7012"/>
                        <a:pt x="59549" y="6787"/>
                        <a:pt x="59574" y="6561"/>
                      </a:cubicBezTo>
                      <a:cubicBezTo>
                        <a:pt x="59599" y="6461"/>
                        <a:pt x="59524" y="6386"/>
                        <a:pt x="59424" y="6361"/>
                      </a:cubicBezTo>
                      <a:cubicBezTo>
                        <a:pt x="59324" y="6361"/>
                        <a:pt x="59223" y="6411"/>
                        <a:pt x="59223" y="6511"/>
                      </a:cubicBezTo>
                      <a:cubicBezTo>
                        <a:pt x="59198" y="6712"/>
                        <a:pt x="59173" y="6937"/>
                        <a:pt x="59098" y="7113"/>
                      </a:cubicBezTo>
                      <a:cubicBezTo>
                        <a:pt x="59048" y="7213"/>
                        <a:pt x="58948" y="7388"/>
                        <a:pt x="58772" y="7488"/>
                      </a:cubicBezTo>
                      <a:cubicBezTo>
                        <a:pt x="58728" y="7506"/>
                        <a:pt x="58677" y="7515"/>
                        <a:pt x="58627" y="7515"/>
                      </a:cubicBezTo>
                      <a:cubicBezTo>
                        <a:pt x="58535" y="7515"/>
                        <a:pt x="58445" y="7487"/>
                        <a:pt x="58396" y="7438"/>
                      </a:cubicBezTo>
                      <a:cubicBezTo>
                        <a:pt x="58396" y="7438"/>
                        <a:pt x="58396" y="7413"/>
                        <a:pt x="58371" y="7413"/>
                      </a:cubicBezTo>
                      <a:lnTo>
                        <a:pt x="58421" y="6686"/>
                      </a:lnTo>
                      <a:lnTo>
                        <a:pt x="58446" y="6686"/>
                      </a:lnTo>
                      <a:cubicBezTo>
                        <a:pt x="58747" y="6686"/>
                        <a:pt x="58998" y="6411"/>
                        <a:pt x="59098" y="6135"/>
                      </a:cubicBezTo>
                      <a:cubicBezTo>
                        <a:pt x="59173" y="5859"/>
                        <a:pt x="59098" y="5559"/>
                        <a:pt x="59048" y="5308"/>
                      </a:cubicBezTo>
                      <a:cubicBezTo>
                        <a:pt x="59027" y="5225"/>
                        <a:pt x="58955" y="5176"/>
                        <a:pt x="58874" y="5176"/>
                      </a:cubicBezTo>
                      <a:cubicBezTo>
                        <a:pt x="58857" y="5176"/>
                        <a:pt x="58840" y="5178"/>
                        <a:pt x="58822" y="5183"/>
                      </a:cubicBezTo>
                      <a:cubicBezTo>
                        <a:pt x="58722" y="5183"/>
                        <a:pt x="58672" y="5283"/>
                        <a:pt x="58697" y="5383"/>
                      </a:cubicBezTo>
                      <a:cubicBezTo>
                        <a:pt x="58747" y="5609"/>
                        <a:pt x="58797" y="5834"/>
                        <a:pt x="58747" y="6035"/>
                      </a:cubicBezTo>
                      <a:cubicBezTo>
                        <a:pt x="58697" y="6185"/>
                        <a:pt x="58572" y="6311"/>
                        <a:pt x="58446" y="6336"/>
                      </a:cubicBezTo>
                      <a:lnTo>
                        <a:pt x="58522" y="4932"/>
                      </a:lnTo>
                      <a:cubicBezTo>
                        <a:pt x="58522" y="4832"/>
                        <a:pt x="58446" y="4757"/>
                        <a:pt x="58346" y="4757"/>
                      </a:cubicBezTo>
                      <a:cubicBezTo>
                        <a:pt x="58246" y="4757"/>
                        <a:pt x="58171" y="4832"/>
                        <a:pt x="58171" y="4932"/>
                      </a:cubicBezTo>
                      <a:lnTo>
                        <a:pt x="58146" y="5308"/>
                      </a:lnTo>
                      <a:cubicBezTo>
                        <a:pt x="58070" y="5283"/>
                        <a:pt x="57995" y="5258"/>
                        <a:pt x="57945" y="5208"/>
                      </a:cubicBezTo>
                      <a:cubicBezTo>
                        <a:pt x="57870" y="5108"/>
                        <a:pt x="57870" y="4982"/>
                        <a:pt x="57895" y="4907"/>
                      </a:cubicBezTo>
                      <a:cubicBezTo>
                        <a:pt x="57945" y="4807"/>
                        <a:pt x="57895" y="4707"/>
                        <a:pt x="57820" y="4656"/>
                      </a:cubicBezTo>
                      <a:cubicBezTo>
                        <a:pt x="57793" y="4643"/>
                        <a:pt x="57766" y="4637"/>
                        <a:pt x="57740" y="4637"/>
                      </a:cubicBezTo>
                      <a:cubicBezTo>
                        <a:pt x="57669" y="4637"/>
                        <a:pt x="57606" y="4683"/>
                        <a:pt x="57569" y="4757"/>
                      </a:cubicBezTo>
                      <a:cubicBezTo>
                        <a:pt x="57469" y="4957"/>
                        <a:pt x="57519" y="5233"/>
                        <a:pt x="57669" y="5433"/>
                      </a:cubicBezTo>
                      <a:cubicBezTo>
                        <a:pt x="57770" y="5559"/>
                        <a:pt x="57945" y="5634"/>
                        <a:pt x="58121" y="5659"/>
                      </a:cubicBezTo>
                      <a:lnTo>
                        <a:pt x="58020" y="7413"/>
                      </a:lnTo>
                      <a:cubicBezTo>
                        <a:pt x="57945" y="7363"/>
                        <a:pt x="57895" y="7338"/>
                        <a:pt x="57870" y="7288"/>
                      </a:cubicBezTo>
                      <a:cubicBezTo>
                        <a:pt x="57770" y="7163"/>
                        <a:pt x="57720" y="7012"/>
                        <a:pt x="57720" y="6887"/>
                      </a:cubicBezTo>
                      <a:cubicBezTo>
                        <a:pt x="57720" y="6787"/>
                        <a:pt x="57644" y="6686"/>
                        <a:pt x="57544" y="6686"/>
                      </a:cubicBezTo>
                      <a:cubicBezTo>
                        <a:pt x="57444" y="6686"/>
                        <a:pt x="57369" y="6762"/>
                        <a:pt x="57369" y="6862"/>
                      </a:cubicBezTo>
                      <a:cubicBezTo>
                        <a:pt x="57344" y="7087"/>
                        <a:pt x="57419" y="7313"/>
                        <a:pt x="57569" y="7514"/>
                      </a:cubicBezTo>
                      <a:cubicBezTo>
                        <a:pt x="57669" y="7614"/>
                        <a:pt x="57770" y="7689"/>
                        <a:pt x="57870" y="7739"/>
                      </a:cubicBezTo>
                      <a:cubicBezTo>
                        <a:pt x="57945" y="7764"/>
                        <a:pt x="57995" y="7814"/>
                        <a:pt x="58020" y="7839"/>
                      </a:cubicBezTo>
                      <a:cubicBezTo>
                        <a:pt x="58045" y="7889"/>
                        <a:pt x="58045" y="8040"/>
                        <a:pt x="58020" y="8115"/>
                      </a:cubicBezTo>
                      <a:cubicBezTo>
                        <a:pt x="57870" y="8115"/>
                        <a:pt x="57695" y="8090"/>
                        <a:pt x="57519" y="8040"/>
                      </a:cubicBezTo>
                      <a:cubicBezTo>
                        <a:pt x="57544" y="7965"/>
                        <a:pt x="57569" y="7864"/>
                        <a:pt x="57544" y="7764"/>
                      </a:cubicBezTo>
                      <a:cubicBezTo>
                        <a:pt x="57519" y="7614"/>
                        <a:pt x="57469" y="7488"/>
                        <a:pt x="57419" y="7338"/>
                      </a:cubicBezTo>
                      <a:cubicBezTo>
                        <a:pt x="57401" y="7301"/>
                        <a:pt x="57369" y="7278"/>
                        <a:pt x="57324" y="7278"/>
                      </a:cubicBezTo>
                      <a:cubicBezTo>
                        <a:pt x="57307" y="7278"/>
                        <a:pt x="57289" y="7281"/>
                        <a:pt x="57268" y="7288"/>
                      </a:cubicBezTo>
                      <a:cubicBezTo>
                        <a:pt x="57218" y="7313"/>
                        <a:pt x="57193" y="7388"/>
                        <a:pt x="57218" y="7438"/>
                      </a:cubicBezTo>
                      <a:cubicBezTo>
                        <a:pt x="57268" y="7539"/>
                        <a:pt x="57319" y="7664"/>
                        <a:pt x="57319" y="7789"/>
                      </a:cubicBezTo>
                      <a:cubicBezTo>
                        <a:pt x="57319" y="7839"/>
                        <a:pt x="57344" y="7915"/>
                        <a:pt x="57319" y="7990"/>
                      </a:cubicBezTo>
                      <a:cubicBezTo>
                        <a:pt x="57168" y="7940"/>
                        <a:pt x="57018" y="7889"/>
                        <a:pt x="56842" y="7814"/>
                      </a:cubicBezTo>
                      <a:lnTo>
                        <a:pt x="56842" y="7764"/>
                      </a:lnTo>
                      <a:cubicBezTo>
                        <a:pt x="57018" y="7664"/>
                        <a:pt x="57068" y="7438"/>
                        <a:pt x="57018" y="7263"/>
                      </a:cubicBezTo>
                      <a:cubicBezTo>
                        <a:pt x="56993" y="7087"/>
                        <a:pt x="56867" y="6937"/>
                        <a:pt x="56742" y="6837"/>
                      </a:cubicBezTo>
                      <a:cubicBezTo>
                        <a:pt x="56727" y="6807"/>
                        <a:pt x="56696" y="6795"/>
                        <a:pt x="56662" y="6795"/>
                      </a:cubicBezTo>
                      <a:cubicBezTo>
                        <a:pt x="56638" y="6795"/>
                        <a:pt x="56613" y="6801"/>
                        <a:pt x="56592" y="6812"/>
                      </a:cubicBezTo>
                      <a:cubicBezTo>
                        <a:pt x="56542" y="6862"/>
                        <a:pt x="56542" y="6937"/>
                        <a:pt x="56592" y="6987"/>
                      </a:cubicBezTo>
                      <a:cubicBezTo>
                        <a:pt x="56667" y="7087"/>
                        <a:pt x="56767" y="7188"/>
                        <a:pt x="56817" y="7313"/>
                      </a:cubicBezTo>
                      <a:cubicBezTo>
                        <a:pt x="56842" y="7413"/>
                        <a:pt x="56792" y="7514"/>
                        <a:pt x="56742" y="7564"/>
                      </a:cubicBezTo>
                      <a:lnTo>
                        <a:pt x="56366" y="6787"/>
                      </a:lnTo>
                      <a:cubicBezTo>
                        <a:pt x="56348" y="6750"/>
                        <a:pt x="56303" y="6727"/>
                        <a:pt x="56260" y="6727"/>
                      </a:cubicBezTo>
                      <a:cubicBezTo>
                        <a:pt x="56245" y="6727"/>
                        <a:pt x="56229" y="6730"/>
                        <a:pt x="56216" y="6737"/>
                      </a:cubicBezTo>
                      <a:cubicBezTo>
                        <a:pt x="56166" y="6762"/>
                        <a:pt x="56141" y="6837"/>
                        <a:pt x="56166" y="6887"/>
                      </a:cubicBezTo>
                      <a:lnTo>
                        <a:pt x="56266" y="7113"/>
                      </a:lnTo>
                      <a:lnTo>
                        <a:pt x="56116" y="7113"/>
                      </a:lnTo>
                      <a:cubicBezTo>
                        <a:pt x="56065" y="7087"/>
                        <a:pt x="56015" y="7012"/>
                        <a:pt x="56015" y="6962"/>
                      </a:cubicBezTo>
                      <a:cubicBezTo>
                        <a:pt x="56015" y="6900"/>
                        <a:pt x="55981" y="6855"/>
                        <a:pt x="55927" y="6855"/>
                      </a:cubicBezTo>
                      <a:cubicBezTo>
                        <a:pt x="55916" y="6855"/>
                        <a:pt x="55903" y="6857"/>
                        <a:pt x="55890" y="6862"/>
                      </a:cubicBezTo>
                      <a:cubicBezTo>
                        <a:pt x="55840" y="6862"/>
                        <a:pt x="55790" y="6912"/>
                        <a:pt x="55790" y="6962"/>
                      </a:cubicBezTo>
                      <a:cubicBezTo>
                        <a:pt x="55815" y="7113"/>
                        <a:pt x="55915" y="7263"/>
                        <a:pt x="56040" y="7313"/>
                      </a:cubicBezTo>
                      <a:cubicBezTo>
                        <a:pt x="56091" y="7326"/>
                        <a:pt x="56147" y="7332"/>
                        <a:pt x="56203" y="7332"/>
                      </a:cubicBezTo>
                      <a:cubicBezTo>
                        <a:pt x="56260" y="7332"/>
                        <a:pt x="56316" y="7326"/>
                        <a:pt x="56366" y="7313"/>
                      </a:cubicBezTo>
                      <a:lnTo>
                        <a:pt x="56517" y="7639"/>
                      </a:lnTo>
                      <a:cubicBezTo>
                        <a:pt x="56466" y="7614"/>
                        <a:pt x="56416" y="7589"/>
                        <a:pt x="56366" y="7539"/>
                      </a:cubicBezTo>
                      <a:cubicBezTo>
                        <a:pt x="56116" y="7388"/>
                        <a:pt x="55815" y="7288"/>
                        <a:pt x="55489" y="7238"/>
                      </a:cubicBezTo>
                      <a:lnTo>
                        <a:pt x="55489" y="7062"/>
                      </a:lnTo>
                      <a:cubicBezTo>
                        <a:pt x="55589" y="7062"/>
                        <a:pt x="55715" y="7012"/>
                        <a:pt x="55765" y="6937"/>
                      </a:cubicBezTo>
                      <a:cubicBezTo>
                        <a:pt x="55865" y="6812"/>
                        <a:pt x="55890" y="6636"/>
                        <a:pt x="55840" y="6511"/>
                      </a:cubicBezTo>
                      <a:cubicBezTo>
                        <a:pt x="55815" y="6461"/>
                        <a:pt x="55740" y="6436"/>
                        <a:pt x="55690" y="6436"/>
                      </a:cubicBezTo>
                      <a:cubicBezTo>
                        <a:pt x="55639" y="6461"/>
                        <a:pt x="55614" y="6536"/>
                        <a:pt x="55639" y="6586"/>
                      </a:cubicBezTo>
                      <a:cubicBezTo>
                        <a:pt x="55664" y="6661"/>
                        <a:pt x="55639" y="6737"/>
                        <a:pt x="55614" y="6787"/>
                      </a:cubicBezTo>
                      <a:cubicBezTo>
                        <a:pt x="55564" y="6812"/>
                        <a:pt x="55539" y="6837"/>
                        <a:pt x="55489" y="6837"/>
                      </a:cubicBezTo>
                      <a:lnTo>
                        <a:pt x="55489" y="6611"/>
                      </a:lnTo>
                      <a:cubicBezTo>
                        <a:pt x="55468" y="6549"/>
                        <a:pt x="55431" y="6505"/>
                        <a:pt x="55390" y="6505"/>
                      </a:cubicBezTo>
                      <a:cubicBezTo>
                        <a:pt x="55381" y="6505"/>
                        <a:pt x="55373" y="6507"/>
                        <a:pt x="55364" y="6511"/>
                      </a:cubicBezTo>
                      <a:cubicBezTo>
                        <a:pt x="55314" y="6511"/>
                        <a:pt x="55263" y="6561"/>
                        <a:pt x="55263" y="6611"/>
                      </a:cubicBezTo>
                      <a:lnTo>
                        <a:pt x="55289" y="7213"/>
                      </a:lnTo>
                      <a:lnTo>
                        <a:pt x="55088" y="7213"/>
                      </a:lnTo>
                      <a:cubicBezTo>
                        <a:pt x="55088" y="7087"/>
                        <a:pt x="55113" y="6987"/>
                        <a:pt x="55138" y="6887"/>
                      </a:cubicBezTo>
                      <a:cubicBezTo>
                        <a:pt x="55163" y="6837"/>
                        <a:pt x="55113" y="6762"/>
                        <a:pt x="55063" y="6762"/>
                      </a:cubicBezTo>
                      <a:cubicBezTo>
                        <a:pt x="55054" y="6757"/>
                        <a:pt x="55044" y="6755"/>
                        <a:pt x="55033" y="6755"/>
                      </a:cubicBezTo>
                      <a:cubicBezTo>
                        <a:pt x="54988" y="6755"/>
                        <a:pt x="54938" y="6796"/>
                        <a:pt x="54938" y="6837"/>
                      </a:cubicBezTo>
                      <a:cubicBezTo>
                        <a:pt x="54888" y="6937"/>
                        <a:pt x="54862" y="7062"/>
                        <a:pt x="54862" y="7213"/>
                      </a:cubicBezTo>
                      <a:cubicBezTo>
                        <a:pt x="53208" y="7288"/>
                        <a:pt x="51078" y="8416"/>
                        <a:pt x="48647" y="9017"/>
                      </a:cubicBezTo>
                      <a:cubicBezTo>
                        <a:pt x="48672" y="8892"/>
                        <a:pt x="48672" y="8742"/>
                        <a:pt x="48697" y="8591"/>
                      </a:cubicBezTo>
                      <a:cubicBezTo>
                        <a:pt x="48697" y="8566"/>
                        <a:pt x="48697" y="8516"/>
                        <a:pt x="48697" y="8491"/>
                      </a:cubicBezTo>
                      <a:cubicBezTo>
                        <a:pt x="48722" y="8366"/>
                        <a:pt x="48747" y="8240"/>
                        <a:pt x="48722" y="8115"/>
                      </a:cubicBezTo>
                      <a:lnTo>
                        <a:pt x="48722" y="8115"/>
                      </a:lnTo>
                      <a:cubicBezTo>
                        <a:pt x="48797" y="8140"/>
                        <a:pt x="48872" y="8140"/>
                        <a:pt x="48948" y="8140"/>
                      </a:cubicBezTo>
                      <a:cubicBezTo>
                        <a:pt x="49048" y="8140"/>
                        <a:pt x="49148" y="8115"/>
                        <a:pt x="49248" y="8090"/>
                      </a:cubicBezTo>
                      <a:cubicBezTo>
                        <a:pt x="49474" y="7990"/>
                        <a:pt x="49649" y="7764"/>
                        <a:pt x="49775" y="7514"/>
                      </a:cubicBezTo>
                      <a:cubicBezTo>
                        <a:pt x="49850" y="7288"/>
                        <a:pt x="49875" y="7062"/>
                        <a:pt x="49900" y="6837"/>
                      </a:cubicBezTo>
                      <a:cubicBezTo>
                        <a:pt x="49925" y="6737"/>
                        <a:pt x="49850" y="6636"/>
                        <a:pt x="49750" y="6636"/>
                      </a:cubicBezTo>
                      <a:cubicBezTo>
                        <a:pt x="49736" y="6633"/>
                        <a:pt x="49724" y="6631"/>
                        <a:pt x="49711" y="6631"/>
                      </a:cubicBezTo>
                      <a:cubicBezTo>
                        <a:pt x="49630" y="6631"/>
                        <a:pt x="49571" y="6700"/>
                        <a:pt x="49549" y="6787"/>
                      </a:cubicBezTo>
                      <a:cubicBezTo>
                        <a:pt x="49524" y="6987"/>
                        <a:pt x="49499" y="7188"/>
                        <a:pt x="49424" y="7363"/>
                      </a:cubicBezTo>
                      <a:cubicBezTo>
                        <a:pt x="49399" y="7488"/>
                        <a:pt x="49299" y="7664"/>
                        <a:pt x="49098" y="7739"/>
                      </a:cubicBezTo>
                      <a:cubicBezTo>
                        <a:pt x="49049" y="7769"/>
                        <a:pt x="48991" y="7783"/>
                        <a:pt x="48936" y="7783"/>
                      </a:cubicBezTo>
                      <a:cubicBezTo>
                        <a:pt x="48850" y="7783"/>
                        <a:pt x="48768" y="7750"/>
                        <a:pt x="48722" y="7689"/>
                      </a:cubicBezTo>
                      <a:lnTo>
                        <a:pt x="48747" y="6962"/>
                      </a:lnTo>
                      <a:lnTo>
                        <a:pt x="48772" y="6962"/>
                      </a:lnTo>
                      <a:cubicBezTo>
                        <a:pt x="49073" y="6962"/>
                        <a:pt x="49349" y="6686"/>
                        <a:pt x="49424" y="6411"/>
                      </a:cubicBezTo>
                      <a:cubicBezTo>
                        <a:pt x="49499" y="6110"/>
                        <a:pt x="49424" y="5809"/>
                        <a:pt x="49374" y="5584"/>
                      </a:cubicBezTo>
                      <a:cubicBezTo>
                        <a:pt x="49352" y="5497"/>
                        <a:pt x="49273" y="5428"/>
                        <a:pt x="49188" y="5428"/>
                      </a:cubicBezTo>
                      <a:cubicBezTo>
                        <a:pt x="49175" y="5428"/>
                        <a:pt x="49161" y="5430"/>
                        <a:pt x="49148" y="5433"/>
                      </a:cubicBezTo>
                      <a:cubicBezTo>
                        <a:pt x="49073" y="5458"/>
                        <a:pt x="48998" y="5559"/>
                        <a:pt x="49023" y="5659"/>
                      </a:cubicBezTo>
                      <a:cubicBezTo>
                        <a:pt x="49073" y="5859"/>
                        <a:pt x="49123" y="6110"/>
                        <a:pt x="49073" y="6311"/>
                      </a:cubicBezTo>
                      <a:cubicBezTo>
                        <a:pt x="49023" y="6461"/>
                        <a:pt x="48898" y="6586"/>
                        <a:pt x="48772" y="6586"/>
                      </a:cubicBezTo>
                      <a:lnTo>
                        <a:pt x="48847" y="5208"/>
                      </a:lnTo>
                      <a:cubicBezTo>
                        <a:pt x="48847" y="5108"/>
                        <a:pt x="48772" y="5032"/>
                        <a:pt x="48672" y="5007"/>
                      </a:cubicBezTo>
                      <a:cubicBezTo>
                        <a:pt x="48572" y="5007"/>
                        <a:pt x="48497" y="5082"/>
                        <a:pt x="48497" y="5183"/>
                      </a:cubicBezTo>
                      <a:lnTo>
                        <a:pt x="48471" y="5559"/>
                      </a:lnTo>
                      <a:cubicBezTo>
                        <a:pt x="48396" y="5559"/>
                        <a:pt x="48321" y="5534"/>
                        <a:pt x="48271" y="5458"/>
                      </a:cubicBezTo>
                      <a:cubicBezTo>
                        <a:pt x="48221" y="5383"/>
                        <a:pt x="48196" y="5258"/>
                        <a:pt x="48246" y="5158"/>
                      </a:cubicBezTo>
                      <a:cubicBezTo>
                        <a:pt x="48271" y="5082"/>
                        <a:pt x="48246" y="4957"/>
                        <a:pt x="48146" y="4932"/>
                      </a:cubicBezTo>
                      <a:cubicBezTo>
                        <a:pt x="48118" y="4918"/>
                        <a:pt x="48090" y="4912"/>
                        <a:pt x="48063" y="4912"/>
                      </a:cubicBezTo>
                      <a:cubicBezTo>
                        <a:pt x="47995" y="4912"/>
                        <a:pt x="47938" y="4953"/>
                        <a:pt x="47920" y="5007"/>
                      </a:cubicBezTo>
                      <a:cubicBezTo>
                        <a:pt x="47820" y="5233"/>
                        <a:pt x="47845" y="5509"/>
                        <a:pt x="47995" y="5684"/>
                      </a:cubicBezTo>
                      <a:cubicBezTo>
                        <a:pt x="48121" y="5834"/>
                        <a:pt x="48271" y="5910"/>
                        <a:pt x="48446" y="5935"/>
                      </a:cubicBezTo>
                      <a:lnTo>
                        <a:pt x="48346" y="7689"/>
                      </a:lnTo>
                      <a:cubicBezTo>
                        <a:pt x="48296" y="7639"/>
                        <a:pt x="48221" y="7614"/>
                        <a:pt x="48196" y="7564"/>
                      </a:cubicBezTo>
                      <a:cubicBezTo>
                        <a:pt x="48096" y="7438"/>
                        <a:pt x="48045" y="7288"/>
                        <a:pt x="48045" y="7138"/>
                      </a:cubicBezTo>
                      <a:cubicBezTo>
                        <a:pt x="48070" y="7037"/>
                        <a:pt x="47970" y="6962"/>
                        <a:pt x="47870" y="6962"/>
                      </a:cubicBezTo>
                      <a:cubicBezTo>
                        <a:pt x="47770" y="6962"/>
                        <a:pt x="47694" y="7037"/>
                        <a:pt x="47694" y="7138"/>
                      </a:cubicBezTo>
                      <a:cubicBezTo>
                        <a:pt x="47669" y="7363"/>
                        <a:pt x="47770" y="7589"/>
                        <a:pt x="47920" y="7789"/>
                      </a:cubicBezTo>
                      <a:cubicBezTo>
                        <a:pt x="47995" y="7889"/>
                        <a:pt x="48096" y="7965"/>
                        <a:pt x="48196" y="8015"/>
                      </a:cubicBezTo>
                      <a:cubicBezTo>
                        <a:pt x="48271" y="8040"/>
                        <a:pt x="48321" y="8065"/>
                        <a:pt x="48346" y="8115"/>
                      </a:cubicBezTo>
                      <a:cubicBezTo>
                        <a:pt x="48396" y="8165"/>
                        <a:pt x="48371" y="8366"/>
                        <a:pt x="48346" y="8441"/>
                      </a:cubicBezTo>
                      <a:cubicBezTo>
                        <a:pt x="48346" y="8491"/>
                        <a:pt x="48346" y="8516"/>
                        <a:pt x="48346" y="8566"/>
                      </a:cubicBezTo>
                      <a:cubicBezTo>
                        <a:pt x="48321" y="8742"/>
                        <a:pt x="48296" y="8942"/>
                        <a:pt x="48271" y="9118"/>
                      </a:cubicBezTo>
                      <a:cubicBezTo>
                        <a:pt x="48096" y="9168"/>
                        <a:pt x="47920" y="9193"/>
                        <a:pt x="47745" y="9218"/>
                      </a:cubicBezTo>
                      <a:cubicBezTo>
                        <a:pt x="47694" y="9118"/>
                        <a:pt x="47669" y="9017"/>
                        <a:pt x="47619" y="8942"/>
                      </a:cubicBezTo>
                      <a:cubicBezTo>
                        <a:pt x="47619" y="8917"/>
                        <a:pt x="47619" y="8892"/>
                        <a:pt x="47594" y="8867"/>
                      </a:cubicBezTo>
                      <a:cubicBezTo>
                        <a:pt x="47569" y="8817"/>
                        <a:pt x="47544" y="8742"/>
                        <a:pt x="47494" y="8666"/>
                      </a:cubicBezTo>
                      <a:cubicBezTo>
                        <a:pt x="47544" y="8666"/>
                        <a:pt x="47594" y="8641"/>
                        <a:pt x="47619" y="8616"/>
                      </a:cubicBezTo>
                      <a:cubicBezTo>
                        <a:pt x="47694" y="8591"/>
                        <a:pt x="47745" y="8541"/>
                        <a:pt x="47770" y="8491"/>
                      </a:cubicBezTo>
                      <a:cubicBezTo>
                        <a:pt x="47870" y="8366"/>
                        <a:pt x="47895" y="8190"/>
                        <a:pt x="47870" y="8015"/>
                      </a:cubicBezTo>
                      <a:cubicBezTo>
                        <a:pt x="47845" y="7889"/>
                        <a:pt x="47795" y="7739"/>
                        <a:pt x="47745" y="7614"/>
                      </a:cubicBezTo>
                      <a:cubicBezTo>
                        <a:pt x="47726" y="7577"/>
                        <a:pt x="47694" y="7554"/>
                        <a:pt x="47649" y="7554"/>
                      </a:cubicBezTo>
                      <a:cubicBezTo>
                        <a:pt x="47633" y="7554"/>
                        <a:pt x="47614" y="7557"/>
                        <a:pt x="47594" y="7564"/>
                      </a:cubicBezTo>
                      <a:cubicBezTo>
                        <a:pt x="47544" y="7589"/>
                        <a:pt x="47519" y="7639"/>
                        <a:pt x="47544" y="7714"/>
                      </a:cubicBezTo>
                      <a:cubicBezTo>
                        <a:pt x="47594" y="7814"/>
                        <a:pt x="47644" y="7940"/>
                        <a:pt x="47644" y="8065"/>
                      </a:cubicBezTo>
                      <a:cubicBezTo>
                        <a:pt x="47669" y="8115"/>
                        <a:pt x="47669" y="8265"/>
                        <a:pt x="47594" y="8366"/>
                      </a:cubicBezTo>
                      <a:cubicBezTo>
                        <a:pt x="47557" y="8422"/>
                        <a:pt x="47491" y="8450"/>
                        <a:pt x="47429" y="8450"/>
                      </a:cubicBezTo>
                      <a:cubicBezTo>
                        <a:pt x="47408" y="8450"/>
                        <a:pt x="47387" y="8447"/>
                        <a:pt x="47369" y="8441"/>
                      </a:cubicBezTo>
                      <a:lnTo>
                        <a:pt x="47168" y="8040"/>
                      </a:lnTo>
                      <a:cubicBezTo>
                        <a:pt x="47344" y="7940"/>
                        <a:pt x="47394" y="7714"/>
                        <a:pt x="47344" y="7539"/>
                      </a:cubicBezTo>
                      <a:cubicBezTo>
                        <a:pt x="47319" y="7363"/>
                        <a:pt x="47193" y="7213"/>
                        <a:pt x="47093" y="7113"/>
                      </a:cubicBezTo>
                      <a:cubicBezTo>
                        <a:pt x="47064" y="7083"/>
                        <a:pt x="47026" y="7071"/>
                        <a:pt x="46989" y="7071"/>
                      </a:cubicBezTo>
                      <a:cubicBezTo>
                        <a:pt x="46963" y="7071"/>
                        <a:pt x="46938" y="7077"/>
                        <a:pt x="46918" y="7087"/>
                      </a:cubicBezTo>
                      <a:cubicBezTo>
                        <a:pt x="46867" y="7138"/>
                        <a:pt x="46867" y="7213"/>
                        <a:pt x="46918" y="7238"/>
                      </a:cubicBezTo>
                      <a:cubicBezTo>
                        <a:pt x="47018" y="7338"/>
                        <a:pt x="47118" y="7463"/>
                        <a:pt x="47143" y="7589"/>
                      </a:cubicBezTo>
                      <a:cubicBezTo>
                        <a:pt x="47168" y="7689"/>
                        <a:pt x="47143" y="7789"/>
                        <a:pt x="47068" y="7839"/>
                      </a:cubicBezTo>
                      <a:lnTo>
                        <a:pt x="46692" y="7062"/>
                      </a:lnTo>
                      <a:cubicBezTo>
                        <a:pt x="46674" y="7026"/>
                        <a:pt x="46628" y="7002"/>
                        <a:pt x="46586" y="7002"/>
                      </a:cubicBezTo>
                      <a:cubicBezTo>
                        <a:pt x="46570" y="7002"/>
                        <a:pt x="46555" y="7006"/>
                        <a:pt x="46542" y="7012"/>
                      </a:cubicBezTo>
                      <a:cubicBezTo>
                        <a:pt x="46491" y="7037"/>
                        <a:pt x="46466" y="7113"/>
                        <a:pt x="46491" y="7163"/>
                      </a:cubicBezTo>
                      <a:lnTo>
                        <a:pt x="46592" y="7363"/>
                      </a:lnTo>
                      <a:cubicBezTo>
                        <a:pt x="46567" y="7376"/>
                        <a:pt x="46542" y="7382"/>
                        <a:pt x="46520" y="7382"/>
                      </a:cubicBezTo>
                      <a:cubicBezTo>
                        <a:pt x="46498" y="7382"/>
                        <a:pt x="46479" y="7376"/>
                        <a:pt x="46466" y="7363"/>
                      </a:cubicBezTo>
                      <a:cubicBezTo>
                        <a:pt x="46391" y="7338"/>
                        <a:pt x="46341" y="7288"/>
                        <a:pt x="46341" y="7213"/>
                      </a:cubicBezTo>
                      <a:cubicBezTo>
                        <a:pt x="46341" y="7163"/>
                        <a:pt x="46291" y="7113"/>
                        <a:pt x="46216" y="7113"/>
                      </a:cubicBezTo>
                      <a:cubicBezTo>
                        <a:pt x="46166" y="7138"/>
                        <a:pt x="46116" y="7188"/>
                        <a:pt x="46116" y="7238"/>
                      </a:cubicBezTo>
                      <a:cubicBezTo>
                        <a:pt x="46141" y="7388"/>
                        <a:pt x="46241" y="7514"/>
                        <a:pt x="46366" y="7589"/>
                      </a:cubicBezTo>
                      <a:cubicBezTo>
                        <a:pt x="46408" y="7599"/>
                        <a:pt x="46454" y="7605"/>
                        <a:pt x="46500" y="7605"/>
                      </a:cubicBezTo>
                      <a:cubicBezTo>
                        <a:pt x="46566" y="7605"/>
                        <a:pt x="46633" y="7593"/>
                        <a:pt x="46692" y="7564"/>
                      </a:cubicBezTo>
                      <a:lnTo>
                        <a:pt x="47168" y="8541"/>
                      </a:lnTo>
                      <a:lnTo>
                        <a:pt x="47043" y="8541"/>
                      </a:lnTo>
                      <a:cubicBezTo>
                        <a:pt x="46943" y="8491"/>
                        <a:pt x="46892" y="8416"/>
                        <a:pt x="46842" y="8341"/>
                      </a:cubicBezTo>
                      <a:cubicBezTo>
                        <a:pt x="46824" y="8304"/>
                        <a:pt x="46779" y="8281"/>
                        <a:pt x="46736" y="8281"/>
                      </a:cubicBezTo>
                      <a:cubicBezTo>
                        <a:pt x="46721" y="8281"/>
                        <a:pt x="46705" y="8284"/>
                        <a:pt x="46692" y="8291"/>
                      </a:cubicBezTo>
                      <a:cubicBezTo>
                        <a:pt x="46642" y="8316"/>
                        <a:pt x="46617" y="8391"/>
                        <a:pt x="46642" y="8441"/>
                      </a:cubicBezTo>
                      <a:cubicBezTo>
                        <a:pt x="46717" y="8566"/>
                        <a:pt x="46817" y="8666"/>
                        <a:pt x="46968" y="8742"/>
                      </a:cubicBezTo>
                      <a:cubicBezTo>
                        <a:pt x="47043" y="8767"/>
                        <a:pt x="47118" y="8767"/>
                        <a:pt x="47193" y="8767"/>
                      </a:cubicBezTo>
                      <a:lnTo>
                        <a:pt x="47293" y="8767"/>
                      </a:lnTo>
                      <a:cubicBezTo>
                        <a:pt x="47319" y="8792"/>
                        <a:pt x="47369" y="8917"/>
                        <a:pt x="47394" y="8967"/>
                      </a:cubicBezTo>
                      <a:cubicBezTo>
                        <a:pt x="47394" y="8992"/>
                        <a:pt x="47419" y="9017"/>
                        <a:pt x="47419" y="9017"/>
                      </a:cubicBezTo>
                      <a:cubicBezTo>
                        <a:pt x="47444" y="9093"/>
                        <a:pt x="47494" y="9193"/>
                        <a:pt x="47519" y="9268"/>
                      </a:cubicBezTo>
                      <a:cubicBezTo>
                        <a:pt x="46993" y="9343"/>
                        <a:pt x="46466" y="9393"/>
                        <a:pt x="45915" y="9418"/>
                      </a:cubicBezTo>
                      <a:cubicBezTo>
                        <a:pt x="45890" y="9268"/>
                        <a:pt x="45865" y="9118"/>
                        <a:pt x="45865" y="8967"/>
                      </a:cubicBezTo>
                      <a:cubicBezTo>
                        <a:pt x="45865" y="8942"/>
                        <a:pt x="45865" y="8917"/>
                        <a:pt x="45865" y="8892"/>
                      </a:cubicBezTo>
                      <a:cubicBezTo>
                        <a:pt x="45840" y="8842"/>
                        <a:pt x="45840" y="8717"/>
                        <a:pt x="45865" y="8692"/>
                      </a:cubicBezTo>
                      <a:cubicBezTo>
                        <a:pt x="45865" y="8666"/>
                        <a:pt x="45915" y="8641"/>
                        <a:pt x="45940" y="8616"/>
                      </a:cubicBezTo>
                      <a:cubicBezTo>
                        <a:pt x="46015" y="8591"/>
                        <a:pt x="46090" y="8541"/>
                        <a:pt x="46141" y="8491"/>
                      </a:cubicBezTo>
                      <a:cubicBezTo>
                        <a:pt x="46241" y="8366"/>
                        <a:pt x="46291" y="8215"/>
                        <a:pt x="46266" y="8090"/>
                      </a:cubicBezTo>
                      <a:cubicBezTo>
                        <a:pt x="46266" y="8015"/>
                        <a:pt x="46216" y="7965"/>
                        <a:pt x="46166" y="7965"/>
                      </a:cubicBezTo>
                      <a:cubicBezTo>
                        <a:pt x="46090" y="7990"/>
                        <a:pt x="46040" y="8040"/>
                        <a:pt x="46065" y="8090"/>
                      </a:cubicBezTo>
                      <a:cubicBezTo>
                        <a:pt x="46065" y="8190"/>
                        <a:pt x="46015" y="8265"/>
                        <a:pt x="45965" y="8341"/>
                      </a:cubicBezTo>
                      <a:cubicBezTo>
                        <a:pt x="45940" y="8366"/>
                        <a:pt x="45915" y="8391"/>
                        <a:pt x="45865" y="8416"/>
                      </a:cubicBezTo>
                      <a:lnTo>
                        <a:pt x="45815" y="7338"/>
                      </a:lnTo>
                      <a:cubicBezTo>
                        <a:pt x="45940" y="7313"/>
                        <a:pt x="46040" y="7263"/>
                        <a:pt x="46116" y="7188"/>
                      </a:cubicBezTo>
                      <a:cubicBezTo>
                        <a:pt x="46191" y="7087"/>
                        <a:pt x="46216" y="6912"/>
                        <a:pt x="46166" y="6787"/>
                      </a:cubicBezTo>
                      <a:cubicBezTo>
                        <a:pt x="46147" y="6730"/>
                        <a:pt x="46114" y="6702"/>
                        <a:pt x="46067" y="6702"/>
                      </a:cubicBezTo>
                      <a:cubicBezTo>
                        <a:pt x="46051" y="6702"/>
                        <a:pt x="46034" y="6705"/>
                        <a:pt x="46015" y="6712"/>
                      </a:cubicBezTo>
                      <a:cubicBezTo>
                        <a:pt x="45965" y="6737"/>
                        <a:pt x="45940" y="6812"/>
                        <a:pt x="45965" y="6862"/>
                      </a:cubicBezTo>
                      <a:cubicBezTo>
                        <a:pt x="45990" y="6912"/>
                        <a:pt x="45990" y="6987"/>
                        <a:pt x="45940" y="7037"/>
                      </a:cubicBezTo>
                      <a:cubicBezTo>
                        <a:pt x="45915" y="7087"/>
                        <a:pt x="45865" y="7113"/>
                        <a:pt x="45815" y="7113"/>
                      </a:cubicBezTo>
                      <a:lnTo>
                        <a:pt x="45815" y="6887"/>
                      </a:lnTo>
                      <a:cubicBezTo>
                        <a:pt x="45815" y="6812"/>
                        <a:pt x="45765" y="6762"/>
                        <a:pt x="45689" y="6762"/>
                      </a:cubicBezTo>
                      <a:cubicBezTo>
                        <a:pt x="45639" y="6762"/>
                        <a:pt x="45589" y="6812"/>
                        <a:pt x="45589" y="6887"/>
                      </a:cubicBezTo>
                      <a:lnTo>
                        <a:pt x="45614" y="7739"/>
                      </a:lnTo>
                      <a:cubicBezTo>
                        <a:pt x="45539" y="7739"/>
                        <a:pt x="45464" y="7639"/>
                        <a:pt x="45439" y="7564"/>
                      </a:cubicBezTo>
                      <a:cubicBezTo>
                        <a:pt x="45414" y="7438"/>
                        <a:pt x="45439" y="7288"/>
                        <a:pt x="45464" y="7163"/>
                      </a:cubicBezTo>
                      <a:cubicBezTo>
                        <a:pt x="45489" y="7087"/>
                        <a:pt x="45439" y="7037"/>
                        <a:pt x="45389" y="7012"/>
                      </a:cubicBezTo>
                      <a:cubicBezTo>
                        <a:pt x="45339" y="7012"/>
                        <a:pt x="45263" y="7037"/>
                        <a:pt x="45263" y="7113"/>
                      </a:cubicBezTo>
                      <a:cubicBezTo>
                        <a:pt x="45213" y="7263"/>
                        <a:pt x="45163" y="7438"/>
                        <a:pt x="45213" y="7614"/>
                      </a:cubicBezTo>
                      <a:cubicBezTo>
                        <a:pt x="45263" y="7789"/>
                        <a:pt x="45414" y="7965"/>
                        <a:pt x="45614" y="7965"/>
                      </a:cubicBezTo>
                      <a:lnTo>
                        <a:pt x="45639" y="8416"/>
                      </a:lnTo>
                      <a:cubicBezTo>
                        <a:pt x="45612" y="8457"/>
                        <a:pt x="45569" y="8476"/>
                        <a:pt x="45519" y="8476"/>
                      </a:cubicBezTo>
                      <a:cubicBezTo>
                        <a:pt x="45479" y="8476"/>
                        <a:pt x="45434" y="8463"/>
                        <a:pt x="45389" y="8441"/>
                      </a:cubicBezTo>
                      <a:cubicBezTo>
                        <a:pt x="45288" y="8391"/>
                        <a:pt x="45213" y="8291"/>
                        <a:pt x="45213" y="8215"/>
                      </a:cubicBezTo>
                      <a:cubicBezTo>
                        <a:pt x="45163" y="8090"/>
                        <a:pt x="45138" y="7965"/>
                        <a:pt x="45138" y="7839"/>
                      </a:cubicBezTo>
                      <a:cubicBezTo>
                        <a:pt x="45138" y="7789"/>
                        <a:pt x="45063" y="7739"/>
                        <a:pt x="45013" y="7739"/>
                      </a:cubicBezTo>
                      <a:cubicBezTo>
                        <a:pt x="44988" y="7764"/>
                        <a:pt x="44963" y="7764"/>
                        <a:pt x="44963" y="7764"/>
                      </a:cubicBezTo>
                      <a:lnTo>
                        <a:pt x="44913" y="7764"/>
                      </a:lnTo>
                      <a:cubicBezTo>
                        <a:pt x="44862" y="7764"/>
                        <a:pt x="44787" y="7789"/>
                        <a:pt x="44787" y="7864"/>
                      </a:cubicBezTo>
                      <a:cubicBezTo>
                        <a:pt x="44787" y="7990"/>
                        <a:pt x="44762" y="8115"/>
                        <a:pt x="44712" y="8215"/>
                      </a:cubicBezTo>
                      <a:cubicBezTo>
                        <a:pt x="44687" y="8291"/>
                        <a:pt x="44637" y="8416"/>
                        <a:pt x="44537" y="8466"/>
                      </a:cubicBezTo>
                      <a:cubicBezTo>
                        <a:pt x="44498" y="8485"/>
                        <a:pt x="44460" y="8493"/>
                        <a:pt x="44425" y="8493"/>
                      </a:cubicBezTo>
                      <a:cubicBezTo>
                        <a:pt x="44367" y="8493"/>
                        <a:pt x="44317" y="8472"/>
                        <a:pt x="44286" y="8441"/>
                      </a:cubicBezTo>
                      <a:lnTo>
                        <a:pt x="44311" y="7965"/>
                      </a:lnTo>
                      <a:cubicBezTo>
                        <a:pt x="44512" y="7965"/>
                        <a:pt x="44662" y="7814"/>
                        <a:pt x="44712" y="7639"/>
                      </a:cubicBezTo>
                      <a:cubicBezTo>
                        <a:pt x="44762" y="7438"/>
                        <a:pt x="44712" y="7263"/>
                        <a:pt x="44662" y="7113"/>
                      </a:cubicBezTo>
                      <a:cubicBezTo>
                        <a:pt x="44662" y="7072"/>
                        <a:pt x="44612" y="7031"/>
                        <a:pt x="44566" y="7031"/>
                      </a:cubicBezTo>
                      <a:cubicBezTo>
                        <a:pt x="44556" y="7031"/>
                        <a:pt x="44546" y="7033"/>
                        <a:pt x="44537" y="7037"/>
                      </a:cubicBezTo>
                      <a:cubicBezTo>
                        <a:pt x="44461" y="7037"/>
                        <a:pt x="44436" y="7113"/>
                        <a:pt x="44461" y="7163"/>
                      </a:cubicBezTo>
                      <a:cubicBezTo>
                        <a:pt x="44486" y="7288"/>
                        <a:pt x="44512" y="7438"/>
                        <a:pt x="44486" y="7564"/>
                      </a:cubicBezTo>
                      <a:cubicBezTo>
                        <a:pt x="44461" y="7664"/>
                        <a:pt x="44386" y="7739"/>
                        <a:pt x="44311" y="7739"/>
                      </a:cubicBezTo>
                      <a:lnTo>
                        <a:pt x="44336" y="6887"/>
                      </a:lnTo>
                      <a:cubicBezTo>
                        <a:pt x="44336" y="6837"/>
                        <a:pt x="44286" y="6787"/>
                        <a:pt x="44236" y="6787"/>
                      </a:cubicBezTo>
                      <a:cubicBezTo>
                        <a:pt x="44161" y="6787"/>
                        <a:pt x="44111" y="6837"/>
                        <a:pt x="44111" y="6887"/>
                      </a:cubicBezTo>
                      <a:lnTo>
                        <a:pt x="44111" y="7113"/>
                      </a:lnTo>
                      <a:cubicBezTo>
                        <a:pt x="44060" y="7113"/>
                        <a:pt x="44010" y="7087"/>
                        <a:pt x="43985" y="7062"/>
                      </a:cubicBezTo>
                      <a:cubicBezTo>
                        <a:pt x="43935" y="7012"/>
                        <a:pt x="43935" y="6937"/>
                        <a:pt x="43960" y="6862"/>
                      </a:cubicBezTo>
                      <a:cubicBezTo>
                        <a:pt x="43985" y="6812"/>
                        <a:pt x="43960" y="6762"/>
                        <a:pt x="43910" y="6737"/>
                      </a:cubicBezTo>
                      <a:cubicBezTo>
                        <a:pt x="43890" y="6730"/>
                        <a:pt x="43872" y="6727"/>
                        <a:pt x="43855" y="6727"/>
                      </a:cubicBezTo>
                      <a:cubicBezTo>
                        <a:pt x="43810" y="6727"/>
                        <a:pt x="43778" y="6750"/>
                        <a:pt x="43760" y="6787"/>
                      </a:cubicBezTo>
                      <a:cubicBezTo>
                        <a:pt x="43710" y="6912"/>
                        <a:pt x="43735" y="7087"/>
                        <a:pt x="43810" y="7213"/>
                      </a:cubicBezTo>
                      <a:cubicBezTo>
                        <a:pt x="43885" y="7288"/>
                        <a:pt x="43985" y="7338"/>
                        <a:pt x="44111" y="7338"/>
                      </a:cubicBezTo>
                      <a:lnTo>
                        <a:pt x="44060" y="8416"/>
                      </a:lnTo>
                      <a:cubicBezTo>
                        <a:pt x="44010" y="8416"/>
                        <a:pt x="43985" y="8391"/>
                        <a:pt x="43960" y="8366"/>
                      </a:cubicBezTo>
                      <a:cubicBezTo>
                        <a:pt x="43910" y="8291"/>
                        <a:pt x="43860" y="8190"/>
                        <a:pt x="43860" y="8115"/>
                      </a:cubicBezTo>
                      <a:cubicBezTo>
                        <a:pt x="43885" y="8040"/>
                        <a:pt x="43835" y="7990"/>
                        <a:pt x="43760" y="7990"/>
                      </a:cubicBezTo>
                      <a:cubicBezTo>
                        <a:pt x="43710" y="7990"/>
                        <a:pt x="43659" y="8040"/>
                        <a:pt x="43659" y="8090"/>
                      </a:cubicBezTo>
                      <a:cubicBezTo>
                        <a:pt x="43634" y="8240"/>
                        <a:pt x="43684" y="8391"/>
                        <a:pt x="43785" y="8491"/>
                      </a:cubicBezTo>
                      <a:cubicBezTo>
                        <a:pt x="43835" y="8566"/>
                        <a:pt x="43910" y="8591"/>
                        <a:pt x="43985" y="8641"/>
                      </a:cubicBezTo>
                      <a:cubicBezTo>
                        <a:pt x="44010" y="8641"/>
                        <a:pt x="44060" y="8666"/>
                        <a:pt x="44060" y="8692"/>
                      </a:cubicBezTo>
                      <a:cubicBezTo>
                        <a:pt x="44085" y="8717"/>
                        <a:pt x="44085" y="8842"/>
                        <a:pt x="44060" y="8892"/>
                      </a:cubicBezTo>
                      <a:cubicBezTo>
                        <a:pt x="44060" y="8917"/>
                        <a:pt x="44060" y="8942"/>
                        <a:pt x="44060" y="8967"/>
                      </a:cubicBezTo>
                      <a:cubicBezTo>
                        <a:pt x="44060" y="9067"/>
                        <a:pt x="44035" y="9143"/>
                        <a:pt x="44035" y="9243"/>
                      </a:cubicBezTo>
                      <a:cubicBezTo>
                        <a:pt x="43459" y="9143"/>
                        <a:pt x="42958" y="9042"/>
                        <a:pt x="42532" y="8942"/>
                      </a:cubicBezTo>
                      <a:cubicBezTo>
                        <a:pt x="42557" y="8892"/>
                        <a:pt x="42607" y="8792"/>
                        <a:pt x="42632" y="8792"/>
                      </a:cubicBezTo>
                      <a:cubicBezTo>
                        <a:pt x="42657" y="8767"/>
                        <a:pt x="42707" y="8767"/>
                        <a:pt x="42732" y="8767"/>
                      </a:cubicBezTo>
                      <a:cubicBezTo>
                        <a:pt x="42763" y="8777"/>
                        <a:pt x="42794" y="8783"/>
                        <a:pt x="42825" y="8783"/>
                      </a:cubicBezTo>
                      <a:cubicBezTo>
                        <a:pt x="42870" y="8783"/>
                        <a:pt x="42914" y="8771"/>
                        <a:pt x="42958" y="8742"/>
                      </a:cubicBezTo>
                      <a:cubicBezTo>
                        <a:pt x="43108" y="8692"/>
                        <a:pt x="43208" y="8591"/>
                        <a:pt x="43283" y="8466"/>
                      </a:cubicBezTo>
                      <a:cubicBezTo>
                        <a:pt x="43309" y="8416"/>
                        <a:pt x="43283" y="8341"/>
                        <a:pt x="43233" y="8316"/>
                      </a:cubicBezTo>
                      <a:cubicBezTo>
                        <a:pt x="43220" y="8309"/>
                        <a:pt x="43205" y="8306"/>
                        <a:pt x="43189" y="8306"/>
                      </a:cubicBezTo>
                      <a:cubicBezTo>
                        <a:pt x="43146" y="8306"/>
                        <a:pt x="43101" y="8329"/>
                        <a:pt x="43083" y="8366"/>
                      </a:cubicBezTo>
                      <a:cubicBezTo>
                        <a:pt x="43033" y="8441"/>
                        <a:pt x="42983" y="8491"/>
                        <a:pt x="42882" y="8541"/>
                      </a:cubicBezTo>
                      <a:cubicBezTo>
                        <a:pt x="42857" y="8566"/>
                        <a:pt x="42807" y="8566"/>
                        <a:pt x="42757" y="8566"/>
                      </a:cubicBezTo>
                      <a:lnTo>
                        <a:pt x="43233" y="7589"/>
                      </a:lnTo>
                      <a:cubicBezTo>
                        <a:pt x="43291" y="7603"/>
                        <a:pt x="43357" y="7618"/>
                        <a:pt x="43422" y="7618"/>
                      </a:cubicBezTo>
                      <a:cubicBezTo>
                        <a:pt x="43470" y="7618"/>
                        <a:pt x="43517" y="7610"/>
                        <a:pt x="43559" y="7589"/>
                      </a:cubicBezTo>
                      <a:cubicBezTo>
                        <a:pt x="43684" y="7539"/>
                        <a:pt x="43785" y="7388"/>
                        <a:pt x="43810" y="7263"/>
                      </a:cubicBezTo>
                      <a:cubicBezTo>
                        <a:pt x="43810" y="7188"/>
                        <a:pt x="43760" y="7138"/>
                        <a:pt x="43710" y="7138"/>
                      </a:cubicBezTo>
                      <a:cubicBezTo>
                        <a:pt x="43634" y="7138"/>
                        <a:pt x="43584" y="7163"/>
                        <a:pt x="43584" y="7238"/>
                      </a:cubicBezTo>
                      <a:cubicBezTo>
                        <a:pt x="43584" y="7288"/>
                        <a:pt x="43534" y="7363"/>
                        <a:pt x="43459" y="7388"/>
                      </a:cubicBezTo>
                      <a:lnTo>
                        <a:pt x="43334" y="7388"/>
                      </a:lnTo>
                      <a:lnTo>
                        <a:pt x="43434" y="7163"/>
                      </a:lnTo>
                      <a:cubicBezTo>
                        <a:pt x="43459" y="7113"/>
                        <a:pt x="43434" y="7037"/>
                        <a:pt x="43384" y="7012"/>
                      </a:cubicBezTo>
                      <a:cubicBezTo>
                        <a:pt x="43370" y="7006"/>
                        <a:pt x="43355" y="7002"/>
                        <a:pt x="43339" y="7002"/>
                      </a:cubicBezTo>
                      <a:cubicBezTo>
                        <a:pt x="43297" y="7002"/>
                        <a:pt x="43252" y="7026"/>
                        <a:pt x="43233" y="7062"/>
                      </a:cubicBezTo>
                      <a:lnTo>
                        <a:pt x="42857" y="7839"/>
                      </a:lnTo>
                      <a:cubicBezTo>
                        <a:pt x="42782" y="7789"/>
                        <a:pt x="42757" y="7689"/>
                        <a:pt x="42782" y="7614"/>
                      </a:cubicBezTo>
                      <a:cubicBezTo>
                        <a:pt x="42807" y="7463"/>
                        <a:pt x="42908" y="7363"/>
                        <a:pt x="43008" y="7263"/>
                      </a:cubicBezTo>
                      <a:cubicBezTo>
                        <a:pt x="43058" y="7213"/>
                        <a:pt x="43058" y="7138"/>
                        <a:pt x="43008" y="7113"/>
                      </a:cubicBezTo>
                      <a:cubicBezTo>
                        <a:pt x="42983" y="7087"/>
                        <a:pt x="42951" y="7075"/>
                        <a:pt x="42920" y="7075"/>
                      </a:cubicBezTo>
                      <a:cubicBezTo>
                        <a:pt x="42889" y="7075"/>
                        <a:pt x="42857" y="7087"/>
                        <a:pt x="42832" y="7113"/>
                      </a:cubicBezTo>
                      <a:cubicBezTo>
                        <a:pt x="42732" y="7238"/>
                        <a:pt x="42607" y="7363"/>
                        <a:pt x="42557" y="7539"/>
                      </a:cubicBezTo>
                      <a:cubicBezTo>
                        <a:pt x="42532" y="7714"/>
                        <a:pt x="42582" y="7940"/>
                        <a:pt x="42757" y="8040"/>
                      </a:cubicBezTo>
                      <a:lnTo>
                        <a:pt x="42557" y="8466"/>
                      </a:lnTo>
                      <a:cubicBezTo>
                        <a:pt x="42543" y="8470"/>
                        <a:pt x="42529" y="8472"/>
                        <a:pt x="42515" y="8472"/>
                      </a:cubicBezTo>
                      <a:cubicBezTo>
                        <a:pt x="42447" y="8472"/>
                        <a:pt x="42372" y="8428"/>
                        <a:pt x="42331" y="8366"/>
                      </a:cubicBezTo>
                      <a:cubicBezTo>
                        <a:pt x="42256" y="8265"/>
                        <a:pt x="42256" y="8140"/>
                        <a:pt x="42281" y="8065"/>
                      </a:cubicBezTo>
                      <a:cubicBezTo>
                        <a:pt x="42281" y="7940"/>
                        <a:pt x="42331" y="7839"/>
                        <a:pt x="42381" y="7714"/>
                      </a:cubicBezTo>
                      <a:cubicBezTo>
                        <a:pt x="42406" y="7664"/>
                        <a:pt x="42381" y="7589"/>
                        <a:pt x="42331" y="7564"/>
                      </a:cubicBezTo>
                      <a:cubicBezTo>
                        <a:pt x="42312" y="7557"/>
                        <a:pt x="42295" y="7554"/>
                        <a:pt x="42279" y="7554"/>
                      </a:cubicBezTo>
                      <a:cubicBezTo>
                        <a:pt x="42232" y="7554"/>
                        <a:pt x="42199" y="7582"/>
                        <a:pt x="42181" y="7639"/>
                      </a:cubicBezTo>
                      <a:cubicBezTo>
                        <a:pt x="42131" y="7764"/>
                        <a:pt x="42080" y="7889"/>
                        <a:pt x="42055" y="8040"/>
                      </a:cubicBezTo>
                      <a:cubicBezTo>
                        <a:pt x="42030" y="8215"/>
                        <a:pt x="42055" y="8391"/>
                        <a:pt x="42156" y="8491"/>
                      </a:cubicBezTo>
                      <a:cubicBezTo>
                        <a:pt x="42181" y="8541"/>
                        <a:pt x="42231" y="8591"/>
                        <a:pt x="42306" y="8616"/>
                      </a:cubicBezTo>
                      <a:cubicBezTo>
                        <a:pt x="42331" y="8641"/>
                        <a:pt x="42381" y="8666"/>
                        <a:pt x="42431" y="8666"/>
                      </a:cubicBezTo>
                      <a:cubicBezTo>
                        <a:pt x="42381" y="8742"/>
                        <a:pt x="42356" y="8817"/>
                        <a:pt x="42331" y="8892"/>
                      </a:cubicBezTo>
                      <a:cubicBezTo>
                        <a:pt x="42055" y="8817"/>
                        <a:pt x="41830" y="8742"/>
                        <a:pt x="41604" y="8666"/>
                      </a:cubicBezTo>
                      <a:cubicBezTo>
                        <a:pt x="41604" y="8641"/>
                        <a:pt x="41604" y="8591"/>
                        <a:pt x="41579" y="8566"/>
                      </a:cubicBezTo>
                      <a:cubicBezTo>
                        <a:pt x="41579" y="8541"/>
                        <a:pt x="41579" y="8491"/>
                        <a:pt x="41579" y="8466"/>
                      </a:cubicBezTo>
                      <a:cubicBezTo>
                        <a:pt x="41554" y="8366"/>
                        <a:pt x="41529" y="8165"/>
                        <a:pt x="41579" y="8115"/>
                      </a:cubicBezTo>
                      <a:cubicBezTo>
                        <a:pt x="41604" y="8090"/>
                        <a:pt x="41654" y="8065"/>
                        <a:pt x="41730" y="8015"/>
                      </a:cubicBezTo>
                      <a:cubicBezTo>
                        <a:pt x="41830" y="7965"/>
                        <a:pt x="41930" y="7915"/>
                        <a:pt x="42005" y="7789"/>
                      </a:cubicBezTo>
                      <a:cubicBezTo>
                        <a:pt x="42156" y="7614"/>
                        <a:pt x="42231" y="7363"/>
                        <a:pt x="42231" y="7138"/>
                      </a:cubicBezTo>
                      <a:cubicBezTo>
                        <a:pt x="42231" y="7037"/>
                        <a:pt x="42156" y="6962"/>
                        <a:pt x="42055" y="6962"/>
                      </a:cubicBezTo>
                      <a:cubicBezTo>
                        <a:pt x="41955" y="6987"/>
                        <a:pt x="41855" y="7062"/>
                        <a:pt x="41880" y="7163"/>
                      </a:cubicBezTo>
                      <a:cubicBezTo>
                        <a:pt x="41880" y="7313"/>
                        <a:pt x="41830" y="7438"/>
                        <a:pt x="41730" y="7564"/>
                      </a:cubicBezTo>
                      <a:cubicBezTo>
                        <a:pt x="41704" y="7614"/>
                        <a:pt x="41629" y="7664"/>
                        <a:pt x="41579" y="7689"/>
                      </a:cubicBezTo>
                      <a:lnTo>
                        <a:pt x="41479" y="5935"/>
                      </a:lnTo>
                      <a:cubicBezTo>
                        <a:pt x="41654" y="5935"/>
                        <a:pt x="41805" y="5834"/>
                        <a:pt x="41930" y="5709"/>
                      </a:cubicBezTo>
                      <a:cubicBezTo>
                        <a:pt x="42080" y="5509"/>
                        <a:pt x="42105" y="5258"/>
                        <a:pt x="42005" y="5032"/>
                      </a:cubicBezTo>
                      <a:cubicBezTo>
                        <a:pt x="41986" y="4956"/>
                        <a:pt x="41923" y="4923"/>
                        <a:pt x="41850" y="4923"/>
                      </a:cubicBezTo>
                      <a:cubicBezTo>
                        <a:pt x="41827" y="4923"/>
                        <a:pt x="41803" y="4926"/>
                        <a:pt x="41780" y="4932"/>
                      </a:cubicBezTo>
                      <a:cubicBezTo>
                        <a:pt x="41679" y="4982"/>
                        <a:pt x="41654" y="5082"/>
                        <a:pt x="41679" y="5183"/>
                      </a:cubicBezTo>
                      <a:cubicBezTo>
                        <a:pt x="41730" y="5283"/>
                        <a:pt x="41704" y="5383"/>
                        <a:pt x="41654" y="5483"/>
                      </a:cubicBezTo>
                      <a:cubicBezTo>
                        <a:pt x="41604" y="5534"/>
                        <a:pt x="41529" y="5559"/>
                        <a:pt x="41454" y="5584"/>
                      </a:cubicBezTo>
                      <a:lnTo>
                        <a:pt x="41429" y="5208"/>
                      </a:lnTo>
                      <a:cubicBezTo>
                        <a:pt x="41429" y="5108"/>
                        <a:pt x="41354" y="5032"/>
                        <a:pt x="41253" y="5032"/>
                      </a:cubicBezTo>
                      <a:cubicBezTo>
                        <a:pt x="41153" y="5032"/>
                        <a:pt x="41078" y="5133"/>
                        <a:pt x="41078" y="5233"/>
                      </a:cubicBezTo>
                      <a:lnTo>
                        <a:pt x="41153" y="6611"/>
                      </a:lnTo>
                      <a:cubicBezTo>
                        <a:pt x="41028" y="6611"/>
                        <a:pt x="40902" y="6461"/>
                        <a:pt x="40852" y="6311"/>
                      </a:cubicBezTo>
                      <a:cubicBezTo>
                        <a:pt x="40802" y="6110"/>
                        <a:pt x="40852" y="5884"/>
                        <a:pt x="40902" y="5659"/>
                      </a:cubicBezTo>
                      <a:cubicBezTo>
                        <a:pt x="40928" y="5559"/>
                        <a:pt x="40852" y="5483"/>
                        <a:pt x="40777" y="5458"/>
                      </a:cubicBezTo>
                      <a:cubicBezTo>
                        <a:pt x="40760" y="5454"/>
                        <a:pt x="40743" y="5452"/>
                        <a:pt x="40726" y="5452"/>
                      </a:cubicBezTo>
                      <a:cubicBezTo>
                        <a:pt x="40645" y="5452"/>
                        <a:pt x="40572" y="5501"/>
                        <a:pt x="40552" y="5584"/>
                      </a:cubicBezTo>
                      <a:cubicBezTo>
                        <a:pt x="40501" y="5834"/>
                        <a:pt x="40426" y="6135"/>
                        <a:pt x="40501" y="6411"/>
                      </a:cubicBezTo>
                      <a:cubicBezTo>
                        <a:pt x="40577" y="6712"/>
                        <a:pt x="40852" y="6962"/>
                        <a:pt x="41153" y="6962"/>
                      </a:cubicBezTo>
                      <a:lnTo>
                        <a:pt x="41178" y="6962"/>
                      </a:lnTo>
                      <a:lnTo>
                        <a:pt x="41203" y="7714"/>
                      </a:lnTo>
                      <a:cubicBezTo>
                        <a:pt x="41159" y="7773"/>
                        <a:pt x="41081" y="7797"/>
                        <a:pt x="40998" y="7797"/>
                      </a:cubicBezTo>
                      <a:cubicBezTo>
                        <a:pt x="40940" y="7797"/>
                        <a:pt x="40879" y="7785"/>
                        <a:pt x="40827" y="7764"/>
                      </a:cubicBezTo>
                      <a:cubicBezTo>
                        <a:pt x="40627" y="7689"/>
                        <a:pt x="40527" y="7488"/>
                        <a:pt x="40501" y="7388"/>
                      </a:cubicBezTo>
                      <a:cubicBezTo>
                        <a:pt x="40426" y="7213"/>
                        <a:pt x="40401" y="6987"/>
                        <a:pt x="40376" y="6787"/>
                      </a:cubicBezTo>
                      <a:cubicBezTo>
                        <a:pt x="40351" y="6712"/>
                        <a:pt x="40276" y="6636"/>
                        <a:pt x="40176" y="6636"/>
                      </a:cubicBezTo>
                      <a:cubicBezTo>
                        <a:pt x="40075" y="6661"/>
                        <a:pt x="40000" y="6737"/>
                        <a:pt x="40025" y="6837"/>
                      </a:cubicBezTo>
                      <a:cubicBezTo>
                        <a:pt x="40050" y="7062"/>
                        <a:pt x="40075" y="7288"/>
                        <a:pt x="40151" y="7514"/>
                      </a:cubicBezTo>
                      <a:cubicBezTo>
                        <a:pt x="40276" y="7789"/>
                        <a:pt x="40451" y="7990"/>
                        <a:pt x="40677" y="8090"/>
                      </a:cubicBezTo>
                      <a:cubicBezTo>
                        <a:pt x="40777" y="8140"/>
                        <a:pt x="40877" y="8165"/>
                        <a:pt x="40978" y="8165"/>
                      </a:cubicBezTo>
                      <a:cubicBezTo>
                        <a:pt x="41053" y="8165"/>
                        <a:pt x="41128" y="8140"/>
                        <a:pt x="41203" y="8115"/>
                      </a:cubicBezTo>
                      <a:lnTo>
                        <a:pt x="41203" y="8115"/>
                      </a:lnTo>
                      <a:cubicBezTo>
                        <a:pt x="41178" y="8240"/>
                        <a:pt x="41203" y="8391"/>
                        <a:pt x="41228" y="8491"/>
                      </a:cubicBezTo>
                      <a:cubicBezTo>
                        <a:pt x="41228" y="8516"/>
                        <a:pt x="41228" y="8516"/>
                        <a:pt x="41228" y="8516"/>
                      </a:cubicBezTo>
                      <a:cubicBezTo>
                        <a:pt x="39674" y="7839"/>
                        <a:pt x="39123" y="6862"/>
                        <a:pt x="35263" y="5233"/>
                      </a:cubicBezTo>
                      <a:cubicBezTo>
                        <a:pt x="34064" y="4725"/>
                        <a:pt x="32657" y="4527"/>
                        <a:pt x="31142" y="4527"/>
                      </a:cubicBezTo>
                      <a:cubicBezTo>
                        <a:pt x="29968" y="4527"/>
                        <a:pt x="28728" y="4646"/>
                        <a:pt x="27469" y="4832"/>
                      </a:cubicBezTo>
                      <a:cubicBezTo>
                        <a:pt x="27444" y="4782"/>
                        <a:pt x="27419" y="4732"/>
                        <a:pt x="27394" y="4681"/>
                      </a:cubicBezTo>
                      <a:cubicBezTo>
                        <a:pt x="27444" y="4681"/>
                        <a:pt x="27494" y="4656"/>
                        <a:pt x="27544" y="4656"/>
                      </a:cubicBezTo>
                      <a:cubicBezTo>
                        <a:pt x="27594" y="4631"/>
                        <a:pt x="27644" y="4581"/>
                        <a:pt x="27694" y="4531"/>
                      </a:cubicBezTo>
                      <a:cubicBezTo>
                        <a:pt x="27795" y="4431"/>
                        <a:pt x="27845" y="4280"/>
                        <a:pt x="27845" y="4080"/>
                      </a:cubicBezTo>
                      <a:cubicBezTo>
                        <a:pt x="27845" y="3955"/>
                        <a:pt x="27820" y="3804"/>
                        <a:pt x="27770" y="3679"/>
                      </a:cubicBezTo>
                      <a:cubicBezTo>
                        <a:pt x="27751" y="3623"/>
                        <a:pt x="27718" y="3594"/>
                        <a:pt x="27681" y="3594"/>
                      </a:cubicBezTo>
                      <a:cubicBezTo>
                        <a:pt x="27669" y="3594"/>
                        <a:pt x="27657" y="3597"/>
                        <a:pt x="27644" y="3604"/>
                      </a:cubicBezTo>
                      <a:cubicBezTo>
                        <a:pt x="27569" y="3604"/>
                        <a:pt x="27544" y="3679"/>
                        <a:pt x="27569" y="3729"/>
                      </a:cubicBezTo>
                      <a:cubicBezTo>
                        <a:pt x="27594" y="3854"/>
                        <a:pt x="27619" y="3980"/>
                        <a:pt x="27619" y="4105"/>
                      </a:cubicBezTo>
                      <a:cubicBezTo>
                        <a:pt x="27619" y="4155"/>
                        <a:pt x="27619" y="4306"/>
                        <a:pt x="27544" y="4381"/>
                      </a:cubicBezTo>
                      <a:cubicBezTo>
                        <a:pt x="27488" y="4437"/>
                        <a:pt x="27417" y="4465"/>
                        <a:pt x="27354" y="4465"/>
                      </a:cubicBezTo>
                      <a:cubicBezTo>
                        <a:pt x="27333" y="4465"/>
                        <a:pt x="27312" y="4462"/>
                        <a:pt x="27293" y="4456"/>
                      </a:cubicBezTo>
                      <a:lnTo>
                        <a:pt x="27143" y="4005"/>
                      </a:lnTo>
                      <a:cubicBezTo>
                        <a:pt x="27318" y="3930"/>
                        <a:pt x="27419" y="3729"/>
                        <a:pt x="27394" y="3554"/>
                      </a:cubicBezTo>
                      <a:cubicBezTo>
                        <a:pt x="27369" y="3353"/>
                        <a:pt x="27268" y="3203"/>
                        <a:pt x="27168" y="3077"/>
                      </a:cubicBezTo>
                      <a:cubicBezTo>
                        <a:pt x="27153" y="3048"/>
                        <a:pt x="27122" y="3036"/>
                        <a:pt x="27088" y="3036"/>
                      </a:cubicBezTo>
                      <a:cubicBezTo>
                        <a:pt x="27064" y="3036"/>
                        <a:pt x="27038" y="3042"/>
                        <a:pt x="27018" y="3052"/>
                      </a:cubicBezTo>
                      <a:cubicBezTo>
                        <a:pt x="26968" y="3103"/>
                        <a:pt x="26943" y="3153"/>
                        <a:pt x="26993" y="3203"/>
                      </a:cubicBezTo>
                      <a:cubicBezTo>
                        <a:pt x="27068" y="3328"/>
                        <a:pt x="27143" y="3453"/>
                        <a:pt x="27168" y="3579"/>
                      </a:cubicBezTo>
                      <a:cubicBezTo>
                        <a:pt x="27168" y="3654"/>
                        <a:pt x="27143" y="3779"/>
                        <a:pt x="27068" y="3804"/>
                      </a:cubicBezTo>
                      <a:lnTo>
                        <a:pt x="26792" y="3002"/>
                      </a:lnTo>
                      <a:cubicBezTo>
                        <a:pt x="26772" y="2961"/>
                        <a:pt x="26718" y="2920"/>
                        <a:pt x="26671" y="2920"/>
                      </a:cubicBezTo>
                      <a:cubicBezTo>
                        <a:pt x="26661" y="2920"/>
                        <a:pt x="26651" y="2922"/>
                        <a:pt x="26642" y="2927"/>
                      </a:cubicBezTo>
                      <a:cubicBezTo>
                        <a:pt x="26592" y="2952"/>
                        <a:pt x="26542" y="3027"/>
                        <a:pt x="26567" y="3077"/>
                      </a:cubicBezTo>
                      <a:lnTo>
                        <a:pt x="26642" y="3303"/>
                      </a:lnTo>
                      <a:cubicBezTo>
                        <a:pt x="26617" y="3303"/>
                        <a:pt x="26567" y="3303"/>
                        <a:pt x="26516" y="3278"/>
                      </a:cubicBezTo>
                      <a:cubicBezTo>
                        <a:pt x="26466" y="3253"/>
                        <a:pt x="26416" y="3178"/>
                        <a:pt x="26416" y="3128"/>
                      </a:cubicBezTo>
                      <a:cubicBezTo>
                        <a:pt x="26416" y="3052"/>
                        <a:pt x="26366" y="3002"/>
                        <a:pt x="26316" y="3002"/>
                      </a:cubicBezTo>
                      <a:cubicBezTo>
                        <a:pt x="26241" y="3002"/>
                        <a:pt x="26191" y="3052"/>
                        <a:pt x="26191" y="3103"/>
                      </a:cubicBezTo>
                      <a:cubicBezTo>
                        <a:pt x="26191" y="3253"/>
                        <a:pt x="26291" y="3403"/>
                        <a:pt x="26416" y="3478"/>
                      </a:cubicBezTo>
                      <a:cubicBezTo>
                        <a:pt x="26475" y="3508"/>
                        <a:pt x="26534" y="3520"/>
                        <a:pt x="26592" y="3520"/>
                      </a:cubicBezTo>
                      <a:cubicBezTo>
                        <a:pt x="26634" y="3520"/>
                        <a:pt x="26675" y="3514"/>
                        <a:pt x="26717" y="3504"/>
                      </a:cubicBezTo>
                      <a:lnTo>
                        <a:pt x="27093" y="4531"/>
                      </a:lnTo>
                      <a:cubicBezTo>
                        <a:pt x="27043" y="4531"/>
                        <a:pt x="26993" y="4506"/>
                        <a:pt x="26968" y="4506"/>
                      </a:cubicBezTo>
                      <a:cubicBezTo>
                        <a:pt x="26892" y="4456"/>
                        <a:pt x="26817" y="4381"/>
                        <a:pt x="26792" y="4306"/>
                      </a:cubicBezTo>
                      <a:cubicBezTo>
                        <a:pt x="26773" y="4249"/>
                        <a:pt x="26740" y="4221"/>
                        <a:pt x="26693" y="4221"/>
                      </a:cubicBezTo>
                      <a:cubicBezTo>
                        <a:pt x="26678" y="4221"/>
                        <a:pt x="26661" y="4224"/>
                        <a:pt x="26642" y="4230"/>
                      </a:cubicBezTo>
                      <a:cubicBezTo>
                        <a:pt x="26592" y="4255"/>
                        <a:pt x="26567" y="4306"/>
                        <a:pt x="26592" y="4381"/>
                      </a:cubicBezTo>
                      <a:cubicBezTo>
                        <a:pt x="26617" y="4506"/>
                        <a:pt x="26717" y="4606"/>
                        <a:pt x="26867" y="4681"/>
                      </a:cubicBezTo>
                      <a:cubicBezTo>
                        <a:pt x="26943" y="4732"/>
                        <a:pt x="27018" y="4732"/>
                        <a:pt x="27068" y="4757"/>
                      </a:cubicBezTo>
                      <a:cubicBezTo>
                        <a:pt x="27118" y="4757"/>
                        <a:pt x="27168" y="4757"/>
                        <a:pt x="27193" y="4782"/>
                      </a:cubicBezTo>
                      <a:cubicBezTo>
                        <a:pt x="27218" y="4782"/>
                        <a:pt x="27218" y="4832"/>
                        <a:pt x="27243" y="4882"/>
                      </a:cubicBezTo>
                      <a:cubicBezTo>
                        <a:pt x="26943" y="4932"/>
                        <a:pt x="26617" y="4982"/>
                        <a:pt x="26316" y="5032"/>
                      </a:cubicBezTo>
                      <a:cubicBezTo>
                        <a:pt x="26341" y="4982"/>
                        <a:pt x="26366" y="4907"/>
                        <a:pt x="26366" y="4832"/>
                      </a:cubicBezTo>
                      <a:cubicBezTo>
                        <a:pt x="26366" y="4782"/>
                        <a:pt x="26341" y="4732"/>
                        <a:pt x="26266" y="4732"/>
                      </a:cubicBezTo>
                      <a:cubicBezTo>
                        <a:pt x="26257" y="4727"/>
                        <a:pt x="26248" y="4725"/>
                        <a:pt x="26239" y="4725"/>
                      </a:cubicBezTo>
                      <a:cubicBezTo>
                        <a:pt x="26199" y="4725"/>
                        <a:pt x="26161" y="4770"/>
                        <a:pt x="26140" y="4832"/>
                      </a:cubicBezTo>
                      <a:cubicBezTo>
                        <a:pt x="26140" y="4907"/>
                        <a:pt x="26090" y="5007"/>
                        <a:pt x="26040" y="5057"/>
                      </a:cubicBezTo>
                      <a:cubicBezTo>
                        <a:pt x="26015" y="5082"/>
                        <a:pt x="25990" y="5082"/>
                        <a:pt x="25990" y="5108"/>
                      </a:cubicBezTo>
                      <a:lnTo>
                        <a:pt x="25915" y="5108"/>
                      </a:lnTo>
                      <a:lnTo>
                        <a:pt x="26015" y="4055"/>
                      </a:lnTo>
                      <a:cubicBezTo>
                        <a:pt x="26115" y="4055"/>
                        <a:pt x="26216" y="4005"/>
                        <a:pt x="26291" y="3930"/>
                      </a:cubicBezTo>
                      <a:cubicBezTo>
                        <a:pt x="26416" y="3829"/>
                        <a:pt x="26466" y="3679"/>
                        <a:pt x="26416" y="3529"/>
                      </a:cubicBezTo>
                      <a:cubicBezTo>
                        <a:pt x="26396" y="3488"/>
                        <a:pt x="26359" y="3447"/>
                        <a:pt x="26305" y="3447"/>
                      </a:cubicBezTo>
                      <a:cubicBezTo>
                        <a:pt x="26293" y="3447"/>
                        <a:pt x="26280" y="3449"/>
                        <a:pt x="26266" y="3453"/>
                      </a:cubicBezTo>
                      <a:cubicBezTo>
                        <a:pt x="26216" y="3478"/>
                        <a:pt x="26191" y="3529"/>
                        <a:pt x="26191" y="3604"/>
                      </a:cubicBezTo>
                      <a:cubicBezTo>
                        <a:pt x="26216" y="3654"/>
                        <a:pt x="26191" y="3729"/>
                        <a:pt x="26140" y="3779"/>
                      </a:cubicBezTo>
                      <a:cubicBezTo>
                        <a:pt x="26115" y="3804"/>
                        <a:pt x="26065" y="3829"/>
                        <a:pt x="26015" y="3829"/>
                      </a:cubicBezTo>
                      <a:lnTo>
                        <a:pt x="26040" y="3579"/>
                      </a:lnTo>
                      <a:cubicBezTo>
                        <a:pt x="26040" y="3529"/>
                        <a:pt x="25990" y="3478"/>
                        <a:pt x="25940" y="3478"/>
                      </a:cubicBezTo>
                      <a:cubicBezTo>
                        <a:pt x="25931" y="3474"/>
                        <a:pt x="25921" y="3472"/>
                        <a:pt x="25912" y="3472"/>
                      </a:cubicBezTo>
                      <a:cubicBezTo>
                        <a:pt x="25866" y="3472"/>
                        <a:pt x="25815" y="3517"/>
                        <a:pt x="25815" y="3579"/>
                      </a:cubicBezTo>
                      <a:lnTo>
                        <a:pt x="25765" y="4431"/>
                      </a:lnTo>
                      <a:cubicBezTo>
                        <a:pt x="25664" y="4406"/>
                        <a:pt x="25614" y="4306"/>
                        <a:pt x="25589" y="4230"/>
                      </a:cubicBezTo>
                      <a:cubicBezTo>
                        <a:pt x="25589" y="4105"/>
                        <a:pt x="25639" y="3955"/>
                        <a:pt x="25689" y="3829"/>
                      </a:cubicBezTo>
                      <a:cubicBezTo>
                        <a:pt x="25689" y="3779"/>
                        <a:pt x="25664" y="3704"/>
                        <a:pt x="25614" y="3679"/>
                      </a:cubicBezTo>
                      <a:cubicBezTo>
                        <a:pt x="25605" y="3674"/>
                        <a:pt x="25595" y="3672"/>
                        <a:pt x="25585" y="3672"/>
                      </a:cubicBezTo>
                      <a:cubicBezTo>
                        <a:pt x="25538" y="3672"/>
                        <a:pt x="25484" y="3713"/>
                        <a:pt x="25464" y="3754"/>
                      </a:cubicBezTo>
                      <a:cubicBezTo>
                        <a:pt x="25414" y="3905"/>
                        <a:pt x="25338" y="4080"/>
                        <a:pt x="25364" y="4255"/>
                      </a:cubicBezTo>
                      <a:cubicBezTo>
                        <a:pt x="25389" y="4431"/>
                        <a:pt x="25539" y="4631"/>
                        <a:pt x="25714" y="4656"/>
                      </a:cubicBezTo>
                      <a:lnTo>
                        <a:pt x="25739" y="4656"/>
                      </a:lnTo>
                      <a:lnTo>
                        <a:pt x="25714" y="5108"/>
                      </a:lnTo>
                      <a:lnTo>
                        <a:pt x="25689" y="5108"/>
                      </a:lnTo>
                      <a:cubicBezTo>
                        <a:pt x="25664" y="5133"/>
                        <a:pt x="25627" y="5145"/>
                        <a:pt x="25586" y="5145"/>
                      </a:cubicBezTo>
                      <a:cubicBezTo>
                        <a:pt x="25545" y="5145"/>
                        <a:pt x="25501" y="5133"/>
                        <a:pt x="25464" y="5108"/>
                      </a:cubicBezTo>
                      <a:cubicBezTo>
                        <a:pt x="25338" y="5032"/>
                        <a:pt x="25313" y="4907"/>
                        <a:pt x="25288" y="4857"/>
                      </a:cubicBezTo>
                      <a:cubicBezTo>
                        <a:pt x="25263" y="4732"/>
                        <a:pt x="25263" y="4606"/>
                        <a:pt x="25263" y="4481"/>
                      </a:cubicBezTo>
                      <a:cubicBezTo>
                        <a:pt x="25263" y="4431"/>
                        <a:pt x="25213" y="4381"/>
                        <a:pt x="25163" y="4381"/>
                      </a:cubicBezTo>
                      <a:cubicBezTo>
                        <a:pt x="25150" y="4376"/>
                        <a:pt x="25137" y="4374"/>
                        <a:pt x="25126" y="4374"/>
                      </a:cubicBezTo>
                      <a:cubicBezTo>
                        <a:pt x="25072" y="4374"/>
                        <a:pt x="25038" y="4419"/>
                        <a:pt x="25038" y="4481"/>
                      </a:cubicBezTo>
                      <a:cubicBezTo>
                        <a:pt x="25038" y="4606"/>
                        <a:pt x="25038" y="4757"/>
                        <a:pt x="25063" y="4907"/>
                      </a:cubicBezTo>
                      <a:cubicBezTo>
                        <a:pt x="25113" y="5032"/>
                        <a:pt x="25188" y="5158"/>
                        <a:pt x="25263" y="5233"/>
                      </a:cubicBezTo>
                      <a:cubicBezTo>
                        <a:pt x="25088" y="5283"/>
                        <a:pt x="24912" y="5308"/>
                        <a:pt x="24737" y="5358"/>
                      </a:cubicBezTo>
                      <a:cubicBezTo>
                        <a:pt x="24687" y="5283"/>
                        <a:pt x="24662" y="5183"/>
                        <a:pt x="24662" y="5158"/>
                      </a:cubicBezTo>
                      <a:cubicBezTo>
                        <a:pt x="24662" y="5108"/>
                        <a:pt x="24712" y="5057"/>
                        <a:pt x="24762" y="5007"/>
                      </a:cubicBezTo>
                      <a:cubicBezTo>
                        <a:pt x="24837" y="4932"/>
                        <a:pt x="24912" y="4832"/>
                        <a:pt x="24963" y="4681"/>
                      </a:cubicBezTo>
                      <a:cubicBezTo>
                        <a:pt x="25013" y="4456"/>
                        <a:pt x="25013" y="4205"/>
                        <a:pt x="24912" y="4005"/>
                      </a:cubicBezTo>
                      <a:cubicBezTo>
                        <a:pt x="24874" y="3928"/>
                        <a:pt x="24807" y="3895"/>
                        <a:pt x="24732" y="3895"/>
                      </a:cubicBezTo>
                      <a:cubicBezTo>
                        <a:pt x="24709" y="3895"/>
                        <a:pt x="24685" y="3899"/>
                        <a:pt x="24662" y="3905"/>
                      </a:cubicBezTo>
                      <a:cubicBezTo>
                        <a:pt x="24587" y="3955"/>
                        <a:pt x="24536" y="4055"/>
                        <a:pt x="24587" y="4155"/>
                      </a:cubicBezTo>
                      <a:cubicBezTo>
                        <a:pt x="24637" y="4280"/>
                        <a:pt x="24662" y="4431"/>
                        <a:pt x="24612" y="4581"/>
                      </a:cubicBezTo>
                      <a:cubicBezTo>
                        <a:pt x="24587" y="4656"/>
                        <a:pt x="24536" y="4707"/>
                        <a:pt x="24511" y="4757"/>
                      </a:cubicBezTo>
                      <a:lnTo>
                        <a:pt x="23760" y="3153"/>
                      </a:lnTo>
                      <a:cubicBezTo>
                        <a:pt x="23910" y="3077"/>
                        <a:pt x="24035" y="2952"/>
                        <a:pt x="24110" y="2777"/>
                      </a:cubicBezTo>
                      <a:cubicBezTo>
                        <a:pt x="24161" y="2551"/>
                        <a:pt x="24110" y="2275"/>
                        <a:pt x="23935" y="2125"/>
                      </a:cubicBezTo>
                      <a:cubicBezTo>
                        <a:pt x="23897" y="2087"/>
                        <a:pt x="23854" y="2069"/>
                        <a:pt x="23810" y="2069"/>
                      </a:cubicBezTo>
                      <a:cubicBezTo>
                        <a:pt x="23766" y="2069"/>
                        <a:pt x="23722" y="2087"/>
                        <a:pt x="23684" y="2125"/>
                      </a:cubicBezTo>
                      <a:cubicBezTo>
                        <a:pt x="23609" y="2200"/>
                        <a:pt x="23609" y="2300"/>
                        <a:pt x="23684" y="2376"/>
                      </a:cubicBezTo>
                      <a:cubicBezTo>
                        <a:pt x="23760" y="2451"/>
                        <a:pt x="23785" y="2576"/>
                        <a:pt x="23760" y="2676"/>
                      </a:cubicBezTo>
                      <a:cubicBezTo>
                        <a:pt x="23734" y="2752"/>
                        <a:pt x="23684" y="2802"/>
                        <a:pt x="23609" y="2827"/>
                      </a:cubicBezTo>
                      <a:lnTo>
                        <a:pt x="23459" y="2501"/>
                      </a:lnTo>
                      <a:cubicBezTo>
                        <a:pt x="23420" y="2424"/>
                        <a:pt x="23353" y="2392"/>
                        <a:pt x="23278" y="2392"/>
                      </a:cubicBezTo>
                      <a:cubicBezTo>
                        <a:pt x="23255" y="2392"/>
                        <a:pt x="23232" y="2395"/>
                        <a:pt x="23208" y="2401"/>
                      </a:cubicBezTo>
                      <a:cubicBezTo>
                        <a:pt x="23133" y="2451"/>
                        <a:pt x="23083" y="2551"/>
                        <a:pt x="23133" y="2651"/>
                      </a:cubicBezTo>
                      <a:lnTo>
                        <a:pt x="23709" y="3905"/>
                      </a:lnTo>
                      <a:cubicBezTo>
                        <a:pt x="23686" y="3914"/>
                        <a:pt x="23662" y="3918"/>
                        <a:pt x="23636" y="3918"/>
                      </a:cubicBezTo>
                      <a:cubicBezTo>
                        <a:pt x="23523" y="3918"/>
                        <a:pt x="23395" y="3836"/>
                        <a:pt x="23333" y="3754"/>
                      </a:cubicBezTo>
                      <a:cubicBezTo>
                        <a:pt x="23208" y="3579"/>
                        <a:pt x="23158" y="3328"/>
                        <a:pt x="23133" y="3128"/>
                      </a:cubicBezTo>
                      <a:cubicBezTo>
                        <a:pt x="23111" y="3040"/>
                        <a:pt x="23052" y="2972"/>
                        <a:pt x="22971" y="2972"/>
                      </a:cubicBezTo>
                      <a:cubicBezTo>
                        <a:pt x="22958" y="2972"/>
                        <a:pt x="22946" y="2974"/>
                        <a:pt x="22932" y="2977"/>
                      </a:cubicBezTo>
                      <a:cubicBezTo>
                        <a:pt x="22832" y="2977"/>
                        <a:pt x="22757" y="3077"/>
                        <a:pt x="22782" y="3178"/>
                      </a:cubicBezTo>
                      <a:cubicBezTo>
                        <a:pt x="22807" y="3428"/>
                        <a:pt x="22857" y="3729"/>
                        <a:pt x="23033" y="3980"/>
                      </a:cubicBezTo>
                      <a:cubicBezTo>
                        <a:pt x="23164" y="4149"/>
                        <a:pt x="23395" y="4276"/>
                        <a:pt x="23618" y="4276"/>
                      </a:cubicBezTo>
                      <a:cubicBezTo>
                        <a:pt x="23692" y="4276"/>
                        <a:pt x="23766" y="4262"/>
                        <a:pt x="23835" y="4230"/>
                      </a:cubicBezTo>
                      <a:lnTo>
                        <a:pt x="23860" y="4230"/>
                      </a:lnTo>
                      <a:lnTo>
                        <a:pt x="24161" y="4907"/>
                      </a:lnTo>
                      <a:cubicBezTo>
                        <a:pt x="24110" y="5032"/>
                        <a:pt x="23985" y="5108"/>
                        <a:pt x="23835" y="5108"/>
                      </a:cubicBezTo>
                      <a:cubicBezTo>
                        <a:pt x="23634" y="5082"/>
                        <a:pt x="23459" y="4957"/>
                        <a:pt x="23384" y="4882"/>
                      </a:cubicBezTo>
                      <a:cubicBezTo>
                        <a:pt x="23258" y="4732"/>
                        <a:pt x="23158" y="4556"/>
                        <a:pt x="23058" y="4381"/>
                      </a:cubicBezTo>
                      <a:cubicBezTo>
                        <a:pt x="23024" y="4314"/>
                        <a:pt x="22969" y="4280"/>
                        <a:pt x="22906" y="4280"/>
                      </a:cubicBezTo>
                      <a:cubicBezTo>
                        <a:pt x="22874" y="4280"/>
                        <a:pt x="22841" y="4289"/>
                        <a:pt x="22807" y="4306"/>
                      </a:cubicBezTo>
                      <a:cubicBezTo>
                        <a:pt x="22732" y="4356"/>
                        <a:pt x="22682" y="4456"/>
                        <a:pt x="22732" y="4556"/>
                      </a:cubicBezTo>
                      <a:cubicBezTo>
                        <a:pt x="22857" y="4732"/>
                        <a:pt x="22958" y="4932"/>
                        <a:pt x="23133" y="5108"/>
                      </a:cubicBezTo>
                      <a:cubicBezTo>
                        <a:pt x="23333" y="5333"/>
                        <a:pt x="23559" y="5458"/>
                        <a:pt x="23810" y="5458"/>
                      </a:cubicBezTo>
                      <a:cubicBezTo>
                        <a:pt x="23910" y="5458"/>
                        <a:pt x="24010" y="5458"/>
                        <a:pt x="24110" y="5408"/>
                      </a:cubicBezTo>
                      <a:cubicBezTo>
                        <a:pt x="24186" y="5383"/>
                        <a:pt x="24261" y="5333"/>
                        <a:pt x="24311" y="5283"/>
                      </a:cubicBezTo>
                      <a:cubicBezTo>
                        <a:pt x="24336" y="5333"/>
                        <a:pt x="24336" y="5383"/>
                        <a:pt x="24361" y="5433"/>
                      </a:cubicBezTo>
                      <a:cubicBezTo>
                        <a:pt x="20802" y="6210"/>
                        <a:pt x="17419" y="7238"/>
                        <a:pt x="15363" y="7313"/>
                      </a:cubicBezTo>
                      <a:cubicBezTo>
                        <a:pt x="15363" y="7313"/>
                        <a:pt x="15363" y="7288"/>
                        <a:pt x="15363" y="7288"/>
                      </a:cubicBezTo>
                      <a:cubicBezTo>
                        <a:pt x="15363" y="7263"/>
                        <a:pt x="15363" y="7213"/>
                        <a:pt x="15363" y="7188"/>
                      </a:cubicBezTo>
                      <a:cubicBezTo>
                        <a:pt x="15389" y="7062"/>
                        <a:pt x="15414" y="6937"/>
                        <a:pt x="15389" y="6812"/>
                      </a:cubicBezTo>
                      <a:lnTo>
                        <a:pt x="15389" y="6812"/>
                      </a:lnTo>
                      <a:cubicBezTo>
                        <a:pt x="15464" y="6837"/>
                        <a:pt x="15539" y="6837"/>
                        <a:pt x="15614" y="6837"/>
                      </a:cubicBezTo>
                      <a:cubicBezTo>
                        <a:pt x="15714" y="6837"/>
                        <a:pt x="15815" y="6812"/>
                        <a:pt x="15915" y="6762"/>
                      </a:cubicBezTo>
                      <a:cubicBezTo>
                        <a:pt x="16140" y="6661"/>
                        <a:pt x="16316" y="6461"/>
                        <a:pt x="16441" y="6210"/>
                      </a:cubicBezTo>
                      <a:cubicBezTo>
                        <a:pt x="16516" y="5985"/>
                        <a:pt x="16541" y="5759"/>
                        <a:pt x="16567" y="5534"/>
                      </a:cubicBezTo>
                      <a:cubicBezTo>
                        <a:pt x="16592" y="5433"/>
                        <a:pt x="16516" y="5333"/>
                        <a:pt x="16416" y="5333"/>
                      </a:cubicBezTo>
                      <a:cubicBezTo>
                        <a:pt x="16403" y="5330"/>
                        <a:pt x="16390" y="5328"/>
                        <a:pt x="16378" y="5328"/>
                      </a:cubicBezTo>
                      <a:cubicBezTo>
                        <a:pt x="16297" y="5328"/>
                        <a:pt x="16237" y="5396"/>
                        <a:pt x="16216" y="5483"/>
                      </a:cubicBezTo>
                      <a:cubicBezTo>
                        <a:pt x="16191" y="5684"/>
                        <a:pt x="16166" y="5884"/>
                        <a:pt x="16090" y="6060"/>
                      </a:cubicBezTo>
                      <a:cubicBezTo>
                        <a:pt x="16065" y="6160"/>
                        <a:pt x="15965" y="6361"/>
                        <a:pt x="15764" y="6436"/>
                      </a:cubicBezTo>
                      <a:cubicBezTo>
                        <a:pt x="15715" y="6466"/>
                        <a:pt x="15658" y="6480"/>
                        <a:pt x="15602" y="6480"/>
                      </a:cubicBezTo>
                      <a:cubicBezTo>
                        <a:pt x="15516" y="6480"/>
                        <a:pt x="15434" y="6446"/>
                        <a:pt x="15389" y="6386"/>
                      </a:cubicBezTo>
                      <a:lnTo>
                        <a:pt x="15414" y="5659"/>
                      </a:lnTo>
                      <a:lnTo>
                        <a:pt x="15439" y="5659"/>
                      </a:lnTo>
                      <a:cubicBezTo>
                        <a:pt x="15739" y="5634"/>
                        <a:pt x="16015" y="5383"/>
                        <a:pt x="16090" y="5108"/>
                      </a:cubicBezTo>
                      <a:cubicBezTo>
                        <a:pt x="16166" y="4807"/>
                        <a:pt x="16090" y="4506"/>
                        <a:pt x="16040" y="4280"/>
                      </a:cubicBezTo>
                      <a:cubicBezTo>
                        <a:pt x="16018" y="4193"/>
                        <a:pt x="15940" y="4125"/>
                        <a:pt x="15854" y="4125"/>
                      </a:cubicBezTo>
                      <a:cubicBezTo>
                        <a:pt x="15841" y="4125"/>
                        <a:pt x="15828" y="4127"/>
                        <a:pt x="15815" y="4130"/>
                      </a:cubicBezTo>
                      <a:cubicBezTo>
                        <a:pt x="15739" y="4155"/>
                        <a:pt x="15664" y="4255"/>
                        <a:pt x="15689" y="4356"/>
                      </a:cubicBezTo>
                      <a:cubicBezTo>
                        <a:pt x="15739" y="4556"/>
                        <a:pt x="15790" y="4807"/>
                        <a:pt x="15739" y="5007"/>
                      </a:cubicBezTo>
                      <a:cubicBezTo>
                        <a:pt x="15689" y="5133"/>
                        <a:pt x="15564" y="5283"/>
                        <a:pt x="15439" y="5283"/>
                      </a:cubicBezTo>
                      <a:lnTo>
                        <a:pt x="15514" y="3905"/>
                      </a:lnTo>
                      <a:cubicBezTo>
                        <a:pt x="15514" y="3804"/>
                        <a:pt x="15439" y="3729"/>
                        <a:pt x="15338" y="3704"/>
                      </a:cubicBezTo>
                      <a:cubicBezTo>
                        <a:pt x="15238" y="3704"/>
                        <a:pt x="15163" y="3779"/>
                        <a:pt x="15163" y="3879"/>
                      </a:cubicBezTo>
                      <a:lnTo>
                        <a:pt x="15138" y="4255"/>
                      </a:lnTo>
                      <a:cubicBezTo>
                        <a:pt x="15063" y="4255"/>
                        <a:pt x="14988" y="4205"/>
                        <a:pt x="14937" y="4155"/>
                      </a:cubicBezTo>
                      <a:cubicBezTo>
                        <a:pt x="14887" y="4080"/>
                        <a:pt x="14862" y="3955"/>
                        <a:pt x="14912" y="3854"/>
                      </a:cubicBezTo>
                      <a:cubicBezTo>
                        <a:pt x="14937" y="3754"/>
                        <a:pt x="14912" y="3654"/>
                        <a:pt x="14812" y="3629"/>
                      </a:cubicBezTo>
                      <a:cubicBezTo>
                        <a:pt x="14784" y="3615"/>
                        <a:pt x="14756" y="3609"/>
                        <a:pt x="14730" y="3609"/>
                      </a:cubicBezTo>
                      <a:cubicBezTo>
                        <a:pt x="14662" y="3609"/>
                        <a:pt x="14605" y="3650"/>
                        <a:pt x="14587" y="3704"/>
                      </a:cubicBezTo>
                      <a:cubicBezTo>
                        <a:pt x="14486" y="3930"/>
                        <a:pt x="14511" y="4205"/>
                        <a:pt x="14662" y="4381"/>
                      </a:cubicBezTo>
                      <a:cubicBezTo>
                        <a:pt x="14787" y="4531"/>
                        <a:pt x="14937" y="4606"/>
                        <a:pt x="15113" y="4631"/>
                      </a:cubicBezTo>
                      <a:lnTo>
                        <a:pt x="15013" y="6361"/>
                      </a:lnTo>
                      <a:cubicBezTo>
                        <a:pt x="14962" y="6336"/>
                        <a:pt x="14887" y="6311"/>
                        <a:pt x="14862" y="6260"/>
                      </a:cubicBezTo>
                      <a:cubicBezTo>
                        <a:pt x="14762" y="6135"/>
                        <a:pt x="14712" y="5985"/>
                        <a:pt x="14712" y="5834"/>
                      </a:cubicBezTo>
                      <a:cubicBezTo>
                        <a:pt x="14737" y="5734"/>
                        <a:pt x="14637" y="5659"/>
                        <a:pt x="14536" y="5659"/>
                      </a:cubicBezTo>
                      <a:cubicBezTo>
                        <a:pt x="14526" y="5656"/>
                        <a:pt x="14516" y="5655"/>
                        <a:pt x="14506" y="5655"/>
                      </a:cubicBezTo>
                      <a:cubicBezTo>
                        <a:pt x="14421" y="5655"/>
                        <a:pt x="14361" y="5745"/>
                        <a:pt x="14361" y="5834"/>
                      </a:cubicBezTo>
                      <a:cubicBezTo>
                        <a:pt x="14361" y="6060"/>
                        <a:pt x="14436" y="6285"/>
                        <a:pt x="14587" y="6486"/>
                      </a:cubicBezTo>
                      <a:cubicBezTo>
                        <a:pt x="14662" y="6586"/>
                        <a:pt x="14762" y="6636"/>
                        <a:pt x="14862" y="6712"/>
                      </a:cubicBezTo>
                      <a:cubicBezTo>
                        <a:pt x="14937" y="6737"/>
                        <a:pt x="14988" y="6762"/>
                        <a:pt x="15013" y="6812"/>
                      </a:cubicBezTo>
                      <a:cubicBezTo>
                        <a:pt x="15063" y="6862"/>
                        <a:pt x="15038" y="7062"/>
                        <a:pt x="15013" y="7138"/>
                      </a:cubicBezTo>
                      <a:cubicBezTo>
                        <a:pt x="15013" y="7188"/>
                        <a:pt x="15013" y="7213"/>
                        <a:pt x="15013" y="7263"/>
                      </a:cubicBezTo>
                      <a:cubicBezTo>
                        <a:pt x="15013" y="7263"/>
                        <a:pt x="14988" y="7288"/>
                        <a:pt x="14988" y="7313"/>
                      </a:cubicBezTo>
                      <a:cubicBezTo>
                        <a:pt x="14787" y="7313"/>
                        <a:pt x="14587" y="7288"/>
                        <a:pt x="14336" y="7263"/>
                      </a:cubicBezTo>
                      <a:cubicBezTo>
                        <a:pt x="14386" y="7238"/>
                        <a:pt x="14411" y="7213"/>
                        <a:pt x="14436" y="7188"/>
                      </a:cubicBezTo>
                      <a:cubicBezTo>
                        <a:pt x="14536" y="7062"/>
                        <a:pt x="14561" y="6887"/>
                        <a:pt x="14536" y="6712"/>
                      </a:cubicBezTo>
                      <a:cubicBezTo>
                        <a:pt x="14511" y="6561"/>
                        <a:pt x="14461" y="6436"/>
                        <a:pt x="14411" y="6311"/>
                      </a:cubicBezTo>
                      <a:cubicBezTo>
                        <a:pt x="14393" y="6274"/>
                        <a:pt x="14361" y="6251"/>
                        <a:pt x="14316" y="6251"/>
                      </a:cubicBezTo>
                      <a:cubicBezTo>
                        <a:pt x="14299" y="6251"/>
                        <a:pt x="14281" y="6254"/>
                        <a:pt x="14261" y="6260"/>
                      </a:cubicBezTo>
                      <a:cubicBezTo>
                        <a:pt x="14211" y="6260"/>
                        <a:pt x="14186" y="6336"/>
                        <a:pt x="14211" y="6386"/>
                      </a:cubicBezTo>
                      <a:cubicBezTo>
                        <a:pt x="14261" y="6511"/>
                        <a:pt x="14311" y="6636"/>
                        <a:pt x="14311" y="6737"/>
                      </a:cubicBezTo>
                      <a:cubicBezTo>
                        <a:pt x="14336" y="6812"/>
                        <a:pt x="14336" y="6937"/>
                        <a:pt x="14261" y="7037"/>
                      </a:cubicBezTo>
                      <a:cubicBezTo>
                        <a:pt x="14219" y="7099"/>
                        <a:pt x="14144" y="7144"/>
                        <a:pt x="14077" y="7144"/>
                      </a:cubicBezTo>
                      <a:cubicBezTo>
                        <a:pt x="14063" y="7144"/>
                        <a:pt x="14048" y="7142"/>
                        <a:pt x="14035" y="7138"/>
                      </a:cubicBezTo>
                      <a:lnTo>
                        <a:pt x="13835" y="6737"/>
                      </a:lnTo>
                      <a:cubicBezTo>
                        <a:pt x="13835" y="6712"/>
                        <a:pt x="13835" y="6712"/>
                        <a:pt x="13835" y="6712"/>
                      </a:cubicBezTo>
                      <a:cubicBezTo>
                        <a:pt x="14010" y="6636"/>
                        <a:pt x="14060" y="6411"/>
                        <a:pt x="14035" y="6235"/>
                      </a:cubicBezTo>
                      <a:cubicBezTo>
                        <a:pt x="13985" y="6060"/>
                        <a:pt x="13860" y="5910"/>
                        <a:pt x="13759" y="5784"/>
                      </a:cubicBezTo>
                      <a:cubicBezTo>
                        <a:pt x="13731" y="5770"/>
                        <a:pt x="13693" y="5755"/>
                        <a:pt x="13657" y="5755"/>
                      </a:cubicBezTo>
                      <a:cubicBezTo>
                        <a:pt x="13631" y="5755"/>
                        <a:pt x="13605" y="5763"/>
                        <a:pt x="13584" y="5784"/>
                      </a:cubicBezTo>
                      <a:cubicBezTo>
                        <a:pt x="13534" y="5834"/>
                        <a:pt x="13534" y="5910"/>
                        <a:pt x="13584" y="5935"/>
                      </a:cubicBezTo>
                      <a:cubicBezTo>
                        <a:pt x="13684" y="6035"/>
                        <a:pt x="13785" y="6160"/>
                        <a:pt x="13810" y="6285"/>
                      </a:cubicBezTo>
                      <a:cubicBezTo>
                        <a:pt x="13835" y="6361"/>
                        <a:pt x="13810" y="6486"/>
                        <a:pt x="13734" y="6536"/>
                      </a:cubicBezTo>
                      <a:lnTo>
                        <a:pt x="13358" y="5759"/>
                      </a:lnTo>
                      <a:cubicBezTo>
                        <a:pt x="13340" y="5722"/>
                        <a:pt x="13295" y="5699"/>
                        <a:pt x="13252" y="5699"/>
                      </a:cubicBezTo>
                      <a:cubicBezTo>
                        <a:pt x="13237" y="5699"/>
                        <a:pt x="13222" y="5702"/>
                        <a:pt x="13208" y="5709"/>
                      </a:cubicBezTo>
                      <a:cubicBezTo>
                        <a:pt x="13158" y="5734"/>
                        <a:pt x="13133" y="5809"/>
                        <a:pt x="13158" y="5859"/>
                      </a:cubicBezTo>
                      <a:lnTo>
                        <a:pt x="13258" y="6060"/>
                      </a:lnTo>
                      <a:cubicBezTo>
                        <a:pt x="13233" y="6072"/>
                        <a:pt x="13208" y="6079"/>
                        <a:pt x="13186" y="6079"/>
                      </a:cubicBezTo>
                      <a:cubicBezTo>
                        <a:pt x="13164" y="6079"/>
                        <a:pt x="13145" y="6072"/>
                        <a:pt x="13133" y="6060"/>
                      </a:cubicBezTo>
                      <a:cubicBezTo>
                        <a:pt x="13058" y="6035"/>
                        <a:pt x="13008" y="5985"/>
                        <a:pt x="13008" y="5910"/>
                      </a:cubicBezTo>
                      <a:cubicBezTo>
                        <a:pt x="13008" y="5859"/>
                        <a:pt x="12957" y="5809"/>
                        <a:pt x="12882" y="5809"/>
                      </a:cubicBezTo>
                      <a:cubicBezTo>
                        <a:pt x="12832" y="5809"/>
                        <a:pt x="12782" y="5884"/>
                        <a:pt x="12782" y="5935"/>
                      </a:cubicBezTo>
                      <a:cubicBezTo>
                        <a:pt x="12807" y="6085"/>
                        <a:pt x="12907" y="6210"/>
                        <a:pt x="13033" y="6260"/>
                      </a:cubicBezTo>
                      <a:cubicBezTo>
                        <a:pt x="13083" y="6285"/>
                        <a:pt x="13139" y="6298"/>
                        <a:pt x="13196" y="6298"/>
                      </a:cubicBezTo>
                      <a:cubicBezTo>
                        <a:pt x="13252" y="6298"/>
                        <a:pt x="13308" y="6285"/>
                        <a:pt x="13358" y="6260"/>
                      </a:cubicBezTo>
                      <a:lnTo>
                        <a:pt x="13810" y="7213"/>
                      </a:lnTo>
                      <a:cubicBezTo>
                        <a:pt x="13759" y="7188"/>
                        <a:pt x="13684" y="7188"/>
                        <a:pt x="13634" y="7188"/>
                      </a:cubicBezTo>
                      <a:cubicBezTo>
                        <a:pt x="13584" y="7138"/>
                        <a:pt x="13534" y="7087"/>
                        <a:pt x="13509" y="7037"/>
                      </a:cubicBezTo>
                      <a:cubicBezTo>
                        <a:pt x="13490" y="7001"/>
                        <a:pt x="13445" y="6977"/>
                        <a:pt x="13403" y="6977"/>
                      </a:cubicBezTo>
                      <a:cubicBezTo>
                        <a:pt x="13387" y="6977"/>
                        <a:pt x="13372" y="6981"/>
                        <a:pt x="13358" y="6987"/>
                      </a:cubicBezTo>
                      <a:cubicBezTo>
                        <a:pt x="13308" y="7012"/>
                        <a:pt x="13283" y="7062"/>
                        <a:pt x="13308" y="7113"/>
                      </a:cubicBezTo>
                      <a:cubicBezTo>
                        <a:pt x="13158" y="7087"/>
                        <a:pt x="13033" y="7062"/>
                        <a:pt x="12882" y="7037"/>
                      </a:cubicBezTo>
                      <a:cubicBezTo>
                        <a:pt x="12932" y="6962"/>
                        <a:pt x="12957" y="6862"/>
                        <a:pt x="12932" y="6787"/>
                      </a:cubicBezTo>
                      <a:cubicBezTo>
                        <a:pt x="12932" y="6712"/>
                        <a:pt x="12882" y="6661"/>
                        <a:pt x="12832" y="6661"/>
                      </a:cubicBezTo>
                      <a:cubicBezTo>
                        <a:pt x="12757" y="6661"/>
                        <a:pt x="12707" y="6712"/>
                        <a:pt x="12732" y="6787"/>
                      </a:cubicBezTo>
                      <a:cubicBezTo>
                        <a:pt x="12732" y="6862"/>
                        <a:pt x="12707" y="6912"/>
                        <a:pt x="12657" y="6987"/>
                      </a:cubicBezTo>
                      <a:cubicBezTo>
                        <a:pt x="12607" y="6987"/>
                        <a:pt x="12582" y="6962"/>
                        <a:pt x="12531" y="6962"/>
                      </a:cubicBezTo>
                      <a:lnTo>
                        <a:pt x="12481" y="6035"/>
                      </a:lnTo>
                      <a:cubicBezTo>
                        <a:pt x="12607" y="6010"/>
                        <a:pt x="12707" y="5960"/>
                        <a:pt x="12782" y="5884"/>
                      </a:cubicBezTo>
                      <a:cubicBezTo>
                        <a:pt x="12857" y="5784"/>
                        <a:pt x="12882" y="5609"/>
                        <a:pt x="12832" y="5458"/>
                      </a:cubicBezTo>
                      <a:cubicBezTo>
                        <a:pt x="12814" y="5422"/>
                        <a:pt x="12782" y="5398"/>
                        <a:pt x="12737" y="5398"/>
                      </a:cubicBezTo>
                      <a:cubicBezTo>
                        <a:pt x="12720" y="5398"/>
                        <a:pt x="12702" y="5402"/>
                        <a:pt x="12682" y="5408"/>
                      </a:cubicBezTo>
                      <a:cubicBezTo>
                        <a:pt x="12632" y="5433"/>
                        <a:pt x="12607" y="5509"/>
                        <a:pt x="12632" y="5559"/>
                      </a:cubicBezTo>
                      <a:cubicBezTo>
                        <a:pt x="12657" y="5609"/>
                        <a:pt x="12657" y="5684"/>
                        <a:pt x="12607" y="5734"/>
                      </a:cubicBezTo>
                      <a:cubicBezTo>
                        <a:pt x="12582" y="5784"/>
                        <a:pt x="12531" y="5809"/>
                        <a:pt x="12481" y="5809"/>
                      </a:cubicBezTo>
                      <a:lnTo>
                        <a:pt x="12481" y="5559"/>
                      </a:lnTo>
                      <a:cubicBezTo>
                        <a:pt x="12481" y="5509"/>
                        <a:pt x="12431" y="5458"/>
                        <a:pt x="12356" y="5458"/>
                      </a:cubicBezTo>
                      <a:cubicBezTo>
                        <a:pt x="12306" y="5458"/>
                        <a:pt x="12256" y="5509"/>
                        <a:pt x="12256" y="5584"/>
                      </a:cubicBezTo>
                      <a:lnTo>
                        <a:pt x="12281" y="6436"/>
                      </a:lnTo>
                      <a:cubicBezTo>
                        <a:pt x="12206" y="6436"/>
                        <a:pt x="12130" y="6336"/>
                        <a:pt x="12105" y="6260"/>
                      </a:cubicBezTo>
                      <a:cubicBezTo>
                        <a:pt x="12080" y="6135"/>
                        <a:pt x="12105" y="5985"/>
                        <a:pt x="12130" y="5859"/>
                      </a:cubicBezTo>
                      <a:cubicBezTo>
                        <a:pt x="12155" y="5784"/>
                        <a:pt x="12105" y="5734"/>
                        <a:pt x="12055" y="5709"/>
                      </a:cubicBezTo>
                      <a:cubicBezTo>
                        <a:pt x="12005" y="5709"/>
                        <a:pt x="11930" y="5734"/>
                        <a:pt x="11930" y="5809"/>
                      </a:cubicBezTo>
                      <a:cubicBezTo>
                        <a:pt x="11880" y="5935"/>
                        <a:pt x="11830" y="6135"/>
                        <a:pt x="11880" y="6311"/>
                      </a:cubicBezTo>
                      <a:cubicBezTo>
                        <a:pt x="11930" y="6486"/>
                        <a:pt x="12080" y="6661"/>
                        <a:pt x="12281" y="6661"/>
                      </a:cubicBezTo>
                      <a:lnTo>
                        <a:pt x="12306" y="6912"/>
                      </a:lnTo>
                      <a:cubicBezTo>
                        <a:pt x="12155" y="6862"/>
                        <a:pt x="11980" y="6837"/>
                        <a:pt x="11830" y="6787"/>
                      </a:cubicBezTo>
                      <a:cubicBezTo>
                        <a:pt x="11830" y="6712"/>
                        <a:pt x="11805" y="6636"/>
                        <a:pt x="11805" y="6536"/>
                      </a:cubicBezTo>
                      <a:cubicBezTo>
                        <a:pt x="11805" y="6486"/>
                        <a:pt x="11729" y="6436"/>
                        <a:pt x="11679" y="6436"/>
                      </a:cubicBezTo>
                      <a:cubicBezTo>
                        <a:pt x="11604" y="6461"/>
                        <a:pt x="11579" y="6511"/>
                        <a:pt x="11579" y="6561"/>
                      </a:cubicBezTo>
                      <a:cubicBezTo>
                        <a:pt x="11579" y="6611"/>
                        <a:pt x="11579" y="6686"/>
                        <a:pt x="11604" y="6737"/>
                      </a:cubicBezTo>
                      <a:cubicBezTo>
                        <a:pt x="9399" y="6160"/>
                        <a:pt x="6842" y="5233"/>
                        <a:pt x="4687" y="4406"/>
                      </a:cubicBezTo>
                      <a:cubicBezTo>
                        <a:pt x="4712" y="4306"/>
                        <a:pt x="4712" y="4180"/>
                        <a:pt x="4737" y="4055"/>
                      </a:cubicBezTo>
                      <a:cubicBezTo>
                        <a:pt x="4737" y="4030"/>
                        <a:pt x="4737" y="4005"/>
                        <a:pt x="4737" y="3980"/>
                      </a:cubicBezTo>
                      <a:cubicBezTo>
                        <a:pt x="4737" y="3905"/>
                        <a:pt x="4737" y="3829"/>
                        <a:pt x="4737" y="3754"/>
                      </a:cubicBezTo>
                      <a:cubicBezTo>
                        <a:pt x="4787" y="3754"/>
                        <a:pt x="4837" y="3779"/>
                        <a:pt x="4887" y="3779"/>
                      </a:cubicBezTo>
                      <a:cubicBezTo>
                        <a:pt x="4937" y="3754"/>
                        <a:pt x="5013" y="3754"/>
                        <a:pt x="5063" y="3729"/>
                      </a:cubicBezTo>
                      <a:cubicBezTo>
                        <a:pt x="5188" y="3654"/>
                        <a:pt x="5313" y="3529"/>
                        <a:pt x="5363" y="3353"/>
                      </a:cubicBezTo>
                      <a:cubicBezTo>
                        <a:pt x="5414" y="3228"/>
                        <a:pt x="5439" y="3077"/>
                        <a:pt x="5439" y="2927"/>
                      </a:cubicBezTo>
                      <a:cubicBezTo>
                        <a:pt x="5439" y="2877"/>
                        <a:pt x="5414" y="2827"/>
                        <a:pt x="5338" y="2827"/>
                      </a:cubicBezTo>
                      <a:cubicBezTo>
                        <a:pt x="5329" y="2822"/>
                        <a:pt x="5321" y="2820"/>
                        <a:pt x="5312" y="2820"/>
                      </a:cubicBezTo>
                      <a:cubicBezTo>
                        <a:pt x="5271" y="2820"/>
                        <a:pt x="5234" y="2865"/>
                        <a:pt x="5213" y="2927"/>
                      </a:cubicBezTo>
                      <a:cubicBezTo>
                        <a:pt x="5213" y="3052"/>
                        <a:pt x="5188" y="3178"/>
                        <a:pt x="5163" y="3278"/>
                      </a:cubicBezTo>
                      <a:cubicBezTo>
                        <a:pt x="5138" y="3353"/>
                        <a:pt x="5088" y="3453"/>
                        <a:pt x="4962" y="3529"/>
                      </a:cubicBezTo>
                      <a:cubicBezTo>
                        <a:pt x="4931" y="3539"/>
                        <a:pt x="4896" y="3545"/>
                        <a:pt x="4861" y="3545"/>
                      </a:cubicBezTo>
                      <a:cubicBezTo>
                        <a:pt x="4813" y="3545"/>
                        <a:pt x="4766" y="3533"/>
                        <a:pt x="4737" y="3504"/>
                      </a:cubicBezTo>
                      <a:cubicBezTo>
                        <a:pt x="4712" y="3504"/>
                        <a:pt x="4712" y="3504"/>
                        <a:pt x="4712" y="3478"/>
                      </a:cubicBezTo>
                      <a:lnTo>
                        <a:pt x="4737" y="3027"/>
                      </a:lnTo>
                      <a:cubicBezTo>
                        <a:pt x="4937" y="3027"/>
                        <a:pt x="5088" y="2852"/>
                        <a:pt x="5138" y="2676"/>
                      </a:cubicBezTo>
                      <a:cubicBezTo>
                        <a:pt x="5188" y="2501"/>
                        <a:pt x="5138" y="2326"/>
                        <a:pt x="5088" y="2175"/>
                      </a:cubicBezTo>
                      <a:cubicBezTo>
                        <a:pt x="5088" y="2119"/>
                        <a:pt x="5045" y="2091"/>
                        <a:pt x="5003" y="2091"/>
                      </a:cubicBezTo>
                      <a:cubicBezTo>
                        <a:pt x="4989" y="2091"/>
                        <a:pt x="4975" y="2094"/>
                        <a:pt x="4962" y="2100"/>
                      </a:cubicBezTo>
                      <a:cubicBezTo>
                        <a:pt x="4887" y="2100"/>
                        <a:pt x="4862" y="2175"/>
                        <a:pt x="4887" y="2225"/>
                      </a:cubicBezTo>
                      <a:cubicBezTo>
                        <a:pt x="4912" y="2351"/>
                        <a:pt x="4937" y="2501"/>
                        <a:pt x="4912" y="2626"/>
                      </a:cubicBezTo>
                      <a:cubicBezTo>
                        <a:pt x="4887" y="2727"/>
                        <a:pt x="4812" y="2802"/>
                        <a:pt x="4737" y="2802"/>
                      </a:cubicBezTo>
                      <a:lnTo>
                        <a:pt x="4762" y="1950"/>
                      </a:lnTo>
                      <a:cubicBezTo>
                        <a:pt x="4762" y="1899"/>
                        <a:pt x="4712" y="1849"/>
                        <a:pt x="4662" y="1849"/>
                      </a:cubicBezTo>
                      <a:cubicBezTo>
                        <a:pt x="4586" y="1849"/>
                        <a:pt x="4536" y="1874"/>
                        <a:pt x="4536" y="1950"/>
                      </a:cubicBezTo>
                      <a:lnTo>
                        <a:pt x="4536" y="2175"/>
                      </a:lnTo>
                      <a:cubicBezTo>
                        <a:pt x="4486" y="2175"/>
                        <a:pt x="4436" y="2150"/>
                        <a:pt x="4411" y="2125"/>
                      </a:cubicBezTo>
                      <a:cubicBezTo>
                        <a:pt x="4361" y="2075"/>
                        <a:pt x="4361" y="2000"/>
                        <a:pt x="4386" y="1950"/>
                      </a:cubicBezTo>
                      <a:cubicBezTo>
                        <a:pt x="4411" y="1874"/>
                        <a:pt x="4386" y="1824"/>
                        <a:pt x="4311" y="1799"/>
                      </a:cubicBezTo>
                      <a:cubicBezTo>
                        <a:pt x="4297" y="1793"/>
                        <a:pt x="4284" y="1789"/>
                        <a:pt x="4271" y="1789"/>
                      </a:cubicBezTo>
                      <a:cubicBezTo>
                        <a:pt x="4236" y="1789"/>
                        <a:pt x="4204" y="1813"/>
                        <a:pt x="4185" y="1849"/>
                      </a:cubicBezTo>
                      <a:cubicBezTo>
                        <a:pt x="4110" y="2000"/>
                        <a:pt x="4135" y="2150"/>
                        <a:pt x="4236" y="2275"/>
                      </a:cubicBezTo>
                      <a:cubicBezTo>
                        <a:pt x="4311" y="2351"/>
                        <a:pt x="4411" y="2401"/>
                        <a:pt x="4536" y="2401"/>
                      </a:cubicBezTo>
                      <a:lnTo>
                        <a:pt x="4486" y="3478"/>
                      </a:lnTo>
                      <a:cubicBezTo>
                        <a:pt x="4461" y="3478"/>
                        <a:pt x="4411" y="3453"/>
                        <a:pt x="4386" y="3428"/>
                      </a:cubicBezTo>
                      <a:cubicBezTo>
                        <a:pt x="4336" y="3353"/>
                        <a:pt x="4311" y="3253"/>
                        <a:pt x="4311" y="3178"/>
                      </a:cubicBezTo>
                      <a:cubicBezTo>
                        <a:pt x="4311" y="3103"/>
                        <a:pt x="4261" y="3052"/>
                        <a:pt x="4185" y="3052"/>
                      </a:cubicBezTo>
                      <a:cubicBezTo>
                        <a:pt x="4135" y="3052"/>
                        <a:pt x="4085" y="3103"/>
                        <a:pt x="4085" y="3153"/>
                      </a:cubicBezTo>
                      <a:cubicBezTo>
                        <a:pt x="4085" y="3303"/>
                        <a:pt x="4135" y="3453"/>
                        <a:pt x="4236" y="3554"/>
                      </a:cubicBezTo>
                      <a:cubicBezTo>
                        <a:pt x="4286" y="3629"/>
                        <a:pt x="4336" y="3654"/>
                        <a:pt x="4411" y="3704"/>
                      </a:cubicBezTo>
                      <a:cubicBezTo>
                        <a:pt x="4436" y="3704"/>
                        <a:pt x="4486" y="3729"/>
                        <a:pt x="4511" y="3754"/>
                      </a:cubicBezTo>
                      <a:cubicBezTo>
                        <a:pt x="4536" y="3779"/>
                        <a:pt x="4511" y="3905"/>
                        <a:pt x="4511" y="3955"/>
                      </a:cubicBezTo>
                      <a:cubicBezTo>
                        <a:pt x="4511" y="3980"/>
                        <a:pt x="4511" y="4005"/>
                        <a:pt x="4511" y="4030"/>
                      </a:cubicBezTo>
                      <a:cubicBezTo>
                        <a:pt x="4486" y="4130"/>
                        <a:pt x="4486" y="4230"/>
                        <a:pt x="4461" y="4331"/>
                      </a:cubicBezTo>
                      <a:cubicBezTo>
                        <a:pt x="4035" y="4180"/>
                        <a:pt x="3634" y="4005"/>
                        <a:pt x="3258" y="3854"/>
                      </a:cubicBezTo>
                      <a:cubicBezTo>
                        <a:pt x="3308" y="3854"/>
                        <a:pt x="3358" y="3854"/>
                        <a:pt x="3409" y="3829"/>
                      </a:cubicBezTo>
                      <a:cubicBezTo>
                        <a:pt x="3534" y="3754"/>
                        <a:pt x="3659" y="3654"/>
                        <a:pt x="3709" y="3529"/>
                      </a:cubicBezTo>
                      <a:cubicBezTo>
                        <a:pt x="3734" y="3478"/>
                        <a:pt x="3734" y="3403"/>
                        <a:pt x="3659" y="3378"/>
                      </a:cubicBezTo>
                      <a:cubicBezTo>
                        <a:pt x="3646" y="3371"/>
                        <a:pt x="3631" y="3368"/>
                        <a:pt x="3615" y="3368"/>
                      </a:cubicBezTo>
                      <a:cubicBezTo>
                        <a:pt x="3572" y="3368"/>
                        <a:pt x="3527" y="3392"/>
                        <a:pt x="3509" y="3428"/>
                      </a:cubicBezTo>
                      <a:cubicBezTo>
                        <a:pt x="3484" y="3504"/>
                        <a:pt x="3409" y="3579"/>
                        <a:pt x="3308" y="3604"/>
                      </a:cubicBezTo>
                      <a:cubicBezTo>
                        <a:pt x="3283" y="3629"/>
                        <a:pt x="3233" y="3629"/>
                        <a:pt x="3208" y="3629"/>
                      </a:cubicBezTo>
                      <a:lnTo>
                        <a:pt x="3659" y="2651"/>
                      </a:lnTo>
                      <a:cubicBezTo>
                        <a:pt x="3709" y="2676"/>
                        <a:pt x="3766" y="2689"/>
                        <a:pt x="3822" y="2689"/>
                      </a:cubicBezTo>
                      <a:cubicBezTo>
                        <a:pt x="3878" y="2689"/>
                        <a:pt x="3935" y="2676"/>
                        <a:pt x="3985" y="2651"/>
                      </a:cubicBezTo>
                      <a:cubicBezTo>
                        <a:pt x="4110" y="2601"/>
                        <a:pt x="4211" y="2476"/>
                        <a:pt x="4236" y="2326"/>
                      </a:cubicBezTo>
                      <a:cubicBezTo>
                        <a:pt x="4236" y="2250"/>
                        <a:pt x="4185" y="2200"/>
                        <a:pt x="4135" y="2200"/>
                      </a:cubicBezTo>
                      <a:cubicBezTo>
                        <a:pt x="4060" y="2200"/>
                        <a:pt x="4010" y="2250"/>
                        <a:pt x="4010" y="2300"/>
                      </a:cubicBezTo>
                      <a:cubicBezTo>
                        <a:pt x="4010" y="2376"/>
                        <a:pt x="3960" y="2426"/>
                        <a:pt x="3885" y="2451"/>
                      </a:cubicBezTo>
                      <a:cubicBezTo>
                        <a:pt x="3872" y="2463"/>
                        <a:pt x="3853" y="2470"/>
                        <a:pt x="3831" y="2470"/>
                      </a:cubicBezTo>
                      <a:cubicBezTo>
                        <a:pt x="3810" y="2470"/>
                        <a:pt x="3784" y="2463"/>
                        <a:pt x="3759" y="2451"/>
                      </a:cubicBezTo>
                      <a:lnTo>
                        <a:pt x="3860" y="2250"/>
                      </a:lnTo>
                      <a:cubicBezTo>
                        <a:pt x="3885" y="2175"/>
                        <a:pt x="3860" y="2125"/>
                        <a:pt x="3810" y="2100"/>
                      </a:cubicBezTo>
                      <a:cubicBezTo>
                        <a:pt x="3791" y="2091"/>
                        <a:pt x="3769" y="2085"/>
                        <a:pt x="3748" y="2085"/>
                      </a:cubicBezTo>
                      <a:cubicBezTo>
                        <a:pt x="3711" y="2085"/>
                        <a:pt x="3675" y="2102"/>
                        <a:pt x="3659" y="2150"/>
                      </a:cubicBezTo>
                      <a:lnTo>
                        <a:pt x="3283" y="2927"/>
                      </a:lnTo>
                      <a:cubicBezTo>
                        <a:pt x="3233" y="2877"/>
                        <a:pt x="3183" y="2752"/>
                        <a:pt x="3208" y="2676"/>
                      </a:cubicBezTo>
                      <a:cubicBezTo>
                        <a:pt x="3233" y="2551"/>
                        <a:pt x="3333" y="2426"/>
                        <a:pt x="3434" y="2326"/>
                      </a:cubicBezTo>
                      <a:cubicBezTo>
                        <a:pt x="3484" y="2275"/>
                        <a:pt x="3459" y="2225"/>
                        <a:pt x="3434" y="2175"/>
                      </a:cubicBezTo>
                      <a:cubicBezTo>
                        <a:pt x="3412" y="2154"/>
                        <a:pt x="3387" y="2146"/>
                        <a:pt x="3360" y="2146"/>
                      </a:cubicBezTo>
                      <a:cubicBezTo>
                        <a:pt x="3324" y="2146"/>
                        <a:pt x="3287" y="2161"/>
                        <a:pt x="3258" y="2175"/>
                      </a:cubicBezTo>
                      <a:cubicBezTo>
                        <a:pt x="3158" y="2300"/>
                        <a:pt x="3033" y="2451"/>
                        <a:pt x="3008" y="2626"/>
                      </a:cubicBezTo>
                      <a:cubicBezTo>
                        <a:pt x="2957" y="2802"/>
                        <a:pt x="3008" y="3027"/>
                        <a:pt x="3183" y="3103"/>
                      </a:cubicBezTo>
                      <a:cubicBezTo>
                        <a:pt x="3183" y="3128"/>
                        <a:pt x="3183" y="3128"/>
                        <a:pt x="3183" y="3128"/>
                      </a:cubicBezTo>
                      <a:lnTo>
                        <a:pt x="3008" y="3529"/>
                      </a:lnTo>
                      <a:lnTo>
                        <a:pt x="2982" y="3529"/>
                      </a:lnTo>
                      <a:cubicBezTo>
                        <a:pt x="2964" y="3535"/>
                        <a:pt x="2945" y="3538"/>
                        <a:pt x="2926" y="3538"/>
                      </a:cubicBezTo>
                      <a:cubicBezTo>
                        <a:pt x="2870" y="3538"/>
                        <a:pt x="2813" y="3510"/>
                        <a:pt x="2757" y="3453"/>
                      </a:cubicBezTo>
                      <a:cubicBezTo>
                        <a:pt x="2682" y="3353"/>
                        <a:pt x="2707" y="3203"/>
                        <a:pt x="2707" y="3153"/>
                      </a:cubicBezTo>
                      <a:cubicBezTo>
                        <a:pt x="2707" y="3027"/>
                        <a:pt x="2757" y="2902"/>
                        <a:pt x="2807" y="2802"/>
                      </a:cubicBezTo>
                      <a:cubicBezTo>
                        <a:pt x="2832" y="2727"/>
                        <a:pt x="2807" y="2676"/>
                        <a:pt x="2757" y="2651"/>
                      </a:cubicBezTo>
                      <a:cubicBezTo>
                        <a:pt x="2737" y="2645"/>
                        <a:pt x="2718" y="2642"/>
                        <a:pt x="2702" y="2642"/>
                      </a:cubicBezTo>
                      <a:cubicBezTo>
                        <a:pt x="2657" y="2642"/>
                        <a:pt x="2625" y="2665"/>
                        <a:pt x="2607" y="2701"/>
                      </a:cubicBezTo>
                      <a:cubicBezTo>
                        <a:pt x="2556" y="2827"/>
                        <a:pt x="2506" y="2977"/>
                        <a:pt x="2481" y="3128"/>
                      </a:cubicBezTo>
                      <a:cubicBezTo>
                        <a:pt x="2457" y="3298"/>
                        <a:pt x="2504" y="3445"/>
                        <a:pt x="2575" y="3568"/>
                      </a:cubicBezTo>
                      <a:lnTo>
                        <a:pt x="2575" y="3568"/>
                      </a:lnTo>
                      <a:cubicBezTo>
                        <a:pt x="2362" y="3497"/>
                        <a:pt x="2171" y="3425"/>
                        <a:pt x="1980" y="3353"/>
                      </a:cubicBezTo>
                      <a:cubicBezTo>
                        <a:pt x="1980" y="3278"/>
                        <a:pt x="1980" y="3228"/>
                        <a:pt x="2005" y="3203"/>
                      </a:cubicBezTo>
                      <a:cubicBezTo>
                        <a:pt x="2030" y="3178"/>
                        <a:pt x="2080" y="3128"/>
                        <a:pt x="2155" y="3103"/>
                      </a:cubicBezTo>
                      <a:cubicBezTo>
                        <a:pt x="2256" y="3052"/>
                        <a:pt x="2356" y="2977"/>
                        <a:pt x="2456" y="2877"/>
                      </a:cubicBezTo>
                      <a:cubicBezTo>
                        <a:pt x="2581" y="2676"/>
                        <a:pt x="2657" y="2451"/>
                        <a:pt x="2657" y="2225"/>
                      </a:cubicBezTo>
                      <a:cubicBezTo>
                        <a:pt x="2657" y="2125"/>
                        <a:pt x="2556" y="2050"/>
                        <a:pt x="2456" y="2050"/>
                      </a:cubicBezTo>
                      <a:cubicBezTo>
                        <a:pt x="2356" y="2050"/>
                        <a:pt x="2281" y="2150"/>
                        <a:pt x="2306" y="2250"/>
                      </a:cubicBezTo>
                      <a:cubicBezTo>
                        <a:pt x="2306" y="2376"/>
                        <a:pt x="2256" y="2526"/>
                        <a:pt x="2155" y="2651"/>
                      </a:cubicBezTo>
                      <a:cubicBezTo>
                        <a:pt x="2130" y="2701"/>
                        <a:pt x="2055" y="2752"/>
                        <a:pt x="2005" y="2777"/>
                      </a:cubicBezTo>
                      <a:lnTo>
                        <a:pt x="1880" y="1022"/>
                      </a:lnTo>
                      <a:cubicBezTo>
                        <a:pt x="2055" y="997"/>
                        <a:pt x="2231" y="922"/>
                        <a:pt x="2331" y="797"/>
                      </a:cubicBezTo>
                      <a:cubicBezTo>
                        <a:pt x="2481" y="596"/>
                        <a:pt x="2531" y="321"/>
                        <a:pt x="2431" y="120"/>
                      </a:cubicBezTo>
                      <a:cubicBezTo>
                        <a:pt x="2394" y="47"/>
                        <a:pt x="2331" y="0"/>
                        <a:pt x="226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89" name="Google Shape;189;p9"/>
            <p:cNvGrpSpPr/>
            <p:nvPr/>
          </p:nvGrpSpPr>
          <p:grpSpPr>
            <a:xfrm flipH="1">
              <a:off x="-44798" y="3599157"/>
              <a:ext cx="9233597" cy="340561"/>
              <a:chOff x="0" y="3389888"/>
              <a:chExt cx="9143986" cy="340561"/>
            </a:xfrm>
          </p:grpSpPr>
          <p:sp>
            <p:nvSpPr>
              <p:cNvPr id="190" name="Google Shape;190;p9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1" name="Google Shape;191;p9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192" name="Google Shape;192;p9"/>
          <p:cNvGrpSpPr/>
          <p:nvPr/>
        </p:nvGrpSpPr>
        <p:grpSpPr>
          <a:xfrm>
            <a:off x="389633" y="339054"/>
            <a:ext cx="11416712" cy="4110127"/>
            <a:chOff x="292225" y="254290"/>
            <a:chExt cx="8562534" cy="3082595"/>
          </a:xfrm>
        </p:grpSpPr>
        <p:sp>
          <p:nvSpPr>
            <p:cNvPr id="193" name="Google Shape;193;p9"/>
            <p:cNvSpPr/>
            <p:nvPr/>
          </p:nvSpPr>
          <p:spPr>
            <a:xfrm rot="-9900049">
              <a:off x="430623" y="10186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292225" y="254290"/>
              <a:ext cx="8562534" cy="3082595"/>
              <a:chOff x="292225" y="254290"/>
              <a:chExt cx="8562534" cy="3082595"/>
            </a:xfrm>
          </p:grpSpPr>
          <p:sp>
            <p:nvSpPr>
              <p:cNvPr id="195" name="Google Shape;195;p9"/>
              <p:cNvSpPr/>
              <p:nvPr/>
            </p:nvSpPr>
            <p:spPr>
              <a:xfrm rot="-9899965">
                <a:off x="519124" y="388397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 rot="900035">
                <a:off x="8388067" y="2543311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7" name="Google Shape;197;p9"/>
              <p:cNvSpPr/>
              <p:nvPr/>
            </p:nvSpPr>
            <p:spPr>
              <a:xfrm rot="899951">
                <a:off x="8672533" y="210899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8" name="Google Shape;198;p9"/>
              <p:cNvSpPr/>
              <p:nvPr/>
            </p:nvSpPr>
            <p:spPr>
              <a:xfrm rot="899951">
                <a:off x="8348996" y="27269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9" name="Google Shape;199;p9"/>
              <p:cNvSpPr/>
              <p:nvPr/>
            </p:nvSpPr>
            <p:spPr>
              <a:xfrm rot="-9899965">
                <a:off x="332649" y="2936722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00" name="Google Shape;200;p9"/>
          <p:cNvSpPr txBox="1">
            <a:spLocks noGrp="1"/>
          </p:cNvSpPr>
          <p:nvPr>
            <p:ph type="title"/>
          </p:nvPr>
        </p:nvSpPr>
        <p:spPr>
          <a:xfrm>
            <a:off x="2784400" y="1351000"/>
            <a:ext cx="6623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0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01" name="Google Shape;201;p9"/>
          <p:cNvSpPr txBox="1">
            <a:spLocks noGrp="1"/>
          </p:cNvSpPr>
          <p:nvPr>
            <p:ph type="subTitle" idx="1"/>
          </p:nvPr>
        </p:nvSpPr>
        <p:spPr>
          <a:xfrm>
            <a:off x="2784400" y="2473400"/>
            <a:ext cx="6623200" cy="157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4197035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4005208"/>
      </p:ext>
    </p:extLst>
  </p:cSld>
  <p:clrMapOvr>
    <a:masterClrMapping/>
  </p:clrMapOvr>
  <p:hf sldNum="0" hdr="0" ftr="0" dt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13"/>
          <p:cNvSpPr/>
          <p:nvPr/>
        </p:nvSpPr>
        <p:spPr>
          <a:xfrm rot="900035">
            <a:off x="146556" y="1010199"/>
            <a:ext cx="479715" cy="47964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0" name="Google Shape;230;p13"/>
          <p:cNvSpPr/>
          <p:nvPr/>
        </p:nvSpPr>
        <p:spPr>
          <a:xfrm rot="899951">
            <a:off x="525845" y="431115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1" name="Google Shape;231;p13"/>
          <p:cNvSpPr/>
          <p:nvPr/>
        </p:nvSpPr>
        <p:spPr>
          <a:xfrm rot="899990">
            <a:off x="11357335" y="284703"/>
            <a:ext cx="587365" cy="587275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2" name="Google Shape;232;p13"/>
          <p:cNvSpPr/>
          <p:nvPr/>
        </p:nvSpPr>
        <p:spPr>
          <a:xfrm rot="899951">
            <a:off x="11466945" y="4735648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3" name="Google Shape;233;p13"/>
          <p:cNvSpPr/>
          <p:nvPr/>
        </p:nvSpPr>
        <p:spPr>
          <a:xfrm rot="899951">
            <a:off x="11616678" y="5152682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4" name="Google Shape;234;p13"/>
          <p:cNvSpPr/>
          <p:nvPr/>
        </p:nvSpPr>
        <p:spPr>
          <a:xfrm>
            <a:off x="-127499" y="4257113"/>
            <a:ext cx="414469" cy="414384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13"/>
          <p:cNvSpPr txBox="1">
            <a:spLocks noGrp="1"/>
          </p:cNvSpPr>
          <p:nvPr>
            <p:ph type="title"/>
          </p:nvPr>
        </p:nvSpPr>
        <p:spPr>
          <a:xfrm>
            <a:off x="960000" y="23237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36" name="Google Shape;236;p13"/>
          <p:cNvSpPr txBox="1">
            <a:spLocks noGrp="1"/>
          </p:cNvSpPr>
          <p:nvPr>
            <p:ph type="title" idx="2" hasCustomPrompt="1"/>
          </p:nvPr>
        </p:nvSpPr>
        <p:spPr>
          <a:xfrm>
            <a:off x="2044200" y="16815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37" name="Google Shape;237;p13"/>
          <p:cNvSpPr txBox="1">
            <a:spLocks noGrp="1"/>
          </p:cNvSpPr>
          <p:nvPr>
            <p:ph type="subTitle" idx="1"/>
          </p:nvPr>
        </p:nvSpPr>
        <p:spPr>
          <a:xfrm>
            <a:off x="960000" y="30273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38" name="Google Shape;238;p13"/>
          <p:cNvSpPr txBox="1">
            <a:spLocks noGrp="1"/>
          </p:cNvSpPr>
          <p:nvPr>
            <p:ph type="title" idx="3"/>
          </p:nvPr>
        </p:nvSpPr>
        <p:spPr>
          <a:xfrm>
            <a:off x="4538400" y="23237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39" name="Google Shape;239;p13"/>
          <p:cNvSpPr txBox="1">
            <a:spLocks noGrp="1"/>
          </p:cNvSpPr>
          <p:nvPr>
            <p:ph type="title" idx="4" hasCustomPrompt="1"/>
          </p:nvPr>
        </p:nvSpPr>
        <p:spPr>
          <a:xfrm>
            <a:off x="5622600" y="16815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40" name="Google Shape;240;p13"/>
          <p:cNvSpPr txBox="1">
            <a:spLocks noGrp="1"/>
          </p:cNvSpPr>
          <p:nvPr>
            <p:ph type="subTitle" idx="5"/>
          </p:nvPr>
        </p:nvSpPr>
        <p:spPr>
          <a:xfrm>
            <a:off x="4538400" y="30273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41" name="Google Shape;241;p13"/>
          <p:cNvSpPr txBox="1">
            <a:spLocks noGrp="1"/>
          </p:cNvSpPr>
          <p:nvPr>
            <p:ph type="title" idx="6"/>
          </p:nvPr>
        </p:nvSpPr>
        <p:spPr>
          <a:xfrm>
            <a:off x="8116800" y="23237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42" name="Google Shape;242;p13"/>
          <p:cNvSpPr txBox="1">
            <a:spLocks noGrp="1"/>
          </p:cNvSpPr>
          <p:nvPr>
            <p:ph type="title" idx="7" hasCustomPrompt="1"/>
          </p:nvPr>
        </p:nvSpPr>
        <p:spPr>
          <a:xfrm>
            <a:off x="9201000" y="16815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243" name="Google Shape;243;p13"/>
          <p:cNvSpPr txBox="1">
            <a:spLocks noGrp="1"/>
          </p:cNvSpPr>
          <p:nvPr>
            <p:ph type="subTitle" idx="8"/>
          </p:nvPr>
        </p:nvSpPr>
        <p:spPr>
          <a:xfrm>
            <a:off x="8116800" y="30273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44" name="Google Shape;244;p13"/>
          <p:cNvSpPr txBox="1">
            <a:spLocks noGrp="1"/>
          </p:cNvSpPr>
          <p:nvPr>
            <p:ph type="title" idx="9"/>
          </p:nvPr>
        </p:nvSpPr>
        <p:spPr>
          <a:xfrm>
            <a:off x="960000" y="485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45" name="Google Shape;245;p13"/>
          <p:cNvSpPr txBox="1">
            <a:spLocks noGrp="1"/>
          </p:cNvSpPr>
          <p:nvPr>
            <p:ph type="title" idx="13" hasCustomPrompt="1"/>
          </p:nvPr>
        </p:nvSpPr>
        <p:spPr>
          <a:xfrm>
            <a:off x="2044200" y="42174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t>xx%</a:t>
            </a:r>
          </a:p>
        </p:txBody>
      </p:sp>
      <p:sp>
        <p:nvSpPr>
          <p:cNvPr id="246" name="Google Shape;246;p13"/>
          <p:cNvSpPr txBox="1">
            <a:spLocks noGrp="1"/>
          </p:cNvSpPr>
          <p:nvPr>
            <p:ph type="subTitle" idx="14"/>
          </p:nvPr>
        </p:nvSpPr>
        <p:spPr>
          <a:xfrm>
            <a:off x="960000" y="55632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47" name="Google Shape;247;p13"/>
          <p:cNvSpPr txBox="1">
            <a:spLocks noGrp="1"/>
          </p:cNvSpPr>
          <p:nvPr>
            <p:ph type="title" idx="15"/>
          </p:nvPr>
        </p:nvSpPr>
        <p:spPr>
          <a:xfrm>
            <a:off x="4538400" y="485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48" name="Google Shape;248;p13"/>
          <p:cNvSpPr txBox="1">
            <a:spLocks noGrp="1"/>
          </p:cNvSpPr>
          <p:nvPr>
            <p:ph type="title" idx="16" hasCustomPrompt="1"/>
          </p:nvPr>
        </p:nvSpPr>
        <p:spPr>
          <a:xfrm>
            <a:off x="5622600" y="42174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t>xx%</a:t>
            </a:r>
          </a:p>
        </p:txBody>
      </p:sp>
      <p:sp>
        <p:nvSpPr>
          <p:cNvPr id="249" name="Google Shape;249;p13"/>
          <p:cNvSpPr txBox="1">
            <a:spLocks noGrp="1"/>
          </p:cNvSpPr>
          <p:nvPr>
            <p:ph type="subTitle" idx="17"/>
          </p:nvPr>
        </p:nvSpPr>
        <p:spPr>
          <a:xfrm>
            <a:off x="4538400" y="55632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0" name="Google Shape;250;p13"/>
          <p:cNvSpPr txBox="1">
            <a:spLocks noGrp="1"/>
          </p:cNvSpPr>
          <p:nvPr>
            <p:ph type="title" idx="18"/>
          </p:nvPr>
        </p:nvSpPr>
        <p:spPr>
          <a:xfrm>
            <a:off x="8116800" y="485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51" name="Google Shape;251;p13"/>
          <p:cNvSpPr txBox="1">
            <a:spLocks noGrp="1"/>
          </p:cNvSpPr>
          <p:nvPr>
            <p:ph type="title" idx="19" hasCustomPrompt="1"/>
          </p:nvPr>
        </p:nvSpPr>
        <p:spPr>
          <a:xfrm>
            <a:off x="9201000" y="4217484"/>
            <a:ext cx="946800" cy="4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4000" b="1">
                <a:solidFill>
                  <a:schemeClr val="lt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t>xx%</a:t>
            </a:r>
          </a:p>
        </p:txBody>
      </p:sp>
      <p:sp>
        <p:nvSpPr>
          <p:cNvPr id="252" name="Google Shape;252;p13"/>
          <p:cNvSpPr txBox="1">
            <a:spLocks noGrp="1"/>
          </p:cNvSpPr>
          <p:nvPr>
            <p:ph type="subTitle" idx="20"/>
          </p:nvPr>
        </p:nvSpPr>
        <p:spPr>
          <a:xfrm>
            <a:off x="8116800" y="5563200"/>
            <a:ext cx="3115200" cy="5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3" name="Google Shape;253;p13"/>
          <p:cNvSpPr txBox="1">
            <a:spLocks noGrp="1"/>
          </p:cNvSpPr>
          <p:nvPr>
            <p:ph type="title" idx="21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59939997"/>
      </p:ext>
    </p:extLst>
  </p:cSld>
  <p:clrMapOvr>
    <a:masterClrMapping/>
  </p:clrMapOvr>
  <p:hf sldNum="0" hdr="0" ftr="0" dt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5" name="Google Shape;255;p14"/>
          <p:cNvGrpSpPr/>
          <p:nvPr/>
        </p:nvGrpSpPr>
        <p:grpSpPr>
          <a:xfrm>
            <a:off x="6376006" y="-186660"/>
            <a:ext cx="5452975" cy="5666327"/>
            <a:chOff x="4782004" y="-139995"/>
            <a:chExt cx="4089731" cy="4249745"/>
          </a:xfrm>
        </p:grpSpPr>
        <p:sp>
          <p:nvSpPr>
            <p:cNvPr id="256" name="Google Shape;256;p14"/>
            <p:cNvSpPr/>
            <p:nvPr/>
          </p:nvSpPr>
          <p:spPr>
            <a:xfrm rot="-900035" flipH="1">
              <a:off x="8471524" y="62768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14"/>
            <p:cNvSpPr/>
            <p:nvPr/>
          </p:nvSpPr>
          <p:spPr>
            <a:xfrm rot="-899951" flipH="1">
              <a:off x="8072723" y="2946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14"/>
            <p:cNvSpPr/>
            <p:nvPr/>
          </p:nvSpPr>
          <p:spPr>
            <a:xfrm rot="-6670725" flipH="1">
              <a:off x="8463038" y="3780877"/>
              <a:ext cx="286807" cy="28672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14"/>
            <p:cNvSpPr/>
            <p:nvPr/>
          </p:nvSpPr>
          <p:spPr>
            <a:xfrm rot="-899988" flipH="1">
              <a:off x="4810144" y="-111849"/>
              <a:ext cx="250470" cy="250384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60" name="Google Shape;260;p14"/>
          <p:cNvGrpSpPr/>
          <p:nvPr/>
        </p:nvGrpSpPr>
        <p:grpSpPr>
          <a:xfrm>
            <a:off x="-529366" y="5754485"/>
            <a:ext cx="13235905" cy="2156345"/>
            <a:chOff x="-397025" y="4315863"/>
            <a:chExt cx="9926929" cy="1617259"/>
          </a:xfrm>
        </p:grpSpPr>
        <p:grpSp>
          <p:nvGrpSpPr>
            <p:cNvPr id="261" name="Google Shape;261;p14"/>
            <p:cNvGrpSpPr/>
            <p:nvPr/>
          </p:nvGrpSpPr>
          <p:grpSpPr>
            <a:xfrm>
              <a:off x="0" y="4315863"/>
              <a:ext cx="9143986" cy="340561"/>
              <a:chOff x="0" y="3389888"/>
              <a:chExt cx="9143986" cy="340561"/>
            </a:xfrm>
          </p:grpSpPr>
          <p:sp>
            <p:nvSpPr>
              <p:cNvPr id="262" name="Google Shape;262;p14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3" name="Google Shape;263;p14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4" name="Google Shape;264;p14"/>
            <p:cNvSpPr/>
            <p:nvPr/>
          </p:nvSpPr>
          <p:spPr>
            <a:xfrm>
              <a:off x="-57100" y="4604100"/>
              <a:ext cx="9258217" cy="1329022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14"/>
            <p:cNvSpPr/>
            <p:nvPr/>
          </p:nvSpPr>
          <p:spPr>
            <a:xfrm>
              <a:off x="4751530" y="478356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14"/>
            <p:cNvSpPr/>
            <p:nvPr/>
          </p:nvSpPr>
          <p:spPr>
            <a:xfrm flipH="1">
              <a:off x="1488580" y="465302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14"/>
            <p:cNvSpPr/>
            <p:nvPr/>
          </p:nvSpPr>
          <p:spPr>
            <a:xfrm>
              <a:off x="7198493" y="460409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68" name="Google Shape;268;p14"/>
            <p:cNvGrpSpPr/>
            <p:nvPr/>
          </p:nvGrpSpPr>
          <p:grpSpPr>
            <a:xfrm>
              <a:off x="-397025" y="4626145"/>
              <a:ext cx="9926929" cy="1136764"/>
              <a:chOff x="-397025" y="3577445"/>
              <a:chExt cx="9926929" cy="1136764"/>
            </a:xfrm>
          </p:grpSpPr>
          <p:grpSp>
            <p:nvGrpSpPr>
              <p:cNvPr id="269" name="Google Shape;269;p14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270" name="Google Shape;270;p14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1" name="Google Shape;271;p14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272" name="Google Shape;272;p14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73" name="Google Shape;273;p14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74" name="Google Shape;274;p14"/>
          <p:cNvSpPr txBox="1">
            <a:spLocks noGrp="1"/>
          </p:cNvSpPr>
          <p:nvPr>
            <p:ph type="title"/>
          </p:nvPr>
        </p:nvSpPr>
        <p:spPr>
          <a:xfrm>
            <a:off x="6588667" y="1966451"/>
            <a:ext cx="4652800" cy="10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75" name="Google Shape;275;p14"/>
          <p:cNvSpPr txBox="1">
            <a:spLocks noGrp="1"/>
          </p:cNvSpPr>
          <p:nvPr>
            <p:ph type="subTitle" idx="1"/>
          </p:nvPr>
        </p:nvSpPr>
        <p:spPr>
          <a:xfrm>
            <a:off x="6588300" y="3064751"/>
            <a:ext cx="4652800" cy="18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138956499"/>
      </p:ext>
    </p:extLst>
  </p:cSld>
  <p:clrMapOvr>
    <a:masterClrMapping/>
  </p:clrMapOvr>
  <p:hf sldNum="0" hdr="0" ftr="0" dt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7" name="Google Shape;277;p15"/>
          <p:cNvGrpSpPr/>
          <p:nvPr/>
        </p:nvGrpSpPr>
        <p:grpSpPr>
          <a:xfrm>
            <a:off x="343349" y="-186660"/>
            <a:ext cx="5452975" cy="5666327"/>
            <a:chOff x="257511" y="-139995"/>
            <a:chExt cx="4089731" cy="4249745"/>
          </a:xfrm>
        </p:grpSpPr>
        <p:sp>
          <p:nvSpPr>
            <p:cNvPr id="278" name="Google Shape;278;p15"/>
            <p:cNvSpPr/>
            <p:nvPr/>
          </p:nvSpPr>
          <p:spPr>
            <a:xfrm rot="900035">
              <a:off x="297936" y="62768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15"/>
            <p:cNvSpPr/>
            <p:nvPr/>
          </p:nvSpPr>
          <p:spPr>
            <a:xfrm rot="899951">
              <a:off x="892702" y="2946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15"/>
            <p:cNvSpPr/>
            <p:nvPr/>
          </p:nvSpPr>
          <p:spPr>
            <a:xfrm rot="6670725">
              <a:off x="379401" y="3780877"/>
              <a:ext cx="286807" cy="28672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15"/>
            <p:cNvSpPr/>
            <p:nvPr/>
          </p:nvSpPr>
          <p:spPr>
            <a:xfrm rot="899988">
              <a:off x="4068632" y="-111849"/>
              <a:ext cx="250470" cy="250384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82" name="Google Shape;282;p15"/>
          <p:cNvGrpSpPr/>
          <p:nvPr/>
        </p:nvGrpSpPr>
        <p:grpSpPr>
          <a:xfrm flipH="1">
            <a:off x="-529366" y="5754485"/>
            <a:ext cx="13235905" cy="2156345"/>
            <a:chOff x="-397025" y="4315863"/>
            <a:chExt cx="9926929" cy="1617259"/>
          </a:xfrm>
        </p:grpSpPr>
        <p:grpSp>
          <p:nvGrpSpPr>
            <p:cNvPr id="283" name="Google Shape;283;p15"/>
            <p:cNvGrpSpPr/>
            <p:nvPr/>
          </p:nvGrpSpPr>
          <p:grpSpPr>
            <a:xfrm>
              <a:off x="0" y="4315863"/>
              <a:ext cx="9143986" cy="340561"/>
              <a:chOff x="0" y="3389888"/>
              <a:chExt cx="9143986" cy="340561"/>
            </a:xfrm>
          </p:grpSpPr>
          <p:sp>
            <p:nvSpPr>
              <p:cNvPr id="284" name="Google Shape;284;p15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5" name="Google Shape;285;p15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86" name="Google Shape;286;p15"/>
            <p:cNvSpPr/>
            <p:nvPr/>
          </p:nvSpPr>
          <p:spPr>
            <a:xfrm>
              <a:off x="-57100" y="4604100"/>
              <a:ext cx="9258217" cy="1329022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5"/>
            <p:cNvSpPr/>
            <p:nvPr/>
          </p:nvSpPr>
          <p:spPr>
            <a:xfrm>
              <a:off x="4751530" y="478356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5"/>
            <p:cNvSpPr/>
            <p:nvPr/>
          </p:nvSpPr>
          <p:spPr>
            <a:xfrm flipH="1">
              <a:off x="1488580" y="465302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5"/>
            <p:cNvSpPr/>
            <p:nvPr/>
          </p:nvSpPr>
          <p:spPr>
            <a:xfrm>
              <a:off x="7198493" y="460409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0" name="Google Shape;290;p15"/>
            <p:cNvGrpSpPr/>
            <p:nvPr/>
          </p:nvGrpSpPr>
          <p:grpSpPr>
            <a:xfrm>
              <a:off x="-397025" y="4626145"/>
              <a:ext cx="9926929" cy="1136764"/>
              <a:chOff x="-397025" y="3577445"/>
              <a:chExt cx="9926929" cy="1136764"/>
            </a:xfrm>
          </p:grpSpPr>
          <p:grpSp>
            <p:nvGrpSpPr>
              <p:cNvPr id="291" name="Google Shape;291;p15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292" name="Google Shape;292;p15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3" name="Google Shape;293;p15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294" name="Google Shape;294;p15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5" name="Google Shape;295;p15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96" name="Google Shape;296;p15"/>
          <p:cNvSpPr txBox="1">
            <a:spLocks noGrp="1"/>
          </p:cNvSpPr>
          <p:nvPr>
            <p:ph type="title"/>
          </p:nvPr>
        </p:nvSpPr>
        <p:spPr>
          <a:xfrm>
            <a:off x="951167" y="1966517"/>
            <a:ext cx="4652400" cy="10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297" name="Google Shape;297;p15"/>
          <p:cNvSpPr txBox="1">
            <a:spLocks noGrp="1"/>
          </p:cNvSpPr>
          <p:nvPr>
            <p:ph type="subTitle" idx="1"/>
          </p:nvPr>
        </p:nvSpPr>
        <p:spPr>
          <a:xfrm>
            <a:off x="950800" y="3064684"/>
            <a:ext cx="4652400" cy="18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937283593"/>
      </p:ext>
    </p:extLst>
  </p:cSld>
  <p:clrMapOvr>
    <a:masterClrMapping/>
  </p:clrMapOvr>
  <p:hf sldNum="0" hdr="0" ftr="0" dt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9" name="Google Shape;299;p16"/>
          <p:cNvGrpSpPr/>
          <p:nvPr/>
        </p:nvGrpSpPr>
        <p:grpSpPr>
          <a:xfrm>
            <a:off x="-71367" y="6099295"/>
            <a:ext cx="12263896" cy="1595623"/>
            <a:chOff x="0" y="4574500"/>
            <a:chExt cx="9143972" cy="1196717"/>
          </a:xfrm>
        </p:grpSpPr>
        <p:sp>
          <p:nvSpPr>
            <p:cNvPr id="300" name="Google Shape;300;p16"/>
            <p:cNvSpPr/>
            <p:nvPr/>
          </p:nvSpPr>
          <p:spPr>
            <a:xfrm>
              <a:off x="0" y="4574500"/>
              <a:ext cx="9143972" cy="119671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6"/>
            <p:cNvSpPr/>
            <p:nvPr/>
          </p:nvSpPr>
          <p:spPr>
            <a:xfrm>
              <a:off x="0" y="4574501"/>
              <a:ext cx="9143972" cy="91247"/>
            </a:xfrm>
            <a:custGeom>
              <a:avLst/>
              <a:gdLst/>
              <a:ahLst/>
              <a:cxnLst/>
              <a:rect l="l" t="t" r="r" b="b"/>
              <a:pathLst>
                <a:path w="87044" h="1229" extrusionOk="0">
                  <a:moveTo>
                    <a:pt x="0" y="1"/>
                  </a:moveTo>
                  <a:lnTo>
                    <a:pt x="0" y="1229"/>
                  </a:lnTo>
                  <a:lnTo>
                    <a:pt x="87043" y="1154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009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6"/>
            <p:cNvSpPr/>
            <p:nvPr/>
          </p:nvSpPr>
          <p:spPr>
            <a:xfrm flipH="1">
              <a:off x="141282" y="4574503"/>
              <a:ext cx="8672718" cy="1105416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6"/>
            <p:cNvSpPr/>
            <p:nvPr/>
          </p:nvSpPr>
          <p:spPr>
            <a:xfrm>
              <a:off x="0" y="4665750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4" name="Google Shape;304;p16"/>
          <p:cNvSpPr txBox="1">
            <a:spLocks noGrp="1"/>
          </p:cNvSpPr>
          <p:nvPr>
            <p:ph type="title"/>
          </p:nvPr>
        </p:nvSpPr>
        <p:spPr>
          <a:xfrm>
            <a:off x="2301200" y="3986305"/>
            <a:ext cx="7589600" cy="8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05" name="Google Shape;305;p16"/>
          <p:cNvSpPr txBox="1">
            <a:spLocks noGrp="1"/>
          </p:cNvSpPr>
          <p:nvPr>
            <p:ph type="subTitle" idx="1"/>
          </p:nvPr>
        </p:nvSpPr>
        <p:spPr>
          <a:xfrm>
            <a:off x="2301200" y="2015100"/>
            <a:ext cx="7589600" cy="197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3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3000"/>
              <a:buNone/>
              <a:defRPr sz="40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06" name="Google Shape;306;p16"/>
          <p:cNvSpPr/>
          <p:nvPr/>
        </p:nvSpPr>
        <p:spPr>
          <a:xfrm flipH="1">
            <a:off x="3017467" y="-662439"/>
            <a:ext cx="2094180" cy="1224440"/>
          </a:xfrm>
          <a:custGeom>
            <a:avLst/>
            <a:gdLst/>
            <a:ahLst/>
            <a:cxnLst/>
            <a:rect l="l" t="t" r="r" b="b"/>
            <a:pathLst>
              <a:path w="9174" h="5364" extrusionOk="0">
                <a:moveTo>
                  <a:pt x="6993" y="0"/>
                </a:moveTo>
                <a:cubicBezTo>
                  <a:pt x="6041" y="0"/>
                  <a:pt x="5239" y="577"/>
                  <a:pt x="4938" y="1404"/>
                </a:cubicBezTo>
                <a:cubicBezTo>
                  <a:pt x="4562" y="1153"/>
                  <a:pt x="4136" y="1003"/>
                  <a:pt x="3635" y="1003"/>
                </a:cubicBezTo>
                <a:cubicBezTo>
                  <a:pt x="2432" y="1003"/>
                  <a:pt x="1454" y="1980"/>
                  <a:pt x="1454" y="3183"/>
                </a:cubicBezTo>
                <a:cubicBezTo>
                  <a:pt x="1454" y="3208"/>
                  <a:pt x="1454" y="3208"/>
                  <a:pt x="1454" y="3233"/>
                </a:cubicBezTo>
                <a:lnTo>
                  <a:pt x="1078" y="3233"/>
                </a:lnTo>
                <a:cubicBezTo>
                  <a:pt x="477" y="3233"/>
                  <a:pt x="1" y="3710"/>
                  <a:pt x="1" y="4286"/>
                </a:cubicBezTo>
                <a:cubicBezTo>
                  <a:pt x="1" y="4887"/>
                  <a:pt x="477" y="5364"/>
                  <a:pt x="1078" y="5364"/>
                </a:cubicBezTo>
                <a:lnTo>
                  <a:pt x="7820" y="5364"/>
                </a:lnTo>
                <a:cubicBezTo>
                  <a:pt x="8422" y="5364"/>
                  <a:pt x="8898" y="4887"/>
                  <a:pt x="8898" y="4286"/>
                </a:cubicBezTo>
                <a:cubicBezTo>
                  <a:pt x="8898" y="4035"/>
                  <a:pt x="8798" y="3785"/>
                  <a:pt x="8647" y="3609"/>
                </a:cubicBezTo>
                <a:cubicBezTo>
                  <a:pt x="8973" y="3233"/>
                  <a:pt x="9174" y="2732"/>
                  <a:pt x="9174" y="2181"/>
                </a:cubicBezTo>
                <a:cubicBezTo>
                  <a:pt x="9174" y="978"/>
                  <a:pt x="8196" y="0"/>
                  <a:pt x="6993" y="0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7" name="Google Shape;307;p16"/>
          <p:cNvSpPr/>
          <p:nvPr/>
        </p:nvSpPr>
        <p:spPr>
          <a:xfrm>
            <a:off x="5904439" y="-513009"/>
            <a:ext cx="6287789" cy="2069268"/>
          </a:xfrm>
          <a:custGeom>
            <a:avLst/>
            <a:gdLst/>
            <a:ahLst/>
            <a:cxnLst/>
            <a:rect l="l" t="t" r="r" b="b"/>
            <a:pathLst>
              <a:path w="27545" h="9065" extrusionOk="0">
                <a:moveTo>
                  <a:pt x="1" y="0"/>
                </a:moveTo>
                <a:lnTo>
                  <a:pt x="1" y="351"/>
                </a:lnTo>
                <a:cubicBezTo>
                  <a:pt x="126" y="1203"/>
                  <a:pt x="677" y="1955"/>
                  <a:pt x="1655" y="2281"/>
                </a:cubicBezTo>
                <a:cubicBezTo>
                  <a:pt x="2008" y="2391"/>
                  <a:pt x="2343" y="2432"/>
                  <a:pt x="2666" y="2432"/>
                </a:cubicBezTo>
                <a:cubicBezTo>
                  <a:pt x="3673" y="2432"/>
                  <a:pt x="4578" y="2030"/>
                  <a:pt x="5640" y="2030"/>
                </a:cubicBezTo>
                <a:cubicBezTo>
                  <a:pt x="5892" y="4396"/>
                  <a:pt x="8289" y="4766"/>
                  <a:pt x="10430" y="4766"/>
                </a:cubicBezTo>
                <a:cubicBezTo>
                  <a:pt x="11056" y="4766"/>
                  <a:pt x="11659" y="4735"/>
                  <a:pt x="12181" y="4712"/>
                </a:cubicBezTo>
                <a:cubicBezTo>
                  <a:pt x="12311" y="4705"/>
                  <a:pt x="12438" y="4702"/>
                  <a:pt x="12561" y="4702"/>
                </a:cubicBezTo>
                <a:cubicBezTo>
                  <a:pt x="14769" y="4702"/>
                  <a:pt x="15953" y="5745"/>
                  <a:pt x="17519" y="7193"/>
                </a:cubicBezTo>
                <a:cubicBezTo>
                  <a:pt x="18887" y="8456"/>
                  <a:pt x="20713" y="9064"/>
                  <a:pt x="22554" y="9064"/>
                </a:cubicBezTo>
                <a:cubicBezTo>
                  <a:pt x="22907" y="9064"/>
                  <a:pt x="23259" y="9042"/>
                  <a:pt x="23610" y="8998"/>
                </a:cubicBezTo>
                <a:cubicBezTo>
                  <a:pt x="24642" y="8848"/>
                  <a:pt x="25562" y="8473"/>
                  <a:pt x="26537" y="8473"/>
                </a:cubicBezTo>
                <a:cubicBezTo>
                  <a:pt x="26865" y="8473"/>
                  <a:pt x="27198" y="8515"/>
                  <a:pt x="27545" y="8622"/>
                </a:cubicBezTo>
                <a:lnTo>
                  <a:pt x="27545" y="0"/>
                </a:ln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8" name="Google Shape;308;p16"/>
          <p:cNvSpPr/>
          <p:nvPr/>
        </p:nvSpPr>
        <p:spPr>
          <a:xfrm>
            <a:off x="-1869968" y="979855"/>
            <a:ext cx="2820773" cy="2076800"/>
          </a:xfrm>
          <a:custGeom>
            <a:avLst/>
            <a:gdLst/>
            <a:ahLst/>
            <a:cxnLst/>
            <a:rect l="l" t="t" r="r" b="b"/>
            <a:pathLst>
              <a:path w="12357" h="9098" extrusionOk="0">
                <a:moveTo>
                  <a:pt x="9349" y="0"/>
                </a:moveTo>
                <a:cubicBezTo>
                  <a:pt x="7870" y="0"/>
                  <a:pt x="6642" y="1053"/>
                  <a:pt x="6367" y="2456"/>
                </a:cubicBezTo>
                <a:cubicBezTo>
                  <a:pt x="6091" y="2281"/>
                  <a:pt x="5740" y="2156"/>
                  <a:pt x="5364" y="2156"/>
                </a:cubicBezTo>
                <a:cubicBezTo>
                  <a:pt x="4512" y="2156"/>
                  <a:pt x="3785" y="2757"/>
                  <a:pt x="3585" y="3534"/>
                </a:cubicBezTo>
                <a:lnTo>
                  <a:pt x="2031" y="3534"/>
                </a:lnTo>
                <a:cubicBezTo>
                  <a:pt x="928" y="3534"/>
                  <a:pt x="1" y="4461"/>
                  <a:pt x="1" y="5564"/>
                </a:cubicBezTo>
                <a:cubicBezTo>
                  <a:pt x="1" y="5765"/>
                  <a:pt x="51" y="5990"/>
                  <a:pt x="101" y="6191"/>
                </a:cubicBezTo>
                <a:cubicBezTo>
                  <a:pt x="51" y="6391"/>
                  <a:pt x="1" y="6617"/>
                  <a:pt x="1" y="6842"/>
                </a:cubicBezTo>
                <a:cubicBezTo>
                  <a:pt x="1" y="8095"/>
                  <a:pt x="1028" y="9098"/>
                  <a:pt x="2256" y="9098"/>
                </a:cubicBezTo>
                <a:cubicBezTo>
                  <a:pt x="3234" y="9098"/>
                  <a:pt x="4086" y="8446"/>
                  <a:pt x="4387" y="7569"/>
                </a:cubicBezTo>
                <a:lnTo>
                  <a:pt x="8021" y="7569"/>
                </a:lnTo>
                <a:cubicBezTo>
                  <a:pt x="8973" y="7569"/>
                  <a:pt x="9800" y="6892"/>
                  <a:pt x="9976" y="5965"/>
                </a:cubicBezTo>
                <a:cubicBezTo>
                  <a:pt x="11329" y="5689"/>
                  <a:pt x="12357" y="4461"/>
                  <a:pt x="12357" y="3033"/>
                </a:cubicBezTo>
                <a:cubicBezTo>
                  <a:pt x="12357" y="1354"/>
                  <a:pt x="11003" y="0"/>
                  <a:pt x="9349" y="0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86208144"/>
      </p:ext>
    </p:extLst>
  </p:cSld>
  <p:clrMapOvr>
    <a:masterClrMapping/>
  </p:clrMapOvr>
  <p:hf sldNum="0" hdr="0" ftr="0" dt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0" name="Google Shape;310;p17"/>
          <p:cNvGrpSpPr/>
          <p:nvPr/>
        </p:nvGrpSpPr>
        <p:grpSpPr>
          <a:xfrm>
            <a:off x="139327" y="110521"/>
            <a:ext cx="12310173" cy="6523127"/>
            <a:chOff x="104495" y="82890"/>
            <a:chExt cx="9232630" cy="4892345"/>
          </a:xfrm>
        </p:grpSpPr>
        <p:grpSp>
          <p:nvGrpSpPr>
            <p:cNvPr id="311" name="Google Shape;311;p17"/>
            <p:cNvGrpSpPr/>
            <p:nvPr/>
          </p:nvGrpSpPr>
          <p:grpSpPr>
            <a:xfrm>
              <a:off x="104495" y="82890"/>
              <a:ext cx="9232630" cy="1576247"/>
              <a:chOff x="104495" y="82890"/>
              <a:chExt cx="9232630" cy="1576247"/>
            </a:xfrm>
          </p:grpSpPr>
          <p:sp>
            <p:nvSpPr>
              <p:cNvPr id="312" name="Google Shape;312;p17"/>
              <p:cNvSpPr/>
              <p:nvPr/>
            </p:nvSpPr>
            <p:spPr>
              <a:xfrm rot="900079">
                <a:off x="157160" y="592075"/>
                <a:ext cx="468718" cy="468645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3" name="Google Shape;313;p17"/>
              <p:cNvSpPr/>
              <p:nvPr/>
            </p:nvSpPr>
            <p:spPr>
              <a:xfrm rot="899951">
                <a:off x="342808" y="147694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4" name="Google Shape;314;p17"/>
              <p:cNvSpPr/>
              <p:nvPr/>
            </p:nvSpPr>
            <p:spPr>
              <a:xfrm rot="900006">
                <a:off x="8507771" y="166675"/>
                <a:ext cx="745585" cy="745454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15" name="Google Shape;315;p17"/>
            <p:cNvSpPr/>
            <p:nvPr/>
          </p:nvSpPr>
          <p:spPr>
            <a:xfrm rot="9899965" flipH="1">
              <a:off x="319792" y="393389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17"/>
            <p:cNvSpPr/>
            <p:nvPr/>
          </p:nvSpPr>
          <p:spPr>
            <a:xfrm rot="9900049" flipH="1">
              <a:off x="1216333" y="43524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17"/>
            <p:cNvSpPr/>
            <p:nvPr/>
          </p:nvSpPr>
          <p:spPr>
            <a:xfrm rot="9900049" flipH="1">
              <a:off x="3254683" y="3572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17"/>
            <p:cNvSpPr/>
            <p:nvPr/>
          </p:nvSpPr>
          <p:spPr>
            <a:xfrm rot="9899965" flipH="1">
              <a:off x="6072892" y="4858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17"/>
            <p:cNvSpPr/>
            <p:nvPr/>
          </p:nvSpPr>
          <p:spPr>
            <a:xfrm rot="9899965" flipH="1">
              <a:off x="4967992" y="457507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17"/>
            <p:cNvSpPr/>
            <p:nvPr/>
          </p:nvSpPr>
          <p:spPr>
            <a:xfrm rot="9900049" flipH="1">
              <a:off x="6491508" y="45222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17"/>
            <p:cNvSpPr/>
            <p:nvPr/>
          </p:nvSpPr>
          <p:spPr>
            <a:xfrm rot="9900049" flipH="1">
              <a:off x="2645083" y="41518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22" name="Google Shape;322;p17"/>
          <p:cNvSpPr txBox="1">
            <a:spLocks noGrp="1"/>
          </p:cNvSpPr>
          <p:nvPr>
            <p:ph type="title"/>
          </p:nvPr>
        </p:nvSpPr>
        <p:spPr>
          <a:xfrm>
            <a:off x="960000" y="2189800"/>
            <a:ext cx="43268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23" name="Google Shape;323;p17"/>
          <p:cNvSpPr txBox="1">
            <a:spLocks noGrp="1"/>
          </p:cNvSpPr>
          <p:nvPr>
            <p:ph type="subTitle" idx="1"/>
          </p:nvPr>
        </p:nvSpPr>
        <p:spPr>
          <a:xfrm>
            <a:off x="960000" y="2953400"/>
            <a:ext cx="4326800" cy="173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977404404"/>
      </p:ext>
    </p:extLst>
  </p:cSld>
  <p:clrMapOvr>
    <a:masterClrMapping/>
  </p:clrMapOvr>
  <p:hf sldNum="0" hdr="0" ftr="0" dt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5" name="Google Shape;325;p18"/>
          <p:cNvGrpSpPr/>
          <p:nvPr/>
        </p:nvGrpSpPr>
        <p:grpSpPr>
          <a:xfrm flipH="1">
            <a:off x="160061" y="81532"/>
            <a:ext cx="11766939" cy="5575933"/>
            <a:chOff x="198722" y="61149"/>
            <a:chExt cx="8825204" cy="4181950"/>
          </a:xfrm>
        </p:grpSpPr>
        <p:sp>
          <p:nvSpPr>
            <p:cNvPr id="326" name="Google Shape;326;p18"/>
            <p:cNvSpPr/>
            <p:nvPr/>
          </p:nvSpPr>
          <p:spPr>
            <a:xfrm rot="900035">
              <a:off x="8442691" y="757649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8"/>
            <p:cNvSpPr/>
            <p:nvPr/>
          </p:nvSpPr>
          <p:spPr>
            <a:xfrm rot="-899951" flipH="1">
              <a:off x="8354190" y="3233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8"/>
            <p:cNvSpPr/>
            <p:nvPr/>
          </p:nvSpPr>
          <p:spPr>
            <a:xfrm rot="-899990" flipH="1">
              <a:off x="379470" y="110652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18"/>
            <p:cNvSpPr/>
            <p:nvPr/>
          </p:nvSpPr>
          <p:spPr>
            <a:xfrm rot="-899899" flipH="1">
              <a:off x="228688" y="2495464"/>
              <a:ext cx="266740" cy="266652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18"/>
            <p:cNvSpPr/>
            <p:nvPr/>
          </p:nvSpPr>
          <p:spPr>
            <a:xfrm rot="-899951" flipH="1">
              <a:off x="444415" y="40609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18"/>
            <p:cNvSpPr/>
            <p:nvPr/>
          </p:nvSpPr>
          <p:spPr>
            <a:xfrm flipH="1">
              <a:off x="8582566" y="3625410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18"/>
            <p:cNvSpPr/>
            <p:nvPr/>
          </p:nvSpPr>
          <p:spPr>
            <a:xfrm rot="-899951" flipH="1">
              <a:off x="243765" y="6886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18"/>
            <p:cNvSpPr/>
            <p:nvPr/>
          </p:nvSpPr>
          <p:spPr>
            <a:xfrm rot="-900052" flipH="1">
              <a:off x="8864304" y="2827501"/>
              <a:ext cx="143499" cy="14347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34" name="Google Shape;334;p18"/>
          <p:cNvGrpSpPr/>
          <p:nvPr/>
        </p:nvGrpSpPr>
        <p:grpSpPr>
          <a:xfrm flipH="1">
            <a:off x="0" y="6099334"/>
            <a:ext cx="12191963" cy="1595623"/>
            <a:chOff x="0" y="4574500"/>
            <a:chExt cx="9143972" cy="1196717"/>
          </a:xfrm>
        </p:grpSpPr>
        <p:sp>
          <p:nvSpPr>
            <p:cNvPr id="335" name="Google Shape;335;p18"/>
            <p:cNvSpPr/>
            <p:nvPr/>
          </p:nvSpPr>
          <p:spPr>
            <a:xfrm flipH="1">
              <a:off x="0" y="4574500"/>
              <a:ext cx="9143972" cy="119671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18"/>
            <p:cNvSpPr/>
            <p:nvPr/>
          </p:nvSpPr>
          <p:spPr>
            <a:xfrm flipH="1">
              <a:off x="0" y="4574501"/>
              <a:ext cx="9143972" cy="91247"/>
            </a:xfrm>
            <a:custGeom>
              <a:avLst/>
              <a:gdLst/>
              <a:ahLst/>
              <a:cxnLst/>
              <a:rect l="l" t="t" r="r" b="b"/>
              <a:pathLst>
                <a:path w="87044" h="1229" extrusionOk="0">
                  <a:moveTo>
                    <a:pt x="0" y="1"/>
                  </a:moveTo>
                  <a:lnTo>
                    <a:pt x="0" y="1229"/>
                  </a:lnTo>
                  <a:lnTo>
                    <a:pt x="87043" y="1154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009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18"/>
            <p:cNvSpPr/>
            <p:nvPr/>
          </p:nvSpPr>
          <p:spPr>
            <a:xfrm>
              <a:off x="329972" y="4574503"/>
              <a:ext cx="8672718" cy="1105416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18"/>
            <p:cNvSpPr/>
            <p:nvPr/>
          </p:nvSpPr>
          <p:spPr>
            <a:xfrm flipH="1">
              <a:off x="0" y="4665750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39" name="Google Shape;339;p18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40" name="Google Shape;340;p18"/>
          <p:cNvSpPr txBox="1">
            <a:spLocks noGrp="1"/>
          </p:cNvSpPr>
          <p:nvPr>
            <p:ph type="title" idx="2"/>
          </p:nvPr>
        </p:nvSpPr>
        <p:spPr>
          <a:xfrm>
            <a:off x="950800" y="2863267"/>
            <a:ext cx="2626000" cy="50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41" name="Google Shape;341;p18"/>
          <p:cNvSpPr txBox="1">
            <a:spLocks noGrp="1"/>
          </p:cNvSpPr>
          <p:nvPr>
            <p:ph type="title" idx="3"/>
          </p:nvPr>
        </p:nvSpPr>
        <p:spPr>
          <a:xfrm>
            <a:off x="8615201" y="2863267"/>
            <a:ext cx="2626000" cy="50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42" name="Google Shape;342;p18"/>
          <p:cNvSpPr txBox="1">
            <a:spLocks noGrp="1"/>
          </p:cNvSpPr>
          <p:nvPr>
            <p:ph type="subTitle" idx="1"/>
          </p:nvPr>
        </p:nvSpPr>
        <p:spPr>
          <a:xfrm>
            <a:off x="8615199" y="3372801"/>
            <a:ext cx="2626000" cy="89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43" name="Google Shape;343;p18"/>
          <p:cNvSpPr txBox="1">
            <a:spLocks noGrp="1"/>
          </p:cNvSpPr>
          <p:nvPr>
            <p:ph type="subTitle" idx="4"/>
          </p:nvPr>
        </p:nvSpPr>
        <p:spPr>
          <a:xfrm>
            <a:off x="950800" y="3372801"/>
            <a:ext cx="2626000" cy="89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76640854"/>
      </p:ext>
    </p:extLst>
  </p:cSld>
  <p:clrMapOvr>
    <a:masterClrMapping/>
  </p:clrMapOvr>
  <p:hf sldNum="0" hdr="0" ftr="0" dt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5" name="Google Shape;345;p19"/>
          <p:cNvGrpSpPr/>
          <p:nvPr/>
        </p:nvGrpSpPr>
        <p:grpSpPr>
          <a:xfrm flipH="1">
            <a:off x="-92118" y="72721"/>
            <a:ext cx="12284116" cy="6785295"/>
            <a:chOff x="-104965" y="54540"/>
            <a:chExt cx="9213087" cy="5088971"/>
          </a:xfrm>
        </p:grpSpPr>
        <p:sp>
          <p:nvSpPr>
            <p:cNvPr id="346" name="Google Shape;346;p19"/>
            <p:cNvSpPr/>
            <p:nvPr/>
          </p:nvSpPr>
          <p:spPr>
            <a:xfrm rot="-9899965">
              <a:off x="533212" y="9497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7" name="Google Shape;347;p19"/>
            <p:cNvSpPr/>
            <p:nvPr/>
          </p:nvSpPr>
          <p:spPr>
            <a:xfrm rot="-9900049">
              <a:off x="261148" y="6494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8" name="Google Shape;348;p19"/>
            <p:cNvSpPr/>
            <p:nvPr/>
          </p:nvSpPr>
          <p:spPr>
            <a:xfrm rot="-1187288">
              <a:off x="8339522" y="309510"/>
              <a:ext cx="454279" cy="45420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19"/>
            <p:cNvSpPr/>
            <p:nvPr/>
          </p:nvSpPr>
          <p:spPr>
            <a:xfrm rot="-9900049">
              <a:off x="7738873" y="8500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9"/>
            <p:cNvSpPr/>
            <p:nvPr/>
          </p:nvSpPr>
          <p:spPr>
            <a:xfrm rot="1364608">
              <a:off x="-49416" y="3903473"/>
              <a:ext cx="359783" cy="35972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9"/>
            <p:cNvSpPr/>
            <p:nvPr/>
          </p:nvSpPr>
          <p:spPr>
            <a:xfrm rot="-9899965">
              <a:off x="8707912" y="328968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9"/>
            <p:cNvSpPr/>
            <p:nvPr/>
          </p:nvSpPr>
          <p:spPr>
            <a:xfrm rot="-9900049">
              <a:off x="48560" y="22620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9"/>
            <p:cNvSpPr/>
            <p:nvPr/>
          </p:nvSpPr>
          <p:spPr>
            <a:xfrm rot="-9900049">
              <a:off x="2049473" y="2628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9"/>
            <p:cNvSpPr/>
            <p:nvPr/>
          </p:nvSpPr>
          <p:spPr>
            <a:xfrm rot="-9900049">
              <a:off x="4952098" y="49613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9"/>
            <p:cNvSpPr/>
            <p:nvPr/>
          </p:nvSpPr>
          <p:spPr>
            <a:xfrm rot="-9900049">
              <a:off x="7210148" y="1929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56" name="Google Shape;356;p19"/>
          <p:cNvSpPr txBox="1">
            <a:spLocks noGrp="1"/>
          </p:cNvSpPr>
          <p:nvPr>
            <p:ph type="body" idx="1"/>
          </p:nvPr>
        </p:nvSpPr>
        <p:spPr>
          <a:xfrm>
            <a:off x="960000" y="3161500"/>
            <a:ext cx="5080400" cy="30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609585" lvl="0" indent="-40639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Char char="●"/>
              <a:defRPr sz="1667"/>
            </a:lvl1pPr>
            <a:lvl2pPr marL="1219170" lvl="1" indent="-40639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2pPr>
            <a:lvl3pPr marL="1828754" lvl="2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■"/>
              <a:defRPr/>
            </a:lvl3pPr>
            <a:lvl4pPr marL="2438339" lvl="3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●"/>
              <a:defRPr/>
            </a:lvl4pPr>
            <a:lvl5pPr marL="3047924" lvl="4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5pPr>
            <a:lvl6pPr marL="3657509" lvl="5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■"/>
              <a:defRPr/>
            </a:lvl6pPr>
            <a:lvl7pPr marL="4267093" lvl="6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●"/>
              <a:defRPr/>
            </a:lvl7pPr>
            <a:lvl8pPr marL="4876678" lvl="7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8pPr>
            <a:lvl9pPr marL="5486263" lvl="8" indent="-406390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200"/>
              <a:buFont typeface="Roboto Condensed Light"/>
              <a:buChar char="■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57" name="Google Shape;357;p19"/>
          <p:cNvSpPr txBox="1">
            <a:spLocks noGrp="1"/>
          </p:cNvSpPr>
          <p:nvPr>
            <p:ph type="body" idx="2"/>
          </p:nvPr>
        </p:nvSpPr>
        <p:spPr>
          <a:xfrm>
            <a:off x="6151333" y="1633400"/>
            <a:ext cx="5080400" cy="454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609585" lvl="0" indent="-40639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Poppins"/>
              <a:buChar char="●"/>
              <a:defRPr sz="3333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1219170" lvl="1" indent="-40639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2pPr>
            <a:lvl3pPr marL="1828754" lvl="2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■"/>
              <a:defRPr/>
            </a:lvl3pPr>
            <a:lvl4pPr marL="2438339" lvl="3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●"/>
              <a:defRPr/>
            </a:lvl4pPr>
            <a:lvl5pPr marL="3047924" lvl="4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5pPr>
            <a:lvl6pPr marL="3657509" lvl="5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■"/>
              <a:defRPr/>
            </a:lvl6pPr>
            <a:lvl7pPr marL="4267093" lvl="6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●"/>
              <a:defRPr/>
            </a:lvl7pPr>
            <a:lvl8pPr marL="4876678" lvl="7" indent="-406390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Font typeface="Roboto Condensed Light"/>
              <a:buChar char="○"/>
              <a:defRPr/>
            </a:lvl8pPr>
            <a:lvl9pPr marL="5486263" lvl="8" indent="-406390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200"/>
              <a:buFont typeface="Roboto Condensed Light"/>
              <a:buChar char="■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58" name="Google Shape;358;p19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19370915"/>
      </p:ext>
    </p:extLst>
  </p:cSld>
  <p:clrMapOvr>
    <a:masterClrMapping/>
  </p:clrMapOvr>
  <p:hf sldNum="0" hdr="0" ftr="0" dt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3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0" name="Google Shape;360;p20"/>
          <p:cNvGrpSpPr/>
          <p:nvPr/>
        </p:nvGrpSpPr>
        <p:grpSpPr>
          <a:xfrm>
            <a:off x="0" y="5898384"/>
            <a:ext cx="12191981" cy="959659"/>
            <a:chOff x="0" y="4423788"/>
            <a:chExt cx="9143986" cy="719744"/>
          </a:xfrm>
        </p:grpSpPr>
        <p:sp>
          <p:nvSpPr>
            <p:cNvPr id="361" name="Google Shape;361;p20"/>
            <p:cNvSpPr/>
            <p:nvPr/>
          </p:nvSpPr>
          <p:spPr>
            <a:xfrm>
              <a:off x="0" y="4673100"/>
              <a:ext cx="9143972" cy="470431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2" name="Google Shape;362;p20"/>
            <p:cNvGrpSpPr/>
            <p:nvPr/>
          </p:nvGrpSpPr>
          <p:grpSpPr>
            <a:xfrm flipH="1">
              <a:off x="0" y="4423788"/>
              <a:ext cx="9143986" cy="340561"/>
              <a:chOff x="0" y="3389888"/>
              <a:chExt cx="9143986" cy="340561"/>
            </a:xfrm>
          </p:grpSpPr>
          <p:sp>
            <p:nvSpPr>
              <p:cNvPr id="363" name="Google Shape;363;p20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4" name="Google Shape;364;p20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365" name="Google Shape;365;p20"/>
          <p:cNvGrpSpPr/>
          <p:nvPr/>
        </p:nvGrpSpPr>
        <p:grpSpPr>
          <a:xfrm>
            <a:off x="-127498" y="359566"/>
            <a:ext cx="12319497" cy="5205884"/>
            <a:chOff x="-95624" y="269674"/>
            <a:chExt cx="9239623" cy="3904413"/>
          </a:xfrm>
        </p:grpSpPr>
        <p:sp>
          <p:nvSpPr>
            <p:cNvPr id="366" name="Google Shape;366;p20"/>
            <p:cNvSpPr/>
            <p:nvPr/>
          </p:nvSpPr>
          <p:spPr>
            <a:xfrm rot="-9899965">
              <a:off x="312899" y="10581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0"/>
            <p:cNvSpPr/>
            <p:nvPr/>
          </p:nvSpPr>
          <p:spPr>
            <a:xfrm rot="-9900049">
              <a:off x="224398" y="16884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0"/>
            <p:cNvSpPr/>
            <p:nvPr/>
          </p:nvSpPr>
          <p:spPr>
            <a:xfrm rot="899990">
              <a:off x="8518001" y="319177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0"/>
            <p:cNvSpPr/>
            <p:nvPr/>
          </p:nvSpPr>
          <p:spPr>
            <a:xfrm rot="9900049" flipH="1">
              <a:off x="8637206" y="18198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0"/>
            <p:cNvSpPr/>
            <p:nvPr/>
          </p:nvSpPr>
          <p:spPr>
            <a:xfrm flipH="1">
              <a:off x="8833147" y="2175197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0"/>
            <p:cNvSpPr/>
            <p:nvPr/>
          </p:nvSpPr>
          <p:spPr>
            <a:xfrm rot="9900049" flipH="1">
              <a:off x="8637206" y="39918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0"/>
            <p:cNvSpPr/>
            <p:nvPr/>
          </p:nvSpPr>
          <p:spPr>
            <a:xfrm flipH="1">
              <a:off x="-95624" y="3531685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3" name="Google Shape;373;p20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4" name="Google Shape;374;p20"/>
          <p:cNvSpPr txBox="1">
            <a:spLocks noGrp="1"/>
          </p:cNvSpPr>
          <p:nvPr>
            <p:ph type="title" idx="2"/>
          </p:nvPr>
        </p:nvSpPr>
        <p:spPr>
          <a:xfrm>
            <a:off x="960000" y="3674417"/>
            <a:ext cx="3074000" cy="52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5" name="Google Shape;375;p20"/>
          <p:cNvSpPr txBox="1">
            <a:spLocks noGrp="1"/>
          </p:cNvSpPr>
          <p:nvPr>
            <p:ph type="subTitle" idx="1"/>
          </p:nvPr>
        </p:nvSpPr>
        <p:spPr>
          <a:xfrm>
            <a:off x="960000" y="4196217"/>
            <a:ext cx="3074000" cy="123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76" name="Google Shape;376;p20"/>
          <p:cNvSpPr txBox="1">
            <a:spLocks noGrp="1"/>
          </p:cNvSpPr>
          <p:nvPr>
            <p:ph type="title" idx="3"/>
          </p:nvPr>
        </p:nvSpPr>
        <p:spPr>
          <a:xfrm>
            <a:off x="4558961" y="3674417"/>
            <a:ext cx="3074000" cy="52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7" name="Google Shape;377;p20"/>
          <p:cNvSpPr txBox="1">
            <a:spLocks noGrp="1"/>
          </p:cNvSpPr>
          <p:nvPr>
            <p:ph type="subTitle" idx="4"/>
          </p:nvPr>
        </p:nvSpPr>
        <p:spPr>
          <a:xfrm>
            <a:off x="4558961" y="4196217"/>
            <a:ext cx="3074000" cy="123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78" name="Google Shape;378;p20"/>
          <p:cNvSpPr txBox="1">
            <a:spLocks noGrp="1"/>
          </p:cNvSpPr>
          <p:nvPr>
            <p:ph type="title" idx="5"/>
          </p:nvPr>
        </p:nvSpPr>
        <p:spPr>
          <a:xfrm>
            <a:off x="8157931" y="3674417"/>
            <a:ext cx="3074000" cy="52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79" name="Google Shape;379;p20"/>
          <p:cNvSpPr txBox="1">
            <a:spLocks noGrp="1"/>
          </p:cNvSpPr>
          <p:nvPr>
            <p:ph type="subTitle" idx="6"/>
          </p:nvPr>
        </p:nvSpPr>
        <p:spPr>
          <a:xfrm>
            <a:off x="8157932" y="4196217"/>
            <a:ext cx="3074000" cy="123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605079651"/>
      </p:ext>
    </p:extLst>
  </p:cSld>
  <p:clrMapOvr>
    <a:masterClrMapping/>
  </p:clrMapOvr>
  <p:hf sldNum="0" hdr="0" ftr="0" dt="0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1" name="Google Shape;381;p21"/>
          <p:cNvGrpSpPr/>
          <p:nvPr/>
        </p:nvGrpSpPr>
        <p:grpSpPr>
          <a:xfrm>
            <a:off x="264962" y="81532"/>
            <a:ext cx="11766939" cy="5575933"/>
            <a:chOff x="198722" y="61149"/>
            <a:chExt cx="8825204" cy="4181950"/>
          </a:xfrm>
        </p:grpSpPr>
        <p:sp>
          <p:nvSpPr>
            <p:cNvPr id="382" name="Google Shape;382;p21"/>
            <p:cNvSpPr/>
            <p:nvPr/>
          </p:nvSpPr>
          <p:spPr>
            <a:xfrm rot="900035">
              <a:off x="8442691" y="757649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3" name="Google Shape;383;p21"/>
            <p:cNvSpPr/>
            <p:nvPr/>
          </p:nvSpPr>
          <p:spPr>
            <a:xfrm rot="-899951" flipH="1">
              <a:off x="8354190" y="3233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4" name="Google Shape;384;p21"/>
            <p:cNvSpPr/>
            <p:nvPr/>
          </p:nvSpPr>
          <p:spPr>
            <a:xfrm rot="-899990" flipH="1">
              <a:off x="379470" y="110652"/>
              <a:ext cx="440524" cy="440456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5" name="Google Shape;385;p21"/>
            <p:cNvSpPr/>
            <p:nvPr/>
          </p:nvSpPr>
          <p:spPr>
            <a:xfrm rot="-899899" flipH="1">
              <a:off x="228688" y="2495464"/>
              <a:ext cx="266740" cy="266652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1"/>
            <p:cNvSpPr/>
            <p:nvPr/>
          </p:nvSpPr>
          <p:spPr>
            <a:xfrm rot="-899951" flipH="1">
              <a:off x="444415" y="40609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7" name="Google Shape;387;p21"/>
            <p:cNvSpPr/>
            <p:nvPr/>
          </p:nvSpPr>
          <p:spPr>
            <a:xfrm flipH="1">
              <a:off x="8582566" y="3625410"/>
              <a:ext cx="310852" cy="31078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8" name="Google Shape;388;p21"/>
            <p:cNvSpPr/>
            <p:nvPr/>
          </p:nvSpPr>
          <p:spPr>
            <a:xfrm rot="-899951" flipH="1">
              <a:off x="243765" y="6886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9" name="Google Shape;389;p21"/>
            <p:cNvSpPr/>
            <p:nvPr/>
          </p:nvSpPr>
          <p:spPr>
            <a:xfrm rot="-900052" flipH="1">
              <a:off x="8864304" y="2827501"/>
              <a:ext cx="143499" cy="14347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90" name="Google Shape;390;p21"/>
          <p:cNvGrpSpPr/>
          <p:nvPr/>
        </p:nvGrpSpPr>
        <p:grpSpPr>
          <a:xfrm>
            <a:off x="0" y="6099334"/>
            <a:ext cx="12191963" cy="1595623"/>
            <a:chOff x="0" y="4574500"/>
            <a:chExt cx="9143972" cy="1196717"/>
          </a:xfrm>
        </p:grpSpPr>
        <p:sp>
          <p:nvSpPr>
            <p:cNvPr id="391" name="Google Shape;391;p21"/>
            <p:cNvSpPr/>
            <p:nvPr/>
          </p:nvSpPr>
          <p:spPr>
            <a:xfrm flipH="1">
              <a:off x="0" y="4574500"/>
              <a:ext cx="9143972" cy="119671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2" name="Google Shape;392;p21"/>
            <p:cNvSpPr/>
            <p:nvPr/>
          </p:nvSpPr>
          <p:spPr>
            <a:xfrm flipH="1">
              <a:off x="0" y="4574501"/>
              <a:ext cx="9143972" cy="91247"/>
            </a:xfrm>
            <a:custGeom>
              <a:avLst/>
              <a:gdLst/>
              <a:ahLst/>
              <a:cxnLst/>
              <a:rect l="l" t="t" r="r" b="b"/>
              <a:pathLst>
                <a:path w="87044" h="1229" extrusionOk="0">
                  <a:moveTo>
                    <a:pt x="0" y="1"/>
                  </a:moveTo>
                  <a:lnTo>
                    <a:pt x="0" y="1229"/>
                  </a:lnTo>
                  <a:lnTo>
                    <a:pt x="87043" y="1154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009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3" name="Google Shape;393;p21"/>
            <p:cNvSpPr/>
            <p:nvPr/>
          </p:nvSpPr>
          <p:spPr>
            <a:xfrm>
              <a:off x="329972" y="4574503"/>
              <a:ext cx="8672718" cy="1105416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4" name="Google Shape;394;p21"/>
            <p:cNvSpPr/>
            <p:nvPr/>
          </p:nvSpPr>
          <p:spPr>
            <a:xfrm flipH="1">
              <a:off x="0" y="4665750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95" name="Google Shape;395;p21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96" name="Google Shape;396;p21"/>
          <p:cNvSpPr txBox="1">
            <a:spLocks noGrp="1"/>
          </p:cNvSpPr>
          <p:nvPr>
            <p:ph type="title" idx="2"/>
          </p:nvPr>
        </p:nvSpPr>
        <p:spPr>
          <a:xfrm>
            <a:off x="3203633" y="1983633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97" name="Google Shape;397;p21"/>
          <p:cNvSpPr txBox="1">
            <a:spLocks noGrp="1"/>
          </p:cNvSpPr>
          <p:nvPr>
            <p:ph type="subTitle" idx="1"/>
          </p:nvPr>
        </p:nvSpPr>
        <p:spPr>
          <a:xfrm>
            <a:off x="3203633" y="2687233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98" name="Google Shape;398;p21"/>
          <p:cNvSpPr txBox="1">
            <a:spLocks noGrp="1"/>
          </p:cNvSpPr>
          <p:nvPr>
            <p:ph type="title" idx="3"/>
          </p:nvPr>
        </p:nvSpPr>
        <p:spPr>
          <a:xfrm>
            <a:off x="7953344" y="1983633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99" name="Google Shape;399;p21"/>
          <p:cNvSpPr txBox="1">
            <a:spLocks noGrp="1"/>
          </p:cNvSpPr>
          <p:nvPr>
            <p:ph type="subTitle" idx="4"/>
          </p:nvPr>
        </p:nvSpPr>
        <p:spPr>
          <a:xfrm>
            <a:off x="7953336" y="2687233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00" name="Google Shape;400;p21"/>
          <p:cNvSpPr txBox="1">
            <a:spLocks noGrp="1"/>
          </p:cNvSpPr>
          <p:nvPr>
            <p:ph type="title" idx="5"/>
          </p:nvPr>
        </p:nvSpPr>
        <p:spPr>
          <a:xfrm>
            <a:off x="3203633" y="3982800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01" name="Google Shape;401;p21"/>
          <p:cNvSpPr txBox="1">
            <a:spLocks noGrp="1"/>
          </p:cNvSpPr>
          <p:nvPr>
            <p:ph type="subTitle" idx="6"/>
          </p:nvPr>
        </p:nvSpPr>
        <p:spPr>
          <a:xfrm>
            <a:off x="3203633" y="4686400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02" name="Google Shape;402;p21"/>
          <p:cNvSpPr txBox="1">
            <a:spLocks noGrp="1"/>
          </p:cNvSpPr>
          <p:nvPr>
            <p:ph type="title" idx="7"/>
          </p:nvPr>
        </p:nvSpPr>
        <p:spPr>
          <a:xfrm>
            <a:off x="7953344" y="3982800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03" name="Google Shape;403;p21"/>
          <p:cNvSpPr txBox="1">
            <a:spLocks noGrp="1"/>
          </p:cNvSpPr>
          <p:nvPr>
            <p:ph type="subTitle" idx="8"/>
          </p:nvPr>
        </p:nvSpPr>
        <p:spPr>
          <a:xfrm>
            <a:off x="7953336" y="4686400"/>
            <a:ext cx="2637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83405620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" name="Google Shape;203;p10"/>
          <p:cNvGrpSpPr/>
          <p:nvPr/>
        </p:nvGrpSpPr>
        <p:grpSpPr>
          <a:xfrm>
            <a:off x="0" y="6099334"/>
            <a:ext cx="12191963" cy="1595623"/>
            <a:chOff x="0" y="4574500"/>
            <a:chExt cx="9143972" cy="1196717"/>
          </a:xfrm>
        </p:grpSpPr>
        <p:sp>
          <p:nvSpPr>
            <p:cNvPr id="204" name="Google Shape;204;p10"/>
            <p:cNvSpPr/>
            <p:nvPr/>
          </p:nvSpPr>
          <p:spPr>
            <a:xfrm flipH="1">
              <a:off x="0" y="4574500"/>
              <a:ext cx="9143972" cy="1196717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10"/>
            <p:cNvSpPr/>
            <p:nvPr/>
          </p:nvSpPr>
          <p:spPr>
            <a:xfrm flipH="1">
              <a:off x="0" y="4574501"/>
              <a:ext cx="9143972" cy="91247"/>
            </a:xfrm>
            <a:custGeom>
              <a:avLst/>
              <a:gdLst/>
              <a:ahLst/>
              <a:cxnLst/>
              <a:rect l="l" t="t" r="r" b="b"/>
              <a:pathLst>
                <a:path w="87044" h="1229" extrusionOk="0">
                  <a:moveTo>
                    <a:pt x="0" y="1"/>
                  </a:moveTo>
                  <a:lnTo>
                    <a:pt x="0" y="1229"/>
                  </a:lnTo>
                  <a:lnTo>
                    <a:pt x="87043" y="1154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009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10"/>
            <p:cNvSpPr/>
            <p:nvPr/>
          </p:nvSpPr>
          <p:spPr>
            <a:xfrm>
              <a:off x="329972" y="4574503"/>
              <a:ext cx="8672718" cy="1105416"/>
            </a:xfrm>
            <a:custGeom>
              <a:avLst/>
              <a:gdLst/>
              <a:ahLst/>
              <a:cxnLst/>
              <a:rect l="l" t="t" r="r" b="b"/>
              <a:pathLst>
                <a:path w="82558" h="20242" extrusionOk="0">
                  <a:moveTo>
                    <a:pt x="48172" y="0"/>
                  </a:moveTo>
                  <a:lnTo>
                    <a:pt x="45014" y="251"/>
                  </a:lnTo>
                  <a:lnTo>
                    <a:pt x="42282" y="4662"/>
                  </a:lnTo>
                  <a:lnTo>
                    <a:pt x="40477" y="5364"/>
                  </a:lnTo>
                  <a:lnTo>
                    <a:pt x="40051" y="6943"/>
                  </a:lnTo>
                  <a:lnTo>
                    <a:pt x="32633" y="4787"/>
                  </a:lnTo>
                  <a:lnTo>
                    <a:pt x="31881" y="4311"/>
                  </a:lnTo>
                  <a:lnTo>
                    <a:pt x="30076" y="4311"/>
                  </a:lnTo>
                  <a:lnTo>
                    <a:pt x="30076" y="5840"/>
                  </a:lnTo>
                  <a:lnTo>
                    <a:pt x="27570" y="8396"/>
                  </a:lnTo>
                  <a:cubicBezTo>
                    <a:pt x="27570" y="8396"/>
                    <a:pt x="24688" y="7244"/>
                    <a:pt x="23685" y="7168"/>
                  </a:cubicBezTo>
                  <a:cubicBezTo>
                    <a:pt x="22394" y="6460"/>
                    <a:pt x="21016" y="5804"/>
                    <a:pt x="19681" y="5804"/>
                  </a:cubicBezTo>
                  <a:cubicBezTo>
                    <a:pt x="19409" y="5804"/>
                    <a:pt x="19140" y="5831"/>
                    <a:pt x="18873" y="5890"/>
                  </a:cubicBezTo>
                  <a:cubicBezTo>
                    <a:pt x="18673" y="5915"/>
                    <a:pt x="17971" y="9123"/>
                    <a:pt x="17720" y="9299"/>
                  </a:cubicBezTo>
                  <a:cubicBezTo>
                    <a:pt x="17319" y="9549"/>
                    <a:pt x="16768" y="9850"/>
                    <a:pt x="16292" y="9875"/>
                  </a:cubicBezTo>
                  <a:cubicBezTo>
                    <a:pt x="16246" y="9879"/>
                    <a:pt x="16204" y="9882"/>
                    <a:pt x="16166" y="9882"/>
                  </a:cubicBezTo>
                  <a:cubicBezTo>
                    <a:pt x="15762" y="9882"/>
                    <a:pt x="15728" y="9651"/>
                    <a:pt x="15339" y="9399"/>
                  </a:cubicBezTo>
                  <a:cubicBezTo>
                    <a:pt x="14963" y="9173"/>
                    <a:pt x="14512" y="9073"/>
                    <a:pt x="14086" y="9073"/>
                  </a:cubicBezTo>
                  <a:cubicBezTo>
                    <a:pt x="13384" y="9098"/>
                    <a:pt x="12733" y="9324"/>
                    <a:pt x="12056" y="9449"/>
                  </a:cubicBezTo>
                  <a:cubicBezTo>
                    <a:pt x="11726" y="9517"/>
                    <a:pt x="11388" y="9547"/>
                    <a:pt x="11050" y="9547"/>
                  </a:cubicBezTo>
                  <a:cubicBezTo>
                    <a:pt x="10516" y="9547"/>
                    <a:pt x="9981" y="9472"/>
                    <a:pt x="9475" y="9349"/>
                  </a:cubicBezTo>
                  <a:cubicBezTo>
                    <a:pt x="8976" y="9219"/>
                    <a:pt x="8160" y="8733"/>
                    <a:pt x="7575" y="8733"/>
                  </a:cubicBezTo>
                  <a:cubicBezTo>
                    <a:pt x="7484" y="8733"/>
                    <a:pt x="7397" y="8745"/>
                    <a:pt x="7319" y="8772"/>
                  </a:cubicBezTo>
                  <a:cubicBezTo>
                    <a:pt x="6928" y="8895"/>
                    <a:pt x="6871" y="9375"/>
                    <a:pt x="6403" y="9375"/>
                  </a:cubicBezTo>
                  <a:cubicBezTo>
                    <a:pt x="6391" y="9375"/>
                    <a:pt x="6379" y="9374"/>
                    <a:pt x="6367" y="9374"/>
                  </a:cubicBezTo>
                  <a:cubicBezTo>
                    <a:pt x="5988" y="9352"/>
                    <a:pt x="5609" y="9190"/>
                    <a:pt x="5230" y="9190"/>
                  </a:cubicBezTo>
                  <a:cubicBezTo>
                    <a:pt x="5183" y="9190"/>
                    <a:pt x="5136" y="9193"/>
                    <a:pt x="5089" y="9198"/>
                  </a:cubicBezTo>
                  <a:cubicBezTo>
                    <a:pt x="4487" y="9274"/>
                    <a:pt x="4061" y="9800"/>
                    <a:pt x="3710" y="10276"/>
                  </a:cubicBezTo>
                  <a:cubicBezTo>
                    <a:pt x="2482" y="11930"/>
                    <a:pt x="1229" y="13584"/>
                    <a:pt x="1" y="15214"/>
                  </a:cubicBezTo>
                  <a:cubicBezTo>
                    <a:pt x="2507" y="17870"/>
                    <a:pt x="6091" y="19098"/>
                    <a:pt x="9700" y="19599"/>
                  </a:cubicBezTo>
                  <a:cubicBezTo>
                    <a:pt x="12781" y="20018"/>
                    <a:pt x="15884" y="20241"/>
                    <a:pt x="18979" y="20241"/>
                  </a:cubicBezTo>
                  <a:cubicBezTo>
                    <a:pt x="24043" y="20241"/>
                    <a:pt x="29087" y="19643"/>
                    <a:pt x="33986" y="18321"/>
                  </a:cubicBezTo>
                  <a:lnTo>
                    <a:pt x="32156" y="16016"/>
                  </a:lnTo>
                  <a:lnTo>
                    <a:pt x="51104" y="16116"/>
                  </a:lnTo>
                  <a:cubicBezTo>
                    <a:pt x="53234" y="17394"/>
                    <a:pt x="55741" y="18121"/>
                    <a:pt x="58272" y="18447"/>
                  </a:cubicBezTo>
                  <a:cubicBezTo>
                    <a:pt x="61374" y="18868"/>
                    <a:pt x="64495" y="19095"/>
                    <a:pt x="67609" y="19095"/>
                  </a:cubicBezTo>
                  <a:cubicBezTo>
                    <a:pt x="72645" y="19095"/>
                    <a:pt x="77664" y="18500"/>
                    <a:pt x="82558" y="17168"/>
                  </a:cubicBezTo>
                  <a:cubicBezTo>
                    <a:pt x="80478" y="14562"/>
                    <a:pt x="78422" y="11955"/>
                    <a:pt x="76342" y="9374"/>
                  </a:cubicBezTo>
                  <a:cubicBezTo>
                    <a:pt x="75640" y="8472"/>
                    <a:pt x="74889" y="7569"/>
                    <a:pt x="73911" y="6993"/>
                  </a:cubicBezTo>
                  <a:cubicBezTo>
                    <a:pt x="72218" y="6025"/>
                    <a:pt x="70177" y="4652"/>
                    <a:pt x="68246" y="4652"/>
                  </a:cubicBezTo>
                  <a:cubicBezTo>
                    <a:pt x="67976" y="4652"/>
                    <a:pt x="67709" y="4679"/>
                    <a:pt x="67445" y="4737"/>
                  </a:cubicBezTo>
                  <a:cubicBezTo>
                    <a:pt x="67219" y="4787"/>
                    <a:pt x="66518" y="7995"/>
                    <a:pt x="66267" y="8146"/>
                  </a:cubicBezTo>
                  <a:cubicBezTo>
                    <a:pt x="65891" y="8421"/>
                    <a:pt x="65340" y="8722"/>
                    <a:pt x="64863" y="8747"/>
                  </a:cubicBezTo>
                  <a:cubicBezTo>
                    <a:pt x="64838" y="8748"/>
                    <a:pt x="64813" y="8749"/>
                    <a:pt x="64790" y="8749"/>
                  </a:cubicBezTo>
                  <a:cubicBezTo>
                    <a:pt x="64311" y="8749"/>
                    <a:pt x="64292" y="8509"/>
                    <a:pt x="63886" y="8246"/>
                  </a:cubicBezTo>
                  <a:cubicBezTo>
                    <a:pt x="63570" y="8043"/>
                    <a:pt x="63153" y="7942"/>
                    <a:pt x="62762" y="7942"/>
                  </a:cubicBezTo>
                  <a:cubicBezTo>
                    <a:pt x="62719" y="7942"/>
                    <a:pt x="62675" y="7943"/>
                    <a:pt x="62633" y="7945"/>
                  </a:cubicBezTo>
                  <a:cubicBezTo>
                    <a:pt x="61956" y="7945"/>
                    <a:pt x="61279" y="8171"/>
                    <a:pt x="60603" y="8321"/>
                  </a:cubicBezTo>
                  <a:cubicBezTo>
                    <a:pt x="60294" y="8376"/>
                    <a:pt x="59982" y="8401"/>
                    <a:pt x="59668" y="8401"/>
                  </a:cubicBezTo>
                  <a:cubicBezTo>
                    <a:pt x="59118" y="8401"/>
                    <a:pt x="58564" y="8324"/>
                    <a:pt x="58021" y="8196"/>
                  </a:cubicBezTo>
                  <a:cubicBezTo>
                    <a:pt x="57521" y="8087"/>
                    <a:pt x="56718" y="7581"/>
                    <a:pt x="56138" y="7581"/>
                  </a:cubicBezTo>
                  <a:cubicBezTo>
                    <a:pt x="56050" y="7581"/>
                    <a:pt x="55967" y="7593"/>
                    <a:pt x="55891" y="7619"/>
                  </a:cubicBezTo>
                  <a:cubicBezTo>
                    <a:pt x="55791" y="7645"/>
                    <a:pt x="55715" y="7695"/>
                    <a:pt x="55665" y="7745"/>
                  </a:cubicBezTo>
                  <a:lnTo>
                    <a:pt x="50903" y="5138"/>
                  </a:lnTo>
                  <a:lnTo>
                    <a:pt x="51329" y="2933"/>
                  </a:lnTo>
                  <a:lnTo>
                    <a:pt x="48172" y="0"/>
                  </a:lnTo>
                  <a:close/>
                </a:path>
              </a:pathLst>
            </a:custGeom>
            <a:solidFill>
              <a:srgbClr val="0094A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10"/>
            <p:cNvSpPr/>
            <p:nvPr/>
          </p:nvSpPr>
          <p:spPr>
            <a:xfrm flipH="1">
              <a:off x="0" y="4665750"/>
              <a:ext cx="9143972" cy="1105434"/>
            </a:xfrm>
            <a:custGeom>
              <a:avLst/>
              <a:gdLst/>
              <a:ahLst/>
              <a:cxnLst/>
              <a:rect l="l" t="t" r="r" b="b"/>
              <a:pathLst>
                <a:path w="87044" h="14889" extrusionOk="0">
                  <a:moveTo>
                    <a:pt x="0" y="1"/>
                  </a:moveTo>
                  <a:lnTo>
                    <a:pt x="0" y="14888"/>
                  </a:lnTo>
                  <a:lnTo>
                    <a:pt x="87043" y="14888"/>
                  </a:lnTo>
                  <a:lnTo>
                    <a:pt x="87043" y="1"/>
                  </a:lnTo>
                  <a:lnTo>
                    <a:pt x="69073" y="7219"/>
                  </a:lnTo>
                  <a:lnTo>
                    <a:pt x="59549" y="4788"/>
                  </a:lnTo>
                  <a:lnTo>
                    <a:pt x="35740" y="4061"/>
                  </a:lnTo>
                  <a:cubicBezTo>
                    <a:pt x="35740" y="4061"/>
                    <a:pt x="22281" y="8096"/>
                    <a:pt x="22331" y="8146"/>
                  </a:cubicBezTo>
                  <a:cubicBezTo>
                    <a:pt x="22332" y="8147"/>
                    <a:pt x="22331" y="8147"/>
                    <a:pt x="22331" y="8147"/>
                  </a:cubicBezTo>
                  <a:cubicBezTo>
                    <a:pt x="22259" y="8147"/>
                    <a:pt x="14837" y="5139"/>
                    <a:pt x="14837" y="5139"/>
                  </a:cubicBezTo>
                  <a:lnTo>
                    <a:pt x="7669" y="51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15D7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8" name="Google Shape;208;p10"/>
          <p:cNvSpPr/>
          <p:nvPr/>
        </p:nvSpPr>
        <p:spPr>
          <a:xfrm rot="-9899965">
            <a:off x="200432" y="2214696"/>
            <a:ext cx="479715" cy="47964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9" name="Google Shape;209;p10"/>
          <p:cNvSpPr/>
          <p:nvPr/>
        </p:nvSpPr>
        <p:spPr>
          <a:xfrm rot="-9900049">
            <a:off x="171065" y="1437948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0" name="Google Shape;210;p10"/>
          <p:cNvSpPr/>
          <p:nvPr/>
        </p:nvSpPr>
        <p:spPr>
          <a:xfrm rot="-9899939">
            <a:off x="11253243" y="399435"/>
            <a:ext cx="613975" cy="613900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1" name="Google Shape;211;p10"/>
          <p:cNvSpPr/>
          <p:nvPr/>
        </p:nvSpPr>
        <p:spPr>
          <a:xfrm rot="-9900026">
            <a:off x="11611523" y="1501626"/>
            <a:ext cx="337464" cy="337391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2" name="Google Shape;212;p10"/>
          <p:cNvSpPr/>
          <p:nvPr/>
        </p:nvSpPr>
        <p:spPr>
          <a:xfrm rot="-9900049">
            <a:off x="11265731" y="3319815"/>
            <a:ext cx="218428" cy="218373"/>
          </a:xfrm>
          <a:custGeom>
            <a:avLst/>
            <a:gdLst/>
            <a:ahLst/>
            <a:cxnLst/>
            <a:rect l="l" t="t" r="r" b="b"/>
            <a:pathLst>
              <a:path w="6468" h="6467" extrusionOk="0">
                <a:moveTo>
                  <a:pt x="2511" y="733"/>
                </a:moveTo>
                <a:cubicBezTo>
                  <a:pt x="2790" y="733"/>
                  <a:pt x="3055" y="861"/>
                  <a:pt x="3184" y="1103"/>
                </a:cubicBezTo>
                <a:cubicBezTo>
                  <a:pt x="3409" y="1479"/>
                  <a:pt x="3234" y="1981"/>
                  <a:pt x="2833" y="2206"/>
                </a:cubicBezTo>
                <a:cubicBezTo>
                  <a:pt x="2674" y="2299"/>
                  <a:pt x="2506" y="2344"/>
                  <a:pt x="2344" y="2344"/>
                </a:cubicBezTo>
                <a:cubicBezTo>
                  <a:pt x="2072" y="2344"/>
                  <a:pt x="1822" y="2217"/>
                  <a:pt x="1680" y="1981"/>
                </a:cubicBezTo>
                <a:cubicBezTo>
                  <a:pt x="1480" y="1605"/>
                  <a:pt x="1630" y="1103"/>
                  <a:pt x="2056" y="853"/>
                </a:cubicBezTo>
                <a:cubicBezTo>
                  <a:pt x="2199" y="772"/>
                  <a:pt x="2357" y="733"/>
                  <a:pt x="2511" y="733"/>
                </a:cubicBezTo>
                <a:close/>
                <a:moveTo>
                  <a:pt x="1225" y="2696"/>
                </a:moveTo>
                <a:cubicBezTo>
                  <a:pt x="1252" y="2696"/>
                  <a:pt x="1278" y="2700"/>
                  <a:pt x="1304" y="2707"/>
                </a:cubicBezTo>
                <a:cubicBezTo>
                  <a:pt x="1480" y="2783"/>
                  <a:pt x="1580" y="2983"/>
                  <a:pt x="1505" y="3209"/>
                </a:cubicBezTo>
                <a:cubicBezTo>
                  <a:pt x="1441" y="3401"/>
                  <a:pt x="1285" y="3520"/>
                  <a:pt x="1148" y="3520"/>
                </a:cubicBezTo>
                <a:cubicBezTo>
                  <a:pt x="1124" y="3520"/>
                  <a:pt x="1101" y="3517"/>
                  <a:pt x="1079" y="3509"/>
                </a:cubicBezTo>
                <a:cubicBezTo>
                  <a:pt x="903" y="3434"/>
                  <a:pt x="803" y="3234"/>
                  <a:pt x="878" y="3008"/>
                </a:cubicBezTo>
                <a:cubicBezTo>
                  <a:pt x="921" y="2816"/>
                  <a:pt x="1073" y="2696"/>
                  <a:pt x="1225" y="2696"/>
                </a:cubicBezTo>
                <a:close/>
                <a:moveTo>
                  <a:pt x="3234" y="1"/>
                </a:moveTo>
                <a:cubicBezTo>
                  <a:pt x="1455" y="1"/>
                  <a:pt x="1" y="1454"/>
                  <a:pt x="1" y="3234"/>
                </a:cubicBezTo>
                <a:cubicBezTo>
                  <a:pt x="1" y="5013"/>
                  <a:pt x="1455" y="6467"/>
                  <a:pt x="3234" y="6467"/>
                </a:cubicBezTo>
                <a:cubicBezTo>
                  <a:pt x="5013" y="6467"/>
                  <a:pt x="6467" y="5013"/>
                  <a:pt x="6467" y="3234"/>
                </a:cubicBezTo>
                <a:cubicBezTo>
                  <a:pt x="6467" y="1454"/>
                  <a:pt x="5013" y="1"/>
                  <a:pt x="3234" y="1"/>
                </a:cubicBezTo>
                <a:close/>
              </a:path>
            </a:pathLst>
          </a:custGeom>
          <a:solidFill>
            <a:srgbClr val="FFFEF8">
              <a:alpha val="6116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3" name="Google Shape;213;p10"/>
          <p:cNvSpPr txBox="1">
            <a:spLocks noGrp="1"/>
          </p:cNvSpPr>
          <p:nvPr>
            <p:ph type="title"/>
          </p:nvPr>
        </p:nvSpPr>
        <p:spPr>
          <a:xfrm>
            <a:off x="960000" y="719200"/>
            <a:ext cx="10272000" cy="14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15705714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5" name="Google Shape;405;p22"/>
          <p:cNvGrpSpPr/>
          <p:nvPr/>
        </p:nvGrpSpPr>
        <p:grpSpPr>
          <a:xfrm>
            <a:off x="146524" y="-326432"/>
            <a:ext cx="12252995" cy="6082469"/>
            <a:chOff x="109893" y="-244824"/>
            <a:chExt cx="9189746" cy="4561852"/>
          </a:xfrm>
        </p:grpSpPr>
        <p:sp>
          <p:nvSpPr>
            <p:cNvPr id="406" name="Google Shape;406;p22"/>
            <p:cNvSpPr/>
            <p:nvPr/>
          </p:nvSpPr>
          <p:spPr>
            <a:xfrm rot="-9899965">
              <a:off x="271949" y="3595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7" name="Google Shape;407;p22"/>
            <p:cNvSpPr/>
            <p:nvPr/>
          </p:nvSpPr>
          <p:spPr>
            <a:xfrm rot="-9900049">
              <a:off x="128298" y="10784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8" name="Google Shape;408;p22"/>
            <p:cNvSpPr/>
            <p:nvPr/>
          </p:nvSpPr>
          <p:spPr>
            <a:xfrm rot="9899939" flipH="1">
              <a:off x="6380745" y="-193074"/>
              <a:ext cx="460481" cy="460425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9" name="Google Shape;409;p22"/>
            <p:cNvSpPr/>
            <p:nvPr/>
          </p:nvSpPr>
          <p:spPr>
            <a:xfrm rot="-9900026">
              <a:off x="8621767" y="4035544"/>
              <a:ext cx="253098" cy="253043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0" name="Google Shape;410;p22"/>
            <p:cNvSpPr/>
            <p:nvPr/>
          </p:nvSpPr>
          <p:spPr>
            <a:xfrm rot="-9900049">
              <a:off x="8553448" y="4575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22"/>
            <p:cNvSpPr/>
            <p:nvPr/>
          </p:nvSpPr>
          <p:spPr>
            <a:xfrm rot="-9900049">
              <a:off x="369923" y="31765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2" name="Google Shape;412;p22"/>
            <p:cNvSpPr/>
            <p:nvPr/>
          </p:nvSpPr>
          <p:spPr>
            <a:xfrm rot="-9900049">
              <a:off x="128298" y="38249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3" name="Google Shape;413;p22"/>
            <p:cNvSpPr/>
            <p:nvPr/>
          </p:nvSpPr>
          <p:spPr>
            <a:xfrm rot="9899939" flipH="1">
              <a:off x="8787420" y="1993801"/>
              <a:ext cx="460481" cy="460425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22"/>
            <p:cNvSpPr/>
            <p:nvPr/>
          </p:nvSpPr>
          <p:spPr>
            <a:xfrm rot="-9900049">
              <a:off x="2515048" y="578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15" name="Google Shape;415;p22"/>
          <p:cNvGrpSpPr/>
          <p:nvPr/>
        </p:nvGrpSpPr>
        <p:grpSpPr>
          <a:xfrm flipH="1">
            <a:off x="-529366" y="5754485"/>
            <a:ext cx="13235905" cy="2156345"/>
            <a:chOff x="-397025" y="4315863"/>
            <a:chExt cx="9926929" cy="1617259"/>
          </a:xfrm>
        </p:grpSpPr>
        <p:grpSp>
          <p:nvGrpSpPr>
            <p:cNvPr id="416" name="Google Shape;416;p22"/>
            <p:cNvGrpSpPr/>
            <p:nvPr/>
          </p:nvGrpSpPr>
          <p:grpSpPr>
            <a:xfrm>
              <a:off x="0" y="4315863"/>
              <a:ext cx="9143986" cy="340561"/>
              <a:chOff x="0" y="3389888"/>
              <a:chExt cx="9143986" cy="340561"/>
            </a:xfrm>
          </p:grpSpPr>
          <p:sp>
            <p:nvSpPr>
              <p:cNvPr id="417" name="Google Shape;417;p22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18" name="Google Shape;418;p22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19" name="Google Shape;419;p22"/>
            <p:cNvSpPr/>
            <p:nvPr/>
          </p:nvSpPr>
          <p:spPr>
            <a:xfrm>
              <a:off x="-57100" y="4604100"/>
              <a:ext cx="9258217" cy="1329022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22"/>
            <p:cNvSpPr/>
            <p:nvPr/>
          </p:nvSpPr>
          <p:spPr>
            <a:xfrm>
              <a:off x="4751530" y="478356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22"/>
            <p:cNvSpPr/>
            <p:nvPr/>
          </p:nvSpPr>
          <p:spPr>
            <a:xfrm flipH="1">
              <a:off x="1488580" y="465302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22"/>
            <p:cNvSpPr/>
            <p:nvPr/>
          </p:nvSpPr>
          <p:spPr>
            <a:xfrm>
              <a:off x="7198493" y="460409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23" name="Google Shape;423;p22"/>
            <p:cNvGrpSpPr/>
            <p:nvPr/>
          </p:nvGrpSpPr>
          <p:grpSpPr>
            <a:xfrm>
              <a:off x="-397025" y="4626145"/>
              <a:ext cx="9926929" cy="1136764"/>
              <a:chOff x="-397025" y="3577445"/>
              <a:chExt cx="9926929" cy="1136764"/>
            </a:xfrm>
          </p:grpSpPr>
          <p:grpSp>
            <p:nvGrpSpPr>
              <p:cNvPr id="424" name="Google Shape;424;p22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425" name="Google Shape;425;p22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6" name="Google Shape;426;p22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427" name="Google Shape;427;p22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28" name="Google Shape;428;p22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429" name="Google Shape;429;p22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0" name="Google Shape;430;p22"/>
          <p:cNvSpPr txBox="1">
            <a:spLocks noGrp="1"/>
          </p:cNvSpPr>
          <p:nvPr>
            <p:ph type="title" idx="2"/>
          </p:nvPr>
        </p:nvSpPr>
        <p:spPr>
          <a:xfrm>
            <a:off x="1468233" y="19889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1" name="Google Shape;431;p22"/>
          <p:cNvSpPr txBox="1">
            <a:spLocks noGrp="1"/>
          </p:cNvSpPr>
          <p:nvPr>
            <p:ph type="subTitle" idx="1"/>
          </p:nvPr>
        </p:nvSpPr>
        <p:spPr>
          <a:xfrm>
            <a:off x="1468233" y="26925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32" name="Google Shape;432;p22"/>
          <p:cNvSpPr txBox="1">
            <a:spLocks noGrp="1"/>
          </p:cNvSpPr>
          <p:nvPr>
            <p:ph type="title" idx="3"/>
          </p:nvPr>
        </p:nvSpPr>
        <p:spPr>
          <a:xfrm>
            <a:off x="4771931" y="19889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3" name="Google Shape;433;p22"/>
          <p:cNvSpPr txBox="1">
            <a:spLocks noGrp="1"/>
          </p:cNvSpPr>
          <p:nvPr>
            <p:ph type="subTitle" idx="4"/>
          </p:nvPr>
        </p:nvSpPr>
        <p:spPr>
          <a:xfrm>
            <a:off x="4772000" y="26925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34" name="Google Shape;434;p22"/>
          <p:cNvSpPr txBox="1">
            <a:spLocks noGrp="1"/>
          </p:cNvSpPr>
          <p:nvPr>
            <p:ph type="title" idx="5"/>
          </p:nvPr>
        </p:nvSpPr>
        <p:spPr>
          <a:xfrm>
            <a:off x="1468233" y="39001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5" name="Google Shape;435;p22"/>
          <p:cNvSpPr txBox="1">
            <a:spLocks noGrp="1"/>
          </p:cNvSpPr>
          <p:nvPr>
            <p:ph type="subTitle" idx="6"/>
          </p:nvPr>
        </p:nvSpPr>
        <p:spPr>
          <a:xfrm>
            <a:off x="1468233" y="4603733"/>
            <a:ext cx="26480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36" name="Google Shape;436;p22"/>
          <p:cNvSpPr txBox="1">
            <a:spLocks noGrp="1"/>
          </p:cNvSpPr>
          <p:nvPr>
            <p:ph type="title" idx="7"/>
          </p:nvPr>
        </p:nvSpPr>
        <p:spPr>
          <a:xfrm>
            <a:off x="4771931" y="39001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7" name="Google Shape;437;p22"/>
          <p:cNvSpPr txBox="1">
            <a:spLocks noGrp="1"/>
          </p:cNvSpPr>
          <p:nvPr>
            <p:ph type="subTitle" idx="8"/>
          </p:nvPr>
        </p:nvSpPr>
        <p:spPr>
          <a:xfrm>
            <a:off x="4771931" y="4603733"/>
            <a:ext cx="26480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38" name="Google Shape;438;p22"/>
          <p:cNvSpPr txBox="1">
            <a:spLocks noGrp="1"/>
          </p:cNvSpPr>
          <p:nvPr>
            <p:ph type="title" idx="9"/>
          </p:nvPr>
        </p:nvSpPr>
        <p:spPr>
          <a:xfrm>
            <a:off x="8075636" y="19889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39" name="Google Shape;439;p22"/>
          <p:cNvSpPr txBox="1">
            <a:spLocks noGrp="1"/>
          </p:cNvSpPr>
          <p:nvPr>
            <p:ph type="subTitle" idx="13"/>
          </p:nvPr>
        </p:nvSpPr>
        <p:spPr>
          <a:xfrm>
            <a:off x="8075633" y="26925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40" name="Google Shape;440;p22"/>
          <p:cNvSpPr txBox="1">
            <a:spLocks noGrp="1"/>
          </p:cNvSpPr>
          <p:nvPr>
            <p:ph type="title" idx="14"/>
          </p:nvPr>
        </p:nvSpPr>
        <p:spPr>
          <a:xfrm>
            <a:off x="8075636" y="3900133"/>
            <a:ext cx="26480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667" b="1">
                <a:solidFill>
                  <a:schemeClr val="dk2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41" name="Google Shape;441;p22"/>
          <p:cNvSpPr txBox="1">
            <a:spLocks noGrp="1"/>
          </p:cNvSpPr>
          <p:nvPr>
            <p:ph type="subTitle" idx="15"/>
          </p:nvPr>
        </p:nvSpPr>
        <p:spPr>
          <a:xfrm>
            <a:off x="8075636" y="4603733"/>
            <a:ext cx="26480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757417709"/>
      </p:ext>
    </p:extLst>
  </p:cSld>
  <p:clrMapOvr>
    <a:masterClrMapping/>
  </p:clrMapOvr>
  <p:hf sldNum="0" hdr="0" ftr="0" dt="0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4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23"/>
          <p:cNvGrpSpPr/>
          <p:nvPr/>
        </p:nvGrpSpPr>
        <p:grpSpPr>
          <a:xfrm flipH="1">
            <a:off x="-529366" y="5754485"/>
            <a:ext cx="13235905" cy="2156345"/>
            <a:chOff x="-397025" y="4315863"/>
            <a:chExt cx="9926929" cy="1617259"/>
          </a:xfrm>
        </p:grpSpPr>
        <p:grpSp>
          <p:nvGrpSpPr>
            <p:cNvPr id="444" name="Google Shape;444;p23"/>
            <p:cNvGrpSpPr/>
            <p:nvPr/>
          </p:nvGrpSpPr>
          <p:grpSpPr>
            <a:xfrm>
              <a:off x="0" y="4315863"/>
              <a:ext cx="9143986" cy="340561"/>
              <a:chOff x="0" y="3389888"/>
              <a:chExt cx="9143986" cy="340561"/>
            </a:xfrm>
          </p:grpSpPr>
          <p:sp>
            <p:nvSpPr>
              <p:cNvPr id="445" name="Google Shape;445;p23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46" name="Google Shape;446;p23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47" name="Google Shape;447;p23"/>
            <p:cNvSpPr/>
            <p:nvPr/>
          </p:nvSpPr>
          <p:spPr>
            <a:xfrm>
              <a:off x="-57100" y="4604100"/>
              <a:ext cx="9258217" cy="1329022"/>
            </a:xfrm>
            <a:custGeom>
              <a:avLst/>
              <a:gdLst/>
              <a:ahLst/>
              <a:cxnLst/>
              <a:rect l="l" t="t" r="r" b="b"/>
              <a:pathLst>
                <a:path w="87044" h="58348" extrusionOk="0">
                  <a:moveTo>
                    <a:pt x="0" y="1"/>
                  </a:moveTo>
                  <a:lnTo>
                    <a:pt x="0" y="58347"/>
                  </a:lnTo>
                  <a:lnTo>
                    <a:pt x="87043" y="58347"/>
                  </a:lnTo>
                  <a:lnTo>
                    <a:pt x="87043" y="1"/>
                  </a:lnTo>
                  <a:close/>
                </a:path>
              </a:pathLst>
            </a:custGeom>
            <a:solidFill>
              <a:srgbClr val="3AAEA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8" name="Google Shape;448;p23"/>
            <p:cNvSpPr/>
            <p:nvPr/>
          </p:nvSpPr>
          <p:spPr>
            <a:xfrm>
              <a:off x="4751530" y="4783563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9" name="Google Shape;449;p23"/>
            <p:cNvSpPr/>
            <p:nvPr/>
          </p:nvSpPr>
          <p:spPr>
            <a:xfrm flipH="1">
              <a:off x="1488580" y="4653025"/>
              <a:ext cx="1934570" cy="821904"/>
            </a:xfrm>
            <a:custGeom>
              <a:avLst/>
              <a:gdLst/>
              <a:ahLst/>
              <a:cxnLst/>
              <a:rect l="l" t="t" r="r" b="b"/>
              <a:pathLst>
                <a:path w="23460" h="9967" extrusionOk="0">
                  <a:moveTo>
                    <a:pt x="13578" y="0"/>
                  </a:moveTo>
                  <a:cubicBezTo>
                    <a:pt x="13394" y="0"/>
                    <a:pt x="13212" y="19"/>
                    <a:pt x="13033" y="58"/>
                  </a:cubicBezTo>
                  <a:cubicBezTo>
                    <a:pt x="12883" y="83"/>
                    <a:pt x="12406" y="2289"/>
                    <a:pt x="12231" y="2414"/>
                  </a:cubicBezTo>
                  <a:cubicBezTo>
                    <a:pt x="11955" y="2589"/>
                    <a:pt x="11579" y="2790"/>
                    <a:pt x="11254" y="2815"/>
                  </a:cubicBezTo>
                  <a:cubicBezTo>
                    <a:pt x="11229" y="2817"/>
                    <a:pt x="11207" y="2817"/>
                    <a:pt x="11185" y="2817"/>
                  </a:cubicBezTo>
                  <a:cubicBezTo>
                    <a:pt x="10876" y="2817"/>
                    <a:pt x="10858" y="2653"/>
                    <a:pt x="10577" y="2489"/>
                  </a:cubicBezTo>
                  <a:cubicBezTo>
                    <a:pt x="10351" y="2314"/>
                    <a:pt x="10026" y="2264"/>
                    <a:pt x="9725" y="2264"/>
                  </a:cubicBezTo>
                  <a:cubicBezTo>
                    <a:pt x="9249" y="2264"/>
                    <a:pt x="8797" y="2439"/>
                    <a:pt x="8321" y="2514"/>
                  </a:cubicBezTo>
                  <a:cubicBezTo>
                    <a:pt x="8087" y="2563"/>
                    <a:pt x="7852" y="2585"/>
                    <a:pt x="7620" y="2585"/>
                  </a:cubicBezTo>
                  <a:cubicBezTo>
                    <a:pt x="7255" y="2585"/>
                    <a:pt x="6894" y="2531"/>
                    <a:pt x="6542" y="2439"/>
                  </a:cubicBezTo>
                  <a:cubicBezTo>
                    <a:pt x="6191" y="2351"/>
                    <a:pt x="5631" y="2015"/>
                    <a:pt x="5227" y="2015"/>
                  </a:cubicBezTo>
                  <a:cubicBezTo>
                    <a:pt x="5169" y="2015"/>
                    <a:pt x="5114" y="2022"/>
                    <a:pt x="5063" y="2038"/>
                  </a:cubicBezTo>
                  <a:cubicBezTo>
                    <a:pt x="4797" y="2135"/>
                    <a:pt x="4741" y="2465"/>
                    <a:pt x="4444" y="2465"/>
                  </a:cubicBezTo>
                  <a:cubicBezTo>
                    <a:pt x="4433" y="2465"/>
                    <a:pt x="4423" y="2465"/>
                    <a:pt x="4411" y="2464"/>
                  </a:cubicBezTo>
                  <a:cubicBezTo>
                    <a:pt x="4134" y="2464"/>
                    <a:pt x="3856" y="2336"/>
                    <a:pt x="3579" y="2336"/>
                  </a:cubicBezTo>
                  <a:cubicBezTo>
                    <a:pt x="3555" y="2336"/>
                    <a:pt x="3532" y="2337"/>
                    <a:pt x="3509" y="2339"/>
                  </a:cubicBezTo>
                  <a:cubicBezTo>
                    <a:pt x="3108" y="2389"/>
                    <a:pt x="2807" y="2765"/>
                    <a:pt x="2557" y="3091"/>
                  </a:cubicBezTo>
                  <a:cubicBezTo>
                    <a:pt x="1705" y="4218"/>
                    <a:pt x="853" y="5371"/>
                    <a:pt x="0" y="6499"/>
                  </a:cubicBezTo>
                  <a:cubicBezTo>
                    <a:pt x="1730" y="8329"/>
                    <a:pt x="4211" y="9181"/>
                    <a:pt x="6692" y="9532"/>
                  </a:cubicBezTo>
                  <a:cubicBezTo>
                    <a:pt x="8807" y="9815"/>
                    <a:pt x="10935" y="9967"/>
                    <a:pt x="13058" y="9967"/>
                  </a:cubicBezTo>
                  <a:cubicBezTo>
                    <a:pt x="16572" y="9967"/>
                    <a:pt x="20069" y="9551"/>
                    <a:pt x="23459" y="8630"/>
                  </a:cubicBezTo>
                  <a:cubicBezTo>
                    <a:pt x="22031" y="6850"/>
                    <a:pt x="20602" y="5046"/>
                    <a:pt x="19173" y="3241"/>
                  </a:cubicBezTo>
                  <a:cubicBezTo>
                    <a:pt x="18697" y="2640"/>
                    <a:pt x="18171" y="2013"/>
                    <a:pt x="17494" y="1612"/>
                  </a:cubicBezTo>
                  <a:cubicBezTo>
                    <a:pt x="16327" y="951"/>
                    <a:pt x="14908" y="0"/>
                    <a:pt x="1357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0" name="Google Shape;450;p23"/>
            <p:cNvSpPr/>
            <p:nvPr/>
          </p:nvSpPr>
          <p:spPr>
            <a:xfrm>
              <a:off x="7198493" y="4604091"/>
              <a:ext cx="2331380" cy="919787"/>
            </a:xfrm>
            <a:custGeom>
              <a:avLst/>
              <a:gdLst/>
              <a:ahLst/>
              <a:cxnLst/>
              <a:rect l="l" t="t" r="r" b="b"/>
              <a:pathLst>
                <a:path w="28272" h="11154" extrusionOk="0">
                  <a:moveTo>
                    <a:pt x="20552" y="1"/>
                  </a:moveTo>
                  <a:lnTo>
                    <a:pt x="18397" y="201"/>
                  </a:lnTo>
                  <a:lnTo>
                    <a:pt x="16492" y="3234"/>
                  </a:lnTo>
                  <a:lnTo>
                    <a:pt x="15264" y="3710"/>
                  </a:lnTo>
                  <a:lnTo>
                    <a:pt x="14963" y="4813"/>
                  </a:lnTo>
                  <a:lnTo>
                    <a:pt x="9850" y="3309"/>
                  </a:lnTo>
                  <a:lnTo>
                    <a:pt x="9324" y="2983"/>
                  </a:lnTo>
                  <a:lnTo>
                    <a:pt x="8071" y="2983"/>
                  </a:lnTo>
                  <a:lnTo>
                    <a:pt x="8071" y="4036"/>
                  </a:lnTo>
                  <a:lnTo>
                    <a:pt x="6342" y="5815"/>
                  </a:lnTo>
                  <a:cubicBezTo>
                    <a:pt x="6342" y="5815"/>
                    <a:pt x="4195" y="4957"/>
                    <a:pt x="3576" y="4957"/>
                  </a:cubicBezTo>
                  <a:cubicBezTo>
                    <a:pt x="3510" y="4957"/>
                    <a:pt x="3461" y="4967"/>
                    <a:pt x="3434" y="4988"/>
                  </a:cubicBezTo>
                  <a:cubicBezTo>
                    <a:pt x="3159" y="5239"/>
                    <a:pt x="2708" y="5715"/>
                    <a:pt x="2708" y="5715"/>
                  </a:cubicBezTo>
                  <a:lnTo>
                    <a:pt x="1" y="6617"/>
                  </a:lnTo>
                  <a:lnTo>
                    <a:pt x="8071" y="11054"/>
                  </a:lnTo>
                  <a:lnTo>
                    <a:pt x="27269" y="11154"/>
                  </a:lnTo>
                  <a:lnTo>
                    <a:pt x="28272" y="10327"/>
                  </a:lnTo>
                  <a:lnTo>
                    <a:pt x="28272" y="6768"/>
                  </a:lnTo>
                  <a:lnTo>
                    <a:pt x="22457" y="3560"/>
                  </a:lnTo>
                  <a:lnTo>
                    <a:pt x="22758" y="2031"/>
                  </a:lnTo>
                  <a:lnTo>
                    <a:pt x="2055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51" name="Google Shape;451;p23"/>
            <p:cNvGrpSpPr/>
            <p:nvPr/>
          </p:nvGrpSpPr>
          <p:grpSpPr>
            <a:xfrm>
              <a:off x="-397025" y="4626145"/>
              <a:ext cx="9926929" cy="1136764"/>
              <a:chOff x="-397025" y="3577445"/>
              <a:chExt cx="9926929" cy="1136764"/>
            </a:xfrm>
          </p:grpSpPr>
          <p:grpSp>
            <p:nvGrpSpPr>
              <p:cNvPr id="452" name="Google Shape;452;p23"/>
              <p:cNvGrpSpPr/>
              <p:nvPr/>
            </p:nvGrpSpPr>
            <p:grpSpPr>
              <a:xfrm>
                <a:off x="-397025" y="3608775"/>
                <a:ext cx="9771995" cy="1105434"/>
                <a:chOff x="-397025" y="3608775"/>
                <a:chExt cx="9771995" cy="1105434"/>
              </a:xfrm>
            </p:grpSpPr>
            <p:sp>
              <p:nvSpPr>
                <p:cNvPr id="453" name="Google Shape;453;p23"/>
                <p:cNvSpPr/>
                <p:nvPr/>
              </p:nvSpPr>
              <p:spPr>
                <a:xfrm>
                  <a:off x="-397025" y="3608775"/>
                  <a:ext cx="9771995" cy="110543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044" h="14889" extrusionOk="0">
                      <a:moveTo>
                        <a:pt x="0" y="1"/>
                      </a:moveTo>
                      <a:lnTo>
                        <a:pt x="0" y="14888"/>
                      </a:lnTo>
                      <a:lnTo>
                        <a:pt x="87043" y="14888"/>
                      </a:lnTo>
                      <a:lnTo>
                        <a:pt x="87043" y="1"/>
                      </a:lnTo>
                      <a:lnTo>
                        <a:pt x="69073" y="7219"/>
                      </a:lnTo>
                      <a:lnTo>
                        <a:pt x="59549" y="4788"/>
                      </a:lnTo>
                      <a:lnTo>
                        <a:pt x="35740" y="4061"/>
                      </a:lnTo>
                      <a:cubicBezTo>
                        <a:pt x="35740" y="4061"/>
                        <a:pt x="22281" y="8096"/>
                        <a:pt x="22331" y="8146"/>
                      </a:cubicBezTo>
                      <a:cubicBezTo>
                        <a:pt x="22332" y="8147"/>
                        <a:pt x="22331" y="8147"/>
                        <a:pt x="22331" y="8147"/>
                      </a:cubicBezTo>
                      <a:cubicBezTo>
                        <a:pt x="22259" y="8147"/>
                        <a:pt x="14837" y="5139"/>
                        <a:pt x="14837" y="5139"/>
                      </a:cubicBezTo>
                      <a:lnTo>
                        <a:pt x="7669" y="5139"/>
                      </a:ln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015D7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4" name="Google Shape;454;p23"/>
                <p:cNvSpPr/>
                <p:nvPr/>
              </p:nvSpPr>
              <p:spPr>
                <a:xfrm>
                  <a:off x="3698050" y="3784075"/>
                  <a:ext cx="954875" cy="545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195" h="21807" extrusionOk="0">
                      <a:moveTo>
                        <a:pt x="35139" y="0"/>
                      </a:moveTo>
                      <a:lnTo>
                        <a:pt x="0" y="4975"/>
                      </a:lnTo>
                      <a:lnTo>
                        <a:pt x="1619" y="21159"/>
                      </a:lnTo>
                      <a:lnTo>
                        <a:pt x="38195" y="21807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</p:sp>
          </p:grpSp>
          <p:sp>
            <p:nvSpPr>
              <p:cNvPr id="455" name="Google Shape;455;p23"/>
              <p:cNvSpPr/>
              <p:nvPr/>
            </p:nvSpPr>
            <p:spPr>
              <a:xfrm>
                <a:off x="457382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56" name="Google Shape;456;p23"/>
              <p:cNvSpPr/>
              <p:nvPr/>
            </p:nvSpPr>
            <p:spPr>
              <a:xfrm>
                <a:off x="-175375" y="3577445"/>
                <a:ext cx="4956079" cy="836665"/>
              </a:xfrm>
              <a:custGeom>
                <a:avLst/>
                <a:gdLst/>
                <a:ahLst/>
                <a:cxnLst/>
                <a:rect l="l" t="t" r="r" b="b"/>
                <a:pathLst>
                  <a:path w="60101" h="10146" extrusionOk="0">
                    <a:moveTo>
                      <a:pt x="44963" y="8190"/>
                    </a:moveTo>
                    <a:cubicBezTo>
                      <a:pt x="44963" y="8240"/>
                      <a:pt x="44988" y="8265"/>
                      <a:pt x="44988" y="8291"/>
                    </a:cubicBezTo>
                    <a:cubicBezTo>
                      <a:pt x="45063" y="8466"/>
                      <a:pt x="45163" y="8591"/>
                      <a:pt x="45288" y="8641"/>
                    </a:cubicBezTo>
                    <a:cubicBezTo>
                      <a:pt x="45364" y="8692"/>
                      <a:pt x="45414" y="8692"/>
                      <a:pt x="45489" y="8692"/>
                    </a:cubicBezTo>
                    <a:cubicBezTo>
                      <a:pt x="45539" y="8692"/>
                      <a:pt x="45589" y="8692"/>
                      <a:pt x="45639" y="8666"/>
                    </a:cubicBezTo>
                    <a:lnTo>
                      <a:pt x="45639" y="8666"/>
                    </a:lnTo>
                    <a:cubicBezTo>
                      <a:pt x="45614" y="8767"/>
                      <a:pt x="45614" y="8842"/>
                      <a:pt x="45639" y="8917"/>
                    </a:cubicBezTo>
                    <a:cubicBezTo>
                      <a:pt x="45639" y="8942"/>
                      <a:pt x="45639" y="8967"/>
                      <a:pt x="45639" y="8967"/>
                    </a:cubicBezTo>
                    <a:cubicBezTo>
                      <a:pt x="45639" y="9118"/>
                      <a:pt x="45664" y="9268"/>
                      <a:pt x="45689" y="9418"/>
                    </a:cubicBezTo>
                    <a:cubicBezTo>
                      <a:pt x="45314" y="9393"/>
                      <a:pt x="44913" y="9368"/>
                      <a:pt x="44537" y="9318"/>
                    </a:cubicBezTo>
                    <a:cubicBezTo>
                      <a:pt x="44436" y="9318"/>
                      <a:pt x="44336" y="9293"/>
                      <a:pt x="44261" y="9268"/>
                    </a:cubicBezTo>
                    <a:cubicBezTo>
                      <a:pt x="44261" y="9193"/>
                      <a:pt x="44286" y="9093"/>
                      <a:pt x="44286" y="8992"/>
                    </a:cubicBezTo>
                    <a:cubicBezTo>
                      <a:pt x="44286" y="8967"/>
                      <a:pt x="44286" y="8942"/>
                      <a:pt x="44286" y="8917"/>
                    </a:cubicBezTo>
                    <a:cubicBezTo>
                      <a:pt x="44311" y="8842"/>
                      <a:pt x="44311" y="8767"/>
                      <a:pt x="44286" y="8692"/>
                    </a:cubicBezTo>
                    <a:cubicBezTo>
                      <a:pt x="44336" y="8692"/>
                      <a:pt x="44386" y="8717"/>
                      <a:pt x="44436" y="8717"/>
                    </a:cubicBezTo>
                    <a:cubicBezTo>
                      <a:pt x="44512" y="8717"/>
                      <a:pt x="44562" y="8692"/>
                      <a:pt x="44637" y="8666"/>
                    </a:cubicBezTo>
                    <a:cubicBezTo>
                      <a:pt x="44762" y="8591"/>
                      <a:pt x="44862" y="8466"/>
                      <a:pt x="44938" y="8316"/>
                    </a:cubicBezTo>
                    <a:cubicBezTo>
                      <a:pt x="44938" y="8265"/>
                      <a:pt x="44963" y="8240"/>
                      <a:pt x="44963" y="8190"/>
                    </a:cubicBezTo>
                    <a:close/>
                    <a:moveTo>
                      <a:pt x="2260" y="0"/>
                    </a:moveTo>
                    <a:cubicBezTo>
                      <a:pt x="2234" y="0"/>
                      <a:pt x="2207" y="6"/>
                      <a:pt x="2180" y="20"/>
                    </a:cubicBezTo>
                    <a:cubicBezTo>
                      <a:pt x="2080" y="70"/>
                      <a:pt x="2055" y="170"/>
                      <a:pt x="2080" y="270"/>
                    </a:cubicBezTo>
                    <a:cubicBezTo>
                      <a:pt x="2130" y="346"/>
                      <a:pt x="2130" y="471"/>
                      <a:pt x="2055" y="571"/>
                    </a:cubicBezTo>
                    <a:cubicBezTo>
                      <a:pt x="2005" y="621"/>
                      <a:pt x="1930" y="646"/>
                      <a:pt x="1855" y="671"/>
                    </a:cubicBezTo>
                    <a:lnTo>
                      <a:pt x="1830" y="295"/>
                    </a:lnTo>
                    <a:cubicBezTo>
                      <a:pt x="1830" y="195"/>
                      <a:pt x="1754" y="120"/>
                      <a:pt x="1654" y="120"/>
                    </a:cubicBezTo>
                    <a:cubicBezTo>
                      <a:pt x="1554" y="120"/>
                      <a:pt x="1479" y="220"/>
                      <a:pt x="1479" y="321"/>
                    </a:cubicBezTo>
                    <a:lnTo>
                      <a:pt x="1579" y="1699"/>
                    </a:lnTo>
                    <a:cubicBezTo>
                      <a:pt x="1429" y="1699"/>
                      <a:pt x="1303" y="1549"/>
                      <a:pt x="1278" y="1423"/>
                    </a:cubicBezTo>
                    <a:cubicBezTo>
                      <a:pt x="1203" y="1223"/>
                      <a:pt x="1253" y="972"/>
                      <a:pt x="1303" y="747"/>
                    </a:cubicBezTo>
                    <a:cubicBezTo>
                      <a:pt x="1328" y="671"/>
                      <a:pt x="1278" y="571"/>
                      <a:pt x="1178" y="546"/>
                    </a:cubicBezTo>
                    <a:cubicBezTo>
                      <a:pt x="1165" y="543"/>
                      <a:pt x="1151" y="541"/>
                      <a:pt x="1138" y="541"/>
                    </a:cubicBezTo>
                    <a:cubicBezTo>
                      <a:pt x="1052" y="541"/>
                      <a:pt x="974" y="606"/>
                      <a:pt x="952" y="671"/>
                    </a:cubicBezTo>
                    <a:cubicBezTo>
                      <a:pt x="902" y="922"/>
                      <a:pt x="852" y="1223"/>
                      <a:pt x="927" y="1524"/>
                    </a:cubicBezTo>
                    <a:cubicBezTo>
                      <a:pt x="1003" y="1799"/>
                      <a:pt x="1278" y="2050"/>
                      <a:pt x="1579" y="2050"/>
                    </a:cubicBezTo>
                    <a:lnTo>
                      <a:pt x="1604" y="2050"/>
                    </a:lnTo>
                    <a:lnTo>
                      <a:pt x="1654" y="2802"/>
                    </a:lnTo>
                    <a:lnTo>
                      <a:pt x="1629" y="2802"/>
                    </a:lnTo>
                    <a:cubicBezTo>
                      <a:pt x="1584" y="2862"/>
                      <a:pt x="1501" y="2896"/>
                      <a:pt x="1416" y="2896"/>
                    </a:cubicBezTo>
                    <a:cubicBezTo>
                      <a:pt x="1360" y="2896"/>
                      <a:pt x="1303" y="2882"/>
                      <a:pt x="1253" y="2852"/>
                    </a:cubicBezTo>
                    <a:cubicBezTo>
                      <a:pt x="1053" y="2777"/>
                      <a:pt x="952" y="2576"/>
                      <a:pt x="927" y="2476"/>
                    </a:cubicBezTo>
                    <a:cubicBezTo>
                      <a:pt x="852" y="2300"/>
                      <a:pt x="827" y="2100"/>
                      <a:pt x="802" y="1899"/>
                    </a:cubicBezTo>
                    <a:cubicBezTo>
                      <a:pt x="780" y="1812"/>
                      <a:pt x="721" y="1744"/>
                      <a:pt x="640" y="1744"/>
                    </a:cubicBezTo>
                    <a:cubicBezTo>
                      <a:pt x="627" y="1744"/>
                      <a:pt x="615" y="1746"/>
                      <a:pt x="602" y="1749"/>
                    </a:cubicBezTo>
                    <a:cubicBezTo>
                      <a:pt x="501" y="1749"/>
                      <a:pt x="426" y="1849"/>
                      <a:pt x="426" y="1950"/>
                    </a:cubicBezTo>
                    <a:cubicBezTo>
                      <a:pt x="476" y="2175"/>
                      <a:pt x="501" y="2401"/>
                      <a:pt x="576" y="2626"/>
                    </a:cubicBezTo>
                    <a:cubicBezTo>
                      <a:pt x="602" y="2676"/>
                      <a:pt x="652" y="2727"/>
                      <a:pt x="677" y="2802"/>
                    </a:cubicBezTo>
                    <a:cubicBezTo>
                      <a:pt x="251" y="2601"/>
                      <a:pt x="0" y="2501"/>
                      <a:pt x="0" y="2501"/>
                    </a:cubicBezTo>
                    <a:lnTo>
                      <a:pt x="0" y="10145"/>
                    </a:lnTo>
                    <a:lnTo>
                      <a:pt x="60101" y="10145"/>
                    </a:lnTo>
                    <a:lnTo>
                      <a:pt x="60101" y="7138"/>
                    </a:lnTo>
                    <a:cubicBezTo>
                      <a:pt x="60101" y="7138"/>
                      <a:pt x="59524" y="8015"/>
                      <a:pt x="58396" y="8115"/>
                    </a:cubicBezTo>
                    <a:cubicBezTo>
                      <a:pt x="58396" y="8040"/>
                      <a:pt x="58396" y="7940"/>
                      <a:pt x="58396" y="7839"/>
                    </a:cubicBezTo>
                    <a:cubicBezTo>
                      <a:pt x="58471" y="7864"/>
                      <a:pt x="58547" y="7889"/>
                      <a:pt x="58622" y="7889"/>
                    </a:cubicBezTo>
                    <a:cubicBezTo>
                      <a:pt x="58722" y="7889"/>
                      <a:pt x="58822" y="7864"/>
                      <a:pt x="58923" y="7814"/>
                    </a:cubicBezTo>
                    <a:cubicBezTo>
                      <a:pt x="59148" y="7714"/>
                      <a:pt x="59324" y="7514"/>
                      <a:pt x="59424" y="7238"/>
                    </a:cubicBezTo>
                    <a:cubicBezTo>
                      <a:pt x="59524" y="7012"/>
                      <a:pt x="59549" y="6787"/>
                      <a:pt x="59574" y="6561"/>
                    </a:cubicBezTo>
                    <a:cubicBezTo>
                      <a:pt x="59599" y="6461"/>
                      <a:pt x="59524" y="6386"/>
                      <a:pt x="59424" y="6361"/>
                    </a:cubicBezTo>
                    <a:cubicBezTo>
                      <a:pt x="59324" y="6361"/>
                      <a:pt x="59223" y="6411"/>
                      <a:pt x="59223" y="6511"/>
                    </a:cubicBezTo>
                    <a:cubicBezTo>
                      <a:pt x="59198" y="6712"/>
                      <a:pt x="59173" y="6937"/>
                      <a:pt x="59098" y="7113"/>
                    </a:cubicBezTo>
                    <a:cubicBezTo>
                      <a:pt x="59048" y="7213"/>
                      <a:pt x="58948" y="7388"/>
                      <a:pt x="58772" y="7488"/>
                    </a:cubicBezTo>
                    <a:cubicBezTo>
                      <a:pt x="58728" y="7506"/>
                      <a:pt x="58677" y="7515"/>
                      <a:pt x="58627" y="7515"/>
                    </a:cubicBezTo>
                    <a:cubicBezTo>
                      <a:pt x="58535" y="7515"/>
                      <a:pt x="58445" y="7487"/>
                      <a:pt x="58396" y="7438"/>
                    </a:cubicBezTo>
                    <a:cubicBezTo>
                      <a:pt x="58396" y="7438"/>
                      <a:pt x="58396" y="7413"/>
                      <a:pt x="58371" y="7413"/>
                    </a:cubicBezTo>
                    <a:lnTo>
                      <a:pt x="58421" y="6686"/>
                    </a:lnTo>
                    <a:lnTo>
                      <a:pt x="58446" y="6686"/>
                    </a:lnTo>
                    <a:cubicBezTo>
                      <a:pt x="58747" y="6686"/>
                      <a:pt x="58998" y="6411"/>
                      <a:pt x="59098" y="6135"/>
                    </a:cubicBezTo>
                    <a:cubicBezTo>
                      <a:pt x="59173" y="5859"/>
                      <a:pt x="59098" y="5559"/>
                      <a:pt x="59048" y="5308"/>
                    </a:cubicBezTo>
                    <a:cubicBezTo>
                      <a:pt x="59027" y="5225"/>
                      <a:pt x="58955" y="5176"/>
                      <a:pt x="58874" y="5176"/>
                    </a:cubicBezTo>
                    <a:cubicBezTo>
                      <a:pt x="58857" y="5176"/>
                      <a:pt x="58840" y="5178"/>
                      <a:pt x="58822" y="5183"/>
                    </a:cubicBezTo>
                    <a:cubicBezTo>
                      <a:pt x="58722" y="5183"/>
                      <a:pt x="58672" y="5283"/>
                      <a:pt x="58697" y="5383"/>
                    </a:cubicBezTo>
                    <a:cubicBezTo>
                      <a:pt x="58747" y="5609"/>
                      <a:pt x="58797" y="5834"/>
                      <a:pt x="58747" y="6035"/>
                    </a:cubicBezTo>
                    <a:cubicBezTo>
                      <a:pt x="58697" y="6185"/>
                      <a:pt x="58572" y="6311"/>
                      <a:pt x="58446" y="6336"/>
                    </a:cubicBezTo>
                    <a:lnTo>
                      <a:pt x="58522" y="4932"/>
                    </a:lnTo>
                    <a:cubicBezTo>
                      <a:pt x="58522" y="4832"/>
                      <a:pt x="58446" y="4757"/>
                      <a:pt x="58346" y="4757"/>
                    </a:cubicBezTo>
                    <a:cubicBezTo>
                      <a:pt x="58246" y="4757"/>
                      <a:pt x="58171" y="4832"/>
                      <a:pt x="58171" y="4932"/>
                    </a:cubicBezTo>
                    <a:lnTo>
                      <a:pt x="58146" y="5308"/>
                    </a:lnTo>
                    <a:cubicBezTo>
                      <a:pt x="58070" y="5283"/>
                      <a:pt x="57995" y="5258"/>
                      <a:pt x="57945" y="5208"/>
                    </a:cubicBezTo>
                    <a:cubicBezTo>
                      <a:pt x="57870" y="5108"/>
                      <a:pt x="57870" y="4982"/>
                      <a:pt x="57895" y="4907"/>
                    </a:cubicBezTo>
                    <a:cubicBezTo>
                      <a:pt x="57945" y="4807"/>
                      <a:pt x="57895" y="4707"/>
                      <a:pt x="57820" y="4656"/>
                    </a:cubicBezTo>
                    <a:cubicBezTo>
                      <a:pt x="57793" y="4643"/>
                      <a:pt x="57766" y="4637"/>
                      <a:pt x="57740" y="4637"/>
                    </a:cubicBezTo>
                    <a:cubicBezTo>
                      <a:pt x="57669" y="4637"/>
                      <a:pt x="57606" y="4683"/>
                      <a:pt x="57569" y="4757"/>
                    </a:cubicBezTo>
                    <a:cubicBezTo>
                      <a:pt x="57469" y="4957"/>
                      <a:pt x="57519" y="5233"/>
                      <a:pt x="57669" y="5433"/>
                    </a:cubicBezTo>
                    <a:cubicBezTo>
                      <a:pt x="57770" y="5559"/>
                      <a:pt x="57945" y="5634"/>
                      <a:pt x="58121" y="5659"/>
                    </a:cubicBezTo>
                    <a:lnTo>
                      <a:pt x="58020" y="7413"/>
                    </a:lnTo>
                    <a:cubicBezTo>
                      <a:pt x="57945" y="7363"/>
                      <a:pt x="57895" y="7338"/>
                      <a:pt x="57870" y="7288"/>
                    </a:cubicBezTo>
                    <a:cubicBezTo>
                      <a:pt x="57770" y="7163"/>
                      <a:pt x="57720" y="7012"/>
                      <a:pt x="57720" y="6887"/>
                    </a:cubicBezTo>
                    <a:cubicBezTo>
                      <a:pt x="57720" y="6787"/>
                      <a:pt x="57644" y="6686"/>
                      <a:pt x="57544" y="6686"/>
                    </a:cubicBezTo>
                    <a:cubicBezTo>
                      <a:pt x="57444" y="6686"/>
                      <a:pt x="57369" y="6762"/>
                      <a:pt x="57369" y="6862"/>
                    </a:cubicBezTo>
                    <a:cubicBezTo>
                      <a:pt x="57344" y="7087"/>
                      <a:pt x="57419" y="7313"/>
                      <a:pt x="57569" y="7514"/>
                    </a:cubicBezTo>
                    <a:cubicBezTo>
                      <a:pt x="57669" y="7614"/>
                      <a:pt x="57770" y="7689"/>
                      <a:pt x="57870" y="7739"/>
                    </a:cubicBezTo>
                    <a:cubicBezTo>
                      <a:pt x="57945" y="7764"/>
                      <a:pt x="57995" y="7814"/>
                      <a:pt x="58020" y="7839"/>
                    </a:cubicBezTo>
                    <a:cubicBezTo>
                      <a:pt x="58045" y="7889"/>
                      <a:pt x="58045" y="8040"/>
                      <a:pt x="58020" y="8115"/>
                    </a:cubicBezTo>
                    <a:cubicBezTo>
                      <a:pt x="57870" y="8115"/>
                      <a:pt x="57695" y="8090"/>
                      <a:pt x="57519" y="8040"/>
                    </a:cubicBezTo>
                    <a:cubicBezTo>
                      <a:pt x="57544" y="7965"/>
                      <a:pt x="57569" y="7864"/>
                      <a:pt x="57544" y="7764"/>
                    </a:cubicBezTo>
                    <a:cubicBezTo>
                      <a:pt x="57519" y="7614"/>
                      <a:pt x="57469" y="7488"/>
                      <a:pt x="57419" y="7338"/>
                    </a:cubicBezTo>
                    <a:cubicBezTo>
                      <a:pt x="57401" y="7301"/>
                      <a:pt x="57369" y="7278"/>
                      <a:pt x="57324" y="7278"/>
                    </a:cubicBezTo>
                    <a:cubicBezTo>
                      <a:pt x="57307" y="7278"/>
                      <a:pt x="57289" y="7281"/>
                      <a:pt x="57268" y="7288"/>
                    </a:cubicBezTo>
                    <a:cubicBezTo>
                      <a:pt x="57218" y="7313"/>
                      <a:pt x="57193" y="7388"/>
                      <a:pt x="57218" y="7438"/>
                    </a:cubicBezTo>
                    <a:cubicBezTo>
                      <a:pt x="57268" y="7539"/>
                      <a:pt x="57319" y="7664"/>
                      <a:pt x="57319" y="7789"/>
                    </a:cubicBezTo>
                    <a:cubicBezTo>
                      <a:pt x="57319" y="7839"/>
                      <a:pt x="57344" y="7915"/>
                      <a:pt x="57319" y="7990"/>
                    </a:cubicBezTo>
                    <a:cubicBezTo>
                      <a:pt x="57168" y="7940"/>
                      <a:pt x="57018" y="7889"/>
                      <a:pt x="56842" y="7814"/>
                    </a:cubicBezTo>
                    <a:lnTo>
                      <a:pt x="56842" y="7764"/>
                    </a:lnTo>
                    <a:cubicBezTo>
                      <a:pt x="57018" y="7664"/>
                      <a:pt x="57068" y="7438"/>
                      <a:pt x="57018" y="7263"/>
                    </a:cubicBezTo>
                    <a:cubicBezTo>
                      <a:pt x="56993" y="7087"/>
                      <a:pt x="56867" y="6937"/>
                      <a:pt x="56742" y="6837"/>
                    </a:cubicBezTo>
                    <a:cubicBezTo>
                      <a:pt x="56727" y="6807"/>
                      <a:pt x="56696" y="6795"/>
                      <a:pt x="56662" y="6795"/>
                    </a:cubicBezTo>
                    <a:cubicBezTo>
                      <a:pt x="56638" y="6795"/>
                      <a:pt x="56613" y="6801"/>
                      <a:pt x="56592" y="6812"/>
                    </a:cubicBezTo>
                    <a:cubicBezTo>
                      <a:pt x="56542" y="6862"/>
                      <a:pt x="56542" y="6937"/>
                      <a:pt x="56592" y="6987"/>
                    </a:cubicBezTo>
                    <a:cubicBezTo>
                      <a:pt x="56667" y="7087"/>
                      <a:pt x="56767" y="7188"/>
                      <a:pt x="56817" y="7313"/>
                    </a:cubicBezTo>
                    <a:cubicBezTo>
                      <a:pt x="56842" y="7413"/>
                      <a:pt x="56792" y="7514"/>
                      <a:pt x="56742" y="7564"/>
                    </a:cubicBezTo>
                    <a:lnTo>
                      <a:pt x="56366" y="6787"/>
                    </a:lnTo>
                    <a:cubicBezTo>
                      <a:pt x="56348" y="6750"/>
                      <a:pt x="56303" y="6727"/>
                      <a:pt x="56260" y="6727"/>
                    </a:cubicBezTo>
                    <a:cubicBezTo>
                      <a:pt x="56245" y="6727"/>
                      <a:pt x="56229" y="6730"/>
                      <a:pt x="56216" y="6737"/>
                    </a:cubicBezTo>
                    <a:cubicBezTo>
                      <a:pt x="56166" y="6762"/>
                      <a:pt x="56141" y="6837"/>
                      <a:pt x="56166" y="6887"/>
                    </a:cubicBezTo>
                    <a:lnTo>
                      <a:pt x="56266" y="7113"/>
                    </a:lnTo>
                    <a:lnTo>
                      <a:pt x="56116" y="7113"/>
                    </a:lnTo>
                    <a:cubicBezTo>
                      <a:pt x="56065" y="7087"/>
                      <a:pt x="56015" y="7012"/>
                      <a:pt x="56015" y="6962"/>
                    </a:cubicBezTo>
                    <a:cubicBezTo>
                      <a:pt x="56015" y="6900"/>
                      <a:pt x="55981" y="6855"/>
                      <a:pt x="55927" y="6855"/>
                    </a:cubicBezTo>
                    <a:cubicBezTo>
                      <a:pt x="55916" y="6855"/>
                      <a:pt x="55903" y="6857"/>
                      <a:pt x="55890" y="6862"/>
                    </a:cubicBezTo>
                    <a:cubicBezTo>
                      <a:pt x="55840" y="6862"/>
                      <a:pt x="55790" y="6912"/>
                      <a:pt x="55790" y="6962"/>
                    </a:cubicBezTo>
                    <a:cubicBezTo>
                      <a:pt x="55815" y="7113"/>
                      <a:pt x="55915" y="7263"/>
                      <a:pt x="56040" y="7313"/>
                    </a:cubicBezTo>
                    <a:cubicBezTo>
                      <a:pt x="56091" y="7326"/>
                      <a:pt x="56147" y="7332"/>
                      <a:pt x="56203" y="7332"/>
                    </a:cubicBezTo>
                    <a:cubicBezTo>
                      <a:pt x="56260" y="7332"/>
                      <a:pt x="56316" y="7326"/>
                      <a:pt x="56366" y="7313"/>
                    </a:cubicBezTo>
                    <a:lnTo>
                      <a:pt x="56517" y="7639"/>
                    </a:lnTo>
                    <a:cubicBezTo>
                      <a:pt x="56466" y="7614"/>
                      <a:pt x="56416" y="7589"/>
                      <a:pt x="56366" y="7539"/>
                    </a:cubicBezTo>
                    <a:cubicBezTo>
                      <a:pt x="56116" y="7388"/>
                      <a:pt x="55815" y="7288"/>
                      <a:pt x="55489" y="7238"/>
                    </a:cubicBezTo>
                    <a:lnTo>
                      <a:pt x="55489" y="7062"/>
                    </a:lnTo>
                    <a:cubicBezTo>
                      <a:pt x="55589" y="7062"/>
                      <a:pt x="55715" y="7012"/>
                      <a:pt x="55765" y="6937"/>
                    </a:cubicBezTo>
                    <a:cubicBezTo>
                      <a:pt x="55865" y="6812"/>
                      <a:pt x="55890" y="6636"/>
                      <a:pt x="55840" y="6511"/>
                    </a:cubicBezTo>
                    <a:cubicBezTo>
                      <a:pt x="55815" y="6461"/>
                      <a:pt x="55740" y="6436"/>
                      <a:pt x="55690" y="6436"/>
                    </a:cubicBezTo>
                    <a:cubicBezTo>
                      <a:pt x="55639" y="6461"/>
                      <a:pt x="55614" y="6536"/>
                      <a:pt x="55639" y="6586"/>
                    </a:cubicBezTo>
                    <a:cubicBezTo>
                      <a:pt x="55664" y="6661"/>
                      <a:pt x="55639" y="6737"/>
                      <a:pt x="55614" y="6787"/>
                    </a:cubicBezTo>
                    <a:cubicBezTo>
                      <a:pt x="55564" y="6812"/>
                      <a:pt x="55539" y="6837"/>
                      <a:pt x="55489" y="6837"/>
                    </a:cubicBezTo>
                    <a:lnTo>
                      <a:pt x="55489" y="6611"/>
                    </a:lnTo>
                    <a:cubicBezTo>
                      <a:pt x="55468" y="6549"/>
                      <a:pt x="55431" y="6505"/>
                      <a:pt x="55390" y="6505"/>
                    </a:cubicBezTo>
                    <a:cubicBezTo>
                      <a:pt x="55381" y="6505"/>
                      <a:pt x="55373" y="6507"/>
                      <a:pt x="55364" y="6511"/>
                    </a:cubicBezTo>
                    <a:cubicBezTo>
                      <a:pt x="55314" y="6511"/>
                      <a:pt x="55263" y="6561"/>
                      <a:pt x="55263" y="6611"/>
                    </a:cubicBezTo>
                    <a:lnTo>
                      <a:pt x="55289" y="7213"/>
                    </a:lnTo>
                    <a:lnTo>
                      <a:pt x="55088" y="7213"/>
                    </a:lnTo>
                    <a:cubicBezTo>
                      <a:pt x="55088" y="7087"/>
                      <a:pt x="55113" y="6987"/>
                      <a:pt x="55138" y="6887"/>
                    </a:cubicBezTo>
                    <a:cubicBezTo>
                      <a:pt x="55163" y="6837"/>
                      <a:pt x="55113" y="6762"/>
                      <a:pt x="55063" y="6762"/>
                    </a:cubicBezTo>
                    <a:cubicBezTo>
                      <a:pt x="55054" y="6757"/>
                      <a:pt x="55044" y="6755"/>
                      <a:pt x="55033" y="6755"/>
                    </a:cubicBezTo>
                    <a:cubicBezTo>
                      <a:pt x="54988" y="6755"/>
                      <a:pt x="54938" y="6796"/>
                      <a:pt x="54938" y="6837"/>
                    </a:cubicBezTo>
                    <a:cubicBezTo>
                      <a:pt x="54888" y="6937"/>
                      <a:pt x="54862" y="7062"/>
                      <a:pt x="54862" y="7213"/>
                    </a:cubicBezTo>
                    <a:cubicBezTo>
                      <a:pt x="53208" y="7288"/>
                      <a:pt x="51078" y="8416"/>
                      <a:pt x="48647" y="9017"/>
                    </a:cubicBezTo>
                    <a:cubicBezTo>
                      <a:pt x="48672" y="8892"/>
                      <a:pt x="48672" y="8742"/>
                      <a:pt x="48697" y="8591"/>
                    </a:cubicBezTo>
                    <a:cubicBezTo>
                      <a:pt x="48697" y="8566"/>
                      <a:pt x="48697" y="8516"/>
                      <a:pt x="48697" y="8491"/>
                    </a:cubicBezTo>
                    <a:cubicBezTo>
                      <a:pt x="48722" y="8366"/>
                      <a:pt x="48747" y="8240"/>
                      <a:pt x="48722" y="8115"/>
                    </a:cubicBezTo>
                    <a:lnTo>
                      <a:pt x="48722" y="8115"/>
                    </a:lnTo>
                    <a:cubicBezTo>
                      <a:pt x="48797" y="8140"/>
                      <a:pt x="48872" y="8140"/>
                      <a:pt x="48948" y="8140"/>
                    </a:cubicBezTo>
                    <a:cubicBezTo>
                      <a:pt x="49048" y="8140"/>
                      <a:pt x="49148" y="8115"/>
                      <a:pt x="49248" y="8090"/>
                    </a:cubicBezTo>
                    <a:cubicBezTo>
                      <a:pt x="49474" y="7990"/>
                      <a:pt x="49649" y="7764"/>
                      <a:pt x="49775" y="7514"/>
                    </a:cubicBezTo>
                    <a:cubicBezTo>
                      <a:pt x="49850" y="7288"/>
                      <a:pt x="49875" y="7062"/>
                      <a:pt x="49900" y="6837"/>
                    </a:cubicBezTo>
                    <a:cubicBezTo>
                      <a:pt x="49925" y="6737"/>
                      <a:pt x="49850" y="6636"/>
                      <a:pt x="49750" y="6636"/>
                    </a:cubicBezTo>
                    <a:cubicBezTo>
                      <a:pt x="49736" y="6633"/>
                      <a:pt x="49724" y="6631"/>
                      <a:pt x="49711" y="6631"/>
                    </a:cubicBezTo>
                    <a:cubicBezTo>
                      <a:pt x="49630" y="6631"/>
                      <a:pt x="49571" y="6700"/>
                      <a:pt x="49549" y="6787"/>
                    </a:cubicBezTo>
                    <a:cubicBezTo>
                      <a:pt x="49524" y="6987"/>
                      <a:pt x="49499" y="7188"/>
                      <a:pt x="49424" y="7363"/>
                    </a:cubicBezTo>
                    <a:cubicBezTo>
                      <a:pt x="49399" y="7488"/>
                      <a:pt x="49299" y="7664"/>
                      <a:pt x="49098" y="7739"/>
                    </a:cubicBezTo>
                    <a:cubicBezTo>
                      <a:pt x="49049" y="7769"/>
                      <a:pt x="48991" y="7783"/>
                      <a:pt x="48936" y="7783"/>
                    </a:cubicBezTo>
                    <a:cubicBezTo>
                      <a:pt x="48850" y="7783"/>
                      <a:pt x="48768" y="7750"/>
                      <a:pt x="48722" y="7689"/>
                    </a:cubicBezTo>
                    <a:lnTo>
                      <a:pt x="48747" y="6962"/>
                    </a:lnTo>
                    <a:lnTo>
                      <a:pt x="48772" y="6962"/>
                    </a:lnTo>
                    <a:cubicBezTo>
                      <a:pt x="49073" y="6962"/>
                      <a:pt x="49349" y="6686"/>
                      <a:pt x="49424" y="6411"/>
                    </a:cubicBezTo>
                    <a:cubicBezTo>
                      <a:pt x="49499" y="6110"/>
                      <a:pt x="49424" y="5809"/>
                      <a:pt x="49374" y="5584"/>
                    </a:cubicBezTo>
                    <a:cubicBezTo>
                      <a:pt x="49352" y="5497"/>
                      <a:pt x="49273" y="5428"/>
                      <a:pt x="49188" y="5428"/>
                    </a:cubicBezTo>
                    <a:cubicBezTo>
                      <a:pt x="49175" y="5428"/>
                      <a:pt x="49161" y="5430"/>
                      <a:pt x="49148" y="5433"/>
                    </a:cubicBezTo>
                    <a:cubicBezTo>
                      <a:pt x="49073" y="5458"/>
                      <a:pt x="48998" y="5559"/>
                      <a:pt x="49023" y="5659"/>
                    </a:cubicBezTo>
                    <a:cubicBezTo>
                      <a:pt x="49073" y="5859"/>
                      <a:pt x="49123" y="6110"/>
                      <a:pt x="49073" y="6311"/>
                    </a:cubicBezTo>
                    <a:cubicBezTo>
                      <a:pt x="49023" y="6461"/>
                      <a:pt x="48898" y="6586"/>
                      <a:pt x="48772" y="6586"/>
                    </a:cubicBezTo>
                    <a:lnTo>
                      <a:pt x="48847" y="5208"/>
                    </a:lnTo>
                    <a:cubicBezTo>
                      <a:pt x="48847" y="5108"/>
                      <a:pt x="48772" y="5032"/>
                      <a:pt x="48672" y="5007"/>
                    </a:cubicBezTo>
                    <a:cubicBezTo>
                      <a:pt x="48572" y="5007"/>
                      <a:pt x="48497" y="5082"/>
                      <a:pt x="48497" y="5183"/>
                    </a:cubicBezTo>
                    <a:lnTo>
                      <a:pt x="48471" y="5559"/>
                    </a:lnTo>
                    <a:cubicBezTo>
                      <a:pt x="48396" y="5559"/>
                      <a:pt x="48321" y="5534"/>
                      <a:pt x="48271" y="5458"/>
                    </a:cubicBezTo>
                    <a:cubicBezTo>
                      <a:pt x="48221" y="5383"/>
                      <a:pt x="48196" y="5258"/>
                      <a:pt x="48246" y="5158"/>
                    </a:cubicBezTo>
                    <a:cubicBezTo>
                      <a:pt x="48271" y="5082"/>
                      <a:pt x="48246" y="4957"/>
                      <a:pt x="48146" y="4932"/>
                    </a:cubicBezTo>
                    <a:cubicBezTo>
                      <a:pt x="48118" y="4918"/>
                      <a:pt x="48090" y="4912"/>
                      <a:pt x="48063" y="4912"/>
                    </a:cubicBezTo>
                    <a:cubicBezTo>
                      <a:pt x="47995" y="4912"/>
                      <a:pt x="47938" y="4953"/>
                      <a:pt x="47920" y="5007"/>
                    </a:cubicBezTo>
                    <a:cubicBezTo>
                      <a:pt x="47820" y="5233"/>
                      <a:pt x="47845" y="5509"/>
                      <a:pt x="47995" y="5684"/>
                    </a:cubicBezTo>
                    <a:cubicBezTo>
                      <a:pt x="48121" y="5834"/>
                      <a:pt x="48271" y="5910"/>
                      <a:pt x="48446" y="5935"/>
                    </a:cubicBezTo>
                    <a:lnTo>
                      <a:pt x="48346" y="7689"/>
                    </a:lnTo>
                    <a:cubicBezTo>
                      <a:pt x="48296" y="7639"/>
                      <a:pt x="48221" y="7614"/>
                      <a:pt x="48196" y="7564"/>
                    </a:cubicBezTo>
                    <a:cubicBezTo>
                      <a:pt x="48096" y="7438"/>
                      <a:pt x="48045" y="7288"/>
                      <a:pt x="48045" y="7138"/>
                    </a:cubicBezTo>
                    <a:cubicBezTo>
                      <a:pt x="48070" y="7037"/>
                      <a:pt x="47970" y="6962"/>
                      <a:pt x="47870" y="6962"/>
                    </a:cubicBezTo>
                    <a:cubicBezTo>
                      <a:pt x="47770" y="6962"/>
                      <a:pt x="47694" y="7037"/>
                      <a:pt x="47694" y="7138"/>
                    </a:cubicBezTo>
                    <a:cubicBezTo>
                      <a:pt x="47669" y="7363"/>
                      <a:pt x="47770" y="7589"/>
                      <a:pt x="47920" y="7789"/>
                    </a:cubicBezTo>
                    <a:cubicBezTo>
                      <a:pt x="47995" y="7889"/>
                      <a:pt x="48096" y="7965"/>
                      <a:pt x="48196" y="8015"/>
                    </a:cubicBezTo>
                    <a:cubicBezTo>
                      <a:pt x="48271" y="8040"/>
                      <a:pt x="48321" y="8065"/>
                      <a:pt x="48346" y="8115"/>
                    </a:cubicBezTo>
                    <a:cubicBezTo>
                      <a:pt x="48396" y="8165"/>
                      <a:pt x="48371" y="8366"/>
                      <a:pt x="48346" y="8441"/>
                    </a:cubicBezTo>
                    <a:cubicBezTo>
                      <a:pt x="48346" y="8491"/>
                      <a:pt x="48346" y="8516"/>
                      <a:pt x="48346" y="8566"/>
                    </a:cubicBezTo>
                    <a:cubicBezTo>
                      <a:pt x="48321" y="8742"/>
                      <a:pt x="48296" y="8942"/>
                      <a:pt x="48271" y="9118"/>
                    </a:cubicBezTo>
                    <a:cubicBezTo>
                      <a:pt x="48096" y="9168"/>
                      <a:pt x="47920" y="9193"/>
                      <a:pt x="47745" y="9218"/>
                    </a:cubicBezTo>
                    <a:cubicBezTo>
                      <a:pt x="47694" y="9118"/>
                      <a:pt x="47669" y="9017"/>
                      <a:pt x="47619" y="8942"/>
                    </a:cubicBezTo>
                    <a:cubicBezTo>
                      <a:pt x="47619" y="8917"/>
                      <a:pt x="47619" y="8892"/>
                      <a:pt x="47594" y="8867"/>
                    </a:cubicBezTo>
                    <a:cubicBezTo>
                      <a:pt x="47569" y="8817"/>
                      <a:pt x="47544" y="8742"/>
                      <a:pt x="47494" y="8666"/>
                    </a:cubicBezTo>
                    <a:cubicBezTo>
                      <a:pt x="47544" y="8666"/>
                      <a:pt x="47594" y="8641"/>
                      <a:pt x="47619" y="8616"/>
                    </a:cubicBezTo>
                    <a:cubicBezTo>
                      <a:pt x="47694" y="8591"/>
                      <a:pt x="47745" y="8541"/>
                      <a:pt x="47770" y="8491"/>
                    </a:cubicBezTo>
                    <a:cubicBezTo>
                      <a:pt x="47870" y="8366"/>
                      <a:pt x="47895" y="8190"/>
                      <a:pt x="47870" y="8015"/>
                    </a:cubicBezTo>
                    <a:cubicBezTo>
                      <a:pt x="47845" y="7889"/>
                      <a:pt x="47795" y="7739"/>
                      <a:pt x="47745" y="7614"/>
                    </a:cubicBezTo>
                    <a:cubicBezTo>
                      <a:pt x="47726" y="7577"/>
                      <a:pt x="47694" y="7554"/>
                      <a:pt x="47649" y="7554"/>
                    </a:cubicBezTo>
                    <a:cubicBezTo>
                      <a:pt x="47633" y="7554"/>
                      <a:pt x="47614" y="7557"/>
                      <a:pt x="47594" y="7564"/>
                    </a:cubicBezTo>
                    <a:cubicBezTo>
                      <a:pt x="47544" y="7589"/>
                      <a:pt x="47519" y="7639"/>
                      <a:pt x="47544" y="7714"/>
                    </a:cubicBezTo>
                    <a:cubicBezTo>
                      <a:pt x="47594" y="7814"/>
                      <a:pt x="47644" y="7940"/>
                      <a:pt x="47644" y="8065"/>
                    </a:cubicBezTo>
                    <a:cubicBezTo>
                      <a:pt x="47669" y="8115"/>
                      <a:pt x="47669" y="8265"/>
                      <a:pt x="47594" y="8366"/>
                    </a:cubicBezTo>
                    <a:cubicBezTo>
                      <a:pt x="47557" y="8422"/>
                      <a:pt x="47491" y="8450"/>
                      <a:pt x="47429" y="8450"/>
                    </a:cubicBezTo>
                    <a:cubicBezTo>
                      <a:pt x="47408" y="8450"/>
                      <a:pt x="47387" y="8447"/>
                      <a:pt x="47369" y="8441"/>
                    </a:cubicBezTo>
                    <a:lnTo>
                      <a:pt x="47168" y="8040"/>
                    </a:lnTo>
                    <a:cubicBezTo>
                      <a:pt x="47344" y="7940"/>
                      <a:pt x="47394" y="7714"/>
                      <a:pt x="47344" y="7539"/>
                    </a:cubicBezTo>
                    <a:cubicBezTo>
                      <a:pt x="47319" y="7363"/>
                      <a:pt x="47193" y="7213"/>
                      <a:pt x="47093" y="7113"/>
                    </a:cubicBezTo>
                    <a:cubicBezTo>
                      <a:pt x="47064" y="7083"/>
                      <a:pt x="47026" y="7071"/>
                      <a:pt x="46989" y="7071"/>
                    </a:cubicBezTo>
                    <a:cubicBezTo>
                      <a:pt x="46963" y="7071"/>
                      <a:pt x="46938" y="7077"/>
                      <a:pt x="46918" y="7087"/>
                    </a:cubicBezTo>
                    <a:cubicBezTo>
                      <a:pt x="46867" y="7138"/>
                      <a:pt x="46867" y="7213"/>
                      <a:pt x="46918" y="7238"/>
                    </a:cubicBezTo>
                    <a:cubicBezTo>
                      <a:pt x="47018" y="7338"/>
                      <a:pt x="47118" y="7463"/>
                      <a:pt x="47143" y="7589"/>
                    </a:cubicBezTo>
                    <a:cubicBezTo>
                      <a:pt x="47168" y="7689"/>
                      <a:pt x="47143" y="7789"/>
                      <a:pt x="47068" y="7839"/>
                    </a:cubicBezTo>
                    <a:lnTo>
                      <a:pt x="46692" y="7062"/>
                    </a:lnTo>
                    <a:cubicBezTo>
                      <a:pt x="46674" y="7026"/>
                      <a:pt x="46628" y="7002"/>
                      <a:pt x="46586" y="7002"/>
                    </a:cubicBezTo>
                    <a:cubicBezTo>
                      <a:pt x="46570" y="7002"/>
                      <a:pt x="46555" y="7006"/>
                      <a:pt x="46542" y="7012"/>
                    </a:cubicBezTo>
                    <a:cubicBezTo>
                      <a:pt x="46491" y="7037"/>
                      <a:pt x="46466" y="7113"/>
                      <a:pt x="46491" y="7163"/>
                    </a:cubicBezTo>
                    <a:lnTo>
                      <a:pt x="46592" y="7363"/>
                    </a:lnTo>
                    <a:cubicBezTo>
                      <a:pt x="46567" y="7376"/>
                      <a:pt x="46542" y="7382"/>
                      <a:pt x="46520" y="7382"/>
                    </a:cubicBezTo>
                    <a:cubicBezTo>
                      <a:pt x="46498" y="7382"/>
                      <a:pt x="46479" y="7376"/>
                      <a:pt x="46466" y="7363"/>
                    </a:cubicBezTo>
                    <a:cubicBezTo>
                      <a:pt x="46391" y="7338"/>
                      <a:pt x="46341" y="7288"/>
                      <a:pt x="46341" y="7213"/>
                    </a:cubicBezTo>
                    <a:cubicBezTo>
                      <a:pt x="46341" y="7163"/>
                      <a:pt x="46291" y="7113"/>
                      <a:pt x="46216" y="7113"/>
                    </a:cubicBezTo>
                    <a:cubicBezTo>
                      <a:pt x="46166" y="7138"/>
                      <a:pt x="46116" y="7188"/>
                      <a:pt x="46116" y="7238"/>
                    </a:cubicBezTo>
                    <a:cubicBezTo>
                      <a:pt x="46141" y="7388"/>
                      <a:pt x="46241" y="7514"/>
                      <a:pt x="46366" y="7589"/>
                    </a:cubicBezTo>
                    <a:cubicBezTo>
                      <a:pt x="46408" y="7599"/>
                      <a:pt x="46454" y="7605"/>
                      <a:pt x="46500" y="7605"/>
                    </a:cubicBezTo>
                    <a:cubicBezTo>
                      <a:pt x="46566" y="7605"/>
                      <a:pt x="46633" y="7593"/>
                      <a:pt x="46692" y="7564"/>
                    </a:cubicBezTo>
                    <a:lnTo>
                      <a:pt x="47168" y="8541"/>
                    </a:lnTo>
                    <a:lnTo>
                      <a:pt x="47043" y="8541"/>
                    </a:lnTo>
                    <a:cubicBezTo>
                      <a:pt x="46943" y="8491"/>
                      <a:pt x="46892" y="8416"/>
                      <a:pt x="46842" y="8341"/>
                    </a:cubicBezTo>
                    <a:cubicBezTo>
                      <a:pt x="46824" y="8304"/>
                      <a:pt x="46779" y="8281"/>
                      <a:pt x="46736" y="8281"/>
                    </a:cubicBezTo>
                    <a:cubicBezTo>
                      <a:pt x="46721" y="8281"/>
                      <a:pt x="46705" y="8284"/>
                      <a:pt x="46692" y="8291"/>
                    </a:cubicBezTo>
                    <a:cubicBezTo>
                      <a:pt x="46642" y="8316"/>
                      <a:pt x="46617" y="8391"/>
                      <a:pt x="46642" y="8441"/>
                    </a:cubicBezTo>
                    <a:cubicBezTo>
                      <a:pt x="46717" y="8566"/>
                      <a:pt x="46817" y="8666"/>
                      <a:pt x="46968" y="8742"/>
                    </a:cubicBezTo>
                    <a:cubicBezTo>
                      <a:pt x="47043" y="8767"/>
                      <a:pt x="47118" y="8767"/>
                      <a:pt x="47193" y="8767"/>
                    </a:cubicBezTo>
                    <a:lnTo>
                      <a:pt x="47293" y="8767"/>
                    </a:lnTo>
                    <a:cubicBezTo>
                      <a:pt x="47319" y="8792"/>
                      <a:pt x="47369" y="8917"/>
                      <a:pt x="47394" y="8967"/>
                    </a:cubicBezTo>
                    <a:cubicBezTo>
                      <a:pt x="47394" y="8992"/>
                      <a:pt x="47419" y="9017"/>
                      <a:pt x="47419" y="9017"/>
                    </a:cubicBezTo>
                    <a:cubicBezTo>
                      <a:pt x="47444" y="9093"/>
                      <a:pt x="47494" y="9193"/>
                      <a:pt x="47519" y="9268"/>
                    </a:cubicBezTo>
                    <a:cubicBezTo>
                      <a:pt x="46993" y="9343"/>
                      <a:pt x="46466" y="9393"/>
                      <a:pt x="45915" y="9418"/>
                    </a:cubicBezTo>
                    <a:cubicBezTo>
                      <a:pt x="45890" y="9268"/>
                      <a:pt x="45865" y="9118"/>
                      <a:pt x="45865" y="8967"/>
                    </a:cubicBezTo>
                    <a:cubicBezTo>
                      <a:pt x="45865" y="8942"/>
                      <a:pt x="45865" y="8917"/>
                      <a:pt x="45865" y="8892"/>
                    </a:cubicBezTo>
                    <a:cubicBezTo>
                      <a:pt x="45840" y="8842"/>
                      <a:pt x="45840" y="8717"/>
                      <a:pt x="45865" y="8692"/>
                    </a:cubicBezTo>
                    <a:cubicBezTo>
                      <a:pt x="45865" y="8666"/>
                      <a:pt x="45915" y="8641"/>
                      <a:pt x="45940" y="8616"/>
                    </a:cubicBezTo>
                    <a:cubicBezTo>
                      <a:pt x="46015" y="8591"/>
                      <a:pt x="46090" y="8541"/>
                      <a:pt x="46141" y="8491"/>
                    </a:cubicBezTo>
                    <a:cubicBezTo>
                      <a:pt x="46241" y="8366"/>
                      <a:pt x="46291" y="8215"/>
                      <a:pt x="46266" y="8090"/>
                    </a:cubicBezTo>
                    <a:cubicBezTo>
                      <a:pt x="46266" y="8015"/>
                      <a:pt x="46216" y="7965"/>
                      <a:pt x="46166" y="7965"/>
                    </a:cubicBezTo>
                    <a:cubicBezTo>
                      <a:pt x="46090" y="7990"/>
                      <a:pt x="46040" y="8040"/>
                      <a:pt x="46065" y="8090"/>
                    </a:cubicBezTo>
                    <a:cubicBezTo>
                      <a:pt x="46065" y="8190"/>
                      <a:pt x="46015" y="8265"/>
                      <a:pt x="45965" y="8341"/>
                    </a:cubicBezTo>
                    <a:cubicBezTo>
                      <a:pt x="45940" y="8366"/>
                      <a:pt x="45915" y="8391"/>
                      <a:pt x="45865" y="8416"/>
                    </a:cubicBezTo>
                    <a:lnTo>
                      <a:pt x="45815" y="7338"/>
                    </a:lnTo>
                    <a:cubicBezTo>
                      <a:pt x="45940" y="7313"/>
                      <a:pt x="46040" y="7263"/>
                      <a:pt x="46116" y="7188"/>
                    </a:cubicBezTo>
                    <a:cubicBezTo>
                      <a:pt x="46191" y="7087"/>
                      <a:pt x="46216" y="6912"/>
                      <a:pt x="46166" y="6787"/>
                    </a:cubicBezTo>
                    <a:cubicBezTo>
                      <a:pt x="46147" y="6730"/>
                      <a:pt x="46114" y="6702"/>
                      <a:pt x="46067" y="6702"/>
                    </a:cubicBezTo>
                    <a:cubicBezTo>
                      <a:pt x="46051" y="6702"/>
                      <a:pt x="46034" y="6705"/>
                      <a:pt x="46015" y="6712"/>
                    </a:cubicBezTo>
                    <a:cubicBezTo>
                      <a:pt x="45965" y="6737"/>
                      <a:pt x="45940" y="6812"/>
                      <a:pt x="45965" y="6862"/>
                    </a:cubicBezTo>
                    <a:cubicBezTo>
                      <a:pt x="45990" y="6912"/>
                      <a:pt x="45990" y="6987"/>
                      <a:pt x="45940" y="7037"/>
                    </a:cubicBezTo>
                    <a:cubicBezTo>
                      <a:pt x="45915" y="7087"/>
                      <a:pt x="45865" y="7113"/>
                      <a:pt x="45815" y="7113"/>
                    </a:cubicBezTo>
                    <a:lnTo>
                      <a:pt x="45815" y="6887"/>
                    </a:lnTo>
                    <a:cubicBezTo>
                      <a:pt x="45815" y="6812"/>
                      <a:pt x="45765" y="6762"/>
                      <a:pt x="45689" y="6762"/>
                    </a:cubicBezTo>
                    <a:cubicBezTo>
                      <a:pt x="45639" y="6762"/>
                      <a:pt x="45589" y="6812"/>
                      <a:pt x="45589" y="6887"/>
                    </a:cubicBezTo>
                    <a:lnTo>
                      <a:pt x="45614" y="7739"/>
                    </a:lnTo>
                    <a:cubicBezTo>
                      <a:pt x="45539" y="7739"/>
                      <a:pt x="45464" y="7639"/>
                      <a:pt x="45439" y="7564"/>
                    </a:cubicBezTo>
                    <a:cubicBezTo>
                      <a:pt x="45414" y="7438"/>
                      <a:pt x="45439" y="7288"/>
                      <a:pt x="45464" y="7163"/>
                    </a:cubicBezTo>
                    <a:cubicBezTo>
                      <a:pt x="45489" y="7087"/>
                      <a:pt x="45439" y="7037"/>
                      <a:pt x="45389" y="7012"/>
                    </a:cubicBezTo>
                    <a:cubicBezTo>
                      <a:pt x="45339" y="7012"/>
                      <a:pt x="45263" y="7037"/>
                      <a:pt x="45263" y="7113"/>
                    </a:cubicBezTo>
                    <a:cubicBezTo>
                      <a:pt x="45213" y="7263"/>
                      <a:pt x="45163" y="7438"/>
                      <a:pt x="45213" y="7614"/>
                    </a:cubicBezTo>
                    <a:cubicBezTo>
                      <a:pt x="45263" y="7789"/>
                      <a:pt x="45414" y="7965"/>
                      <a:pt x="45614" y="7965"/>
                    </a:cubicBezTo>
                    <a:lnTo>
                      <a:pt x="45639" y="8416"/>
                    </a:lnTo>
                    <a:cubicBezTo>
                      <a:pt x="45612" y="8457"/>
                      <a:pt x="45569" y="8476"/>
                      <a:pt x="45519" y="8476"/>
                    </a:cubicBezTo>
                    <a:cubicBezTo>
                      <a:pt x="45479" y="8476"/>
                      <a:pt x="45434" y="8463"/>
                      <a:pt x="45389" y="8441"/>
                    </a:cubicBezTo>
                    <a:cubicBezTo>
                      <a:pt x="45288" y="8391"/>
                      <a:pt x="45213" y="8291"/>
                      <a:pt x="45213" y="8215"/>
                    </a:cubicBezTo>
                    <a:cubicBezTo>
                      <a:pt x="45163" y="8090"/>
                      <a:pt x="45138" y="7965"/>
                      <a:pt x="45138" y="7839"/>
                    </a:cubicBezTo>
                    <a:cubicBezTo>
                      <a:pt x="45138" y="7789"/>
                      <a:pt x="45063" y="7739"/>
                      <a:pt x="45013" y="7739"/>
                    </a:cubicBezTo>
                    <a:cubicBezTo>
                      <a:pt x="44988" y="7764"/>
                      <a:pt x="44963" y="7764"/>
                      <a:pt x="44963" y="7764"/>
                    </a:cubicBezTo>
                    <a:lnTo>
                      <a:pt x="44913" y="7764"/>
                    </a:lnTo>
                    <a:cubicBezTo>
                      <a:pt x="44862" y="7764"/>
                      <a:pt x="44787" y="7789"/>
                      <a:pt x="44787" y="7864"/>
                    </a:cubicBezTo>
                    <a:cubicBezTo>
                      <a:pt x="44787" y="7990"/>
                      <a:pt x="44762" y="8115"/>
                      <a:pt x="44712" y="8215"/>
                    </a:cubicBezTo>
                    <a:cubicBezTo>
                      <a:pt x="44687" y="8291"/>
                      <a:pt x="44637" y="8416"/>
                      <a:pt x="44537" y="8466"/>
                    </a:cubicBezTo>
                    <a:cubicBezTo>
                      <a:pt x="44498" y="8485"/>
                      <a:pt x="44460" y="8493"/>
                      <a:pt x="44425" y="8493"/>
                    </a:cubicBezTo>
                    <a:cubicBezTo>
                      <a:pt x="44367" y="8493"/>
                      <a:pt x="44317" y="8472"/>
                      <a:pt x="44286" y="8441"/>
                    </a:cubicBezTo>
                    <a:lnTo>
                      <a:pt x="44311" y="7965"/>
                    </a:lnTo>
                    <a:cubicBezTo>
                      <a:pt x="44512" y="7965"/>
                      <a:pt x="44662" y="7814"/>
                      <a:pt x="44712" y="7639"/>
                    </a:cubicBezTo>
                    <a:cubicBezTo>
                      <a:pt x="44762" y="7438"/>
                      <a:pt x="44712" y="7263"/>
                      <a:pt x="44662" y="7113"/>
                    </a:cubicBezTo>
                    <a:cubicBezTo>
                      <a:pt x="44662" y="7072"/>
                      <a:pt x="44612" y="7031"/>
                      <a:pt x="44566" y="7031"/>
                    </a:cubicBezTo>
                    <a:cubicBezTo>
                      <a:pt x="44556" y="7031"/>
                      <a:pt x="44546" y="7033"/>
                      <a:pt x="44537" y="7037"/>
                    </a:cubicBezTo>
                    <a:cubicBezTo>
                      <a:pt x="44461" y="7037"/>
                      <a:pt x="44436" y="7113"/>
                      <a:pt x="44461" y="7163"/>
                    </a:cubicBezTo>
                    <a:cubicBezTo>
                      <a:pt x="44486" y="7288"/>
                      <a:pt x="44512" y="7438"/>
                      <a:pt x="44486" y="7564"/>
                    </a:cubicBezTo>
                    <a:cubicBezTo>
                      <a:pt x="44461" y="7664"/>
                      <a:pt x="44386" y="7739"/>
                      <a:pt x="44311" y="7739"/>
                    </a:cubicBezTo>
                    <a:lnTo>
                      <a:pt x="44336" y="6887"/>
                    </a:lnTo>
                    <a:cubicBezTo>
                      <a:pt x="44336" y="6837"/>
                      <a:pt x="44286" y="6787"/>
                      <a:pt x="44236" y="6787"/>
                    </a:cubicBezTo>
                    <a:cubicBezTo>
                      <a:pt x="44161" y="6787"/>
                      <a:pt x="44111" y="6837"/>
                      <a:pt x="44111" y="6887"/>
                    </a:cubicBezTo>
                    <a:lnTo>
                      <a:pt x="44111" y="7113"/>
                    </a:lnTo>
                    <a:cubicBezTo>
                      <a:pt x="44060" y="7113"/>
                      <a:pt x="44010" y="7087"/>
                      <a:pt x="43985" y="7062"/>
                    </a:cubicBezTo>
                    <a:cubicBezTo>
                      <a:pt x="43935" y="7012"/>
                      <a:pt x="43935" y="6937"/>
                      <a:pt x="43960" y="6862"/>
                    </a:cubicBezTo>
                    <a:cubicBezTo>
                      <a:pt x="43985" y="6812"/>
                      <a:pt x="43960" y="6762"/>
                      <a:pt x="43910" y="6737"/>
                    </a:cubicBezTo>
                    <a:cubicBezTo>
                      <a:pt x="43890" y="6730"/>
                      <a:pt x="43872" y="6727"/>
                      <a:pt x="43855" y="6727"/>
                    </a:cubicBezTo>
                    <a:cubicBezTo>
                      <a:pt x="43810" y="6727"/>
                      <a:pt x="43778" y="6750"/>
                      <a:pt x="43760" y="6787"/>
                    </a:cubicBezTo>
                    <a:cubicBezTo>
                      <a:pt x="43710" y="6912"/>
                      <a:pt x="43735" y="7087"/>
                      <a:pt x="43810" y="7213"/>
                    </a:cubicBezTo>
                    <a:cubicBezTo>
                      <a:pt x="43885" y="7288"/>
                      <a:pt x="43985" y="7338"/>
                      <a:pt x="44111" y="7338"/>
                    </a:cubicBezTo>
                    <a:lnTo>
                      <a:pt x="44060" y="8416"/>
                    </a:lnTo>
                    <a:cubicBezTo>
                      <a:pt x="44010" y="8416"/>
                      <a:pt x="43985" y="8391"/>
                      <a:pt x="43960" y="8366"/>
                    </a:cubicBezTo>
                    <a:cubicBezTo>
                      <a:pt x="43910" y="8291"/>
                      <a:pt x="43860" y="8190"/>
                      <a:pt x="43860" y="8115"/>
                    </a:cubicBezTo>
                    <a:cubicBezTo>
                      <a:pt x="43885" y="8040"/>
                      <a:pt x="43835" y="7990"/>
                      <a:pt x="43760" y="7990"/>
                    </a:cubicBezTo>
                    <a:cubicBezTo>
                      <a:pt x="43710" y="7990"/>
                      <a:pt x="43659" y="8040"/>
                      <a:pt x="43659" y="8090"/>
                    </a:cubicBezTo>
                    <a:cubicBezTo>
                      <a:pt x="43634" y="8240"/>
                      <a:pt x="43684" y="8391"/>
                      <a:pt x="43785" y="8491"/>
                    </a:cubicBezTo>
                    <a:cubicBezTo>
                      <a:pt x="43835" y="8566"/>
                      <a:pt x="43910" y="8591"/>
                      <a:pt x="43985" y="8641"/>
                    </a:cubicBezTo>
                    <a:cubicBezTo>
                      <a:pt x="44010" y="8641"/>
                      <a:pt x="44060" y="8666"/>
                      <a:pt x="44060" y="8692"/>
                    </a:cubicBezTo>
                    <a:cubicBezTo>
                      <a:pt x="44085" y="8717"/>
                      <a:pt x="44085" y="8842"/>
                      <a:pt x="44060" y="8892"/>
                    </a:cubicBezTo>
                    <a:cubicBezTo>
                      <a:pt x="44060" y="8917"/>
                      <a:pt x="44060" y="8942"/>
                      <a:pt x="44060" y="8967"/>
                    </a:cubicBezTo>
                    <a:cubicBezTo>
                      <a:pt x="44060" y="9067"/>
                      <a:pt x="44035" y="9143"/>
                      <a:pt x="44035" y="9243"/>
                    </a:cubicBezTo>
                    <a:cubicBezTo>
                      <a:pt x="43459" y="9143"/>
                      <a:pt x="42958" y="9042"/>
                      <a:pt x="42532" y="8942"/>
                    </a:cubicBezTo>
                    <a:cubicBezTo>
                      <a:pt x="42557" y="8892"/>
                      <a:pt x="42607" y="8792"/>
                      <a:pt x="42632" y="8792"/>
                    </a:cubicBezTo>
                    <a:cubicBezTo>
                      <a:pt x="42657" y="8767"/>
                      <a:pt x="42707" y="8767"/>
                      <a:pt x="42732" y="8767"/>
                    </a:cubicBezTo>
                    <a:cubicBezTo>
                      <a:pt x="42763" y="8777"/>
                      <a:pt x="42794" y="8783"/>
                      <a:pt x="42825" y="8783"/>
                    </a:cubicBezTo>
                    <a:cubicBezTo>
                      <a:pt x="42870" y="8783"/>
                      <a:pt x="42914" y="8771"/>
                      <a:pt x="42958" y="8742"/>
                    </a:cubicBezTo>
                    <a:cubicBezTo>
                      <a:pt x="43108" y="8692"/>
                      <a:pt x="43208" y="8591"/>
                      <a:pt x="43283" y="8466"/>
                    </a:cubicBezTo>
                    <a:cubicBezTo>
                      <a:pt x="43309" y="8416"/>
                      <a:pt x="43283" y="8341"/>
                      <a:pt x="43233" y="8316"/>
                    </a:cubicBezTo>
                    <a:cubicBezTo>
                      <a:pt x="43220" y="8309"/>
                      <a:pt x="43205" y="8306"/>
                      <a:pt x="43189" y="8306"/>
                    </a:cubicBezTo>
                    <a:cubicBezTo>
                      <a:pt x="43146" y="8306"/>
                      <a:pt x="43101" y="8329"/>
                      <a:pt x="43083" y="8366"/>
                    </a:cubicBezTo>
                    <a:cubicBezTo>
                      <a:pt x="43033" y="8441"/>
                      <a:pt x="42983" y="8491"/>
                      <a:pt x="42882" y="8541"/>
                    </a:cubicBezTo>
                    <a:cubicBezTo>
                      <a:pt x="42857" y="8566"/>
                      <a:pt x="42807" y="8566"/>
                      <a:pt x="42757" y="8566"/>
                    </a:cubicBezTo>
                    <a:lnTo>
                      <a:pt x="43233" y="7589"/>
                    </a:lnTo>
                    <a:cubicBezTo>
                      <a:pt x="43291" y="7603"/>
                      <a:pt x="43357" y="7618"/>
                      <a:pt x="43422" y="7618"/>
                    </a:cubicBezTo>
                    <a:cubicBezTo>
                      <a:pt x="43470" y="7618"/>
                      <a:pt x="43517" y="7610"/>
                      <a:pt x="43559" y="7589"/>
                    </a:cubicBezTo>
                    <a:cubicBezTo>
                      <a:pt x="43684" y="7539"/>
                      <a:pt x="43785" y="7388"/>
                      <a:pt x="43810" y="7263"/>
                    </a:cubicBezTo>
                    <a:cubicBezTo>
                      <a:pt x="43810" y="7188"/>
                      <a:pt x="43760" y="7138"/>
                      <a:pt x="43710" y="7138"/>
                    </a:cubicBezTo>
                    <a:cubicBezTo>
                      <a:pt x="43634" y="7138"/>
                      <a:pt x="43584" y="7163"/>
                      <a:pt x="43584" y="7238"/>
                    </a:cubicBezTo>
                    <a:cubicBezTo>
                      <a:pt x="43584" y="7288"/>
                      <a:pt x="43534" y="7363"/>
                      <a:pt x="43459" y="7388"/>
                    </a:cubicBezTo>
                    <a:lnTo>
                      <a:pt x="43334" y="7388"/>
                    </a:lnTo>
                    <a:lnTo>
                      <a:pt x="43434" y="7163"/>
                    </a:lnTo>
                    <a:cubicBezTo>
                      <a:pt x="43459" y="7113"/>
                      <a:pt x="43434" y="7037"/>
                      <a:pt x="43384" y="7012"/>
                    </a:cubicBezTo>
                    <a:cubicBezTo>
                      <a:pt x="43370" y="7006"/>
                      <a:pt x="43355" y="7002"/>
                      <a:pt x="43339" y="7002"/>
                    </a:cubicBezTo>
                    <a:cubicBezTo>
                      <a:pt x="43297" y="7002"/>
                      <a:pt x="43252" y="7026"/>
                      <a:pt x="43233" y="7062"/>
                    </a:cubicBezTo>
                    <a:lnTo>
                      <a:pt x="42857" y="7839"/>
                    </a:lnTo>
                    <a:cubicBezTo>
                      <a:pt x="42782" y="7789"/>
                      <a:pt x="42757" y="7689"/>
                      <a:pt x="42782" y="7614"/>
                    </a:cubicBezTo>
                    <a:cubicBezTo>
                      <a:pt x="42807" y="7463"/>
                      <a:pt x="42908" y="7363"/>
                      <a:pt x="43008" y="7263"/>
                    </a:cubicBezTo>
                    <a:cubicBezTo>
                      <a:pt x="43058" y="7213"/>
                      <a:pt x="43058" y="7138"/>
                      <a:pt x="43008" y="7113"/>
                    </a:cubicBezTo>
                    <a:cubicBezTo>
                      <a:pt x="42983" y="7087"/>
                      <a:pt x="42951" y="7075"/>
                      <a:pt x="42920" y="7075"/>
                    </a:cubicBezTo>
                    <a:cubicBezTo>
                      <a:pt x="42889" y="7075"/>
                      <a:pt x="42857" y="7087"/>
                      <a:pt x="42832" y="7113"/>
                    </a:cubicBezTo>
                    <a:cubicBezTo>
                      <a:pt x="42732" y="7238"/>
                      <a:pt x="42607" y="7363"/>
                      <a:pt x="42557" y="7539"/>
                    </a:cubicBezTo>
                    <a:cubicBezTo>
                      <a:pt x="42532" y="7714"/>
                      <a:pt x="42582" y="7940"/>
                      <a:pt x="42757" y="8040"/>
                    </a:cubicBezTo>
                    <a:lnTo>
                      <a:pt x="42557" y="8466"/>
                    </a:lnTo>
                    <a:cubicBezTo>
                      <a:pt x="42543" y="8470"/>
                      <a:pt x="42529" y="8472"/>
                      <a:pt x="42515" y="8472"/>
                    </a:cubicBezTo>
                    <a:cubicBezTo>
                      <a:pt x="42447" y="8472"/>
                      <a:pt x="42372" y="8428"/>
                      <a:pt x="42331" y="8366"/>
                    </a:cubicBezTo>
                    <a:cubicBezTo>
                      <a:pt x="42256" y="8265"/>
                      <a:pt x="42256" y="8140"/>
                      <a:pt x="42281" y="8065"/>
                    </a:cubicBezTo>
                    <a:cubicBezTo>
                      <a:pt x="42281" y="7940"/>
                      <a:pt x="42331" y="7839"/>
                      <a:pt x="42381" y="7714"/>
                    </a:cubicBezTo>
                    <a:cubicBezTo>
                      <a:pt x="42406" y="7664"/>
                      <a:pt x="42381" y="7589"/>
                      <a:pt x="42331" y="7564"/>
                    </a:cubicBezTo>
                    <a:cubicBezTo>
                      <a:pt x="42312" y="7557"/>
                      <a:pt x="42295" y="7554"/>
                      <a:pt x="42279" y="7554"/>
                    </a:cubicBezTo>
                    <a:cubicBezTo>
                      <a:pt x="42232" y="7554"/>
                      <a:pt x="42199" y="7582"/>
                      <a:pt x="42181" y="7639"/>
                    </a:cubicBezTo>
                    <a:cubicBezTo>
                      <a:pt x="42131" y="7764"/>
                      <a:pt x="42080" y="7889"/>
                      <a:pt x="42055" y="8040"/>
                    </a:cubicBezTo>
                    <a:cubicBezTo>
                      <a:pt x="42030" y="8215"/>
                      <a:pt x="42055" y="8391"/>
                      <a:pt x="42156" y="8491"/>
                    </a:cubicBezTo>
                    <a:cubicBezTo>
                      <a:pt x="42181" y="8541"/>
                      <a:pt x="42231" y="8591"/>
                      <a:pt x="42306" y="8616"/>
                    </a:cubicBezTo>
                    <a:cubicBezTo>
                      <a:pt x="42331" y="8641"/>
                      <a:pt x="42381" y="8666"/>
                      <a:pt x="42431" y="8666"/>
                    </a:cubicBezTo>
                    <a:cubicBezTo>
                      <a:pt x="42381" y="8742"/>
                      <a:pt x="42356" y="8817"/>
                      <a:pt x="42331" y="8892"/>
                    </a:cubicBezTo>
                    <a:cubicBezTo>
                      <a:pt x="42055" y="8817"/>
                      <a:pt x="41830" y="8742"/>
                      <a:pt x="41604" y="8666"/>
                    </a:cubicBezTo>
                    <a:cubicBezTo>
                      <a:pt x="41604" y="8641"/>
                      <a:pt x="41604" y="8591"/>
                      <a:pt x="41579" y="8566"/>
                    </a:cubicBezTo>
                    <a:cubicBezTo>
                      <a:pt x="41579" y="8541"/>
                      <a:pt x="41579" y="8491"/>
                      <a:pt x="41579" y="8466"/>
                    </a:cubicBezTo>
                    <a:cubicBezTo>
                      <a:pt x="41554" y="8366"/>
                      <a:pt x="41529" y="8165"/>
                      <a:pt x="41579" y="8115"/>
                    </a:cubicBezTo>
                    <a:cubicBezTo>
                      <a:pt x="41604" y="8090"/>
                      <a:pt x="41654" y="8065"/>
                      <a:pt x="41730" y="8015"/>
                    </a:cubicBezTo>
                    <a:cubicBezTo>
                      <a:pt x="41830" y="7965"/>
                      <a:pt x="41930" y="7915"/>
                      <a:pt x="42005" y="7789"/>
                    </a:cubicBezTo>
                    <a:cubicBezTo>
                      <a:pt x="42156" y="7614"/>
                      <a:pt x="42231" y="7363"/>
                      <a:pt x="42231" y="7138"/>
                    </a:cubicBezTo>
                    <a:cubicBezTo>
                      <a:pt x="42231" y="7037"/>
                      <a:pt x="42156" y="6962"/>
                      <a:pt x="42055" y="6962"/>
                    </a:cubicBezTo>
                    <a:cubicBezTo>
                      <a:pt x="41955" y="6987"/>
                      <a:pt x="41855" y="7062"/>
                      <a:pt x="41880" y="7163"/>
                    </a:cubicBezTo>
                    <a:cubicBezTo>
                      <a:pt x="41880" y="7313"/>
                      <a:pt x="41830" y="7438"/>
                      <a:pt x="41730" y="7564"/>
                    </a:cubicBezTo>
                    <a:cubicBezTo>
                      <a:pt x="41704" y="7614"/>
                      <a:pt x="41629" y="7664"/>
                      <a:pt x="41579" y="7689"/>
                    </a:cubicBezTo>
                    <a:lnTo>
                      <a:pt x="41479" y="5935"/>
                    </a:lnTo>
                    <a:cubicBezTo>
                      <a:pt x="41654" y="5935"/>
                      <a:pt x="41805" y="5834"/>
                      <a:pt x="41930" y="5709"/>
                    </a:cubicBezTo>
                    <a:cubicBezTo>
                      <a:pt x="42080" y="5509"/>
                      <a:pt x="42105" y="5258"/>
                      <a:pt x="42005" y="5032"/>
                    </a:cubicBezTo>
                    <a:cubicBezTo>
                      <a:pt x="41986" y="4956"/>
                      <a:pt x="41923" y="4923"/>
                      <a:pt x="41850" y="4923"/>
                    </a:cubicBezTo>
                    <a:cubicBezTo>
                      <a:pt x="41827" y="4923"/>
                      <a:pt x="41803" y="4926"/>
                      <a:pt x="41780" y="4932"/>
                    </a:cubicBezTo>
                    <a:cubicBezTo>
                      <a:pt x="41679" y="4982"/>
                      <a:pt x="41654" y="5082"/>
                      <a:pt x="41679" y="5183"/>
                    </a:cubicBezTo>
                    <a:cubicBezTo>
                      <a:pt x="41730" y="5283"/>
                      <a:pt x="41704" y="5383"/>
                      <a:pt x="41654" y="5483"/>
                    </a:cubicBezTo>
                    <a:cubicBezTo>
                      <a:pt x="41604" y="5534"/>
                      <a:pt x="41529" y="5559"/>
                      <a:pt x="41454" y="5584"/>
                    </a:cubicBezTo>
                    <a:lnTo>
                      <a:pt x="41429" y="5208"/>
                    </a:lnTo>
                    <a:cubicBezTo>
                      <a:pt x="41429" y="5108"/>
                      <a:pt x="41354" y="5032"/>
                      <a:pt x="41253" y="5032"/>
                    </a:cubicBezTo>
                    <a:cubicBezTo>
                      <a:pt x="41153" y="5032"/>
                      <a:pt x="41078" y="5133"/>
                      <a:pt x="41078" y="5233"/>
                    </a:cubicBezTo>
                    <a:lnTo>
                      <a:pt x="41153" y="6611"/>
                    </a:lnTo>
                    <a:cubicBezTo>
                      <a:pt x="41028" y="6611"/>
                      <a:pt x="40902" y="6461"/>
                      <a:pt x="40852" y="6311"/>
                    </a:cubicBezTo>
                    <a:cubicBezTo>
                      <a:pt x="40802" y="6110"/>
                      <a:pt x="40852" y="5884"/>
                      <a:pt x="40902" y="5659"/>
                    </a:cubicBezTo>
                    <a:cubicBezTo>
                      <a:pt x="40928" y="5559"/>
                      <a:pt x="40852" y="5483"/>
                      <a:pt x="40777" y="5458"/>
                    </a:cubicBezTo>
                    <a:cubicBezTo>
                      <a:pt x="40760" y="5454"/>
                      <a:pt x="40743" y="5452"/>
                      <a:pt x="40726" y="5452"/>
                    </a:cubicBezTo>
                    <a:cubicBezTo>
                      <a:pt x="40645" y="5452"/>
                      <a:pt x="40572" y="5501"/>
                      <a:pt x="40552" y="5584"/>
                    </a:cubicBezTo>
                    <a:cubicBezTo>
                      <a:pt x="40501" y="5834"/>
                      <a:pt x="40426" y="6135"/>
                      <a:pt x="40501" y="6411"/>
                    </a:cubicBezTo>
                    <a:cubicBezTo>
                      <a:pt x="40577" y="6712"/>
                      <a:pt x="40852" y="6962"/>
                      <a:pt x="41153" y="6962"/>
                    </a:cubicBezTo>
                    <a:lnTo>
                      <a:pt x="41178" y="6962"/>
                    </a:lnTo>
                    <a:lnTo>
                      <a:pt x="41203" y="7714"/>
                    </a:lnTo>
                    <a:cubicBezTo>
                      <a:pt x="41159" y="7773"/>
                      <a:pt x="41081" y="7797"/>
                      <a:pt x="40998" y="7797"/>
                    </a:cubicBezTo>
                    <a:cubicBezTo>
                      <a:pt x="40940" y="7797"/>
                      <a:pt x="40879" y="7785"/>
                      <a:pt x="40827" y="7764"/>
                    </a:cubicBezTo>
                    <a:cubicBezTo>
                      <a:pt x="40627" y="7689"/>
                      <a:pt x="40527" y="7488"/>
                      <a:pt x="40501" y="7388"/>
                    </a:cubicBezTo>
                    <a:cubicBezTo>
                      <a:pt x="40426" y="7213"/>
                      <a:pt x="40401" y="6987"/>
                      <a:pt x="40376" y="6787"/>
                    </a:cubicBezTo>
                    <a:cubicBezTo>
                      <a:pt x="40351" y="6712"/>
                      <a:pt x="40276" y="6636"/>
                      <a:pt x="40176" y="6636"/>
                    </a:cubicBezTo>
                    <a:cubicBezTo>
                      <a:pt x="40075" y="6661"/>
                      <a:pt x="40000" y="6737"/>
                      <a:pt x="40025" y="6837"/>
                    </a:cubicBezTo>
                    <a:cubicBezTo>
                      <a:pt x="40050" y="7062"/>
                      <a:pt x="40075" y="7288"/>
                      <a:pt x="40151" y="7514"/>
                    </a:cubicBezTo>
                    <a:cubicBezTo>
                      <a:pt x="40276" y="7789"/>
                      <a:pt x="40451" y="7990"/>
                      <a:pt x="40677" y="8090"/>
                    </a:cubicBezTo>
                    <a:cubicBezTo>
                      <a:pt x="40777" y="8140"/>
                      <a:pt x="40877" y="8165"/>
                      <a:pt x="40978" y="8165"/>
                    </a:cubicBezTo>
                    <a:cubicBezTo>
                      <a:pt x="41053" y="8165"/>
                      <a:pt x="41128" y="8140"/>
                      <a:pt x="41203" y="8115"/>
                    </a:cubicBezTo>
                    <a:lnTo>
                      <a:pt x="41203" y="8115"/>
                    </a:lnTo>
                    <a:cubicBezTo>
                      <a:pt x="41178" y="8240"/>
                      <a:pt x="41203" y="8391"/>
                      <a:pt x="41228" y="8491"/>
                    </a:cubicBezTo>
                    <a:cubicBezTo>
                      <a:pt x="41228" y="8516"/>
                      <a:pt x="41228" y="8516"/>
                      <a:pt x="41228" y="8516"/>
                    </a:cubicBezTo>
                    <a:cubicBezTo>
                      <a:pt x="39674" y="7839"/>
                      <a:pt x="39123" y="6862"/>
                      <a:pt x="35263" y="5233"/>
                    </a:cubicBezTo>
                    <a:cubicBezTo>
                      <a:pt x="34064" y="4725"/>
                      <a:pt x="32657" y="4527"/>
                      <a:pt x="31142" y="4527"/>
                    </a:cubicBezTo>
                    <a:cubicBezTo>
                      <a:pt x="29968" y="4527"/>
                      <a:pt x="28728" y="4646"/>
                      <a:pt x="27469" y="4832"/>
                    </a:cubicBezTo>
                    <a:cubicBezTo>
                      <a:pt x="27444" y="4782"/>
                      <a:pt x="27419" y="4732"/>
                      <a:pt x="27394" y="4681"/>
                    </a:cubicBezTo>
                    <a:cubicBezTo>
                      <a:pt x="27444" y="4681"/>
                      <a:pt x="27494" y="4656"/>
                      <a:pt x="27544" y="4656"/>
                    </a:cubicBezTo>
                    <a:cubicBezTo>
                      <a:pt x="27594" y="4631"/>
                      <a:pt x="27644" y="4581"/>
                      <a:pt x="27694" y="4531"/>
                    </a:cubicBezTo>
                    <a:cubicBezTo>
                      <a:pt x="27795" y="4431"/>
                      <a:pt x="27845" y="4280"/>
                      <a:pt x="27845" y="4080"/>
                    </a:cubicBezTo>
                    <a:cubicBezTo>
                      <a:pt x="27845" y="3955"/>
                      <a:pt x="27820" y="3804"/>
                      <a:pt x="27770" y="3679"/>
                    </a:cubicBezTo>
                    <a:cubicBezTo>
                      <a:pt x="27751" y="3623"/>
                      <a:pt x="27718" y="3594"/>
                      <a:pt x="27681" y="3594"/>
                    </a:cubicBezTo>
                    <a:cubicBezTo>
                      <a:pt x="27669" y="3594"/>
                      <a:pt x="27657" y="3597"/>
                      <a:pt x="27644" y="3604"/>
                    </a:cubicBezTo>
                    <a:cubicBezTo>
                      <a:pt x="27569" y="3604"/>
                      <a:pt x="27544" y="3679"/>
                      <a:pt x="27569" y="3729"/>
                    </a:cubicBezTo>
                    <a:cubicBezTo>
                      <a:pt x="27594" y="3854"/>
                      <a:pt x="27619" y="3980"/>
                      <a:pt x="27619" y="4105"/>
                    </a:cubicBezTo>
                    <a:cubicBezTo>
                      <a:pt x="27619" y="4155"/>
                      <a:pt x="27619" y="4306"/>
                      <a:pt x="27544" y="4381"/>
                    </a:cubicBezTo>
                    <a:cubicBezTo>
                      <a:pt x="27488" y="4437"/>
                      <a:pt x="27417" y="4465"/>
                      <a:pt x="27354" y="4465"/>
                    </a:cubicBezTo>
                    <a:cubicBezTo>
                      <a:pt x="27333" y="4465"/>
                      <a:pt x="27312" y="4462"/>
                      <a:pt x="27293" y="4456"/>
                    </a:cubicBezTo>
                    <a:lnTo>
                      <a:pt x="27143" y="4005"/>
                    </a:lnTo>
                    <a:cubicBezTo>
                      <a:pt x="27318" y="3930"/>
                      <a:pt x="27419" y="3729"/>
                      <a:pt x="27394" y="3554"/>
                    </a:cubicBezTo>
                    <a:cubicBezTo>
                      <a:pt x="27369" y="3353"/>
                      <a:pt x="27268" y="3203"/>
                      <a:pt x="27168" y="3077"/>
                    </a:cubicBezTo>
                    <a:cubicBezTo>
                      <a:pt x="27153" y="3048"/>
                      <a:pt x="27122" y="3036"/>
                      <a:pt x="27088" y="3036"/>
                    </a:cubicBezTo>
                    <a:cubicBezTo>
                      <a:pt x="27064" y="3036"/>
                      <a:pt x="27038" y="3042"/>
                      <a:pt x="27018" y="3052"/>
                    </a:cubicBezTo>
                    <a:cubicBezTo>
                      <a:pt x="26968" y="3103"/>
                      <a:pt x="26943" y="3153"/>
                      <a:pt x="26993" y="3203"/>
                    </a:cubicBezTo>
                    <a:cubicBezTo>
                      <a:pt x="27068" y="3328"/>
                      <a:pt x="27143" y="3453"/>
                      <a:pt x="27168" y="3579"/>
                    </a:cubicBezTo>
                    <a:cubicBezTo>
                      <a:pt x="27168" y="3654"/>
                      <a:pt x="27143" y="3779"/>
                      <a:pt x="27068" y="3804"/>
                    </a:cubicBezTo>
                    <a:lnTo>
                      <a:pt x="26792" y="3002"/>
                    </a:lnTo>
                    <a:cubicBezTo>
                      <a:pt x="26772" y="2961"/>
                      <a:pt x="26718" y="2920"/>
                      <a:pt x="26671" y="2920"/>
                    </a:cubicBezTo>
                    <a:cubicBezTo>
                      <a:pt x="26661" y="2920"/>
                      <a:pt x="26651" y="2922"/>
                      <a:pt x="26642" y="2927"/>
                    </a:cubicBezTo>
                    <a:cubicBezTo>
                      <a:pt x="26592" y="2952"/>
                      <a:pt x="26542" y="3027"/>
                      <a:pt x="26567" y="3077"/>
                    </a:cubicBezTo>
                    <a:lnTo>
                      <a:pt x="26642" y="3303"/>
                    </a:lnTo>
                    <a:cubicBezTo>
                      <a:pt x="26617" y="3303"/>
                      <a:pt x="26567" y="3303"/>
                      <a:pt x="26516" y="3278"/>
                    </a:cubicBezTo>
                    <a:cubicBezTo>
                      <a:pt x="26466" y="3253"/>
                      <a:pt x="26416" y="3178"/>
                      <a:pt x="26416" y="3128"/>
                    </a:cubicBezTo>
                    <a:cubicBezTo>
                      <a:pt x="26416" y="3052"/>
                      <a:pt x="26366" y="3002"/>
                      <a:pt x="26316" y="3002"/>
                    </a:cubicBezTo>
                    <a:cubicBezTo>
                      <a:pt x="26241" y="3002"/>
                      <a:pt x="26191" y="3052"/>
                      <a:pt x="26191" y="3103"/>
                    </a:cubicBezTo>
                    <a:cubicBezTo>
                      <a:pt x="26191" y="3253"/>
                      <a:pt x="26291" y="3403"/>
                      <a:pt x="26416" y="3478"/>
                    </a:cubicBezTo>
                    <a:cubicBezTo>
                      <a:pt x="26475" y="3508"/>
                      <a:pt x="26534" y="3520"/>
                      <a:pt x="26592" y="3520"/>
                    </a:cubicBezTo>
                    <a:cubicBezTo>
                      <a:pt x="26634" y="3520"/>
                      <a:pt x="26675" y="3514"/>
                      <a:pt x="26717" y="3504"/>
                    </a:cubicBezTo>
                    <a:lnTo>
                      <a:pt x="27093" y="4531"/>
                    </a:lnTo>
                    <a:cubicBezTo>
                      <a:pt x="27043" y="4531"/>
                      <a:pt x="26993" y="4506"/>
                      <a:pt x="26968" y="4506"/>
                    </a:cubicBezTo>
                    <a:cubicBezTo>
                      <a:pt x="26892" y="4456"/>
                      <a:pt x="26817" y="4381"/>
                      <a:pt x="26792" y="4306"/>
                    </a:cubicBezTo>
                    <a:cubicBezTo>
                      <a:pt x="26773" y="4249"/>
                      <a:pt x="26740" y="4221"/>
                      <a:pt x="26693" y="4221"/>
                    </a:cubicBezTo>
                    <a:cubicBezTo>
                      <a:pt x="26678" y="4221"/>
                      <a:pt x="26661" y="4224"/>
                      <a:pt x="26642" y="4230"/>
                    </a:cubicBezTo>
                    <a:cubicBezTo>
                      <a:pt x="26592" y="4255"/>
                      <a:pt x="26567" y="4306"/>
                      <a:pt x="26592" y="4381"/>
                    </a:cubicBezTo>
                    <a:cubicBezTo>
                      <a:pt x="26617" y="4506"/>
                      <a:pt x="26717" y="4606"/>
                      <a:pt x="26867" y="4681"/>
                    </a:cubicBezTo>
                    <a:cubicBezTo>
                      <a:pt x="26943" y="4732"/>
                      <a:pt x="27018" y="4732"/>
                      <a:pt x="27068" y="4757"/>
                    </a:cubicBezTo>
                    <a:cubicBezTo>
                      <a:pt x="27118" y="4757"/>
                      <a:pt x="27168" y="4757"/>
                      <a:pt x="27193" y="4782"/>
                    </a:cubicBezTo>
                    <a:cubicBezTo>
                      <a:pt x="27218" y="4782"/>
                      <a:pt x="27218" y="4832"/>
                      <a:pt x="27243" y="4882"/>
                    </a:cubicBezTo>
                    <a:cubicBezTo>
                      <a:pt x="26943" y="4932"/>
                      <a:pt x="26617" y="4982"/>
                      <a:pt x="26316" y="5032"/>
                    </a:cubicBezTo>
                    <a:cubicBezTo>
                      <a:pt x="26341" y="4982"/>
                      <a:pt x="26366" y="4907"/>
                      <a:pt x="26366" y="4832"/>
                    </a:cubicBezTo>
                    <a:cubicBezTo>
                      <a:pt x="26366" y="4782"/>
                      <a:pt x="26341" y="4732"/>
                      <a:pt x="26266" y="4732"/>
                    </a:cubicBezTo>
                    <a:cubicBezTo>
                      <a:pt x="26257" y="4727"/>
                      <a:pt x="26248" y="4725"/>
                      <a:pt x="26239" y="4725"/>
                    </a:cubicBezTo>
                    <a:cubicBezTo>
                      <a:pt x="26199" y="4725"/>
                      <a:pt x="26161" y="4770"/>
                      <a:pt x="26140" y="4832"/>
                    </a:cubicBezTo>
                    <a:cubicBezTo>
                      <a:pt x="26140" y="4907"/>
                      <a:pt x="26090" y="5007"/>
                      <a:pt x="26040" y="5057"/>
                    </a:cubicBezTo>
                    <a:cubicBezTo>
                      <a:pt x="26015" y="5082"/>
                      <a:pt x="25990" y="5082"/>
                      <a:pt x="25990" y="5108"/>
                    </a:cubicBezTo>
                    <a:lnTo>
                      <a:pt x="25915" y="5108"/>
                    </a:lnTo>
                    <a:lnTo>
                      <a:pt x="26015" y="4055"/>
                    </a:lnTo>
                    <a:cubicBezTo>
                      <a:pt x="26115" y="4055"/>
                      <a:pt x="26216" y="4005"/>
                      <a:pt x="26291" y="3930"/>
                    </a:cubicBezTo>
                    <a:cubicBezTo>
                      <a:pt x="26416" y="3829"/>
                      <a:pt x="26466" y="3679"/>
                      <a:pt x="26416" y="3529"/>
                    </a:cubicBezTo>
                    <a:cubicBezTo>
                      <a:pt x="26396" y="3488"/>
                      <a:pt x="26359" y="3447"/>
                      <a:pt x="26305" y="3447"/>
                    </a:cubicBezTo>
                    <a:cubicBezTo>
                      <a:pt x="26293" y="3447"/>
                      <a:pt x="26280" y="3449"/>
                      <a:pt x="26266" y="3453"/>
                    </a:cubicBezTo>
                    <a:cubicBezTo>
                      <a:pt x="26216" y="3478"/>
                      <a:pt x="26191" y="3529"/>
                      <a:pt x="26191" y="3604"/>
                    </a:cubicBezTo>
                    <a:cubicBezTo>
                      <a:pt x="26216" y="3654"/>
                      <a:pt x="26191" y="3729"/>
                      <a:pt x="26140" y="3779"/>
                    </a:cubicBezTo>
                    <a:cubicBezTo>
                      <a:pt x="26115" y="3804"/>
                      <a:pt x="26065" y="3829"/>
                      <a:pt x="26015" y="3829"/>
                    </a:cubicBezTo>
                    <a:lnTo>
                      <a:pt x="26040" y="3579"/>
                    </a:lnTo>
                    <a:cubicBezTo>
                      <a:pt x="26040" y="3529"/>
                      <a:pt x="25990" y="3478"/>
                      <a:pt x="25940" y="3478"/>
                    </a:cubicBezTo>
                    <a:cubicBezTo>
                      <a:pt x="25931" y="3474"/>
                      <a:pt x="25921" y="3472"/>
                      <a:pt x="25912" y="3472"/>
                    </a:cubicBezTo>
                    <a:cubicBezTo>
                      <a:pt x="25866" y="3472"/>
                      <a:pt x="25815" y="3517"/>
                      <a:pt x="25815" y="3579"/>
                    </a:cubicBezTo>
                    <a:lnTo>
                      <a:pt x="25765" y="4431"/>
                    </a:lnTo>
                    <a:cubicBezTo>
                      <a:pt x="25664" y="4406"/>
                      <a:pt x="25614" y="4306"/>
                      <a:pt x="25589" y="4230"/>
                    </a:cubicBezTo>
                    <a:cubicBezTo>
                      <a:pt x="25589" y="4105"/>
                      <a:pt x="25639" y="3955"/>
                      <a:pt x="25689" y="3829"/>
                    </a:cubicBezTo>
                    <a:cubicBezTo>
                      <a:pt x="25689" y="3779"/>
                      <a:pt x="25664" y="3704"/>
                      <a:pt x="25614" y="3679"/>
                    </a:cubicBezTo>
                    <a:cubicBezTo>
                      <a:pt x="25605" y="3674"/>
                      <a:pt x="25595" y="3672"/>
                      <a:pt x="25585" y="3672"/>
                    </a:cubicBezTo>
                    <a:cubicBezTo>
                      <a:pt x="25538" y="3672"/>
                      <a:pt x="25484" y="3713"/>
                      <a:pt x="25464" y="3754"/>
                    </a:cubicBezTo>
                    <a:cubicBezTo>
                      <a:pt x="25414" y="3905"/>
                      <a:pt x="25338" y="4080"/>
                      <a:pt x="25364" y="4255"/>
                    </a:cubicBezTo>
                    <a:cubicBezTo>
                      <a:pt x="25389" y="4431"/>
                      <a:pt x="25539" y="4631"/>
                      <a:pt x="25714" y="4656"/>
                    </a:cubicBezTo>
                    <a:lnTo>
                      <a:pt x="25739" y="4656"/>
                    </a:lnTo>
                    <a:lnTo>
                      <a:pt x="25714" y="5108"/>
                    </a:lnTo>
                    <a:lnTo>
                      <a:pt x="25689" y="5108"/>
                    </a:lnTo>
                    <a:cubicBezTo>
                      <a:pt x="25664" y="5133"/>
                      <a:pt x="25627" y="5145"/>
                      <a:pt x="25586" y="5145"/>
                    </a:cubicBezTo>
                    <a:cubicBezTo>
                      <a:pt x="25545" y="5145"/>
                      <a:pt x="25501" y="5133"/>
                      <a:pt x="25464" y="5108"/>
                    </a:cubicBezTo>
                    <a:cubicBezTo>
                      <a:pt x="25338" y="5032"/>
                      <a:pt x="25313" y="4907"/>
                      <a:pt x="25288" y="4857"/>
                    </a:cubicBezTo>
                    <a:cubicBezTo>
                      <a:pt x="25263" y="4732"/>
                      <a:pt x="25263" y="4606"/>
                      <a:pt x="25263" y="4481"/>
                    </a:cubicBezTo>
                    <a:cubicBezTo>
                      <a:pt x="25263" y="4431"/>
                      <a:pt x="25213" y="4381"/>
                      <a:pt x="25163" y="4381"/>
                    </a:cubicBezTo>
                    <a:cubicBezTo>
                      <a:pt x="25150" y="4376"/>
                      <a:pt x="25137" y="4374"/>
                      <a:pt x="25126" y="4374"/>
                    </a:cubicBezTo>
                    <a:cubicBezTo>
                      <a:pt x="25072" y="4374"/>
                      <a:pt x="25038" y="4419"/>
                      <a:pt x="25038" y="4481"/>
                    </a:cubicBezTo>
                    <a:cubicBezTo>
                      <a:pt x="25038" y="4606"/>
                      <a:pt x="25038" y="4757"/>
                      <a:pt x="25063" y="4907"/>
                    </a:cubicBezTo>
                    <a:cubicBezTo>
                      <a:pt x="25113" y="5032"/>
                      <a:pt x="25188" y="5158"/>
                      <a:pt x="25263" y="5233"/>
                    </a:cubicBezTo>
                    <a:cubicBezTo>
                      <a:pt x="25088" y="5283"/>
                      <a:pt x="24912" y="5308"/>
                      <a:pt x="24737" y="5358"/>
                    </a:cubicBezTo>
                    <a:cubicBezTo>
                      <a:pt x="24687" y="5283"/>
                      <a:pt x="24662" y="5183"/>
                      <a:pt x="24662" y="5158"/>
                    </a:cubicBezTo>
                    <a:cubicBezTo>
                      <a:pt x="24662" y="5108"/>
                      <a:pt x="24712" y="5057"/>
                      <a:pt x="24762" y="5007"/>
                    </a:cubicBezTo>
                    <a:cubicBezTo>
                      <a:pt x="24837" y="4932"/>
                      <a:pt x="24912" y="4832"/>
                      <a:pt x="24963" y="4681"/>
                    </a:cubicBezTo>
                    <a:cubicBezTo>
                      <a:pt x="25013" y="4456"/>
                      <a:pt x="25013" y="4205"/>
                      <a:pt x="24912" y="4005"/>
                    </a:cubicBezTo>
                    <a:cubicBezTo>
                      <a:pt x="24874" y="3928"/>
                      <a:pt x="24807" y="3895"/>
                      <a:pt x="24732" y="3895"/>
                    </a:cubicBezTo>
                    <a:cubicBezTo>
                      <a:pt x="24709" y="3895"/>
                      <a:pt x="24685" y="3899"/>
                      <a:pt x="24662" y="3905"/>
                    </a:cubicBezTo>
                    <a:cubicBezTo>
                      <a:pt x="24587" y="3955"/>
                      <a:pt x="24536" y="4055"/>
                      <a:pt x="24587" y="4155"/>
                    </a:cubicBezTo>
                    <a:cubicBezTo>
                      <a:pt x="24637" y="4280"/>
                      <a:pt x="24662" y="4431"/>
                      <a:pt x="24612" y="4581"/>
                    </a:cubicBezTo>
                    <a:cubicBezTo>
                      <a:pt x="24587" y="4656"/>
                      <a:pt x="24536" y="4707"/>
                      <a:pt x="24511" y="4757"/>
                    </a:cubicBezTo>
                    <a:lnTo>
                      <a:pt x="23760" y="3153"/>
                    </a:lnTo>
                    <a:cubicBezTo>
                      <a:pt x="23910" y="3077"/>
                      <a:pt x="24035" y="2952"/>
                      <a:pt x="24110" y="2777"/>
                    </a:cubicBezTo>
                    <a:cubicBezTo>
                      <a:pt x="24161" y="2551"/>
                      <a:pt x="24110" y="2275"/>
                      <a:pt x="23935" y="2125"/>
                    </a:cubicBezTo>
                    <a:cubicBezTo>
                      <a:pt x="23897" y="2087"/>
                      <a:pt x="23854" y="2069"/>
                      <a:pt x="23810" y="2069"/>
                    </a:cubicBezTo>
                    <a:cubicBezTo>
                      <a:pt x="23766" y="2069"/>
                      <a:pt x="23722" y="2087"/>
                      <a:pt x="23684" y="2125"/>
                    </a:cubicBezTo>
                    <a:cubicBezTo>
                      <a:pt x="23609" y="2200"/>
                      <a:pt x="23609" y="2300"/>
                      <a:pt x="23684" y="2376"/>
                    </a:cubicBezTo>
                    <a:cubicBezTo>
                      <a:pt x="23760" y="2451"/>
                      <a:pt x="23785" y="2576"/>
                      <a:pt x="23760" y="2676"/>
                    </a:cubicBezTo>
                    <a:cubicBezTo>
                      <a:pt x="23734" y="2752"/>
                      <a:pt x="23684" y="2802"/>
                      <a:pt x="23609" y="2827"/>
                    </a:cubicBezTo>
                    <a:lnTo>
                      <a:pt x="23459" y="2501"/>
                    </a:lnTo>
                    <a:cubicBezTo>
                      <a:pt x="23420" y="2424"/>
                      <a:pt x="23353" y="2392"/>
                      <a:pt x="23278" y="2392"/>
                    </a:cubicBezTo>
                    <a:cubicBezTo>
                      <a:pt x="23255" y="2392"/>
                      <a:pt x="23232" y="2395"/>
                      <a:pt x="23208" y="2401"/>
                    </a:cubicBezTo>
                    <a:cubicBezTo>
                      <a:pt x="23133" y="2451"/>
                      <a:pt x="23083" y="2551"/>
                      <a:pt x="23133" y="2651"/>
                    </a:cubicBezTo>
                    <a:lnTo>
                      <a:pt x="23709" y="3905"/>
                    </a:lnTo>
                    <a:cubicBezTo>
                      <a:pt x="23686" y="3914"/>
                      <a:pt x="23662" y="3918"/>
                      <a:pt x="23636" y="3918"/>
                    </a:cubicBezTo>
                    <a:cubicBezTo>
                      <a:pt x="23523" y="3918"/>
                      <a:pt x="23395" y="3836"/>
                      <a:pt x="23333" y="3754"/>
                    </a:cubicBezTo>
                    <a:cubicBezTo>
                      <a:pt x="23208" y="3579"/>
                      <a:pt x="23158" y="3328"/>
                      <a:pt x="23133" y="3128"/>
                    </a:cubicBezTo>
                    <a:cubicBezTo>
                      <a:pt x="23111" y="3040"/>
                      <a:pt x="23052" y="2972"/>
                      <a:pt x="22971" y="2972"/>
                    </a:cubicBezTo>
                    <a:cubicBezTo>
                      <a:pt x="22958" y="2972"/>
                      <a:pt x="22946" y="2974"/>
                      <a:pt x="22932" y="2977"/>
                    </a:cubicBezTo>
                    <a:cubicBezTo>
                      <a:pt x="22832" y="2977"/>
                      <a:pt x="22757" y="3077"/>
                      <a:pt x="22782" y="3178"/>
                    </a:cubicBezTo>
                    <a:cubicBezTo>
                      <a:pt x="22807" y="3428"/>
                      <a:pt x="22857" y="3729"/>
                      <a:pt x="23033" y="3980"/>
                    </a:cubicBezTo>
                    <a:cubicBezTo>
                      <a:pt x="23164" y="4149"/>
                      <a:pt x="23395" y="4276"/>
                      <a:pt x="23618" y="4276"/>
                    </a:cubicBezTo>
                    <a:cubicBezTo>
                      <a:pt x="23692" y="4276"/>
                      <a:pt x="23766" y="4262"/>
                      <a:pt x="23835" y="4230"/>
                    </a:cubicBezTo>
                    <a:lnTo>
                      <a:pt x="23860" y="4230"/>
                    </a:lnTo>
                    <a:lnTo>
                      <a:pt x="24161" y="4907"/>
                    </a:lnTo>
                    <a:cubicBezTo>
                      <a:pt x="24110" y="5032"/>
                      <a:pt x="23985" y="5108"/>
                      <a:pt x="23835" y="5108"/>
                    </a:cubicBezTo>
                    <a:cubicBezTo>
                      <a:pt x="23634" y="5082"/>
                      <a:pt x="23459" y="4957"/>
                      <a:pt x="23384" y="4882"/>
                    </a:cubicBezTo>
                    <a:cubicBezTo>
                      <a:pt x="23258" y="4732"/>
                      <a:pt x="23158" y="4556"/>
                      <a:pt x="23058" y="4381"/>
                    </a:cubicBezTo>
                    <a:cubicBezTo>
                      <a:pt x="23024" y="4314"/>
                      <a:pt x="22969" y="4280"/>
                      <a:pt x="22906" y="4280"/>
                    </a:cubicBezTo>
                    <a:cubicBezTo>
                      <a:pt x="22874" y="4280"/>
                      <a:pt x="22841" y="4289"/>
                      <a:pt x="22807" y="4306"/>
                    </a:cubicBezTo>
                    <a:cubicBezTo>
                      <a:pt x="22732" y="4356"/>
                      <a:pt x="22682" y="4456"/>
                      <a:pt x="22732" y="4556"/>
                    </a:cubicBezTo>
                    <a:cubicBezTo>
                      <a:pt x="22857" y="4732"/>
                      <a:pt x="22958" y="4932"/>
                      <a:pt x="23133" y="5108"/>
                    </a:cubicBezTo>
                    <a:cubicBezTo>
                      <a:pt x="23333" y="5333"/>
                      <a:pt x="23559" y="5458"/>
                      <a:pt x="23810" y="5458"/>
                    </a:cubicBezTo>
                    <a:cubicBezTo>
                      <a:pt x="23910" y="5458"/>
                      <a:pt x="24010" y="5458"/>
                      <a:pt x="24110" y="5408"/>
                    </a:cubicBezTo>
                    <a:cubicBezTo>
                      <a:pt x="24186" y="5383"/>
                      <a:pt x="24261" y="5333"/>
                      <a:pt x="24311" y="5283"/>
                    </a:cubicBezTo>
                    <a:cubicBezTo>
                      <a:pt x="24336" y="5333"/>
                      <a:pt x="24336" y="5383"/>
                      <a:pt x="24361" y="5433"/>
                    </a:cubicBezTo>
                    <a:cubicBezTo>
                      <a:pt x="20802" y="6210"/>
                      <a:pt x="17419" y="7238"/>
                      <a:pt x="15363" y="7313"/>
                    </a:cubicBezTo>
                    <a:cubicBezTo>
                      <a:pt x="15363" y="7313"/>
                      <a:pt x="15363" y="7288"/>
                      <a:pt x="15363" y="7288"/>
                    </a:cubicBezTo>
                    <a:cubicBezTo>
                      <a:pt x="15363" y="7263"/>
                      <a:pt x="15363" y="7213"/>
                      <a:pt x="15363" y="7188"/>
                    </a:cubicBezTo>
                    <a:cubicBezTo>
                      <a:pt x="15389" y="7062"/>
                      <a:pt x="15414" y="6937"/>
                      <a:pt x="15389" y="6812"/>
                    </a:cubicBezTo>
                    <a:lnTo>
                      <a:pt x="15389" y="6812"/>
                    </a:lnTo>
                    <a:cubicBezTo>
                      <a:pt x="15464" y="6837"/>
                      <a:pt x="15539" y="6837"/>
                      <a:pt x="15614" y="6837"/>
                    </a:cubicBezTo>
                    <a:cubicBezTo>
                      <a:pt x="15714" y="6837"/>
                      <a:pt x="15815" y="6812"/>
                      <a:pt x="15915" y="6762"/>
                    </a:cubicBezTo>
                    <a:cubicBezTo>
                      <a:pt x="16140" y="6661"/>
                      <a:pt x="16316" y="6461"/>
                      <a:pt x="16441" y="6210"/>
                    </a:cubicBezTo>
                    <a:cubicBezTo>
                      <a:pt x="16516" y="5985"/>
                      <a:pt x="16541" y="5759"/>
                      <a:pt x="16567" y="5534"/>
                    </a:cubicBezTo>
                    <a:cubicBezTo>
                      <a:pt x="16592" y="5433"/>
                      <a:pt x="16516" y="5333"/>
                      <a:pt x="16416" y="5333"/>
                    </a:cubicBezTo>
                    <a:cubicBezTo>
                      <a:pt x="16403" y="5330"/>
                      <a:pt x="16390" y="5328"/>
                      <a:pt x="16378" y="5328"/>
                    </a:cubicBezTo>
                    <a:cubicBezTo>
                      <a:pt x="16297" y="5328"/>
                      <a:pt x="16237" y="5396"/>
                      <a:pt x="16216" y="5483"/>
                    </a:cubicBezTo>
                    <a:cubicBezTo>
                      <a:pt x="16191" y="5684"/>
                      <a:pt x="16166" y="5884"/>
                      <a:pt x="16090" y="6060"/>
                    </a:cubicBezTo>
                    <a:cubicBezTo>
                      <a:pt x="16065" y="6160"/>
                      <a:pt x="15965" y="6361"/>
                      <a:pt x="15764" y="6436"/>
                    </a:cubicBezTo>
                    <a:cubicBezTo>
                      <a:pt x="15715" y="6466"/>
                      <a:pt x="15658" y="6480"/>
                      <a:pt x="15602" y="6480"/>
                    </a:cubicBezTo>
                    <a:cubicBezTo>
                      <a:pt x="15516" y="6480"/>
                      <a:pt x="15434" y="6446"/>
                      <a:pt x="15389" y="6386"/>
                    </a:cubicBezTo>
                    <a:lnTo>
                      <a:pt x="15414" y="5659"/>
                    </a:lnTo>
                    <a:lnTo>
                      <a:pt x="15439" y="5659"/>
                    </a:lnTo>
                    <a:cubicBezTo>
                      <a:pt x="15739" y="5634"/>
                      <a:pt x="16015" y="5383"/>
                      <a:pt x="16090" y="5108"/>
                    </a:cubicBezTo>
                    <a:cubicBezTo>
                      <a:pt x="16166" y="4807"/>
                      <a:pt x="16090" y="4506"/>
                      <a:pt x="16040" y="4280"/>
                    </a:cubicBezTo>
                    <a:cubicBezTo>
                      <a:pt x="16018" y="4193"/>
                      <a:pt x="15940" y="4125"/>
                      <a:pt x="15854" y="4125"/>
                    </a:cubicBezTo>
                    <a:cubicBezTo>
                      <a:pt x="15841" y="4125"/>
                      <a:pt x="15828" y="4127"/>
                      <a:pt x="15815" y="4130"/>
                    </a:cubicBezTo>
                    <a:cubicBezTo>
                      <a:pt x="15739" y="4155"/>
                      <a:pt x="15664" y="4255"/>
                      <a:pt x="15689" y="4356"/>
                    </a:cubicBezTo>
                    <a:cubicBezTo>
                      <a:pt x="15739" y="4556"/>
                      <a:pt x="15790" y="4807"/>
                      <a:pt x="15739" y="5007"/>
                    </a:cubicBezTo>
                    <a:cubicBezTo>
                      <a:pt x="15689" y="5133"/>
                      <a:pt x="15564" y="5283"/>
                      <a:pt x="15439" y="5283"/>
                    </a:cubicBezTo>
                    <a:lnTo>
                      <a:pt x="15514" y="3905"/>
                    </a:lnTo>
                    <a:cubicBezTo>
                      <a:pt x="15514" y="3804"/>
                      <a:pt x="15439" y="3729"/>
                      <a:pt x="15338" y="3704"/>
                    </a:cubicBezTo>
                    <a:cubicBezTo>
                      <a:pt x="15238" y="3704"/>
                      <a:pt x="15163" y="3779"/>
                      <a:pt x="15163" y="3879"/>
                    </a:cubicBezTo>
                    <a:lnTo>
                      <a:pt x="15138" y="4255"/>
                    </a:lnTo>
                    <a:cubicBezTo>
                      <a:pt x="15063" y="4255"/>
                      <a:pt x="14988" y="4205"/>
                      <a:pt x="14937" y="4155"/>
                    </a:cubicBezTo>
                    <a:cubicBezTo>
                      <a:pt x="14887" y="4080"/>
                      <a:pt x="14862" y="3955"/>
                      <a:pt x="14912" y="3854"/>
                    </a:cubicBezTo>
                    <a:cubicBezTo>
                      <a:pt x="14937" y="3754"/>
                      <a:pt x="14912" y="3654"/>
                      <a:pt x="14812" y="3629"/>
                    </a:cubicBezTo>
                    <a:cubicBezTo>
                      <a:pt x="14784" y="3615"/>
                      <a:pt x="14756" y="3609"/>
                      <a:pt x="14730" y="3609"/>
                    </a:cubicBezTo>
                    <a:cubicBezTo>
                      <a:pt x="14662" y="3609"/>
                      <a:pt x="14605" y="3650"/>
                      <a:pt x="14587" y="3704"/>
                    </a:cubicBezTo>
                    <a:cubicBezTo>
                      <a:pt x="14486" y="3930"/>
                      <a:pt x="14511" y="4205"/>
                      <a:pt x="14662" y="4381"/>
                    </a:cubicBezTo>
                    <a:cubicBezTo>
                      <a:pt x="14787" y="4531"/>
                      <a:pt x="14937" y="4606"/>
                      <a:pt x="15113" y="4631"/>
                    </a:cubicBezTo>
                    <a:lnTo>
                      <a:pt x="15013" y="6361"/>
                    </a:lnTo>
                    <a:cubicBezTo>
                      <a:pt x="14962" y="6336"/>
                      <a:pt x="14887" y="6311"/>
                      <a:pt x="14862" y="6260"/>
                    </a:cubicBezTo>
                    <a:cubicBezTo>
                      <a:pt x="14762" y="6135"/>
                      <a:pt x="14712" y="5985"/>
                      <a:pt x="14712" y="5834"/>
                    </a:cubicBezTo>
                    <a:cubicBezTo>
                      <a:pt x="14737" y="5734"/>
                      <a:pt x="14637" y="5659"/>
                      <a:pt x="14536" y="5659"/>
                    </a:cubicBezTo>
                    <a:cubicBezTo>
                      <a:pt x="14526" y="5656"/>
                      <a:pt x="14516" y="5655"/>
                      <a:pt x="14506" y="5655"/>
                    </a:cubicBezTo>
                    <a:cubicBezTo>
                      <a:pt x="14421" y="5655"/>
                      <a:pt x="14361" y="5745"/>
                      <a:pt x="14361" y="5834"/>
                    </a:cubicBezTo>
                    <a:cubicBezTo>
                      <a:pt x="14361" y="6060"/>
                      <a:pt x="14436" y="6285"/>
                      <a:pt x="14587" y="6486"/>
                    </a:cubicBezTo>
                    <a:cubicBezTo>
                      <a:pt x="14662" y="6586"/>
                      <a:pt x="14762" y="6636"/>
                      <a:pt x="14862" y="6712"/>
                    </a:cubicBezTo>
                    <a:cubicBezTo>
                      <a:pt x="14937" y="6737"/>
                      <a:pt x="14988" y="6762"/>
                      <a:pt x="15013" y="6812"/>
                    </a:cubicBezTo>
                    <a:cubicBezTo>
                      <a:pt x="15063" y="6862"/>
                      <a:pt x="15038" y="7062"/>
                      <a:pt x="15013" y="7138"/>
                    </a:cubicBezTo>
                    <a:cubicBezTo>
                      <a:pt x="15013" y="7188"/>
                      <a:pt x="15013" y="7213"/>
                      <a:pt x="15013" y="7263"/>
                    </a:cubicBezTo>
                    <a:cubicBezTo>
                      <a:pt x="15013" y="7263"/>
                      <a:pt x="14988" y="7288"/>
                      <a:pt x="14988" y="7313"/>
                    </a:cubicBezTo>
                    <a:cubicBezTo>
                      <a:pt x="14787" y="7313"/>
                      <a:pt x="14587" y="7288"/>
                      <a:pt x="14336" y="7263"/>
                    </a:cubicBezTo>
                    <a:cubicBezTo>
                      <a:pt x="14386" y="7238"/>
                      <a:pt x="14411" y="7213"/>
                      <a:pt x="14436" y="7188"/>
                    </a:cubicBezTo>
                    <a:cubicBezTo>
                      <a:pt x="14536" y="7062"/>
                      <a:pt x="14561" y="6887"/>
                      <a:pt x="14536" y="6712"/>
                    </a:cubicBezTo>
                    <a:cubicBezTo>
                      <a:pt x="14511" y="6561"/>
                      <a:pt x="14461" y="6436"/>
                      <a:pt x="14411" y="6311"/>
                    </a:cubicBezTo>
                    <a:cubicBezTo>
                      <a:pt x="14393" y="6274"/>
                      <a:pt x="14361" y="6251"/>
                      <a:pt x="14316" y="6251"/>
                    </a:cubicBezTo>
                    <a:cubicBezTo>
                      <a:pt x="14299" y="6251"/>
                      <a:pt x="14281" y="6254"/>
                      <a:pt x="14261" y="6260"/>
                    </a:cubicBezTo>
                    <a:cubicBezTo>
                      <a:pt x="14211" y="6260"/>
                      <a:pt x="14186" y="6336"/>
                      <a:pt x="14211" y="6386"/>
                    </a:cubicBezTo>
                    <a:cubicBezTo>
                      <a:pt x="14261" y="6511"/>
                      <a:pt x="14311" y="6636"/>
                      <a:pt x="14311" y="6737"/>
                    </a:cubicBezTo>
                    <a:cubicBezTo>
                      <a:pt x="14336" y="6812"/>
                      <a:pt x="14336" y="6937"/>
                      <a:pt x="14261" y="7037"/>
                    </a:cubicBezTo>
                    <a:cubicBezTo>
                      <a:pt x="14219" y="7099"/>
                      <a:pt x="14144" y="7144"/>
                      <a:pt x="14077" y="7144"/>
                    </a:cubicBezTo>
                    <a:cubicBezTo>
                      <a:pt x="14063" y="7144"/>
                      <a:pt x="14048" y="7142"/>
                      <a:pt x="14035" y="7138"/>
                    </a:cubicBezTo>
                    <a:lnTo>
                      <a:pt x="13835" y="6737"/>
                    </a:lnTo>
                    <a:cubicBezTo>
                      <a:pt x="13835" y="6712"/>
                      <a:pt x="13835" y="6712"/>
                      <a:pt x="13835" y="6712"/>
                    </a:cubicBezTo>
                    <a:cubicBezTo>
                      <a:pt x="14010" y="6636"/>
                      <a:pt x="14060" y="6411"/>
                      <a:pt x="14035" y="6235"/>
                    </a:cubicBezTo>
                    <a:cubicBezTo>
                      <a:pt x="13985" y="6060"/>
                      <a:pt x="13860" y="5910"/>
                      <a:pt x="13759" y="5784"/>
                    </a:cubicBezTo>
                    <a:cubicBezTo>
                      <a:pt x="13731" y="5770"/>
                      <a:pt x="13693" y="5755"/>
                      <a:pt x="13657" y="5755"/>
                    </a:cubicBezTo>
                    <a:cubicBezTo>
                      <a:pt x="13631" y="5755"/>
                      <a:pt x="13605" y="5763"/>
                      <a:pt x="13584" y="5784"/>
                    </a:cubicBezTo>
                    <a:cubicBezTo>
                      <a:pt x="13534" y="5834"/>
                      <a:pt x="13534" y="5910"/>
                      <a:pt x="13584" y="5935"/>
                    </a:cubicBezTo>
                    <a:cubicBezTo>
                      <a:pt x="13684" y="6035"/>
                      <a:pt x="13785" y="6160"/>
                      <a:pt x="13810" y="6285"/>
                    </a:cubicBezTo>
                    <a:cubicBezTo>
                      <a:pt x="13835" y="6361"/>
                      <a:pt x="13810" y="6486"/>
                      <a:pt x="13734" y="6536"/>
                    </a:cubicBezTo>
                    <a:lnTo>
                      <a:pt x="13358" y="5759"/>
                    </a:lnTo>
                    <a:cubicBezTo>
                      <a:pt x="13340" y="5722"/>
                      <a:pt x="13295" y="5699"/>
                      <a:pt x="13252" y="5699"/>
                    </a:cubicBezTo>
                    <a:cubicBezTo>
                      <a:pt x="13237" y="5699"/>
                      <a:pt x="13222" y="5702"/>
                      <a:pt x="13208" y="5709"/>
                    </a:cubicBezTo>
                    <a:cubicBezTo>
                      <a:pt x="13158" y="5734"/>
                      <a:pt x="13133" y="5809"/>
                      <a:pt x="13158" y="5859"/>
                    </a:cubicBezTo>
                    <a:lnTo>
                      <a:pt x="13258" y="6060"/>
                    </a:lnTo>
                    <a:cubicBezTo>
                      <a:pt x="13233" y="6072"/>
                      <a:pt x="13208" y="6079"/>
                      <a:pt x="13186" y="6079"/>
                    </a:cubicBezTo>
                    <a:cubicBezTo>
                      <a:pt x="13164" y="6079"/>
                      <a:pt x="13145" y="6072"/>
                      <a:pt x="13133" y="6060"/>
                    </a:cubicBezTo>
                    <a:cubicBezTo>
                      <a:pt x="13058" y="6035"/>
                      <a:pt x="13008" y="5985"/>
                      <a:pt x="13008" y="5910"/>
                    </a:cubicBezTo>
                    <a:cubicBezTo>
                      <a:pt x="13008" y="5859"/>
                      <a:pt x="12957" y="5809"/>
                      <a:pt x="12882" y="5809"/>
                    </a:cubicBezTo>
                    <a:cubicBezTo>
                      <a:pt x="12832" y="5809"/>
                      <a:pt x="12782" y="5884"/>
                      <a:pt x="12782" y="5935"/>
                    </a:cubicBezTo>
                    <a:cubicBezTo>
                      <a:pt x="12807" y="6085"/>
                      <a:pt x="12907" y="6210"/>
                      <a:pt x="13033" y="6260"/>
                    </a:cubicBezTo>
                    <a:cubicBezTo>
                      <a:pt x="13083" y="6285"/>
                      <a:pt x="13139" y="6298"/>
                      <a:pt x="13196" y="6298"/>
                    </a:cubicBezTo>
                    <a:cubicBezTo>
                      <a:pt x="13252" y="6298"/>
                      <a:pt x="13308" y="6285"/>
                      <a:pt x="13358" y="6260"/>
                    </a:cubicBezTo>
                    <a:lnTo>
                      <a:pt x="13810" y="7213"/>
                    </a:lnTo>
                    <a:cubicBezTo>
                      <a:pt x="13759" y="7188"/>
                      <a:pt x="13684" y="7188"/>
                      <a:pt x="13634" y="7188"/>
                    </a:cubicBezTo>
                    <a:cubicBezTo>
                      <a:pt x="13584" y="7138"/>
                      <a:pt x="13534" y="7087"/>
                      <a:pt x="13509" y="7037"/>
                    </a:cubicBezTo>
                    <a:cubicBezTo>
                      <a:pt x="13490" y="7001"/>
                      <a:pt x="13445" y="6977"/>
                      <a:pt x="13403" y="6977"/>
                    </a:cubicBezTo>
                    <a:cubicBezTo>
                      <a:pt x="13387" y="6977"/>
                      <a:pt x="13372" y="6981"/>
                      <a:pt x="13358" y="6987"/>
                    </a:cubicBezTo>
                    <a:cubicBezTo>
                      <a:pt x="13308" y="7012"/>
                      <a:pt x="13283" y="7062"/>
                      <a:pt x="13308" y="7113"/>
                    </a:cubicBezTo>
                    <a:cubicBezTo>
                      <a:pt x="13158" y="7087"/>
                      <a:pt x="13033" y="7062"/>
                      <a:pt x="12882" y="7037"/>
                    </a:cubicBezTo>
                    <a:cubicBezTo>
                      <a:pt x="12932" y="6962"/>
                      <a:pt x="12957" y="6862"/>
                      <a:pt x="12932" y="6787"/>
                    </a:cubicBezTo>
                    <a:cubicBezTo>
                      <a:pt x="12932" y="6712"/>
                      <a:pt x="12882" y="6661"/>
                      <a:pt x="12832" y="6661"/>
                    </a:cubicBezTo>
                    <a:cubicBezTo>
                      <a:pt x="12757" y="6661"/>
                      <a:pt x="12707" y="6712"/>
                      <a:pt x="12732" y="6787"/>
                    </a:cubicBezTo>
                    <a:cubicBezTo>
                      <a:pt x="12732" y="6862"/>
                      <a:pt x="12707" y="6912"/>
                      <a:pt x="12657" y="6987"/>
                    </a:cubicBezTo>
                    <a:cubicBezTo>
                      <a:pt x="12607" y="6987"/>
                      <a:pt x="12582" y="6962"/>
                      <a:pt x="12531" y="6962"/>
                    </a:cubicBezTo>
                    <a:lnTo>
                      <a:pt x="12481" y="6035"/>
                    </a:lnTo>
                    <a:cubicBezTo>
                      <a:pt x="12607" y="6010"/>
                      <a:pt x="12707" y="5960"/>
                      <a:pt x="12782" y="5884"/>
                    </a:cubicBezTo>
                    <a:cubicBezTo>
                      <a:pt x="12857" y="5784"/>
                      <a:pt x="12882" y="5609"/>
                      <a:pt x="12832" y="5458"/>
                    </a:cubicBezTo>
                    <a:cubicBezTo>
                      <a:pt x="12814" y="5422"/>
                      <a:pt x="12782" y="5398"/>
                      <a:pt x="12737" y="5398"/>
                    </a:cubicBezTo>
                    <a:cubicBezTo>
                      <a:pt x="12720" y="5398"/>
                      <a:pt x="12702" y="5402"/>
                      <a:pt x="12682" y="5408"/>
                    </a:cubicBezTo>
                    <a:cubicBezTo>
                      <a:pt x="12632" y="5433"/>
                      <a:pt x="12607" y="5509"/>
                      <a:pt x="12632" y="5559"/>
                    </a:cubicBezTo>
                    <a:cubicBezTo>
                      <a:pt x="12657" y="5609"/>
                      <a:pt x="12657" y="5684"/>
                      <a:pt x="12607" y="5734"/>
                    </a:cubicBezTo>
                    <a:cubicBezTo>
                      <a:pt x="12582" y="5784"/>
                      <a:pt x="12531" y="5809"/>
                      <a:pt x="12481" y="5809"/>
                    </a:cubicBezTo>
                    <a:lnTo>
                      <a:pt x="12481" y="5559"/>
                    </a:lnTo>
                    <a:cubicBezTo>
                      <a:pt x="12481" y="5509"/>
                      <a:pt x="12431" y="5458"/>
                      <a:pt x="12356" y="5458"/>
                    </a:cubicBezTo>
                    <a:cubicBezTo>
                      <a:pt x="12306" y="5458"/>
                      <a:pt x="12256" y="5509"/>
                      <a:pt x="12256" y="5584"/>
                    </a:cubicBezTo>
                    <a:lnTo>
                      <a:pt x="12281" y="6436"/>
                    </a:lnTo>
                    <a:cubicBezTo>
                      <a:pt x="12206" y="6436"/>
                      <a:pt x="12130" y="6336"/>
                      <a:pt x="12105" y="6260"/>
                    </a:cubicBezTo>
                    <a:cubicBezTo>
                      <a:pt x="12080" y="6135"/>
                      <a:pt x="12105" y="5985"/>
                      <a:pt x="12130" y="5859"/>
                    </a:cubicBezTo>
                    <a:cubicBezTo>
                      <a:pt x="12155" y="5784"/>
                      <a:pt x="12105" y="5734"/>
                      <a:pt x="12055" y="5709"/>
                    </a:cubicBezTo>
                    <a:cubicBezTo>
                      <a:pt x="12005" y="5709"/>
                      <a:pt x="11930" y="5734"/>
                      <a:pt x="11930" y="5809"/>
                    </a:cubicBezTo>
                    <a:cubicBezTo>
                      <a:pt x="11880" y="5935"/>
                      <a:pt x="11830" y="6135"/>
                      <a:pt x="11880" y="6311"/>
                    </a:cubicBezTo>
                    <a:cubicBezTo>
                      <a:pt x="11930" y="6486"/>
                      <a:pt x="12080" y="6661"/>
                      <a:pt x="12281" y="6661"/>
                    </a:cubicBezTo>
                    <a:lnTo>
                      <a:pt x="12306" y="6912"/>
                    </a:lnTo>
                    <a:cubicBezTo>
                      <a:pt x="12155" y="6862"/>
                      <a:pt x="11980" y="6837"/>
                      <a:pt x="11830" y="6787"/>
                    </a:cubicBezTo>
                    <a:cubicBezTo>
                      <a:pt x="11830" y="6712"/>
                      <a:pt x="11805" y="6636"/>
                      <a:pt x="11805" y="6536"/>
                    </a:cubicBezTo>
                    <a:cubicBezTo>
                      <a:pt x="11805" y="6486"/>
                      <a:pt x="11729" y="6436"/>
                      <a:pt x="11679" y="6436"/>
                    </a:cubicBezTo>
                    <a:cubicBezTo>
                      <a:pt x="11604" y="6461"/>
                      <a:pt x="11579" y="6511"/>
                      <a:pt x="11579" y="6561"/>
                    </a:cubicBezTo>
                    <a:cubicBezTo>
                      <a:pt x="11579" y="6611"/>
                      <a:pt x="11579" y="6686"/>
                      <a:pt x="11604" y="6737"/>
                    </a:cubicBezTo>
                    <a:cubicBezTo>
                      <a:pt x="9399" y="6160"/>
                      <a:pt x="6842" y="5233"/>
                      <a:pt x="4687" y="4406"/>
                    </a:cubicBezTo>
                    <a:cubicBezTo>
                      <a:pt x="4712" y="4306"/>
                      <a:pt x="4712" y="4180"/>
                      <a:pt x="4737" y="4055"/>
                    </a:cubicBezTo>
                    <a:cubicBezTo>
                      <a:pt x="4737" y="4030"/>
                      <a:pt x="4737" y="4005"/>
                      <a:pt x="4737" y="3980"/>
                    </a:cubicBezTo>
                    <a:cubicBezTo>
                      <a:pt x="4737" y="3905"/>
                      <a:pt x="4737" y="3829"/>
                      <a:pt x="4737" y="3754"/>
                    </a:cubicBezTo>
                    <a:cubicBezTo>
                      <a:pt x="4787" y="3754"/>
                      <a:pt x="4837" y="3779"/>
                      <a:pt x="4887" y="3779"/>
                    </a:cubicBezTo>
                    <a:cubicBezTo>
                      <a:pt x="4937" y="3754"/>
                      <a:pt x="5013" y="3754"/>
                      <a:pt x="5063" y="3729"/>
                    </a:cubicBezTo>
                    <a:cubicBezTo>
                      <a:pt x="5188" y="3654"/>
                      <a:pt x="5313" y="3529"/>
                      <a:pt x="5363" y="3353"/>
                    </a:cubicBezTo>
                    <a:cubicBezTo>
                      <a:pt x="5414" y="3228"/>
                      <a:pt x="5439" y="3077"/>
                      <a:pt x="5439" y="2927"/>
                    </a:cubicBezTo>
                    <a:cubicBezTo>
                      <a:pt x="5439" y="2877"/>
                      <a:pt x="5414" y="2827"/>
                      <a:pt x="5338" y="2827"/>
                    </a:cubicBezTo>
                    <a:cubicBezTo>
                      <a:pt x="5329" y="2822"/>
                      <a:pt x="5321" y="2820"/>
                      <a:pt x="5312" y="2820"/>
                    </a:cubicBezTo>
                    <a:cubicBezTo>
                      <a:pt x="5271" y="2820"/>
                      <a:pt x="5234" y="2865"/>
                      <a:pt x="5213" y="2927"/>
                    </a:cubicBezTo>
                    <a:cubicBezTo>
                      <a:pt x="5213" y="3052"/>
                      <a:pt x="5188" y="3178"/>
                      <a:pt x="5163" y="3278"/>
                    </a:cubicBezTo>
                    <a:cubicBezTo>
                      <a:pt x="5138" y="3353"/>
                      <a:pt x="5088" y="3453"/>
                      <a:pt x="4962" y="3529"/>
                    </a:cubicBezTo>
                    <a:cubicBezTo>
                      <a:pt x="4931" y="3539"/>
                      <a:pt x="4896" y="3545"/>
                      <a:pt x="4861" y="3545"/>
                    </a:cubicBezTo>
                    <a:cubicBezTo>
                      <a:pt x="4813" y="3545"/>
                      <a:pt x="4766" y="3533"/>
                      <a:pt x="4737" y="3504"/>
                    </a:cubicBezTo>
                    <a:cubicBezTo>
                      <a:pt x="4712" y="3504"/>
                      <a:pt x="4712" y="3504"/>
                      <a:pt x="4712" y="3478"/>
                    </a:cubicBezTo>
                    <a:lnTo>
                      <a:pt x="4737" y="3027"/>
                    </a:lnTo>
                    <a:cubicBezTo>
                      <a:pt x="4937" y="3027"/>
                      <a:pt x="5088" y="2852"/>
                      <a:pt x="5138" y="2676"/>
                    </a:cubicBezTo>
                    <a:cubicBezTo>
                      <a:pt x="5188" y="2501"/>
                      <a:pt x="5138" y="2326"/>
                      <a:pt x="5088" y="2175"/>
                    </a:cubicBezTo>
                    <a:cubicBezTo>
                      <a:pt x="5088" y="2119"/>
                      <a:pt x="5045" y="2091"/>
                      <a:pt x="5003" y="2091"/>
                    </a:cubicBezTo>
                    <a:cubicBezTo>
                      <a:pt x="4989" y="2091"/>
                      <a:pt x="4975" y="2094"/>
                      <a:pt x="4962" y="2100"/>
                    </a:cubicBezTo>
                    <a:cubicBezTo>
                      <a:pt x="4887" y="2100"/>
                      <a:pt x="4862" y="2175"/>
                      <a:pt x="4887" y="2225"/>
                    </a:cubicBezTo>
                    <a:cubicBezTo>
                      <a:pt x="4912" y="2351"/>
                      <a:pt x="4937" y="2501"/>
                      <a:pt x="4912" y="2626"/>
                    </a:cubicBezTo>
                    <a:cubicBezTo>
                      <a:pt x="4887" y="2727"/>
                      <a:pt x="4812" y="2802"/>
                      <a:pt x="4737" y="2802"/>
                    </a:cubicBezTo>
                    <a:lnTo>
                      <a:pt x="4762" y="1950"/>
                    </a:lnTo>
                    <a:cubicBezTo>
                      <a:pt x="4762" y="1899"/>
                      <a:pt x="4712" y="1849"/>
                      <a:pt x="4662" y="1849"/>
                    </a:cubicBezTo>
                    <a:cubicBezTo>
                      <a:pt x="4586" y="1849"/>
                      <a:pt x="4536" y="1874"/>
                      <a:pt x="4536" y="1950"/>
                    </a:cubicBezTo>
                    <a:lnTo>
                      <a:pt x="4536" y="2175"/>
                    </a:lnTo>
                    <a:cubicBezTo>
                      <a:pt x="4486" y="2175"/>
                      <a:pt x="4436" y="2150"/>
                      <a:pt x="4411" y="2125"/>
                    </a:cubicBezTo>
                    <a:cubicBezTo>
                      <a:pt x="4361" y="2075"/>
                      <a:pt x="4361" y="2000"/>
                      <a:pt x="4386" y="1950"/>
                    </a:cubicBezTo>
                    <a:cubicBezTo>
                      <a:pt x="4411" y="1874"/>
                      <a:pt x="4386" y="1824"/>
                      <a:pt x="4311" y="1799"/>
                    </a:cubicBezTo>
                    <a:cubicBezTo>
                      <a:pt x="4297" y="1793"/>
                      <a:pt x="4284" y="1789"/>
                      <a:pt x="4271" y="1789"/>
                    </a:cubicBezTo>
                    <a:cubicBezTo>
                      <a:pt x="4236" y="1789"/>
                      <a:pt x="4204" y="1813"/>
                      <a:pt x="4185" y="1849"/>
                    </a:cubicBezTo>
                    <a:cubicBezTo>
                      <a:pt x="4110" y="2000"/>
                      <a:pt x="4135" y="2150"/>
                      <a:pt x="4236" y="2275"/>
                    </a:cubicBezTo>
                    <a:cubicBezTo>
                      <a:pt x="4311" y="2351"/>
                      <a:pt x="4411" y="2401"/>
                      <a:pt x="4536" y="2401"/>
                    </a:cubicBezTo>
                    <a:lnTo>
                      <a:pt x="4486" y="3478"/>
                    </a:lnTo>
                    <a:cubicBezTo>
                      <a:pt x="4461" y="3478"/>
                      <a:pt x="4411" y="3453"/>
                      <a:pt x="4386" y="3428"/>
                    </a:cubicBezTo>
                    <a:cubicBezTo>
                      <a:pt x="4336" y="3353"/>
                      <a:pt x="4311" y="3253"/>
                      <a:pt x="4311" y="3178"/>
                    </a:cubicBezTo>
                    <a:cubicBezTo>
                      <a:pt x="4311" y="3103"/>
                      <a:pt x="4261" y="3052"/>
                      <a:pt x="4185" y="3052"/>
                    </a:cubicBezTo>
                    <a:cubicBezTo>
                      <a:pt x="4135" y="3052"/>
                      <a:pt x="4085" y="3103"/>
                      <a:pt x="4085" y="3153"/>
                    </a:cubicBezTo>
                    <a:cubicBezTo>
                      <a:pt x="4085" y="3303"/>
                      <a:pt x="4135" y="3453"/>
                      <a:pt x="4236" y="3554"/>
                    </a:cubicBezTo>
                    <a:cubicBezTo>
                      <a:pt x="4286" y="3629"/>
                      <a:pt x="4336" y="3654"/>
                      <a:pt x="4411" y="3704"/>
                    </a:cubicBezTo>
                    <a:cubicBezTo>
                      <a:pt x="4436" y="3704"/>
                      <a:pt x="4486" y="3729"/>
                      <a:pt x="4511" y="3754"/>
                    </a:cubicBezTo>
                    <a:cubicBezTo>
                      <a:pt x="4536" y="3779"/>
                      <a:pt x="4511" y="3905"/>
                      <a:pt x="4511" y="3955"/>
                    </a:cubicBezTo>
                    <a:cubicBezTo>
                      <a:pt x="4511" y="3980"/>
                      <a:pt x="4511" y="4005"/>
                      <a:pt x="4511" y="4030"/>
                    </a:cubicBezTo>
                    <a:cubicBezTo>
                      <a:pt x="4486" y="4130"/>
                      <a:pt x="4486" y="4230"/>
                      <a:pt x="4461" y="4331"/>
                    </a:cubicBezTo>
                    <a:cubicBezTo>
                      <a:pt x="4035" y="4180"/>
                      <a:pt x="3634" y="4005"/>
                      <a:pt x="3258" y="3854"/>
                    </a:cubicBezTo>
                    <a:cubicBezTo>
                      <a:pt x="3308" y="3854"/>
                      <a:pt x="3358" y="3854"/>
                      <a:pt x="3409" y="3829"/>
                    </a:cubicBezTo>
                    <a:cubicBezTo>
                      <a:pt x="3534" y="3754"/>
                      <a:pt x="3659" y="3654"/>
                      <a:pt x="3709" y="3529"/>
                    </a:cubicBezTo>
                    <a:cubicBezTo>
                      <a:pt x="3734" y="3478"/>
                      <a:pt x="3734" y="3403"/>
                      <a:pt x="3659" y="3378"/>
                    </a:cubicBezTo>
                    <a:cubicBezTo>
                      <a:pt x="3646" y="3371"/>
                      <a:pt x="3631" y="3368"/>
                      <a:pt x="3615" y="3368"/>
                    </a:cubicBezTo>
                    <a:cubicBezTo>
                      <a:pt x="3572" y="3368"/>
                      <a:pt x="3527" y="3392"/>
                      <a:pt x="3509" y="3428"/>
                    </a:cubicBezTo>
                    <a:cubicBezTo>
                      <a:pt x="3484" y="3504"/>
                      <a:pt x="3409" y="3579"/>
                      <a:pt x="3308" y="3604"/>
                    </a:cubicBezTo>
                    <a:cubicBezTo>
                      <a:pt x="3283" y="3629"/>
                      <a:pt x="3233" y="3629"/>
                      <a:pt x="3208" y="3629"/>
                    </a:cubicBezTo>
                    <a:lnTo>
                      <a:pt x="3659" y="2651"/>
                    </a:lnTo>
                    <a:cubicBezTo>
                      <a:pt x="3709" y="2676"/>
                      <a:pt x="3766" y="2689"/>
                      <a:pt x="3822" y="2689"/>
                    </a:cubicBezTo>
                    <a:cubicBezTo>
                      <a:pt x="3878" y="2689"/>
                      <a:pt x="3935" y="2676"/>
                      <a:pt x="3985" y="2651"/>
                    </a:cubicBezTo>
                    <a:cubicBezTo>
                      <a:pt x="4110" y="2601"/>
                      <a:pt x="4211" y="2476"/>
                      <a:pt x="4236" y="2326"/>
                    </a:cubicBezTo>
                    <a:cubicBezTo>
                      <a:pt x="4236" y="2250"/>
                      <a:pt x="4185" y="2200"/>
                      <a:pt x="4135" y="2200"/>
                    </a:cubicBezTo>
                    <a:cubicBezTo>
                      <a:pt x="4060" y="2200"/>
                      <a:pt x="4010" y="2250"/>
                      <a:pt x="4010" y="2300"/>
                    </a:cubicBezTo>
                    <a:cubicBezTo>
                      <a:pt x="4010" y="2376"/>
                      <a:pt x="3960" y="2426"/>
                      <a:pt x="3885" y="2451"/>
                    </a:cubicBezTo>
                    <a:cubicBezTo>
                      <a:pt x="3872" y="2463"/>
                      <a:pt x="3853" y="2470"/>
                      <a:pt x="3831" y="2470"/>
                    </a:cubicBezTo>
                    <a:cubicBezTo>
                      <a:pt x="3810" y="2470"/>
                      <a:pt x="3784" y="2463"/>
                      <a:pt x="3759" y="2451"/>
                    </a:cubicBezTo>
                    <a:lnTo>
                      <a:pt x="3860" y="2250"/>
                    </a:lnTo>
                    <a:cubicBezTo>
                      <a:pt x="3885" y="2175"/>
                      <a:pt x="3860" y="2125"/>
                      <a:pt x="3810" y="2100"/>
                    </a:cubicBezTo>
                    <a:cubicBezTo>
                      <a:pt x="3791" y="2091"/>
                      <a:pt x="3769" y="2085"/>
                      <a:pt x="3748" y="2085"/>
                    </a:cubicBezTo>
                    <a:cubicBezTo>
                      <a:pt x="3711" y="2085"/>
                      <a:pt x="3675" y="2102"/>
                      <a:pt x="3659" y="2150"/>
                    </a:cubicBezTo>
                    <a:lnTo>
                      <a:pt x="3283" y="2927"/>
                    </a:lnTo>
                    <a:cubicBezTo>
                      <a:pt x="3233" y="2877"/>
                      <a:pt x="3183" y="2752"/>
                      <a:pt x="3208" y="2676"/>
                    </a:cubicBezTo>
                    <a:cubicBezTo>
                      <a:pt x="3233" y="2551"/>
                      <a:pt x="3333" y="2426"/>
                      <a:pt x="3434" y="2326"/>
                    </a:cubicBezTo>
                    <a:cubicBezTo>
                      <a:pt x="3484" y="2275"/>
                      <a:pt x="3459" y="2225"/>
                      <a:pt x="3434" y="2175"/>
                    </a:cubicBezTo>
                    <a:cubicBezTo>
                      <a:pt x="3412" y="2154"/>
                      <a:pt x="3387" y="2146"/>
                      <a:pt x="3360" y="2146"/>
                    </a:cubicBezTo>
                    <a:cubicBezTo>
                      <a:pt x="3324" y="2146"/>
                      <a:pt x="3287" y="2161"/>
                      <a:pt x="3258" y="2175"/>
                    </a:cubicBezTo>
                    <a:cubicBezTo>
                      <a:pt x="3158" y="2300"/>
                      <a:pt x="3033" y="2451"/>
                      <a:pt x="3008" y="2626"/>
                    </a:cubicBezTo>
                    <a:cubicBezTo>
                      <a:pt x="2957" y="2802"/>
                      <a:pt x="3008" y="3027"/>
                      <a:pt x="3183" y="3103"/>
                    </a:cubicBezTo>
                    <a:cubicBezTo>
                      <a:pt x="3183" y="3128"/>
                      <a:pt x="3183" y="3128"/>
                      <a:pt x="3183" y="3128"/>
                    </a:cubicBezTo>
                    <a:lnTo>
                      <a:pt x="3008" y="3529"/>
                    </a:lnTo>
                    <a:lnTo>
                      <a:pt x="2982" y="3529"/>
                    </a:lnTo>
                    <a:cubicBezTo>
                      <a:pt x="2964" y="3535"/>
                      <a:pt x="2945" y="3538"/>
                      <a:pt x="2926" y="3538"/>
                    </a:cubicBezTo>
                    <a:cubicBezTo>
                      <a:pt x="2870" y="3538"/>
                      <a:pt x="2813" y="3510"/>
                      <a:pt x="2757" y="3453"/>
                    </a:cubicBezTo>
                    <a:cubicBezTo>
                      <a:pt x="2682" y="3353"/>
                      <a:pt x="2707" y="3203"/>
                      <a:pt x="2707" y="3153"/>
                    </a:cubicBezTo>
                    <a:cubicBezTo>
                      <a:pt x="2707" y="3027"/>
                      <a:pt x="2757" y="2902"/>
                      <a:pt x="2807" y="2802"/>
                    </a:cubicBezTo>
                    <a:cubicBezTo>
                      <a:pt x="2832" y="2727"/>
                      <a:pt x="2807" y="2676"/>
                      <a:pt x="2757" y="2651"/>
                    </a:cubicBezTo>
                    <a:cubicBezTo>
                      <a:pt x="2737" y="2645"/>
                      <a:pt x="2718" y="2642"/>
                      <a:pt x="2702" y="2642"/>
                    </a:cubicBezTo>
                    <a:cubicBezTo>
                      <a:pt x="2657" y="2642"/>
                      <a:pt x="2625" y="2665"/>
                      <a:pt x="2607" y="2701"/>
                    </a:cubicBezTo>
                    <a:cubicBezTo>
                      <a:pt x="2556" y="2827"/>
                      <a:pt x="2506" y="2977"/>
                      <a:pt x="2481" y="3128"/>
                    </a:cubicBezTo>
                    <a:cubicBezTo>
                      <a:pt x="2457" y="3298"/>
                      <a:pt x="2504" y="3445"/>
                      <a:pt x="2575" y="3568"/>
                    </a:cubicBezTo>
                    <a:lnTo>
                      <a:pt x="2575" y="3568"/>
                    </a:lnTo>
                    <a:cubicBezTo>
                      <a:pt x="2362" y="3497"/>
                      <a:pt x="2171" y="3425"/>
                      <a:pt x="1980" y="3353"/>
                    </a:cubicBezTo>
                    <a:cubicBezTo>
                      <a:pt x="1980" y="3278"/>
                      <a:pt x="1980" y="3228"/>
                      <a:pt x="2005" y="3203"/>
                    </a:cubicBezTo>
                    <a:cubicBezTo>
                      <a:pt x="2030" y="3178"/>
                      <a:pt x="2080" y="3128"/>
                      <a:pt x="2155" y="3103"/>
                    </a:cubicBezTo>
                    <a:cubicBezTo>
                      <a:pt x="2256" y="3052"/>
                      <a:pt x="2356" y="2977"/>
                      <a:pt x="2456" y="2877"/>
                    </a:cubicBezTo>
                    <a:cubicBezTo>
                      <a:pt x="2581" y="2676"/>
                      <a:pt x="2657" y="2451"/>
                      <a:pt x="2657" y="2225"/>
                    </a:cubicBezTo>
                    <a:cubicBezTo>
                      <a:pt x="2657" y="2125"/>
                      <a:pt x="2556" y="2050"/>
                      <a:pt x="2456" y="2050"/>
                    </a:cubicBezTo>
                    <a:cubicBezTo>
                      <a:pt x="2356" y="2050"/>
                      <a:pt x="2281" y="2150"/>
                      <a:pt x="2306" y="2250"/>
                    </a:cubicBezTo>
                    <a:cubicBezTo>
                      <a:pt x="2306" y="2376"/>
                      <a:pt x="2256" y="2526"/>
                      <a:pt x="2155" y="2651"/>
                    </a:cubicBezTo>
                    <a:cubicBezTo>
                      <a:pt x="2130" y="2701"/>
                      <a:pt x="2055" y="2752"/>
                      <a:pt x="2005" y="2777"/>
                    </a:cubicBezTo>
                    <a:lnTo>
                      <a:pt x="1880" y="1022"/>
                    </a:lnTo>
                    <a:cubicBezTo>
                      <a:pt x="2055" y="997"/>
                      <a:pt x="2231" y="922"/>
                      <a:pt x="2331" y="797"/>
                    </a:cubicBezTo>
                    <a:cubicBezTo>
                      <a:pt x="2481" y="596"/>
                      <a:pt x="2531" y="321"/>
                      <a:pt x="2431" y="120"/>
                    </a:cubicBezTo>
                    <a:cubicBezTo>
                      <a:pt x="2394" y="47"/>
                      <a:pt x="2331" y="0"/>
                      <a:pt x="226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457" name="Google Shape;457;p23"/>
          <p:cNvGrpSpPr/>
          <p:nvPr/>
        </p:nvGrpSpPr>
        <p:grpSpPr>
          <a:xfrm>
            <a:off x="274657" y="56136"/>
            <a:ext cx="12121621" cy="4497363"/>
            <a:chOff x="205993" y="42102"/>
            <a:chExt cx="9091216" cy="3373022"/>
          </a:xfrm>
        </p:grpSpPr>
        <p:sp>
          <p:nvSpPr>
            <p:cNvPr id="458" name="Google Shape;458;p23"/>
            <p:cNvSpPr/>
            <p:nvPr/>
          </p:nvSpPr>
          <p:spPr>
            <a:xfrm rot="-9899965">
              <a:off x="312899" y="283122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9" name="Google Shape;459;p23"/>
            <p:cNvSpPr/>
            <p:nvPr/>
          </p:nvSpPr>
          <p:spPr>
            <a:xfrm rot="-9900049">
              <a:off x="224398" y="9133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0" name="Google Shape;460;p23"/>
            <p:cNvSpPr/>
            <p:nvPr/>
          </p:nvSpPr>
          <p:spPr>
            <a:xfrm rot="-9899965">
              <a:off x="8896999" y="27245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1" name="Google Shape;461;p23"/>
            <p:cNvSpPr/>
            <p:nvPr/>
          </p:nvSpPr>
          <p:spPr>
            <a:xfrm rot="-9900049">
              <a:off x="290873" y="32329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2" name="Google Shape;462;p23"/>
            <p:cNvSpPr/>
            <p:nvPr/>
          </p:nvSpPr>
          <p:spPr>
            <a:xfrm rot="-9900049">
              <a:off x="3312848" y="605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3" name="Google Shape;463;p23"/>
            <p:cNvSpPr/>
            <p:nvPr/>
          </p:nvSpPr>
          <p:spPr>
            <a:xfrm rot="-1559009">
              <a:off x="6551124" y="187548"/>
              <a:ext cx="359783" cy="359727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4" name="Google Shape;464;p23"/>
            <p:cNvSpPr/>
            <p:nvPr/>
          </p:nvSpPr>
          <p:spPr>
            <a:xfrm rot="-9900049">
              <a:off x="8747648" y="118273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65" name="Google Shape;465;p23"/>
          <p:cNvSpPr txBox="1">
            <a:spLocks noGrp="1"/>
          </p:cNvSpPr>
          <p:nvPr>
            <p:ph type="title" hasCustomPrompt="1"/>
          </p:nvPr>
        </p:nvSpPr>
        <p:spPr>
          <a:xfrm>
            <a:off x="950800" y="3260833"/>
            <a:ext cx="3010800" cy="10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466" name="Google Shape;466;p23"/>
          <p:cNvSpPr txBox="1">
            <a:spLocks noGrp="1"/>
          </p:cNvSpPr>
          <p:nvPr>
            <p:ph type="subTitle" idx="1"/>
          </p:nvPr>
        </p:nvSpPr>
        <p:spPr>
          <a:xfrm>
            <a:off x="950800" y="4286036"/>
            <a:ext cx="3010800" cy="7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67" name="Google Shape;467;p23"/>
          <p:cNvSpPr txBox="1">
            <a:spLocks noGrp="1"/>
          </p:cNvSpPr>
          <p:nvPr>
            <p:ph type="title" idx="2" hasCustomPrompt="1"/>
          </p:nvPr>
        </p:nvSpPr>
        <p:spPr>
          <a:xfrm>
            <a:off x="4590600" y="3260820"/>
            <a:ext cx="3010800" cy="10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468" name="Google Shape;468;p23"/>
          <p:cNvSpPr txBox="1">
            <a:spLocks noGrp="1"/>
          </p:cNvSpPr>
          <p:nvPr>
            <p:ph type="subTitle" idx="3"/>
          </p:nvPr>
        </p:nvSpPr>
        <p:spPr>
          <a:xfrm>
            <a:off x="4590600" y="4286001"/>
            <a:ext cx="3010800" cy="7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69" name="Google Shape;469;p23"/>
          <p:cNvSpPr txBox="1">
            <a:spLocks noGrp="1"/>
          </p:cNvSpPr>
          <p:nvPr>
            <p:ph type="title" idx="4" hasCustomPrompt="1"/>
          </p:nvPr>
        </p:nvSpPr>
        <p:spPr>
          <a:xfrm>
            <a:off x="8230400" y="3260828"/>
            <a:ext cx="3010800" cy="10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470" name="Google Shape;470;p23"/>
          <p:cNvSpPr txBox="1">
            <a:spLocks noGrp="1"/>
          </p:cNvSpPr>
          <p:nvPr>
            <p:ph type="subTitle" idx="5"/>
          </p:nvPr>
        </p:nvSpPr>
        <p:spPr>
          <a:xfrm>
            <a:off x="8230400" y="4285997"/>
            <a:ext cx="3010800" cy="7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PT Sans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None/>
              <a:defRPr sz="28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PT Sans"/>
              <a:buNone/>
              <a:defRPr sz="2800">
                <a:solidFill>
                  <a:schemeClr val="dk1"/>
                </a:solidFill>
                <a:latin typeface="PT Sans"/>
                <a:ea typeface="PT Sans"/>
                <a:cs typeface="PT Sans"/>
                <a:sym typeface="PT Sans"/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46620031"/>
      </p:ext>
    </p:extLst>
  </p:cSld>
  <p:clrMapOvr>
    <a:masterClrMapping/>
  </p:clrMapOvr>
  <p:hf sldNum="0" hdr="0" ftr="0" dt="0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4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2" name="Google Shape;472;p24"/>
          <p:cNvGrpSpPr/>
          <p:nvPr/>
        </p:nvGrpSpPr>
        <p:grpSpPr>
          <a:xfrm>
            <a:off x="137864" y="130653"/>
            <a:ext cx="11856616" cy="6727363"/>
            <a:chOff x="103398" y="97990"/>
            <a:chExt cx="8892462" cy="5045522"/>
          </a:xfrm>
        </p:grpSpPr>
        <p:sp>
          <p:nvSpPr>
            <p:cNvPr id="473" name="Google Shape;473;p24"/>
            <p:cNvSpPr/>
            <p:nvPr/>
          </p:nvSpPr>
          <p:spPr>
            <a:xfrm rot="900035">
              <a:off x="8328848" y="4592511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24"/>
            <p:cNvSpPr/>
            <p:nvPr/>
          </p:nvSpPr>
          <p:spPr>
            <a:xfrm rot="899951">
              <a:off x="8796876" y="42339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24"/>
            <p:cNvSpPr/>
            <p:nvPr/>
          </p:nvSpPr>
          <p:spPr>
            <a:xfrm rot="9612712">
              <a:off x="166870" y="3841933"/>
              <a:ext cx="454279" cy="45420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24"/>
            <p:cNvSpPr/>
            <p:nvPr/>
          </p:nvSpPr>
          <p:spPr>
            <a:xfrm rot="899951">
              <a:off x="397676" y="34073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24"/>
            <p:cNvSpPr/>
            <p:nvPr/>
          </p:nvSpPr>
          <p:spPr>
            <a:xfrm rot="-9435392">
              <a:off x="8580528" y="952226"/>
              <a:ext cx="359783" cy="35972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24"/>
            <p:cNvSpPr/>
            <p:nvPr/>
          </p:nvSpPr>
          <p:spPr>
            <a:xfrm rot="900035">
              <a:off x="143823" y="80143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24"/>
            <p:cNvSpPr/>
            <p:nvPr/>
          </p:nvSpPr>
          <p:spPr>
            <a:xfrm rot="899951">
              <a:off x="8543376" y="22667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24"/>
            <p:cNvSpPr/>
            <p:nvPr/>
          </p:nvSpPr>
          <p:spPr>
            <a:xfrm rot="899951">
              <a:off x="241801" y="17622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24"/>
            <p:cNvSpPr/>
            <p:nvPr/>
          </p:nvSpPr>
          <p:spPr>
            <a:xfrm rot="899951">
              <a:off x="4149976" y="1163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24"/>
            <p:cNvSpPr/>
            <p:nvPr/>
          </p:nvSpPr>
          <p:spPr>
            <a:xfrm rot="899951">
              <a:off x="1648026" y="47607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24"/>
            <p:cNvSpPr/>
            <p:nvPr/>
          </p:nvSpPr>
          <p:spPr>
            <a:xfrm rot="899951">
              <a:off x="5357976" y="49613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84" name="Google Shape;484;p2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356915721"/>
      </p:ext>
    </p:extLst>
  </p:cSld>
  <p:clrMapOvr>
    <a:masterClrMapping/>
  </p:clrMapOvr>
  <p:hf sldNum="0" hdr="0" ftr="0" dt="0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Google Shape;486;p25"/>
          <p:cNvSpPr txBox="1">
            <a:spLocks noGrp="1"/>
          </p:cNvSpPr>
          <p:nvPr>
            <p:ph type="title"/>
          </p:nvPr>
        </p:nvSpPr>
        <p:spPr>
          <a:xfrm>
            <a:off x="960000" y="719200"/>
            <a:ext cx="4579600" cy="96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 sz="6667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87" name="Google Shape;487;p25"/>
          <p:cNvSpPr txBox="1">
            <a:spLocks noGrp="1"/>
          </p:cNvSpPr>
          <p:nvPr>
            <p:ph type="subTitle" idx="1"/>
          </p:nvPr>
        </p:nvSpPr>
        <p:spPr>
          <a:xfrm>
            <a:off x="960000" y="3310000"/>
            <a:ext cx="4579600" cy="11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88" name="Google Shape;488;p25"/>
          <p:cNvSpPr txBox="1">
            <a:spLocks noGrp="1"/>
          </p:cNvSpPr>
          <p:nvPr>
            <p:ph type="subTitle" idx="2"/>
          </p:nvPr>
        </p:nvSpPr>
        <p:spPr>
          <a:xfrm>
            <a:off x="960000" y="2764767"/>
            <a:ext cx="4579600" cy="54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89" name="Google Shape;489;p25"/>
          <p:cNvSpPr txBox="1"/>
          <p:nvPr/>
        </p:nvSpPr>
        <p:spPr>
          <a:xfrm>
            <a:off x="960000" y="4640400"/>
            <a:ext cx="4579600" cy="82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rPr>
              <a:t>CREDITS: This presentation template was created by </a:t>
            </a:r>
            <a:r>
              <a:rPr lang="en" sz="1600" b="1">
                <a:solidFill>
                  <a:schemeClr val="lt2"/>
                </a:solidFill>
                <a:uFill>
                  <a:noFill/>
                </a:uFill>
                <a:latin typeface="Istok Web"/>
                <a:ea typeface="Istok Web"/>
                <a:cs typeface="Istok Web"/>
                <a:sym typeface="Istok Web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rPr>
              <a:t>, including icons by </a:t>
            </a:r>
            <a:r>
              <a:rPr lang="en" sz="1600" b="1">
                <a:solidFill>
                  <a:schemeClr val="lt2"/>
                </a:solidFill>
                <a:uFill>
                  <a:noFill/>
                </a:uFill>
                <a:latin typeface="Istok Web"/>
                <a:ea typeface="Istok Web"/>
                <a:cs typeface="Istok Web"/>
                <a:sym typeface="Istok Web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 b="1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rPr>
              <a:t> </a:t>
            </a:r>
            <a:r>
              <a:rPr lang="en" sz="1600"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rPr>
              <a:t>and infographics &amp; images by </a:t>
            </a:r>
            <a:r>
              <a:rPr lang="en" sz="1600" b="1">
                <a:solidFill>
                  <a:schemeClr val="lt2"/>
                </a:solidFill>
                <a:uFill>
                  <a:noFill/>
                </a:uFill>
                <a:latin typeface="Istok Web"/>
                <a:ea typeface="Istok Web"/>
                <a:cs typeface="Istok Web"/>
                <a:sym typeface="Istok Web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600" b="1">
              <a:solidFill>
                <a:schemeClr val="lt2"/>
              </a:solidFill>
              <a:latin typeface="Istok Web"/>
              <a:ea typeface="Istok Web"/>
              <a:cs typeface="Istok Web"/>
              <a:sym typeface="Istok Web"/>
            </a:endParaRPr>
          </a:p>
        </p:txBody>
      </p:sp>
      <p:grpSp>
        <p:nvGrpSpPr>
          <p:cNvPr id="490" name="Google Shape;490;p25"/>
          <p:cNvGrpSpPr/>
          <p:nvPr/>
        </p:nvGrpSpPr>
        <p:grpSpPr>
          <a:xfrm>
            <a:off x="5946167" y="207754"/>
            <a:ext cx="6056312" cy="6350212"/>
            <a:chOff x="4459625" y="155815"/>
            <a:chExt cx="4542234" cy="4762659"/>
          </a:xfrm>
        </p:grpSpPr>
        <p:sp>
          <p:nvSpPr>
            <p:cNvPr id="491" name="Google Shape;491;p25"/>
            <p:cNvSpPr/>
            <p:nvPr/>
          </p:nvSpPr>
          <p:spPr>
            <a:xfrm rot="-9899965">
              <a:off x="8395599" y="196247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25"/>
            <p:cNvSpPr/>
            <p:nvPr/>
          </p:nvSpPr>
          <p:spPr>
            <a:xfrm rot="-9900049">
              <a:off x="8307098" y="8265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25"/>
            <p:cNvSpPr/>
            <p:nvPr/>
          </p:nvSpPr>
          <p:spPr>
            <a:xfrm rot="-9899965">
              <a:off x="8601649" y="416358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25"/>
            <p:cNvSpPr/>
            <p:nvPr/>
          </p:nvSpPr>
          <p:spPr>
            <a:xfrm rot="-9900049">
              <a:off x="7811873" y="47362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25"/>
            <p:cNvSpPr/>
            <p:nvPr/>
          </p:nvSpPr>
          <p:spPr>
            <a:xfrm rot="-9899965">
              <a:off x="4500049" y="270335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860184570"/>
      </p:ext>
    </p:extLst>
  </p:cSld>
  <p:clrMapOvr>
    <a:masterClrMapping/>
  </p:clrMapOvr>
  <p:hf sldNum="0" hdr="0" ftr="0" dt="0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7" name="Google Shape;497;p26"/>
          <p:cNvGrpSpPr/>
          <p:nvPr/>
        </p:nvGrpSpPr>
        <p:grpSpPr>
          <a:xfrm>
            <a:off x="-529366" y="4798876"/>
            <a:ext cx="13235905" cy="2225936"/>
            <a:chOff x="-397025" y="3599157"/>
            <a:chExt cx="9926929" cy="1669452"/>
          </a:xfrm>
        </p:grpSpPr>
        <p:grpSp>
          <p:nvGrpSpPr>
            <p:cNvPr id="498" name="Google Shape;498;p26"/>
            <p:cNvGrpSpPr/>
            <p:nvPr/>
          </p:nvGrpSpPr>
          <p:grpSpPr>
            <a:xfrm>
              <a:off x="-397025" y="3939588"/>
              <a:ext cx="9926929" cy="1329022"/>
              <a:chOff x="-397025" y="3385225"/>
              <a:chExt cx="9926929" cy="1329022"/>
            </a:xfrm>
          </p:grpSpPr>
          <p:sp>
            <p:nvSpPr>
              <p:cNvPr id="499" name="Google Shape;499;p26"/>
              <p:cNvSpPr/>
              <p:nvPr/>
            </p:nvSpPr>
            <p:spPr>
              <a:xfrm>
                <a:off x="-57100" y="3385225"/>
                <a:ext cx="9258217" cy="1329022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58348" extrusionOk="0">
                    <a:moveTo>
                      <a:pt x="0" y="1"/>
                    </a:moveTo>
                    <a:lnTo>
                      <a:pt x="0" y="58347"/>
                    </a:lnTo>
                    <a:lnTo>
                      <a:pt x="87043" y="58347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3AAEA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0" name="Google Shape;500;p26"/>
              <p:cNvSpPr/>
              <p:nvPr/>
            </p:nvSpPr>
            <p:spPr>
              <a:xfrm>
                <a:off x="4751530" y="3657713"/>
                <a:ext cx="1934570" cy="821904"/>
              </a:xfrm>
              <a:custGeom>
                <a:avLst/>
                <a:gdLst/>
                <a:ahLst/>
                <a:cxnLst/>
                <a:rect l="l" t="t" r="r" b="b"/>
                <a:pathLst>
                  <a:path w="23460" h="9967" extrusionOk="0">
                    <a:moveTo>
                      <a:pt x="13578" y="0"/>
                    </a:moveTo>
                    <a:cubicBezTo>
                      <a:pt x="13394" y="0"/>
                      <a:pt x="13212" y="19"/>
                      <a:pt x="13033" y="58"/>
                    </a:cubicBezTo>
                    <a:cubicBezTo>
                      <a:pt x="12883" y="83"/>
                      <a:pt x="12406" y="2289"/>
                      <a:pt x="12231" y="2414"/>
                    </a:cubicBezTo>
                    <a:cubicBezTo>
                      <a:pt x="11955" y="2589"/>
                      <a:pt x="11579" y="2790"/>
                      <a:pt x="11254" y="2815"/>
                    </a:cubicBezTo>
                    <a:cubicBezTo>
                      <a:pt x="11229" y="2817"/>
                      <a:pt x="11207" y="2817"/>
                      <a:pt x="11185" y="2817"/>
                    </a:cubicBezTo>
                    <a:cubicBezTo>
                      <a:pt x="10876" y="2817"/>
                      <a:pt x="10858" y="2653"/>
                      <a:pt x="10577" y="2489"/>
                    </a:cubicBezTo>
                    <a:cubicBezTo>
                      <a:pt x="10351" y="2314"/>
                      <a:pt x="10026" y="2264"/>
                      <a:pt x="9725" y="2264"/>
                    </a:cubicBezTo>
                    <a:cubicBezTo>
                      <a:pt x="9249" y="2264"/>
                      <a:pt x="8797" y="2439"/>
                      <a:pt x="8321" y="2514"/>
                    </a:cubicBezTo>
                    <a:cubicBezTo>
                      <a:pt x="8087" y="2563"/>
                      <a:pt x="7852" y="2585"/>
                      <a:pt x="7620" y="2585"/>
                    </a:cubicBezTo>
                    <a:cubicBezTo>
                      <a:pt x="7255" y="2585"/>
                      <a:pt x="6894" y="2531"/>
                      <a:pt x="6542" y="2439"/>
                    </a:cubicBezTo>
                    <a:cubicBezTo>
                      <a:pt x="6191" y="2351"/>
                      <a:pt x="5631" y="2015"/>
                      <a:pt x="5227" y="2015"/>
                    </a:cubicBezTo>
                    <a:cubicBezTo>
                      <a:pt x="5169" y="2015"/>
                      <a:pt x="5114" y="2022"/>
                      <a:pt x="5063" y="2038"/>
                    </a:cubicBezTo>
                    <a:cubicBezTo>
                      <a:pt x="4797" y="2135"/>
                      <a:pt x="4741" y="2465"/>
                      <a:pt x="4444" y="2465"/>
                    </a:cubicBezTo>
                    <a:cubicBezTo>
                      <a:pt x="4433" y="2465"/>
                      <a:pt x="4423" y="2465"/>
                      <a:pt x="4411" y="2464"/>
                    </a:cubicBezTo>
                    <a:cubicBezTo>
                      <a:pt x="4134" y="2464"/>
                      <a:pt x="3856" y="2336"/>
                      <a:pt x="3579" y="2336"/>
                    </a:cubicBezTo>
                    <a:cubicBezTo>
                      <a:pt x="3555" y="2336"/>
                      <a:pt x="3532" y="2337"/>
                      <a:pt x="3509" y="2339"/>
                    </a:cubicBezTo>
                    <a:cubicBezTo>
                      <a:pt x="3108" y="2389"/>
                      <a:pt x="2807" y="2765"/>
                      <a:pt x="2557" y="3091"/>
                    </a:cubicBezTo>
                    <a:cubicBezTo>
                      <a:pt x="1705" y="4218"/>
                      <a:pt x="853" y="5371"/>
                      <a:pt x="0" y="6499"/>
                    </a:cubicBezTo>
                    <a:cubicBezTo>
                      <a:pt x="1730" y="8329"/>
                      <a:pt x="4211" y="9181"/>
                      <a:pt x="6692" y="9532"/>
                    </a:cubicBezTo>
                    <a:cubicBezTo>
                      <a:pt x="8807" y="9815"/>
                      <a:pt x="10935" y="9967"/>
                      <a:pt x="13058" y="9967"/>
                    </a:cubicBezTo>
                    <a:cubicBezTo>
                      <a:pt x="16572" y="9967"/>
                      <a:pt x="20069" y="9551"/>
                      <a:pt x="23459" y="8630"/>
                    </a:cubicBezTo>
                    <a:cubicBezTo>
                      <a:pt x="22031" y="6850"/>
                      <a:pt x="20602" y="5046"/>
                      <a:pt x="19173" y="3241"/>
                    </a:cubicBezTo>
                    <a:cubicBezTo>
                      <a:pt x="18697" y="2640"/>
                      <a:pt x="18171" y="2013"/>
                      <a:pt x="17494" y="1612"/>
                    </a:cubicBezTo>
                    <a:cubicBezTo>
                      <a:pt x="16327" y="951"/>
                      <a:pt x="14908" y="0"/>
                      <a:pt x="1357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1" name="Google Shape;501;p26"/>
              <p:cNvSpPr/>
              <p:nvPr/>
            </p:nvSpPr>
            <p:spPr>
              <a:xfrm flipH="1">
                <a:off x="1488580" y="3527175"/>
                <a:ext cx="1934570" cy="821904"/>
              </a:xfrm>
              <a:custGeom>
                <a:avLst/>
                <a:gdLst/>
                <a:ahLst/>
                <a:cxnLst/>
                <a:rect l="l" t="t" r="r" b="b"/>
                <a:pathLst>
                  <a:path w="23460" h="9967" extrusionOk="0">
                    <a:moveTo>
                      <a:pt x="13578" y="0"/>
                    </a:moveTo>
                    <a:cubicBezTo>
                      <a:pt x="13394" y="0"/>
                      <a:pt x="13212" y="19"/>
                      <a:pt x="13033" y="58"/>
                    </a:cubicBezTo>
                    <a:cubicBezTo>
                      <a:pt x="12883" y="83"/>
                      <a:pt x="12406" y="2289"/>
                      <a:pt x="12231" y="2414"/>
                    </a:cubicBezTo>
                    <a:cubicBezTo>
                      <a:pt x="11955" y="2589"/>
                      <a:pt x="11579" y="2790"/>
                      <a:pt x="11254" y="2815"/>
                    </a:cubicBezTo>
                    <a:cubicBezTo>
                      <a:pt x="11229" y="2817"/>
                      <a:pt x="11207" y="2817"/>
                      <a:pt x="11185" y="2817"/>
                    </a:cubicBezTo>
                    <a:cubicBezTo>
                      <a:pt x="10876" y="2817"/>
                      <a:pt x="10858" y="2653"/>
                      <a:pt x="10577" y="2489"/>
                    </a:cubicBezTo>
                    <a:cubicBezTo>
                      <a:pt x="10351" y="2314"/>
                      <a:pt x="10026" y="2264"/>
                      <a:pt x="9725" y="2264"/>
                    </a:cubicBezTo>
                    <a:cubicBezTo>
                      <a:pt x="9249" y="2264"/>
                      <a:pt x="8797" y="2439"/>
                      <a:pt x="8321" y="2514"/>
                    </a:cubicBezTo>
                    <a:cubicBezTo>
                      <a:pt x="8087" y="2563"/>
                      <a:pt x="7852" y="2585"/>
                      <a:pt x="7620" y="2585"/>
                    </a:cubicBezTo>
                    <a:cubicBezTo>
                      <a:pt x="7255" y="2585"/>
                      <a:pt x="6894" y="2531"/>
                      <a:pt x="6542" y="2439"/>
                    </a:cubicBezTo>
                    <a:cubicBezTo>
                      <a:pt x="6191" y="2351"/>
                      <a:pt x="5631" y="2015"/>
                      <a:pt x="5227" y="2015"/>
                    </a:cubicBezTo>
                    <a:cubicBezTo>
                      <a:pt x="5169" y="2015"/>
                      <a:pt x="5114" y="2022"/>
                      <a:pt x="5063" y="2038"/>
                    </a:cubicBezTo>
                    <a:cubicBezTo>
                      <a:pt x="4797" y="2135"/>
                      <a:pt x="4741" y="2465"/>
                      <a:pt x="4444" y="2465"/>
                    </a:cubicBezTo>
                    <a:cubicBezTo>
                      <a:pt x="4433" y="2465"/>
                      <a:pt x="4423" y="2465"/>
                      <a:pt x="4411" y="2464"/>
                    </a:cubicBezTo>
                    <a:cubicBezTo>
                      <a:pt x="4134" y="2464"/>
                      <a:pt x="3856" y="2336"/>
                      <a:pt x="3579" y="2336"/>
                    </a:cubicBezTo>
                    <a:cubicBezTo>
                      <a:pt x="3555" y="2336"/>
                      <a:pt x="3532" y="2337"/>
                      <a:pt x="3509" y="2339"/>
                    </a:cubicBezTo>
                    <a:cubicBezTo>
                      <a:pt x="3108" y="2389"/>
                      <a:pt x="2807" y="2765"/>
                      <a:pt x="2557" y="3091"/>
                    </a:cubicBezTo>
                    <a:cubicBezTo>
                      <a:pt x="1705" y="4218"/>
                      <a:pt x="853" y="5371"/>
                      <a:pt x="0" y="6499"/>
                    </a:cubicBezTo>
                    <a:cubicBezTo>
                      <a:pt x="1730" y="8329"/>
                      <a:pt x="4211" y="9181"/>
                      <a:pt x="6692" y="9532"/>
                    </a:cubicBezTo>
                    <a:cubicBezTo>
                      <a:pt x="8807" y="9815"/>
                      <a:pt x="10935" y="9967"/>
                      <a:pt x="13058" y="9967"/>
                    </a:cubicBezTo>
                    <a:cubicBezTo>
                      <a:pt x="16572" y="9967"/>
                      <a:pt x="20069" y="9551"/>
                      <a:pt x="23459" y="8630"/>
                    </a:cubicBezTo>
                    <a:cubicBezTo>
                      <a:pt x="22031" y="6850"/>
                      <a:pt x="20602" y="5046"/>
                      <a:pt x="19173" y="3241"/>
                    </a:cubicBezTo>
                    <a:cubicBezTo>
                      <a:pt x="18697" y="2640"/>
                      <a:pt x="18171" y="2013"/>
                      <a:pt x="17494" y="1612"/>
                    </a:cubicBezTo>
                    <a:cubicBezTo>
                      <a:pt x="16327" y="951"/>
                      <a:pt x="14908" y="0"/>
                      <a:pt x="13578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2" name="Google Shape;502;p26"/>
              <p:cNvSpPr/>
              <p:nvPr/>
            </p:nvSpPr>
            <p:spPr>
              <a:xfrm>
                <a:off x="7198493" y="3478241"/>
                <a:ext cx="2331380" cy="919787"/>
              </a:xfrm>
              <a:custGeom>
                <a:avLst/>
                <a:gdLst/>
                <a:ahLst/>
                <a:cxnLst/>
                <a:rect l="l" t="t" r="r" b="b"/>
                <a:pathLst>
                  <a:path w="28272" h="11154" extrusionOk="0">
                    <a:moveTo>
                      <a:pt x="20552" y="1"/>
                    </a:moveTo>
                    <a:lnTo>
                      <a:pt x="18397" y="201"/>
                    </a:lnTo>
                    <a:lnTo>
                      <a:pt x="16492" y="3234"/>
                    </a:lnTo>
                    <a:lnTo>
                      <a:pt x="15264" y="3710"/>
                    </a:lnTo>
                    <a:lnTo>
                      <a:pt x="14963" y="4813"/>
                    </a:lnTo>
                    <a:lnTo>
                      <a:pt x="9850" y="3309"/>
                    </a:lnTo>
                    <a:lnTo>
                      <a:pt x="9324" y="2983"/>
                    </a:lnTo>
                    <a:lnTo>
                      <a:pt x="8071" y="2983"/>
                    </a:lnTo>
                    <a:lnTo>
                      <a:pt x="8071" y="4036"/>
                    </a:lnTo>
                    <a:lnTo>
                      <a:pt x="6342" y="5815"/>
                    </a:lnTo>
                    <a:cubicBezTo>
                      <a:pt x="6342" y="5815"/>
                      <a:pt x="4195" y="4957"/>
                      <a:pt x="3576" y="4957"/>
                    </a:cubicBezTo>
                    <a:cubicBezTo>
                      <a:pt x="3510" y="4957"/>
                      <a:pt x="3461" y="4967"/>
                      <a:pt x="3434" y="4988"/>
                    </a:cubicBezTo>
                    <a:cubicBezTo>
                      <a:pt x="3159" y="5239"/>
                      <a:pt x="2708" y="5715"/>
                      <a:pt x="2708" y="5715"/>
                    </a:cubicBezTo>
                    <a:lnTo>
                      <a:pt x="1" y="6617"/>
                    </a:lnTo>
                    <a:lnTo>
                      <a:pt x="8071" y="11054"/>
                    </a:lnTo>
                    <a:lnTo>
                      <a:pt x="27269" y="11154"/>
                    </a:lnTo>
                    <a:lnTo>
                      <a:pt x="28272" y="10327"/>
                    </a:lnTo>
                    <a:lnTo>
                      <a:pt x="28272" y="6768"/>
                    </a:lnTo>
                    <a:lnTo>
                      <a:pt x="22457" y="3560"/>
                    </a:lnTo>
                    <a:lnTo>
                      <a:pt x="22758" y="2031"/>
                    </a:lnTo>
                    <a:lnTo>
                      <a:pt x="20552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grpSp>
            <p:nvGrpSpPr>
              <p:cNvPr id="503" name="Google Shape;503;p26"/>
              <p:cNvGrpSpPr/>
              <p:nvPr/>
            </p:nvGrpSpPr>
            <p:grpSpPr>
              <a:xfrm>
                <a:off x="-397025" y="3577445"/>
                <a:ext cx="9926929" cy="1136764"/>
                <a:chOff x="-397025" y="3577445"/>
                <a:chExt cx="9926929" cy="1136764"/>
              </a:xfrm>
            </p:grpSpPr>
            <p:grpSp>
              <p:nvGrpSpPr>
                <p:cNvPr id="504" name="Google Shape;504;p26"/>
                <p:cNvGrpSpPr/>
                <p:nvPr/>
              </p:nvGrpSpPr>
              <p:grpSpPr>
                <a:xfrm>
                  <a:off x="-397025" y="3608775"/>
                  <a:ext cx="9771995" cy="1105434"/>
                  <a:chOff x="-397025" y="3608775"/>
                  <a:chExt cx="9771995" cy="1105434"/>
                </a:xfrm>
              </p:grpSpPr>
              <p:sp>
                <p:nvSpPr>
                  <p:cNvPr id="505" name="Google Shape;505;p26"/>
                  <p:cNvSpPr/>
                  <p:nvPr/>
                </p:nvSpPr>
                <p:spPr>
                  <a:xfrm>
                    <a:off x="-397025" y="3608775"/>
                    <a:ext cx="9771995" cy="110543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87044" h="14889" extrusionOk="0">
                        <a:moveTo>
                          <a:pt x="0" y="1"/>
                        </a:moveTo>
                        <a:lnTo>
                          <a:pt x="0" y="14888"/>
                        </a:lnTo>
                        <a:lnTo>
                          <a:pt x="87043" y="14888"/>
                        </a:lnTo>
                        <a:lnTo>
                          <a:pt x="87043" y="1"/>
                        </a:lnTo>
                        <a:lnTo>
                          <a:pt x="69073" y="7219"/>
                        </a:lnTo>
                        <a:lnTo>
                          <a:pt x="59549" y="4788"/>
                        </a:lnTo>
                        <a:lnTo>
                          <a:pt x="35740" y="4061"/>
                        </a:lnTo>
                        <a:cubicBezTo>
                          <a:pt x="35740" y="4061"/>
                          <a:pt x="22281" y="8096"/>
                          <a:pt x="22331" y="8146"/>
                        </a:cubicBezTo>
                        <a:cubicBezTo>
                          <a:pt x="22332" y="8147"/>
                          <a:pt x="22331" y="8147"/>
                          <a:pt x="22331" y="8147"/>
                        </a:cubicBezTo>
                        <a:cubicBezTo>
                          <a:pt x="22259" y="8147"/>
                          <a:pt x="14837" y="5139"/>
                          <a:pt x="14837" y="5139"/>
                        </a:cubicBezTo>
                        <a:lnTo>
                          <a:pt x="7669" y="5139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15D76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400"/>
                  </a:p>
                </p:txBody>
              </p:sp>
              <p:sp>
                <p:nvSpPr>
                  <p:cNvPr id="506" name="Google Shape;506;p26"/>
                  <p:cNvSpPr/>
                  <p:nvPr/>
                </p:nvSpPr>
                <p:spPr>
                  <a:xfrm>
                    <a:off x="3698050" y="3784075"/>
                    <a:ext cx="954875" cy="54517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195" h="21807" extrusionOk="0">
                        <a:moveTo>
                          <a:pt x="35139" y="0"/>
                        </a:moveTo>
                        <a:lnTo>
                          <a:pt x="0" y="4975"/>
                        </a:lnTo>
                        <a:lnTo>
                          <a:pt x="1619" y="21159"/>
                        </a:lnTo>
                        <a:lnTo>
                          <a:pt x="38195" y="21807"/>
                        </a:ln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</p:sp>
            </p:grpSp>
            <p:sp>
              <p:nvSpPr>
                <p:cNvPr id="507" name="Google Shape;507;p26"/>
                <p:cNvSpPr/>
                <p:nvPr/>
              </p:nvSpPr>
              <p:spPr>
                <a:xfrm>
                  <a:off x="4573825" y="3577445"/>
                  <a:ext cx="4956079" cy="8366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101" h="10146" extrusionOk="0">
                      <a:moveTo>
                        <a:pt x="44963" y="8190"/>
                      </a:moveTo>
                      <a:cubicBezTo>
                        <a:pt x="44963" y="8240"/>
                        <a:pt x="44988" y="8265"/>
                        <a:pt x="44988" y="8291"/>
                      </a:cubicBezTo>
                      <a:cubicBezTo>
                        <a:pt x="45063" y="8466"/>
                        <a:pt x="45163" y="8591"/>
                        <a:pt x="45288" y="8641"/>
                      </a:cubicBezTo>
                      <a:cubicBezTo>
                        <a:pt x="45364" y="8692"/>
                        <a:pt x="45414" y="8692"/>
                        <a:pt x="45489" y="8692"/>
                      </a:cubicBezTo>
                      <a:cubicBezTo>
                        <a:pt x="45539" y="8692"/>
                        <a:pt x="45589" y="8692"/>
                        <a:pt x="45639" y="8666"/>
                      </a:cubicBezTo>
                      <a:lnTo>
                        <a:pt x="45639" y="8666"/>
                      </a:lnTo>
                      <a:cubicBezTo>
                        <a:pt x="45614" y="8767"/>
                        <a:pt x="45614" y="8842"/>
                        <a:pt x="45639" y="8917"/>
                      </a:cubicBezTo>
                      <a:cubicBezTo>
                        <a:pt x="45639" y="8942"/>
                        <a:pt x="45639" y="8967"/>
                        <a:pt x="45639" y="8967"/>
                      </a:cubicBezTo>
                      <a:cubicBezTo>
                        <a:pt x="45639" y="9118"/>
                        <a:pt x="45664" y="9268"/>
                        <a:pt x="45689" y="9418"/>
                      </a:cubicBezTo>
                      <a:cubicBezTo>
                        <a:pt x="45314" y="9393"/>
                        <a:pt x="44913" y="9368"/>
                        <a:pt x="44537" y="9318"/>
                      </a:cubicBezTo>
                      <a:cubicBezTo>
                        <a:pt x="44436" y="9318"/>
                        <a:pt x="44336" y="9293"/>
                        <a:pt x="44261" y="9268"/>
                      </a:cubicBezTo>
                      <a:cubicBezTo>
                        <a:pt x="44261" y="9193"/>
                        <a:pt x="44286" y="9093"/>
                        <a:pt x="44286" y="8992"/>
                      </a:cubicBezTo>
                      <a:cubicBezTo>
                        <a:pt x="44286" y="8967"/>
                        <a:pt x="44286" y="8942"/>
                        <a:pt x="44286" y="8917"/>
                      </a:cubicBezTo>
                      <a:cubicBezTo>
                        <a:pt x="44311" y="8842"/>
                        <a:pt x="44311" y="8767"/>
                        <a:pt x="44286" y="8692"/>
                      </a:cubicBezTo>
                      <a:cubicBezTo>
                        <a:pt x="44336" y="8692"/>
                        <a:pt x="44386" y="8717"/>
                        <a:pt x="44436" y="8717"/>
                      </a:cubicBezTo>
                      <a:cubicBezTo>
                        <a:pt x="44512" y="8717"/>
                        <a:pt x="44562" y="8692"/>
                        <a:pt x="44637" y="8666"/>
                      </a:cubicBezTo>
                      <a:cubicBezTo>
                        <a:pt x="44762" y="8591"/>
                        <a:pt x="44862" y="8466"/>
                        <a:pt x="44938" y="8316"/>
                      </a:cubicBezTo>
                      <a:cubicBezTo>
                        <a:pt x="44938" y="8265"/>
                        <a:pt x="44963" y="8240"/>
                        <a:pt x="44963" y="8190"/>
                      </a:cubicBezTo>
                      <a:close/>
                      <a:moveTo>
                        <a:pt x="2260" y="0"/>
                      </a:moveTo>
                      <a:cubicBezTo>
                        <a:pt x="2234" y="0"/>
                        <a:pt x="2207" y="6"/>
                        <a:pt x="2180" y="20"/>
                      </a:cubicBezTo>
                      <a:cubicBezTo>
                        <a:pt x="2080" y="70"/>
                        <a:pt x="2055" y="170"/>
                        <a:pt x="2080" y="270"/>
                      </a:cubicBezTo>
                      <a:cubicBezTo>
                        <a:pt x="2130" y="346"/>
                        <a:pt x="2130" y="471"/>
                        <a:pt x="2055" y="571"/>
                      </a:cubicBezTo>
                      <a:cubicBezTo>
                        <a:pt x="2005" y="621"/>
                        <a:pt x="1930" y="646"/>
                        <a:pt x="1855" y="671"/>
                      </a:cubicBezTo>
                      <a:lnTo>
                        <a:pt x="1830" y="295"/>
                      </a:lnTo>
                      <a:cubicBezTo>
                        <a:pt x="1830" y="195"/>
                        <a:pt x="1754" y="120"/>
                        <a:pt x="1654" y="120"/>
                      </a:cubicBezTo>
                      <a:cubicBezTo>
                        <a:pt x="1554" y="120"/>
                        <a:pt x="1479" y="220"/>
                        <a:pt x="1479" y="321"/>
                      </a:cubicBezTo>
                      <a:lnTo>
                        <a:pt x="1579" y="1699"/>
                      </a:lnTo>
                      <a:cubicBezTo>
                        <a:pt x="1429" y="1699"/>
                        <a:pt x="1303" y="1549"/>
                        <a:pt x="1278" y="1423"/>
                      </a:cubicBezTo>
                      <a:cubicBezTo>
                        <a:pt x="1203" y="1223"/>
                        <a:pt x="1253" y="972"/>
                        <a:pt x="1303" y="747"/>
                      </a:cubicBezTo>
                      <a:cubicBezTo>
                        <a:pt x="1328" y="671"/>
                        <a:pt x="1278" y="571"/>
                        <a:pt x="1178" y="546"/>
                      </a:cubicBezTo>
                      <a:cubicBezTo>
                        <a:pt x="1165" y="543"/>
                        <a:pt x="1151" y="541"/>
                        <a:pt x="1138" y="541"/>
                      </a:cubicBezTo>
                      <a:cubicBezTo>
                        <a:pt x="1052" y="541"/>
                        <a:pt x="974" y="606"/>
                        <a:pt x="952" y="671"/>
                      </a:cubicBezTo>
                      <a:cubicBezTo>
                        <a:pt x="902" y="922"/>
                        <a:pt x="852" y="1223"/>
                        <a:pt x="927" y="1524"/>
                      </a:cubicBezTo>
                      <a:cubicBezTo>
                        <a:pt x="1003" y="1799"/>
                        <a:pt x="1278" y="2050"/>
                        <a:pt x="1579" y="2050"/>
                      </a:cubicBezTo>
                      <a:lnTo>
                        <a:pt x="1604" y="2050"/>
                      </a:lnTo>
                      <a:lnTo>
                        <a:pt x="1654" y="2802"/>
                      </a:lnTo>
                      <a:lnTo>
                        <a:pt x="1629" y="2802"/>
                      </a:lnTo>
                      <a:cubicBezTo>
                        <a:pt x="1584" y="2862"/>
                        <a:pt x="1501" y="2896"/>
                        <a:pt x="1416" y="2896"/>
                      </a:cubicBezTo>
                      <a:cubicBezTo>
                        <a:pt x="1360" y="2896"/>
                        <a:pt x="1303" y="2882"/>
                        <a:pt x="1253" y="2852"/>
                      </a:cubicBezTo>
                      <a:cubicBezTo>
                        <a:pt x="1053" y="2777"/>
                        <a:pt x="952" y="2576"/>
                        <a:pt x="927" y="2476"/>
                      </a:cubicBezTo>
                      <a:cubicBezTo>
                        <a:pt x="852" y="2300"/>
                        <a:pt x="827" y="2100"/>
                        <a:pt x="802" y="1899"/>
                      </a:cubicBezTo>
                      <a:cubicBezTo>
                        <a:pt x="780" y="1812"/>
                        <a:pt x="721" y="1744"/>
                        <a:pt x="640" y="1744"/>
                      </a:cubicBezTo>
                      <a:cubicBezTo>
                        <a:pt x="627" y="1744"/>
                        <a:pt x="615" y="1746"/>
                        <a:pt x="602" y="1749"/>
                      </a:cubicBezTo>
                      <a:cubicBezTo>
                        <a:pt x="501" y="1749"/>
                        <a:pt x="426" y="1849"/>
                        <a:pt x="426" y="1950"/>
                      </a:cubicBezTo>
                      <a:cubicBezTo>
                        <a:pt x="476" y="2175"/>
                        <a:pt x="501" y="2401"/>
                        <a:pt x="576" y="2626"/>
                      </a:cubicBezTo>
                      <a:cubicBezTo>
                        <a:pt x="602" y="2676"/>
                        <a:pt x="652" y="2727"/>
                        <a:pt x="677" y="2802"/>
                      </a:cubicBezTo>
                      <a:cubicBezTo>
                        <a:pt x="251" y="2601"/>
                        <a:pt x="0" y="2501"/>
                        <a:pt x="0" y="2501"/>
                      </a:cubicBezTo>
                      <a:lnTo>
                        <a:pt x="0" y="10145"/>
                      </a:lnTo>
                      <a:lnTo>
                        <a:pt x="60101" y="10145"/>
                      </a:lnTo>
                      <a:lnTo>
                        <a:pt x="60101" y="7138"/>
                      </a:lnTo>
                      <a:cubicBezTo>
                        <a:pt x="60101" y="7138"/>
                        <a:pt x="59524" y="8015"/>
                        <a:pt x="58396" y="8115"/>
                      </a:cubicBezTo>
                      <a:cubicBezTo>
                        <a:pt x="58396" y="8040"/>
                        <a:pt x="58396" y="7940"/>
                        <a:pt x="58396" y="7839"/>
                      </a:cubicBezTo>
                      <a:cubicBezTo>
                        <a:pt x="58471" y="7864"/>
                        <a:pt x="58547" y="7889"/>
                        <a:pt x="58622" y="7889"/>
                      </a:cubicBezTo>
                      <a:cubicBezTo>
                        <a:pt x="58722" y="7889"/>
                        <a:pt x="58822" y="7864"/>
                        <a:pt x="58923" y="7814"/>
                      </a:cubicBezTo>
                      <a:cubicBezTo>
                        <a:pt x="59148" y="7714"/>
                        <a:pt x="59324" y="7514"/>
                        <a:pt x="59424" y="7238"/>
                      </a:cubicBezTo>
                      <a:cubicBezTo>
                        <a:pt x="59524" y="7012"/>
                        <a:pt x="59549" y="6787"/>
                        <a:pt x="59574" y="6561"/>
                      </a:cubicBezTo>
                      <a:cubicBezTo>
                        <a:pt x="59599" y="6461"/>
                        <a:pt x="59524" y="6386"/>
                        <a:pt x="59424" y="6361"/>
                      </a:cubicBezTo>
                      <a:cubicBezTo>
                        <a:pt x="59324" y="6361"/>
                        <a:pt x="59223" y="6411"/>
                        <a:pt x="59223" y="6511"/>
                      </a:cubicBezTo>
                      <a:cubicBezTo>
                        <a:pt x="59198" y="6712"/>
                        <a:pt x="59173" y="6937"/>
                        <a:pt x="59098" y="7113"/>
                      </a:cubicBezTo>
                      <a:cubicBezTo>
                        <a:pt x="59048" y="7213"/>
                        <a:pt x="58948" y="7388"/>
                        <a:pt x="58772" y="7488"/>
                      </a:cubicBezTo>
                      <a:cubicBezTo>
                        <a:pt x="58728" y="7506"/>
                        <a:pt x="58677" y="7515"/>
                        <a:pt x="58627" y="7515"/>
                      </a:cubicBezTo>
                      <a:cubicBezTo>
                        <a:pt x="58535" y="7515"/>
                        <a:pt x="58445" y="7487"/>
                        <a:pt x="58396" y="7438"/>
                      </a:cubicBezTo>
                      <a:cubicBezTo>
                        <a:pt x="58396" y="7438"/>
                        <a:pt x="58396" y="7413"/>
                        <a:pt x="58371" y="7413"/>
                      </a:cubicBezTo>
                      <a:lnTo>
                        <a:pt x="58421" y="6686"/>
                      </a:lnTo>
                      <a:lnTo>
                        <a:pt x="58446" y="6686"/>
                      </a:lnTo>
                      <a:cubicBezTo>
                        <a:pt x="58747" y="6686"/>
                        <a:pt x="58998" y="6411"/>
                        <a:pt x="59098" y="6135"/>
                      </a:cubicBezTo>
                      <a:cubicBezTo>
                        <a:pt x="59173" y="5859"/>
                        <a:pt x="59098" y="5559"/>
                        <a:pt x="59048" y="5308"/>
                      </a:cubicBezTo>
                      <a:cubicBezTo>
                        <a:pt x="59027" y="5225"/>
                        <a:pt x="58955" y="5176"/>
                        <a:pt x="58874" y="5176"/>
                      </a:cubicBezTo>
                      <a:cubicBezTo>
                        <a:pt x="58857" y="5176"/>
                        <a:pt x="58840" y="5178"/>
                        <a:pt x="58822" y="5183"/>
                      </a:cubicBezTo>
                      <a:cubicBezTo>
                        <a:pt x="58722" y="5183"/>
                        <a:pt x="58672" y="5283"/>
                        <a:pt x="58697" y="5383"/>
                      </a:cubicBezTo>
                      <a:cubicBezTo>
                        <a:pt x="58747" y="5609"/>
                        <a:pt x="58797" y="5834"/>
                        <a:pt x="58747" y="6035"/>
                      </a:cubicBezTo>
                      <a:cubicBezTo>
                        <a:pt x="58697" y="6185"/>
                        <a:pt x="58572" y="6311"/>
                        <a:pt x="58446" y="6336"/>
                      </a:cubicBezTo>
                      <a:lnTo>
                        <a:pt x="58522" y="4932"/>
                      </a:lnTo>
                      <a:cubicBezTo>
                        <a:pt x="58522" y="4832"/>
                        <a:pt x="58446" y="4757"/>
                        <a:pt x="58346" y="4757"/>
                      </a:cubicBezTo>
                      <a:cubicBezTo>
                        <a:pt x="58246" y="4757"/>
                        <a:pt x="58171" y="4832"/>
                        <a:pt x="58171" y="4932"/>
                      </a:cubicBezTo>
                      <a:lnTo>
                        <a:pt x="58146" y="5308"/>
                      </a:lnTo>
                      <a:cubicBezTo>
                        <a:pt x="58070" y="5283"/>
                        <a:pt x="57995" y="5258"/>
                        <a:pt x="57945" y="5208"/>
                      </a:cubicBezTo>
                      <a:cubicBezTo>
                        <a:pt x="57870" y="5108"/>
                        <a:pt x="57870" y="4982"/>
                        <a:pt x="57895" y="4907"/>
                      </a:cubicBezTo>
                      <a:cubicBezTo>
                        <a:pt x="57945" y="4807"/>
                        <a:pt x="57895" y="4707"/>
                        <a:pt x="57820" y="4656"/>
                      </a:cubicBezTo>
                      <a:cubicBezTo>
                        <a:pt x="57793" y="4643"/>
                        <a:pt x="57766" y="4637"/>
                        <a:pt x="57740" y="4637"/>
                      </a:cubicBezTo>
                      <a:cubicBezTo>
                        <a:pt x="57669" y="4637"/>
                        <a:pt x="57606" y="4683"/>
                        <a:pt x="57569" y="4757"/>
                      </a:cubicBezTo>
                      <a:cubicBezTo>
                        <a:pt x="57469" y="4957"/>
                        <a:pt x="57519" y="5233"/>
                        <a:pt x="57669" y="5433"/>
                      </a:cubicBezTo>
                      <a:cubicBezTo>
                        <a:pt x="57770" y="5559"/>
                        <a:pt x="57945" y="5634"/>
                        <a:pt x="58121" y="5659"/>
                      </a:cubicBezTo>
                      <a:lnTo>
                        <a:pt x="58020" y="7413"/>
                      </a:lnTo>
                      <a:cubicBezTo>
                        <a:pt x="57945" y="7363"/>
                        <a:pt x="57895" y="7338"/>
                        <a:pt x="57870" y="7288"/>
                      </a:cubicBezTo>
                      <a:cubicBezTo>
                        <a:pt x="57770" y="7163"/>
                        <a:pt x="57720" y="7012"/>
                        <a:pt x="57720" y="6887"/>
                      </a:cubicBezTo>
                      <a:cubicBezTo>
                        <a:pt x="57720" y="6787"/>
                        <a:pt x="57644" y="6686"/>
                        <a:pt x="57544" y="6686"/>
                      </a:cubicBezTo>
                      <a:cubicBezTo>
                        <a:pt x="57444" y="6686"/>
                        <a:pt x="57369" y="6762"/>
                        <a:pt x="57369" y="6862"/>
                      </a:cubicBezTo>
                      <a:cubicBezTo>
                        <a:pt x="57344" y="7087"/>
                        <a:pt x="57419" y="7313"/>
                        <a:pt x="57569" y="7514"/>
                      </a:cubicBezTo>
                      <a:cubicBezTo>
                        <a:pt x="57669" y="7614"/>
                        <a:pt x="57770" y="7689"/>
                        <a:pt x="57870" y="7739"/>
                      </a:cubicBezTo>
                      <a:cubicBezTo>
                        <a:pt x="57945" y="7764"/>
                        <a:pt x="57995" y="7814"/>
                        <a:pt x="58020" y="7839"/>
                      </a:cubicBezTo>
                      <a:cubicBezTo>
                        <a:pt x="58045" y="7889"/>
                        <a:pt x="58045" y="8040"/>
                        <a:pt x="58020" y="8115"/>
                      </a:cubicBezTo>
                      <a:cubicBezTo>
                        <a:pt x="57870" y="8115"/>
                        <a:pt x="57695" y="8090"/>
                        <a:pt x="57519" y="8040"/>
                      </a:cubicBezTo>
                      <a:cubicBezTo>
                        <a:pt x="57544" y="7965"/>
                        <a:pt x="57569" y="7864"/>
                        <a:pt x="57544" y="7764"/>
                      </a:cubicBezTo>
                      <a:cubicBezTo>
                        <a:pt x="57519" y="7614"/>
                        <a:pt x="57469" y="7488"/>
                        <a:pt x="57419" y="7338"/>
                      </a:cubicBezTo>
                      <a:cubicBezTo>
                        <a:pt x="57401" y="7301"/>
                        <a:pt x="57369" y="7278"/>
                        <a:pt x="57324" y="7278"/>
                      </a:cubicBezTo>
                      <a:cubicBezTo>
                        <a:pt x="57307" y="7278"/>
                        <a:pt x="57289" y="7281"/>
                        <a:pt x="57268" y="7288"/>
                      </a:cubicBezTo>
                      <a:cubicBezTo>
                        <a:pt x="57218" y="7313"/>
                        <a:pt x="57193" y="7388"/>
                        <a:pt x="57218" y="7438"/>
                      </a:cubicBezTo>
                      <a:cubicBezTo>
                        <a:pt x="57268" y="7539"/>
                        <a:pt x="57319" y="7664"/>
                        <a:pt x="57319" y="7789"/>
                      </a:cubicBezTo>
                      <a:cubicBezTo>
                        <a:pt x="57319" y="7839"/>
                        <a:pt x="57344" y="7915"/>
                        <a:pt x="57319" y="7990"/>
                      </a:cubicBezTo>
                      <a:cubicBezTo>
                        <a:pt x="57168" y="7940"/>
                        <a:pt x="57018" y="7889"/>
                        <a:pt x="56842" y="7814"/>
                      </a:cubicBezTo>
                      <a:lnTo>
                        <a:pt x="56842" y="7764"/>
                      </a:lnTo>
                      <a:cubicBezTo>
                        <a:pt x="57018" y="7664"/>
                        <a:pt x="57068" y="7438"/>
                        <a:pt x="57018" y="7263"/>
                      </a:cubicBezTo>
                      <a:cubicBezTo>
                        <a:pt x="56993" y="7087"/>
                        <a:pt x="56867" y="6937"/>
                        <a:pt x="56742" y="6837"/>
                      </a:cubicBezTo>
                      <a:cubicBezTo>
                        <a:pt x="56727" y="6807"/>
                        <a:pt x="56696" y="6795"/>
                        <a:pt x="56662" y="6795"/>
                      </a:cubicBezTo>
                      <a:cubicBezTo>
                        <a:pt x="56638" y="6795"/>
                        <a:pt x="56613" y="6801"/>
                        <a:pt x="56592" y="6812"/>
                      </a:cubicBezTo>
                      <a:cubicBezTo>
                        <a:pt x="56542" y="6862"/>
                        <a:pt x="56542" y="6937"/>
                        <a:pt x="56592" y="6987"/>
                      </a:cubicBezTo>
                      <a:cubicBezTo>
                        <a:pt x="56667" y="7087"/>
                        <a:pt x="56767" y="7188"/>
                        <a:pt x="56817" y="7313"/>
                      </a:cubicBezTo>
                      <a:cubicBezTo>
                        <a:pt x="56842" y="7413"/>
                        <a:pt x="56792" y="7514"/>
                        <a:pt x="56742" y="7564"/>
                      </a:cubicBezTo>
                      <a:lnTo>
                        <a:pt x="56366" y="6787"/>
                      </a:lnTo>
                      <a:cubicBezTo>
                        <a:pt x="56348" y="6750"/>
                        <a:pt x="56303" y="6727"/>
                        <a:pt x="56260" y="6727"/>
                      </a:cubicBezTo>
                      <a:cubicBezTo>
                        <a:pt x="56245" y="6727"/>
                        <a:pt x="56229" y="6730"/>
                        <a:pt x="56216" y="6737"/>
                      </a:cubicBezTo>
                      <a:cubicBezTo>
                        <a:pt x="56166" y="6762"/>
                        <a:pt x="56141" y="6837"/>
                        <a:pt x="56166" y="6887"/>
                      </a:cubicBezTo>
                      <a:lnTo>
                        <a:pt x="56266" y="7113"/>
                      </a:lnTo>
                      <a:lnTo>
                        <a:pt x="56116" y="7113"/>
                      </a:lnTo>
                      <a:cubicBezTo>
                        <a:pt x="56065" y="7087"/>
                        <a:pt x="56015" y="7012"/>
                        <a:pt x="56015" y="6962"/>
                      </a:cubicBezTo>
                      <a:cubicBezTo>
                        <a:pt x="56015" y="6900"/>
                        <a:pt x="55981" y="6855"/>
                        <a:pt x="55927" y="6855"/>
                      </a:cubicBezTo>
                      <a:cubicBezTo>
                        <a:pt x="55916" y="6855"/>
                        <a:pt x="55903" y="6857"/>
                        <a:pt x="55890" y="6862"/>
                      </a:cubicBezTo>
                      <a:cubicBezTo>
                        <a:pt x="55840" y="6862"/>
                        <a:pt x="55790" y="6912"/>
                        <a:pt x="55790" y="6962"/>
                      </a:cubicBezTo>
                      <a:cubicBezTo>
                        <a:pt x="55815" y="7113"/>
                        <a:pt x="55915" y="7263"/>
                        <a:pt x="56040" y="7313"/>
                      </a:cubicBezTo>
                      <a:cubicBezTo>
                        <a:pt x="56091" y="7326"/>
                        <a:pt x="56147" y="7332"/>
                        <a:pt x="56203" y="7332"/>
                      </a:cubicBezTo>
                      <a:cubicBezTo>
                        <a:pt x="56260" y="7332"/>
                        <a:pt x="56316" y="7326"/>
                        <a:pt x="56366" y="7313"/>
                      </a:cubicBezTo>
                      <a:lnTo>
                        <a:pt x="56517" y="7639"/>
                      </a:lnTo>
                      <a:cubicBezTo>
                        <a:pt x="56466" y="7614"/>
                        <a:pt x="56416" y="7589"/>
                        <a:pt x="56366" y="7539"/>
                      </a:cubicBezTo>
                      <a:cubicBezTo>
                        <a:pt x="56116" y="7388"/>
                        <a:pt x="55815" y="7288"/>
                        <a:pt x="55489" y="7238"/>
                      </a:cubicBezTo>
                      <a:lnTo>
                        <a:pt x="55489" y="7062"/>
                      </a:lnTo>
                      <a:cubicBezTo>
                        <a:pt x="55589" y="7062"/>
                        <a:pt x="55715" y="7012"/>
                        <a:pt x="55765" y="6937"/>
                      </a:cubicBezTo>
                      <a:cubicBezTo>
                        <a:pt x="55865" y="6812"/>
                        <a:pt x="55890" y="6636"/>
                        <a:pt x="55840" y="6511"/>
                      </a:cubicBezTo>
                      <a:cubicBezTo>
                        <a:pt x="55815" y="6461"/>
                        <a:pt x="55740" y="6436"/>
                        <a:pt x="55690" y="6436"/>
                      </a:cubicBezTo>
                      <a:cubicBezTo>
                        <a:pt x="55639" y="6461"/>
                        <a:pt x="55614" y="6536"/>
                        <a:pt x="55639" y="6586"/>
                      </a:cubicBezTo>
                      <a:cubicBezTo>
                        <a:pt x="55664" y="6661"/>
                        <a:pt x="55639" y="6737"/>
                        <a:pt x="55614" y="6787"/>
                      </a:cubicBezTo>
                      <a:cubicBezTo>
                        <a:pt x="55564" y="6812"/>
                        <a:pt x="55539" y="6837"/>
                        <a:pt x="55489" y="6837"/>
                      </a:cubicBezTo>
                      <a:lnTo>
                        <a:pt x="55489" y="6611"/>
                      </a:lnTo>
                      <a:cubicBezTo>
                        <a:pt x="55468" y="6549"/>
                        <a:pt x="55431" y="6505"/>
                        <a:pt x="55390" y="6505"/>
                      </a:cubicBezTo>
                      <a:cubicBezTo>
                        <a:pt x="55381" y="6505"/>
                        <a:pt x="55373" y="6507"/>
                        <a:pt x="55364" y="6511"/>
                      </a:cubicBezTo>
                      <a:cubicBezTo>
                        <a:pt x="55314" y="6511"/>
                        <a:pt x="55263" y="6561"/>
                        <a:pt x="55263" y="6611"/>
                      </a:cubicBezTo>
                      <a:lnTo>
                        <a:pt x="55289" y="7213"/>
                      </a:lnTo>
                      <a:lnTo>
                        <a:pt x="55088" y="7213"/>
                      </a:lnTo>
                      <a:cubicBezTo>
                        <a:pt x="55088" y="7087"/>
                        <a:pt x="55113" y="6987"/>
                        <a:pt x="55138" y="6887"/>
                      </a:cubicBezTo>
                      <a:cubicBezTo>
                        <a:pt x="55163" y="6837"/>
                        <a:pt x="55113" y="6762"/>
                        <a:pt x="55063" y="6762"/>
                      </a:cubicBezTo>
                      <a:cubicBezTo>
                        <a:pt x="55054" y="6757"/>
                        <a:pt x="55044" y="6755"/>
                        <a:pt x="55033" y="6755"/>
                      </a:cubicBezTo>
                      <a:cubicBezTo>
                        <a:pt x="54988" y="6755"/>
                        <a:pt x="54938" y="6796"/>
                        <a:pt x="54938" y="6837"/>
                      </a:cubicBezTo>
                      <a:cubicBezTo>
                        <a:pt x="54888" y="6937"/>
                        <a:pt x="54862" y="7062"/>
                        <a:pt x="54862" y="7213"/>
                      </a:cubicBezTo>
                      <a:cubicBezTo>
                        <a:pt x="53208" y="7288"/>
                        <a:pt x="51078" y="8416"/>
                        <a:pt x="48647" y="9017"/>
                      </a:cubicBezTo>
                      <a:cubicBezTo>
                        <a:pt x="48672" y="8892"/>
                        <a:pt x="48672" y="8742"/>
                        <a:pt x="48697" y="8591"/>
                      </a:cubicBezTo>
                      <a:cubicBezTo>
                        <a:pt x="48697" y="8566"/>
                        <a:pt x="48697" y="8516"/>
                        <a:pt x="48697" y="8491"/>
                      </a:cubicBezTo>
                      <a:cubicBezTo>
                        <a:pt x="48722" y="8366"/>
                        <a:pt x="48747" y="8240"/>
                        <a:pt x="48722" y="8115"/>
                      </a:cubicBezTo>
                      <a:lnTo>
                        <a:pt x="48722" y="8115"/>
                      </a:lnTo>
                      <a:cubicBezTo>
                        <a:pt x="48797" y="8140"/>
                        <a:pt x="48872" y="8140"/>
                        <a:pt x="48948" y="8140"/>
                      </a:cubicBezTo>
                      <a:cubicBezTo>
                        <a:pt x="49048" y="8140"/>
                        <a:pt x="49148" y="8115"/>
                        <a:pt x="49248" y="8090"/>
                      </a:cubicBezTo>
                      <a:cubicBezTo>
                        <a:pt x="49474" y="7990"/>
                        <a:pt x="49649" y="7764"/>
                        <a:pt x="49775" y="7514"/>
                      </a:cubicBezTo>
                      <a:cubicBezTo>
                        <a:pt x="49850" y="7288"/>
                        <a:pt x="49875" y="7062"/>
                        <a:pt x="49900" y="6837"/>
                      </a:cubicBezTo>
                      <a:cubicBezTo>
                        <a:pt x="49925" y="6737"/>
                        <a:pt x="49850" y="6636"/>
                        <a:pt x="49750" y="6636"/>
                      </a:cubicBezTo>
                      <a:cubicBezTo>
                        <a:pt x="49736" y="6633"/>
                        <a:pt x="49724" y="6631"/>
                        <a:pt x="49711" y="6631"/>
                      </a:cubicBezTo>
                      <a:cubicBezTo>
                        <a:pt x="49630" y="6631"/>
                        <a:pt x="49571" y="6700"/>
                        <a:pt x="49549" y="6787"/>
                      </a:cubicBezTo>
                      <a:cubicBezTo>
                        <a:pt x="49524" y="6987"/>
                        <a:pt x="49499" y="7188"/>
                        <a:pt x="49424" y="7363"/>
                      </a:cubicBezTo>
                      <a:cubicBezTo>
                        <a:pt x="49399" y="7488"/>
                        <a:pt x="49299" y="7664"/>
                        <a:pt x="49098" y="7739"/>
                      </a:cubicBezTo>
                      <a:cubicBezTo>
                        <a:pt x="49049" y="7769"/>
                        <a:pt x="48991" y="7783"/>
                        <a:pt x="48936" y="7783"/>
                      </a:cubicBezTo>
                      <a:cubicBezTo>
                        <a:pt x="48850" y="7783"/>
                        <a:pt x="48768" y="7750"/>
                        <a:pt x="48722" y="7689"/>
                      </a:cubicBezTo>
                      <a:lnTo>
                        <a:pt x="48747" y="6962"/>
                      </a:lnTo>
                      <a:lnTo>
                        <a:pt x="48772" y="6962"/>
                      </a:lnTo>
                      <a:cubicBezTo>
                        <a:pt x="49073" y="6962"/>
                        <a:pt x="49349" y="6686"/>
                        <a:pt x="49424" y="6411"/>
                      </a:cubicBezTo>
                      <a:cubicBezTo>
                        <a:pt x="49499" y="6110"/>
                        <a:pt x="49424" y="5809"/>
                        <a:pt x="49374" y="5584"/>
                      </a:cubicBezTo>
                      <a:cubicBezTo>
                        <a:pt x="49352" y="5497"/>
                        <a:pt x="49273" y="5428"/>
                        <a:pt x="49188" y="5428"/>
                      </a:cubicBezTo>
                      <a:cubicBezTo>
                        <a:pt x="49175" y="5428"/>
                        <a:pt x="49161" y="5430"/>
                        <a:pt x="49148" y="5433"/>
                      </a:cubicBezTo>
                      <a:cubicBezTo>
                        <a:pt x="49073" y="5458"/>
                        <a:pt x="48998" y="5559"/>
                        <a:pt x="49023" y="5659"/>
                      </a:cubicBezTo>
                      <a:cubicBezTo>
                        <a:pt x="49073" y="5859"/>
                        <a:pt x="49123" y="6110"/>
                        <a:pt x="49073" y="6311"/>
                      </a:cubicBezTo>
                      <a:cubicBezTo>
                        <a:pt x="49023" y="6461"/>
                        <a:pt x="48898" y="6586"/>
                        <a:pt x="48772" y="6586"/>
                      </a:cubicBezTo>
                      <a:lnTo>
                        <a:pt x="48847" y="5208"/>
                      </a:lnTo>
                      <a:cubicBezTo>
                        <a:pt x="48847" y="5108"/>
                        <a:pt x="48772" y="5032"/>
                        <a:pt x="48672" y="5007"/>
                      </a:cubicBezTo>
                      <a:cubicBezTo>
                        <a:pt x="48572" y="5007"/>
                        <a:pt x="48497" y="5082"/>
                        <a:pt x="48497" y="5183"/>
                      </a:cubicBezTo>
                      <a:lnTo>
                        <a:pt x="48471" y="5559"/>
                      </a:lnTo>
                      <a:cubicBezTo>
                        <a:pt x="48396" y="5559"/>
                        <a:pt x="48321" y="5534"/>
                        <a:pt x="48271" y="5458"/>
                      </a:cubicBezTo>
                      <a:cubicBezTo>
                        <a:pt x="48221" y="5383"/>
                        <a:pt x="48196" y="5258"/>
                        <a:pt x="48246" y="5158"/>
                      </a:cubicBezTo>
                      <a:cubicBezTo>
                        <a:pt x="48271" y="5082"/>
                        <a:pt x="48246" y="4957"/>
                        <a:pt x="48146" y="4932"/>
                      </a:cubicBezTo>
                      <a:cubicBezTo>
                        <a:pt x="48118" y="4918"/>
                        <a:pt x="48090" y="4912"/>
                        <a:pt x="48063" y="4912"/>
                      </a:cubicBezTo>
                      <a:cubicBezTo>
                        <a:pt x="47995" y="4912"/>
                        <a:pt x="47938" y="4953"/>
                        <a:pt x="47920" y="5007"/>
                      </a:cubicBezTo>
                      <a:cubicBezTo>
                        <a:pt x="47820" y="5233"/>
                        <a:pt x="47845" y="5509"/>
                        <a:pt x="47995" y="5684"/>
                      </a:cubicBezTo>
                      <a:cubicBezTo>
                        <a:pt x="48121" y="5834"/>
                        <a:pt x="48271" y="5910"/>
                        <a:pt x="48446" y="5935"/>
                      </a:cubicBezTo>
                      <a:lnTo>
                        <a:pt x="48346" y="7689"/>
                      </a:lnTo>
                      <a:cubicBezTo>
                        <a:pt x="48296" y="7639"/>
                        <a:pt x="48221" y="7614"/>
                        <a:pt x="48196" y="7564"/>
                      </a:cubicBezTo>
                      <a:cubicBezTo>
                        <a:pt x="48096" y="7438"/>
                        <a:pt x="48045" y="7288"/>
                        <a:pt x="48045" y="7138"/>
                      </a:cubicBezTo>
                      <a:cubicBezTo>
                        <a:pt x="48070" y="7037"/>
                        <a:pt x="47970" y="6962"/>
                        <a:pt x="47870" y="6962"/>
                      </a:cubicBezTo>
                      <a:cubicBezTo>
                        <a:pt x="47770" y="6962"/>
                        <a:pt x="47694" y="7037"/>
                        <a:pt x="47694" y="7138"/>
                      </a:cubicBezTo>
                      <a:cubicBezTo>
                        <a:pt x="47669" y="7363"/>
                        <a:pt x="47770" y="7589"/>
                        <a:pt x="47920" y="7789"/>
                      </a:cubicBezTo>
                      <a:cubicBezTo>
                        <a:pt x="47995" y="7889"/>
                        <a:pt x="48096" y="7965"/>
                        <a:pt x="48196" y="8015"/>
                      </a:cubicBezTo>
                      <a:cubicBezTo>
                        <a:pt x="48271" y="8040"/>
                        <a:pt x="48321" y="8065"/>
                        <a:pt x="48346" y="8115"/>
                      </a:cubicBezTo>
                      <a:cubicBezTo>
                        <a:pt x="48396" y="8165"/>
                        <a:pt x="48371" y="8366"/>
                        <a:pt x="48346" y="8441"/>
                      </a:cubicBezTo>
                      <a:cubicBezTo>
                        <a:pt x="48346" y="8491"/>
                        <a:pt x="48346" y="8516"/>
                        <a:pt x="48346" y="8566"/>
                      </a:cubicBezTo>
                      <a:cubicBezTo>
                        <a:pt x="48321" y="8742"/>
                        <a:pt x="48296" y="8942"/>
                        <a:pt x="48271" y="9118"/>
                      </a:cubicBezTo>
                      <a:cubicBezTo>
                        <a:pt x="48096" y="9168"/>
                        <a:pt x="47920" y="9193"/>
                        <a:pt x="47745" y="9218"/>
                      </a:cubicBezTo>
                      <a:cubicBezTo>
                        <a:pt x="47694" y="9118"/>
                        <a:pt x="47669" y="9017"/>
                        <a:pt x="47619" y="8942"/>
                      </a:cubicBezTo>
                      <a:cubicBezTo>
                        <a:pt x="47619" y="8917"/>
                        <a:pt x="47619" y="8892"/>
                        <a:pt x="47594" y="8867"/>
                      </a:cubicBezTo>
                      <a:cubicBezTo>
                        <a:pt x="47569" y="8817"/>
                        <a:pt x="47544" y="8742"/>
                        <a:pt x="47494" y="8666"/>
                      </a:cubicBezTo>
                      <a:cubicBezTo>
                        <a:pt x="47544" y="8666"/>
                        <a:pt x="47594" y="8641"/>
                        <a:pt x="47619" y="8616"/>
                      </a:cubicBezTo>
                      <a:cubicBezTo>
                        <a:pt x="47694" y="8591"/>
                        <a:pt x="47745" y="8541"/>
                        <a:pt x="47770" y="8491"/>
                      </a:cubicBezTo>
                      <a:cubicBezTo>
                        <a:pt x="47870" y="8366"/>
                        <a:pt x="47895" y="8190"/>
                        <a:pt x="47870" y="8015"/>
                      </a:cubicBezTo>
                      <a:cubicBezTo>
                        <a:pt x="47845" y="7889"/>
                        <a:pt x="47795" y="7739"/>
                        <a:pt x="47745" y="7614"/>
                      </a:cubicBezTo>
                      <a:cubicBezTo>
                        <a:pt x="47726" y="7577"/>
                        <a:pt x="47694" y="7554"/>
                        <a:pt x="47649" y="7554"/>
                      </a:cubicBezTo>
                      <a:cubicBezTo>
                        <a:pt x="47633" y="7554"/>
                        <a:pt x="47614" y="7557"/>
                        <a:pt x="47594" y="7564"/>
                      </a:cubicBezTo>
                      <a:cubicBezTo>
                        <a:pt x="47544" y="7589"/>
                        <a:pt x="47519" y="7639"/>
                        <a:pt x="47544" y="7714"/>
                      </a:cubicBezTo>
                      <a:cubicBezTo>
                        <a:pt x="47594" y="7814"/>
                        <a:pt x="47644" y="7940"/>
                        <a:pt x="47644" y="8065"/>
                      </a:cubicBezTo>
                      <a:cubicBezTo>
                        <a:pt x="47669" y="8115"/>
                        <a:pt x="47669" y="8265"/>
                        <a:pt x="47594" y="8366"/>
                      </a:cubicBezTo>
                      <a:cubicBezTo>
                        <a:pt x="47557" y="8422"/>
                        <a:pt x="47491" y="8450"/>
                        <a:pt x="47429" y="8450"/>
                      </a:cubicBezTo>
                      <a:cubicBezTo>
                        <a:pt x="47408" y="8450"/>
                        <a:pt x="47387" y="8447"/>
                        <a:pt x="47369" y="8441"/>
                      </a:cubicBezTo>
                      <a:lnTo>
                        <a:pt x="47168" y="8040"/>
                      </a:lnTo>
                      <a:cubicBezTo>
                        <a:pt x="47344" y="7940"/>
                        <a:pt x="47394" y="7714"/>
                        <a:pt x="47344" y="7539"/>
                      </a:cubicBezTo>
                      <a:cubicBezTo>
                        <a:pt x="47319" y="7363"/>
                        <a:pt x="47193" y="7213"/>
                        <a:pt x="47093" y="7113"/>
                      </a:cubicBezTo>
                      <a:cubicBezTo>
                        <a:pt x="47064" y="7083"/>
                        <a:pt x="47026" y="7071"/>
                        <a:pt x="46989" y="7071"/>
                      </a:cubicBezTo>
                      <a:cubicBezTo>
                        <a:pt x="46963" y="7071"/>
                        <a:pt x="46938" y="7077"/>
                        <a:pt x="46918" y="7087"/>
                      </a:cubicBezTo>
                      <a:cubicBezTo>
                        <a:pt x="46867" y="7138"/>
                        <a:pt x="46867" y="7213"/>
                        <a:pt x="46918" y="7238"/>
                      </a:cubicBezTo>
                      <a:cubicBezTo>
                        <a:pt x="47018" y="7338"/>
                        <a:pt x="47118" y="7463"/>
                        <a:pt x="47143" y="7589"/>
                      </a:cubicBezTo>
                      <a:cubicBezTo>
                        <a:pt x="47168" y="7689"/>
                        <a:pt x="47143" y="7789"/>
                        <a:pt x="47068" y="7839"/>
                      </a:cubicBezTo>
                      <a:lnTo>
                        <a:pt x="46692" y="7062"/>
                      </a:lnTo>
                      <a:cubicBezTo>
                        <a:pt x="46674" y="7026"/>
                        <a:pt x="46628" y="7002"/>
                        <a:pt x="46586" y="7002"/>
                      </a:cubicBezTo>
                      <a:cubicBezTo>
                        <a:pt x="46570" y="7002"/>
                        <a:pt x="46555" y="7006"/>
                        <a:pt x="46542" y="7012"/>
                      </a:cubicBezTo>
                      <a:cubicBezTo>
                        <a:pt x="46491" y="7037"/>
                        <a:pt x="46466" y="7113"/>
                        <a:pt x="46491" y="7163"/>
                      </a:cubicBezTo>
                      <a:lnTo>
                        <a:pt x="46592" y="7363"/>
                      </a:lnTo>
                      <a:cubicBezTo>
                        <a:pt x="46567" y="7376"/>
                        <a:pt x="46542" y="7382"/>
                        <a:pt x="46520" y="7382"/>
                      </a:cubicBezTo>
                      <a:cubicBezTo>
                        <a:pt x="46498" y="7382"/>
                        <a:pt x="46479" y="7376"/>
                        <a:pt x="46466" y="7363"/>
                      </a:cubicBezTo>
                      <a:cubicBezTo>
                        <a:pt x="46391" y="7338"/>
                        <a:pt x="46341" y="7288"/>
                        <a:pt x="46341" y="7213"/>
                      </a:cubicBezTo>
                      <a:cubicBezTo>
                        <a:pt x="46341" y="7163"/>
                        <a:pt x="46291" y="7113"/>
                        <a:pt x="46216" y="7113"/>
                      </a:cubicBezTo>
                      <a:cubicBezTo>
                        <a:pt x="46166" y="7138"/>
                        <a:pt x="46116" y="7188"/>
                        <a:pt x="46116" y="7238"/>
                      </a:cubicBezTo>
                      <a:cubicBezTo>
                        <a:pt x="46141" y="7388"/>
                        <a:pt x="46241" y="7514"/>
                        <a:pt x="46366" y="7589"/>
                      </a:cubicBezTo>
                      <a:cubicBezTo>
                        <a:pt x="46408" y="7599"/>
                        <a:pt x="46454" y="7605"/>
                        <a:pt x="46500" y="7605"/>
                      </a:cubicBezTo>
                      <a:cubicBezTo>
                        <a:pt x="46566" y="7605"/>
                        <a:pt x="46633" y="7593"/>
                        <a:pt x="46692" y="7564"/>
                      </a:cubicBezTo>
                      <a:lnTo>
                        <a:pt x="47168" y="8541"/>
                      </a:lnTo>
                      <a:lnTo>
                        <a:pt x="47043" y="8541"/>
                      </a:lnTo>
                      <a:cubicBezTo>
                        <a:pt x="46943" y="8491"/>
                        <a:pt x="46892" y="8416"/>
                        <a:pt x="46842" y="8341"/>
                      </a:cubicBezTo>
                      <a:cubicBezTo>
                        <a:pt x="46824" y="8304"/>
                        <a:pt x="46779" y="8281"/>
                        <a:pt x="46736" y="8281"/>
                      </a:cubicBezTo>
                      <a:cubicBezTo>
                        <a:pt x="46721" y="8281"/>
                        <a:pt x="46705" y="8284"/>
                        <a:pt x="46692" y="8291"/>
                      </a:cubicBezTo>
                      <a:cubicBezTo>
                        <a:pt x="46642" y="8316"/>
                        <a:pt x="46617" y="8391"/>
                        <a:pt x="46642" y="8441"/>
                      </a:cubicBezTo>
                      <a:cubicBezTo>
                        <a:pt x="46717" y="8566"/>
                        <a:pt x="46817" y="8666"/>
                        <a:pt x="46968" y="8742"/>
                      </a:cubicBezTo>
                      <a:cubicBezTo>
                        <a:pt x="47043" y="8767"/>
                        <a:pt x="47118" y="8767"/>
                        <a:pt x="47193" y="8767"/>
                      </a:cubicBezTo>
                      <a:lnTo>
                        <a:pt x="47293" y="8767"/>
                      </a:lnTo>
                      <a:cubicBezTo>
                        <a:pt x="47319" y="8792"/>
                        <a:pt x="47369" y="8917"/>
                        <a:pt x="47394" y="8967"/>
                      </a:cubicBezTo>
                      <a:cubicBezTo>
                        <a:pt x="47394" y="8992"/>
                        <a:pt x="47419" y="9017"/>
                        <a:pt x="47419" y="9017"/>
                      </a:cubicBezTo>
                      <a:cubicBezTo>
                        <a:pt x="47444" y="9093"/>
                        <a:pt x="47494" y="9193"/>
                        <a:pt x="47519" y="9268"/>
                      </a:cubicBezTo>
                      <a:cubicBezTo>
                        <a:pt x="46993" y="9343"/>
                        <a:pt x="46466" y="9393"/>
                        <a:pt x="45915" y="9418"/>
                      </a:cubicBezTo>
                      <a:cubicBezTo>
                        <a:pt x="45890" y="9268"/>
                        <a:pt x="45865" y="9118"/>
                        <a:pt x="45865" y="8967"/>
                      </a:cubicBezTo>
                      <a:cubicBezTo>
                        <a:pt x="45865" y="8942"/>
                        <a:pt x="45865" y="8917"/>
                        <a:pt x="45865" y="8892"/>
                      </a:cubicBezTo>
                      <a:cubicBezTo>
                        <a:pt x="45840" y="8842"/>
                        <a:pt x="45840" y="8717"/>
                        <a:pt x="45865" y="8692"/>
                      </a:cubicBezTo>
                      <a:cubicBezTo>
                        <a:pt x="45865" y="8666"/>
                        <a:pt x="45915" y="8641"/>
                        <a:pt x="45940" y="8616"/>
                      </a:cubicBezTo>
                      <a:cubicBezTo>
                        <a:pt x="46015" y="8591"/>
                        <a:pt x="46090" y="8541"/>
                        <a:pt x="46141" y="8491"/>
                      </a:cubicBezTo>
                      <a:cubicBezTo>
                        <a:pt x="46241" y="8366"/>
                        <a:pt x="46291" y="8215"/>
                        <a:pt x="46266" y="8090"/>
                      </a:cubicBezTo>
                      <a:cubicBezTo>
                        <a:pt x="46266" y="8015"/>
                        <a:pt x="46216" y="7965"/>
                        <a:pt x="46166" y="7965"/>
                      </a:cubicBezTo>
                      <a:cubicBezTo>
                        <a:pt x="46090" y="7990"/>
                        <a:pt x="46040" y="8040"/>
                        <a:pt x="46065" y="8090"/>
                      </a:cubicBezTo>
                      <a:cubicBezTo>
                        <a:pt x="46065" y="8190"/>
                        <a:pt x="46015" y="8265"/>
                        <a:pt x="45965" y="8341"/>
                      </a:cubicBezTo>
                      <a:cubicBezTo>
                        <a:pt x="45940" y="8366"/>
                        <a:pt x="45915" y="8391"/>
                        <a:pt x="45865" y="8416"/>
                      </a:cubicBezTo>
                      <a:lnTo>
                        <a:pt x="45815" y="7338"/>
                      </a:lnTo>
                      <a:cubicBezTo>
                        <a:pt x="45940" y="7313"/>
                        <a:pt x="46040" y="7263"/>
                        <a:pt x="46116" y="7188"/>
                      </a:cubicBezTo>
                      <a:cubicBezTo>
                        <a:pt x="46191" y="7087"/>
                        <a:pt x="46216" y="6912"/>
                        <a:pt x="46166" y="6787"/>
                      </a:cubicBezTo>
                      <a:cubicBezTo>
                        <a:pt x="46147" y="6730"/>
                        <a:pt x="46114" y="6702"/>
                        <a:pt x="46067" y="6702"/>
                      </a:cubicBezTo>
                      <a:cubicBezTo>
                        <a:pt x="46051" y="6702"/>
                        <a:pt x="46034" y="6705"/>
                        <a:pt x="46015" y="6712"/>
                      </a:cubicBezTo>
                      <a:cubicBezTo>
                        <a:pt x="45965" y="6737"/>
                        <a:pt x="45940" y="6812"/>
                        <a:pt x="45965" y="6862"/>
                      </a:cubicBezTo>
                      <a:cubicBezTo>
                        <a:pt x="45990" y="6912"/>
                        <a:pt x="45990" y="6987"/>
                        <a:pt x="45940" y="7037"/>
                      </a:cubicBezTo>
                      <a:cubicBezTo>
                        <a:pt x="45915" y="7087"/>
                        <a:pt x="45865" y="7113"/>
                        <a:pt x="45815" y="7113"/>
                      </a:cubicBezTo>
                      <a:lnTo>
                        <a:pt x="45815" y="6887"/>
                      </a:lnTo>
                      <a:cubicBezTo>
                        <a:pt x="45815" y="6812"/>
                        <a:pt x="45765" y="6762"/>
                        <a:pt x="45689" y="6762"/>
                      </a:cubicBezTo>
                      <a:cubicBezTo>
                        <a:pt x="45639" y="6762"/>
                        <a:pt x="45589" y="6812"/>
                        <a:pt x="45589" y="6887"/>
                      </a:cubicBezTo>
                      <a:lnTo>
                        <a:pt x="45614" y="7739"/>
                      </a:lnTo>
                      <a:cubicBezTo>
                        <a:pt x="45539" y="7739"/>
                        <a:pt x="45464" y="7639"/>
                        <a:pt x="45439" y="7564"/>
                      </a:cubicBezTo>
                      <a:cubicBezTo>
                        <a:pt x="45414" y="7438"/>
                        <a:pt x="45439" y="7288"/>
                        <a:pt x="45464" y="7163"/>
                      </a:cubicBezTo>
                      <a:cubicBezTo>
                        <a:pt x="45489" y="7087"/>
                        <a:pt x="45439" y="7037"/>
                        <a:pt x="45389" y="7012"/>
                      </a:cubicBezTo>
                      <a:cubicBezTo>
                        <a:pt x="45339" y="7012"/>
                        <a:pt x="45263" y="7037"/>
                        <a:pt x="45263" y="7113"/>
                      </a:cubicBezTo>
                      <a:cubicBezTo>
                        <a:pt x="45213" y="7263"/>
                        <a:pt x="45163" y="7438"/>
                        <a:pt x="45213" y="7614"/>
                      </a:cubicBezTo>
                      <a:cubicBezTo>
                        <a:pt x="45263" y="7789"/>
                        <a:pt x="45414" y="7965"/>
                        <a:pt x="45614" y="7965"/>
                      </a:cubicBezTo>
                      <a:lnTo>
                        <a:pt x="45639" y="8416"/>
                      </a:lnTo>
                      <a:cubicBezTo>
                        <a:pt x="45612" y="8457"/>
                        <a:pt x="45569" y="8476"/>
                        <a:pt x="45519" y="8476"/>
                      </a:cubicBezTo>
                      <a:cubicBezTo>
                        <a:pt x="45479" y="8476"/>
                        <a:pt x="45434" y="8463"/>
                        <a:pt x="45389" y="8441"/>
                      </a:cubicBezTo>
                      <a:cubicBezTo>
                        <a:pt x="45288" y="8391"/>
                        <a:pt x="45213" y="8291"/>
                        <a:pt x="45213" y="8215"/>
                      </a:cubicBezTo>
                      <a:cubicBezTo>
                        <a:pt x="45163" y="8090"/>
                        <a:pt x="45138" y="7965"/>
                        <a:pt x="45138" y="7839"/>
                      </a:cubicBezTo>
                      <a:cubicBezTo>
                        <a:pt x="45138" y="7789"/>
                        <a:pt x="45063" y="7739"/>
                        <a:pt x="45013" y="7739"/>
                      </a:cubicBezTo>
                      <a:cubicBezTo>
                        <a:pt x="44988" y="7764"/>
                        <a:pt x="44963" y="7764"/>
                        <a:pt x="44963" y="7764"/>
                      </a:cubicBezTo>
                      <a:lnTo>
                        <a:pt x="44913" y="7764"/>
                      </a:lnTo>
                      <a:cubicBezTo>
                        <a:pt x="44862" y="7764"/>
                        <a:pt x="44787" y="7789"/>
                        <a:pt x="44787" y="7864"/>
                      </a:cubicBezTo>
                      <a:cubicBezTo>
                        <a:pt x="44787" y="7990"/>
                        <a:pt x="44762" y="8115"/>
                        <a:pt x="44712" y="8215"/>
                      </a:cubicBezTo>
                      <a:cubicBezTo>
                        <a:pt x="44687" y="8291"/>
                        <a:pt x="44637" y="8416"/>
                        <a:pt x="44537" y="8466"/>
                      </a:cubicBezTo>
                      <a:cubicBezTo>
                        <a:pt x="44498" y="8485"/>
                        <a:pt x="44460" y="8493"/>
                        <a:pt x="44425" y="8493"/>
                      </a:cubicBezTo>
                      <a:cubicBezTo>
                        <a:pt x="44367" y="8493"/>
                        <a:pt x="44317" y="8472"/>
                        <a:pt x="44286" y="8441"/>
                      </a:cubicBezTo>
                      <a:lnTo>
                        <a:pt x="44311" y="7965"/>
                      </a:lnTo>
                      <a:cubicBezTo>
                        <a:pt x="44512" y="7965"/>
                        <a:pt x="44662" y="7814"/>
                        <a:pt x="44712" y="7639"/>
                      </a:cubicBezTo>
                      <a:cubicBezTo>
                        <a:pt x="44762" y="7438"/>
                        <a:pt x="44712" y="7263"/>
                        <a:pt x="44662" y="7113"/>
                      </a:cubicBezTo>
                      <a:cubicBezTo>
                        <a:pt x="44662" y="7072"/>
                        <a:pt x="44612" y="7031"/>
                        <a:pt x="44566" y="7031"/>
                      </a:cubicBezTo>
                      <a:cubicBezTo>
                        <a:pt x="44556" y="7031"/>
                        <a:pt x="44546" y="7033"/>
                        <a:pt x="44537" y="7037"/>
                      </a:cubicBezTo>
                      <a:cubicBezTo>
                        <a:pt x="44461" y="7037"/>
                        <a:pt x="44436" y="7113"/>
                        <a:pt x="44461" y="7163"/>
                      </a:cubicBezTo>
                      <a:cubicBezTo>
                        <a:pt x="44486" y="7288"/>
                        <a:pt x="44512" y="7438"/>
                        <a:pt x="44486" y="7564"/>
                      </a:cubicBezTo>
                      <a:cubicBezTo>
                        <a:pt x="44461" y="7664"/>
                        <a:pt x="44386" y="7739"/>
                        <a:pt x="44311" y="7739"/>
                      </a:cubicBezTo>
                      <a:lnTo>
                        <a:pt x="44336" y="6887"/>
                      </a:lnTo>
                      <a:cubicBezTo>
                        <a:pt x="44336" y="6837"/>
                        <a:pt x="44286" y="6787"/>
                        <a:pt x="44236" y="6787"/>
                      </a:cubicBezTo>
                      <a:cubicBezTo>
                        <a:pt x="44161" y="6787"/>
                        <a:pt x="44111" y="6837"/>
                        <a:pt x="44111" y="6887"/>
                      </a:cubicBezTo>
                      <a:lnTo>
                        <a:pt x="44111" y="7113"/>
                      </a:lnTo>
                      <a:cubicBezTo>
                        <a:pt x="44060" y="7113"/>
                        <a:pt x="44010" y="7087"/>
                        <a:pt x="43985" y="7062"/>
                      </a:cubicBezTo>
                      <a:cubicBezTo>
                        <a:pt x="43935" y="7012"/>
                        <a:pt x="43935" y="6937"/>
                        <a:pt x="43960" y="6862"/>
                      </a:cubicBezTo>
                      <a:cubicBezTo>
                        <a:pt x="43985" y="6812"/>
                        <a:pt x="43960" y="6762"/>
                        <a:pt x="43910" y="6737"/>
                      </a:cubicBezTo>
                      <a:cubicBezTo>
                        <a:pt x="43890" y="6730"/>
                        <a:pt x="43872" y="6727"/>
                        <a:pt x="43855" y="6727"/>
                      </a:cubicBezTo>
                      <a:cubicBezTo>
                        <a:pt x="43810" y="6727"/>
                        <a:pt x="43778" y="6750"/>
                        <a:pt x="43760" y="6787"/>
                      </a:cubicBezTo>
                      <a:cubicBezTo>
                        <a:pt x="43710" y="6912"/>
                        <a:pt x="43735" y="7087"/>
                        <a:pt x="43810" y="7213"/>
                      </a:cubicBezTo>
                      <a:cubicBezTo>
                        <a:pt x="43885" y="7288"/>
                        <a:pt x="43985" y="7338"/>
                        <a:pt x="44111" y="7338"/>
                      </a:cubicBezTo>
                      <a:lnTo>
                        <a:pt x="44060" y="8416"/>
                      </a:lnTo>
                      <a:cubicBezTo>
                        <a:pt x="44010" y="8416"/>
                        <a:pt x="43985" y="8391"/>
                        <a:pt x="43960" y="8366"/>
                      </a:cubicBezTo>
                      <a:cubicBezTo>
                        <a:pt x="43910" y="8291"/>
                        <a:pt x="43860" y="8190"/>
                        <a:pt x="43860" y="8115"/>
                      </a:cubicBezTo>
                      <a:cubicBezTo>
                        <a:pt x="43885" y="8040"/>
                        <a:pt x="43835" y="7990"/>
                        <a:pt x="43760" y="7990"/>
                      </a:cubicBezTo>
                      <a:cubicBezTo>
                        <a:pt x="43710" y="7990"/>
                        <a:pt x="43659" y="8040"/>
                        <a:pt x="43659" y="8090"/>
                      </a:cubicBezTo>
                      <a:cubicBezTo>
                        <a:pt x="43634" y="8240"/>
                        <a:pt x="43684" y="8391"/>
                        <a:pt x="43785" y="8491"/>
                      </a:cubicBezTo>
                      <a:cubicBezTo>
                        <a:pt x="43835" y="8566"/>
                        <a:pt x="43910" y="8591"/>
                        <a:pt x="43985" y="8641"/>
                      </a:cubicBezTo>
                      <a:cubicBezTo>
                        <a:pt x="44010" y="8641"/>
                        <a:pt x="44060" y="8666"/>
                        <a:pt x="44060" y="8692"/>
                      </a:cubicBezTo>
                      <a:cubicBezTo>
                        <a:pt x="44085" y="8717"/>
                        <a:pt x="44085" y="8842"/>
                        <a:pt x="44060" y="8892"/>
                      </a:cubicBezTo>
                      <a:cubicBezTo>
                        <a:pt x="44060" y="8917"/>
                        <a:pt x="44060" y="8942"/>
                        <a:pt x="44060" y="8967"/>
                      </a:cubicBezTo>
                      <a:cubicBezTo>
                        <a:pt x="44060" y="9067"/>
                        <a:pt x="44035" y="9143"/>
                        <a:pt x="44035" y="9243"/>
                      </a:cubicBezTo>
                      <a:cubicBezTo>
                        <a:pt x="43459" y="9143"/>
                        <a:pt x="42958" y="9042"/>
                        <a:pt x="42532" y="8942"/>
                      </a:cubicBezTo>
                      <a:cubicBezTo>
                        <a:pt x="42557" y="8892"/>
                        <a:pt x="42607" y="8792"/>
                        <a:pt x="42632" y="8792"/>
                      </a:cubicBezTo>
                      <a:cubicBezTo>
                        <a:pt x="42657" y="8767"/>
                        <a:pt x="42707" y="8767"/>
                        <a:pt x="42732" y="8767"/>
                      </a:cubicBezTo>
                      <a:cubicBezTo>
                        <a:pt x="42763" y="8777"/>
                        <a:pt x="42794" y="8783"/>
                        <a:pt x="42825" y="8783"/>
                      </a:cubicBezTo>
                      <a:cubicBezTo>
                        <a:pt x="42870" y="8783"/>
                        <a:pt x="42914" y="8771"/>
                        <a:pt x="42958" y="8742"/>
                      </a:cubicBezTo>
                      <a:cubicBezTo>
                        <a:pt x="43108" y="8692"/>
                        <a:pt x="43208" y="8591"/>
                        <a:pt x="43283" y="8466"/>
                      </a:cubicBezTo>
                      <a:cubicBezTo>
                        <a:pt x="43309" y="8416"/>
                        <a:pt x="43283" y="8341"/>
                        <a:pt x="43233" y="8316"/>
                      </a:cubicBezTo>
                      <a:cubicBezTo>
                        <a:pt x="43220" y="8309"/>
                        <a:pt x="43205" y="8306"/>
                        <a:pt x="43189" y="8306"/>
                      </a:cubicBezTo>
                      <a:cubicBezTo>
                        <a:pt x="43146" y="8306"/>
                        <a:pt x="43101" y="8329"/>
                        <a:pt x="43083" y="8366"/>
                      </a:cubicBezTo>
                      <a:cubicBezTo>
                        <a:pt x="43033" y="8441"/>
                        <a:pt x="42983" y="8491"/>
                        <a:pt x="42882" y="8541"/>
                      </a:cubicBezTo>
                      <a:cubicBezTo>
                        <a:pt x="42857" y="8566"/>
                        <a:pt x="42807" y="8566"/>
                        <a:pt x="42757" y="8566"/>
                      </a:cubicBezTo>
                      <a:lnTo>
                        <a:pt x="43233" y="7589"/>
                      </a:lnTo>
                      <a:cubicBezTo>
                        <a:pt x="43291" y="7603"/>
                        <a:pt x="43357" y="7618"/>
                        <a:pt x="43422" y="7618"/>
                      </a:cubicBezTo>
                      <a:cubicBezTo>
                        <a:pt x="43470" y="7618"/>
                        <a:pt x="43517" y="7610"/>
                        <a:pt x="43559" y="7589"/>
                      </a:cubicBezTo>
                      <a:cubicBezTo>
                        <a:pt x="43684" y="7539"/>
                        <a:pt x="43785" y="7388"/>
                        <a:pt x="43810" y="7263"/>
                      </a:cubicBezTo>
                      <a:cubicBezTo>
                        <a:pt x="43810" y="7188"/>
                        <a:pt x="43760" y="7138"/>
                        <a:pt x="43710" y="7138"/>
                      </a:cubicBezTo>
                      <a:cubicBezTo>
                        <a:pt x="43634" y="7138"/>
                        <a:pt x="43584" y="7163"/>
                        <a:pt x="43584" y="7238"/>
                      </a:cubicBezTo>
                      <a:cubicBezTo>
                        <a:pt x="43584" y="7288"/>
                        <a:pt x="43534" y="7363"/>
                        <a:pt x="43459" y="7388"/>
                      </a:cubicBezTo>
                      <a:lnTo>
                        <a:pt x="43334" y="7388"/>
                      </a:lnTo>
                      <a:lnTo>
                        <a:pt x="43434" y="7163"/>
                      </a:lnTo>
                      <a:cubicBezTo>
                        <a:pt x="43459" y="7113"/>
                        <a:pt x="43434" y="7037"/>
                        <a:pt x="43384" y="7012"/>
                      </a:cubicBezTo>
                      <a:cubicBezTo>
                        <a:pt x="43370" y="7006"/>
                        <a:pt x="43355" y="7002"/>
                        <a:pt x="43339" y="7002"/>
                      </a:cubicBezTo>
                      <a:cubicBezTo>
                        <a:pt x="43297" y="7002"/>
                        <a:pt x="43252" y="7026"/>
                        <a:pt x="43233" y="7062"/>
                      </a:cubicBezTo>
                      <a:lnTo>
                        <a:pt x="42857" y="7839"/>
                      </a:lnTo>
                      <a:cubicBezTo>
                        <a:pt x="42782" y="7789"/>
                        <a:pt x="42757" y="7689"/>
                        <a:pt x="42782" y="7614"/>
                      </a:cubicBezTo>
                      <a:cubicBezTo>
                        <a:pt x="42807" y="7463"/>
                        <a:pt x="42908" y="7363"/>
                        <a:pt x="43008" y="7263"/>
                      </a:cubicBezTo>
                      <a:cubicBezTo>
                        <a:pt x="43058" y="7213"/>
                        <a:pt x="43058" y="7138"/>
                        <a:pt x="43008" y="7113"/>
                      </a:cubicBezTo>
                      <a:cubicBezTo>
                        <a:pt x="42983" y="7087"/>
                        <a:pt x="42951" y="7075"/>
                        <a:pt x="42920" y="7075"/>
                      </a:cubicBezTo>
                      <a:cubicBezTo>
                        <a:pt x="42889" y="7075"/>
                        <a:pt x="42857" y="7087"/>
                        <a:pt x="42832" y="7113"/>
                      </a:cubicBezTo>
                      <a:cubicBezTo>
                        <a:pt x="42732" y="7238"/>
                        <a:pt x="42607" y="7363"/>
                        <a:pt x="42557" y="7539"/>
                      </a:cubicBezTo>
                      <a:cubicBezTo>
                        <a:pt x="42532" y="7714"/>
                        <a:pt x="42582" y="7940"/>
                        <a:pt x="42757" y="8040"/>
                      </a:cubicBezTo>
                      <a:lnTo>
                        <a:pt x="42557" y="8466"/>
                      </a:lnTo>
                      <a:cubicBezTo>
                        <a:pt x="42543" y="8470"/>
                        <a:pt x="42529" y="8472"/>
                        <a:pt x="42515" y="8472"/>
                      </a:cubicBezTo>
                      <a:cubicBezTo>
                        <a:pt x="42447" y="8472"/>
                        <a:pt x="42372" y="8428"/>
                        <a:pt x="42331" y="8366"/>
                      </a:cubicBezTo>
                      <a:cubicBezTo>
                        <a:pt x="42256" y="8265"/>
                        <a:pt x="42256" y="8140"/>
                        <a:pt x="42281" y="8065"/>
                      </a:cubicBezTo>
                      <a:cubicBezTo>
                        <a:pt x="42281" y="7940"/>
                        <a:pt x="42331" y="7839"/>
                        <a:pt x="42381" y="7714"/>
                      </a:cubicBezTo>
                      <a:cubicBezTo>
                        <a:pt x="42406" y="7664"/>
                        <a:pt x="42381" y="7589"/>
                        <a:pt x="42331" y="7564"/>
                      </a:cubicBezTo>
                      <a:cubicBezTo>
                        <a:pt x="42312" y="7557"/>
                        <a:pt x="42295" y="7554"/>
                        <a:pt x="42279" y="7554"/>
                      </a:cubicBezTo>
                      <a:cubicBezTo>
                        <a:pt x="42232" y="7554"/>
                        <a:pt x="42199" y="7582"/>
                        <a:pt x="42181" y="7639"/>
                      </a:cubicBezTo>
                      <a:cubicBezTo>
                        <a:pt x="42131" y="7764"/>
                        <a:pt x="42080" y="7889"/>
                        <a:pt x="42055" y="8040"/>
                      </a:cubicBezTo>
                      <a:cubicBezTo>
                        <a:pt x="42030" y="8215"/>
                        <a:pt x="42055" y="8391"/>
                        <a:pt x="42156" y="8491"/>
                      </a:cubicBezTo>
                      <a:cubicBezTo>
                        <a:pt x="42181" y="8541"/>
                        <a:pt x="42231" y="8591"/>
                        <a:pt x="42306" y="8616"/>
                      </a:cubicBezTo>
                      <a:cubicBezTo>
                        <a:pt x="42331" y="8641"/>
                        <a:pt x="42381" y="8666"/>
                        <a:pt x="42431" y="8666"/>
                      </a:cubicBezTo>
                      <a:cubicBezTo>
                        <a:pt x="42381" y="8742"/>
                        <a:pt x="42356" y="8817"/>
                        <a:pt x="42331" y="8892"/>
                      </a:cubicBezTo>
                      <a:cubicBezTo>
                        <a:pt x="42055" y="8817"/>
                        <a:pt x="41830" y="8742"/>
                        <a:pt x="41604" y="8666"/>
                      </a:cubicBezTo>
                      <a:cubicBezTo>
                        <a:pt x="41604" y="8641"/>
                        <a:pt x="41604" y="8591"/>
                        <a:pt x="41579" y="8566"/>
                      </a:cubicBezTo>
                      <a:cubicBezTo>
                        <a:pt x="41579" y="8541"/>
                        <a:pt x="41579" y="8491"/>
                        <a:pt x="41579" y="8466"/>
                      </a:cubicBezTo>
                      <a:cubicBezTo>
                        <a:pt x="41554" y="8366"/>
                        <a:pt x="41529" y="8165"/>
                        <a:pt x="41579" y="8115"/>
                      </a:cubicBezTo>
                      <a:cubicBezTo>
                        <a:pt x="41604" y="8090"/>
                        <a:pt x="41654" y="8065"/>
                        <a:pt x="41730" y="8015"/>
                      </a:cubicBezTo>
                      <a:cubicBezTo>
                        <a:pt x="41830" y="7965"/>
                        <a:pt x="41930" y="7915"/>
                        <a:pt x="42005" y="7789"/>
                      </a:cubicBezTo>
                      <a:cubicBezTo>
                        <a:pt x="42156" y="7614"/>
                        <a:pt x="42231" y="7363"/>
                        <a:pt x="42231" y="7138"/>
                      </a:cubicBezTo>
                      <a:cubicBezTo>
                        <a:pt x="42231" y="7037"/>
                        <a:pt x="42156" y="6962"/>
                        <a:pt x="42055" y="6962"/>
                      </a:cubicBezTo>
                      <a:cubicBezTo>
                        <a:pt x="41955" y="6987"/>
                        <a:pt x="41855" y="7062"/>
                        <a:pt x="41880" y="7163"/>
                      </a:cubicBezTo>
                      <a:cubicBezTo>
                        <a:pt x="41880" y="7313"/>
                        <a:pt x="41830" y="7438"/>
                        <a:pt x="41730" y="7564"/>
                      </a:cubicBezTo>
                      <a:cubicBezTo>
                        <a:pt x="41704" y="7614"/>
                        <a:pt x="41629" y="7664"/>
                        <a:pt x="41579" y="7689"/>
                      </a:cubicBezTo>
                      <a:lnTo>
                        <a:pt x="41479" y="5935"/>
                      </a:lnTo>
                      <a:cubicBezTo>
                        <a:pt x="41654" y="5935"/>
                        <a:pt x="41805" y="5834"/>
                        <a:pt x="41930" y="5709"/>
                      </a:cubicBezTo>
                      <a:cubicBezTo>
                        <a:pt x="42080" y="5509"/>
                        <a:pt x="42105" y="5258"/>
                        <a:pt x="42005" y="5032"/>
                      </a:cubicBezTo>
                      <a:cubicBezTo>
                        <a:pt x="41986" y="4956"/>
                        <a:pt x="41923" y="4923"/>
                        <a:pt x="41850" y="4923"/>
                      </a:cubicBezTo>
                      <a:cubicBezTo>
                        <a:pt x="41827" y="4923"/>
                        <a:pt x="41803" y="4926"/>
                        <a:pt x="41780" y="4932"/>
                      </a:cubicBezTo>
                      <a:cubicBezTo>
                        <a:pt x="41679" y="4982"/>
                        <a:pt x="41654" y="5082"/>
                        <a:pt x="41679" y="5183"/>
                      </a:cubicBezTo>
                      <a:cubicBezTo>
                        <a:pt x="41730" y="5283"/>
                        <a:pt x="41704" y="5383"/>
                        <a:pt x="41654" y="5483"/>
                      </a:cubicBezTo>
                      <a:cubicBezTo>
                        <a:pt x="41604" y="5534"/>
                        <a:pt x="41529" y="5559"/>
                        <a:pt x="41454" y="5584"/>
                      </a:cubicBezTo>
                      <a:lnTo>
                        <a:pt x="41429" y="5208"/>
                      </a:lnTo>
                      <a:cubicBezTo>
                        <a:pt x="41429" y="5108"/>
                        <a:pt x="41354" y="5032"/>
                        <a:pt x="41253" y="5032"/>
                      </a:cubicBezTo>
                      <a:cubicBezTo>
                        <a:pt x="41153" y="5032"/>
                        <a:pt x="41078" y="5133"/>
                        <a:pt x="41078" y="5233"/>
                      </a:cubicBezTo>
                      <a:lnTo>
                        <a:pt x="41153" y="6611"/>
                      </a:lnTo>
                      <a:cubicBezTo>
                        <a:pt x="41028" y="6611"/>
                        <a:pt x="40902" y="6461"/>
                        <a:pt x="40852" y="6311"/>
                      </a:cubicBezTo>
                      <a:cubicBezTo>
                        <a:pt x="40802" y="6110"/>
                        <a:pt x="40852" y="5884"/>
                        <a:pt x="40902" y="5659"/>
                      </a:cubicBezTo>
                      <a:cubicBezTo>
                        <a:pt x="40928" y="5559"/>
                        <a:pt x="40852" y="5483"/>
                        <a:pt x="40777" y="5458"/>
                      </a:cubicBezTo>
                      <a:cubicBezTo>
                        <a:pt x="40760" y="5454"/>
                        <a:pt x="40743" y="5452"/>
                        <a:pt x="40726" y="5452"/>
                      </a:cubicBezTo>
                      <a:cubicBezTo>
                        <a:pt x="40645" y="5452"/>
                        <a:pt x="40572" y="5501"/>
                        <a:pt x="40552" y="5584"/>
                      </a:cubicBezTo>
                      <a:cubicBezTo>
                        <a:pt x="40501" y="5834"/>
                        <a:pt x="40426" y="6135"/>
                        <a:pt x="40501" y="6411"/>
                      </a:cubicBezTo>
                      <a:cubicBezTo>
                        <a:pt x="40577" y="6712"/>
                        <a:pt x="40852" y="6962"/>
                        <a:pt x="41153" y="6962"/>
                      </a:cubicBezTo>
                      <a:lnTo>
                        <a:pt x="41178" y="6962"/>
                      </a:lnTo>
                      <a:lnTo>
                        <a:pt x="41203" y="7714"/>
                      </a:lnTo>
                      <a:cubicBezTo>
                        <a:pt x="41159" y="7773"/>
                        <a:pt x="41081" y="7797"/>
                        <a:pt x="40998" y="7797"/>
                      </a:cubicBezTo>
                      <a:cubicBezTo>
                        <a:pt x="40940" y="7797"/>
                        <a:pt x="40879" y="7785"/>
                        <a:pt x="40827" y="7764"/>
                      </a:cubicBezTo>
                      <a:cubicBezTo>
                        <a:pt x="40627" y="7689"/>
                        <a:pt x="40527" y="7488"/>
                        <a:pt x="40501" y="7388"/>
                      </a:cubicBezTo>
                      <a:cubicBezTo>
                        <a:pt x="40426" y="7213"/>
                        <a:pt x="40401" y="6987"/>
                        <a:pt x="40376" y="6787"/>
                      </a:cubicBezTo>
                      <a:cubicBezTo>
                        <a:pt x="40351" y="6712"/>
                        <a:pt x="40276" y="6636"/>
                        <a:pt x="40176" y="6636"/>
                      </a:cubicBezTo>
                      <a:cubicBezTo>
                        <a:pt x="40075" y="6661"/>
                        <a:pt x="40000" y="6737"/>
                        <a:pt x="40025" y="6837"/>
                      </a:cubicBezTo>
                      <a:cubicBezTo>
                        <a:pt x="40050" y="7062"/>
                        <a:pt x="40075" y="7288"/>
                        <a:pt x="40151" y="7514"/>
                      </a:cubicBezTo>
                      <a:cubicBezTo>
                        <a:pt x="40276" y="7789"/>
                        <a:pt x="40451" y="7990"/>
                        <a:pt x="40677" y="8090"/>
                      </a:cubicBezTo>
                      <a:cubicBezTo>
                        <a:pt x="40777" y="8140"/>
                        <a:pt x="40877" y="8165"/>
                        <a:pt x="40978" y="8165"/>
                      </a:cubicBezTo>
                      <a:cubicBezTo>
                        <a:pt x="41053" y="8165"/>
                        <a:pt x="41128" y="8140"/>
                        <a:pt x="41203" y="8115"/>
                      </a:cubicBezTo>
                      <a:lnTo>
                        <a:pt x="41203" y="8115"/>
                      </a:lnTo>
                      <a:cubicBezTo>
                        <a:pt x="41178" y="8240"/>
                        <a:pt x="41203" y="8391"/>
                        <a:pt x="41228" y="8491"/>
                      </a:cubicBezTo>
                      <a:cubicBezTo>
                        <a:pt x="41228" y="8516"/>
                        <a:pt x="41228" y="8516"/>
                        <a:pt x="41228" y="8516"/>
                      </a:cubicBezTo>
                      <a:cubicBezTo>
                        <a:pt x="39674" y="7839"/>
                        <a:pt x="39123" y="6862"/>
                        <a:pt x="35263" y="5233"/>
                      </a:cubicBezTo>
                      <a:cubicBezTo>
                        <a:pt x="34064" y="4725"/>
                        <a:pt x="32657" y="4527"/>
                        <a:pt x="31142" y="4527"/>
                      </a:cubicBezTo>
                      <a:cubicBezTo>
                        <a:pt x="29968" y="4527"/>
                        <a:pt x="28728" y="4646"/>
                        <a:pt x="27469" y="4832"/>
                      </a:cubicBezTo>
                      <a:cubicBezTo>
                        <a:pt x="27444" y="4782"/>
                        <a:pt x="27419" y="4732"/>
                        <a:pt x="27394" y="4681"/>
                      </a:cubicBezTo>
                      <a:cubicBezTo>
                        <a:pt x="27444" y="4681"/>
                        <a:pt x="27494" y="4656"/>
                        <a:pt x="27544" y="4656"/>
                      </a:cubicBezTo>
                      <a:cubicBezTo>
                        <a:pt x="27594" y="4631"/>
                        <a:pt x="27644" y="4581"/>
                        <a:pt x="27694" y="4531"/>
                      </a:cubicBezTo>
                      <a:cubicBezTo>
                        <a:pt x="27795" y="4431"/>
                        <a:pt x="27845" y="4280"/>
                        <a:pt x="27845" y="4080"/>
                      </a:cubicBezTo>
                      <a:cubicBezTo>
                        <a:pt x="27845" y="3955"/>
                        <a:pt x="27820" y="3804"/>
                        <a:pt x="27770" y="3679"/>
                      </a:cubicBezTo>
                      <a:cubicBezTo>
                        <a:pt x="27751" y="3623"/>
                        <a:pt x="27718" y="3594"/>
                        <a:pt x="27681" y="3594"/>
                      </a:cubicBezTo>
                      <a:cubicBezTo>
                        <a:pt x="27669" y="3594"/>
                        <a:pt x="27657" y="3597"/>
                        <a:pt x="27644" y="3604"/>
                      </a:cubicBezTo>
                      <a:cubicBezTo>
                        <a:pt x="27569" y="3604"/>
                        <a:pt x="27544" y="3679"/>
                        <a:pt x="27569" y="3729"/>
                      </a:cubicBezTo>
                      <a:cubicBezTo>
                        <a:pt x="27594" y="3854"/>
                        <a:pt x="27619" y="3980"/>
                        <a:pt x="27619" y="4105"/>
                      </a:cubicBezTo>
                      <a:cubicBezTo>
                        <a:pt x="27619" y="4155"/>
                        <a:pt x="27619" y="4306"/>
                        <a:pt x="27544" y="4381"/>
                      </a:cubicBezTo>
                      <a:cubicBezTo>
                        <a:pt x="27488" y="4437"/>
                        <a:pt x="27417" y="4465"/>
                        <a:pt x="27354" y="4465"/>
                      </a:cubicBezTo>
                      <a:cubicBezTo>
                        <a:pt x="27333" y="4465"/>
                        <a:pt x="27312" y="4462"/>
                        <a:pt x="27293" y="4456"/>
                      </a:cubicBezTo>
                      <a:lnTo>
                        <a:pt x="27143" y="4005"/>
                      </a:lnTo>
                      <a:cubicBezTo>
                        <a:pt x="27318" y="3930"/>
                        <a:pt x="27419" y="3729"/>
                        <a:pt x="27394" y="3554"/>
                      </a:cubicBezTo>
                      <a:cubicBezTo>
                        <a:pt x="27369" y="3353"/>
                        <a:pt x="27268" y="3203"/>
                        <a:pt x="27168" y="3077"/>
                      </a:cubicBezTo>
                      <a:cubicBezTo>
                        <a:pt x="27153" y="3048"/>
                        <a:pt x="27122" y="3036"/>
                        <a:pt x="27088" y="3036"/>
                      </a:cubicBezTo>
                      <a:cubicBezTo>
                        <a:pt x="27064" y="3036"/>
                        <a:pt x="27038" y="3042"/>
                        <a:pt x="27018" y="3052"/>
                      </a:cubicBezTo>
                      <a:cubicBezTo>
                        <a:pt x="26968" y="3103"/>
                        <a:pt x="26943" y="3153"/>
                        <a:pt x="26993" y="3203"/>
                      </a:cubicBezTo>
                      <a:cubicBezTo>
                        <a:pt x="27068" y="3328"/>
                        <a:pt x="27143" y="3453"/>
                        <a:pt x="27168" y="3579"/>
                      </a:cubicBezTo>
                      <a:cubicBezTo>
                        <a:pt x="27168" y="3654"/>
                        <a:pt x="27143" y="3779"/>
                        <a:pt x="27068" y="3804"/>
                      </a:cubicBezTo>
                      <a:lnTo>
                        <a:pt x="26792" y="3002"/>
                      </a:lnTo>
                      <a:cubicBezTo>
                        <a:pt x="26772" y="2961"/>
                        <a:pt x="26718" y="2920"/>
                        <a:pt x="26671" y="2920"/>
                      </a:cubicBezTo>
                      <a:cubicBezTo>
                        <a:pt x="26661" y="2920"/>
                        <a:pt x="26651" y="2922"/>
                        <a:pt x="26642" y="2927"/>
                      </a:cubicBezTo>
                      <a:cubicBezTo>
                        <a:pt x="26592" y="2952"/>
                        <a:pt x="26542" y="3027"/>
                        <a:pt x="26567" y="3077"/>
                      </a:cubicBezTo>
                      <a:lnTo>
                        <a:pt x="26642" y="3303"/>
                      </a:lnTo>
                      <a:cubicBezTo>
                        <a:pt x="26617" y="3303"/>
                        <a:pt x="26567" y="3303"/>
                        <a:pt x="26516" y="3278"/>
                      </a:cubicBezTo>
                      <a:cubicBezTo>
                        <a:pt x="26466" y="3253"/>
                        <a:pt x="26416" y="3178"/>
                        <a:pt x="26416" y="3128"/>
                      </a:cubicBezTo>
                      <a:cubicBezTo>
                        <a:pt x="26416" y="3052"/>
                        <a:pt x="26366" y="3002"/>
                        <a:pt x="26316" y="3002"/>
                      </a:cubicBezTo>
                      <a:cubicBezTo>
                        <a:pt x="26241" y="3002"/>
                        <a:pt x="26191" y="3052"/>
                        <a:pt x="26191" y="3103"/>
                      </a:cubicBezTo>
                      <a:cubicBezTo>
                        <a:pt x="26191" y="3253"/>
                        <a:pt x="26291" y="3403"/>
                        <a:pt x="26416" y="3478"/>
                      </a:cubicBezTo>
                      <a:cubicBezTo>
                        <a:pt x="26475" y="3508"/>
                        <a:pt x="26534" y="3520"/>
                        <a:pt x="26592" y="3520"/>
                      </a:cubicBezTo>
                      <a:cubicBezTo>
                        <a:pt x="26634" y="3520"/>
                        <a:pt x="26675" y="3514"/>
                        <a:pt x="26717" y="3504"/>
                      </a:cubicBezTo>
                      <a:lnTo>
                        <a:pt x="27093" y="4531"/>
                      </a:lnTo>
                      <a:cubicBezTo>
                        <a:pt x="27043" y="4531"/>
                        <a:pt x="26993" y="4506"/>
                        <a:pt x="26968" y="4506"/>
                      </a:cubicBezTo>
                      <a:cubicBezTo>
                        <a:pt x="26892" y="4456"/>
                        <a:pt x="26817" y="4381"/>
                        <a:pt x="26792" y="4306"/>
                      </a:cubicBezTo>
                      <a:cubicBezTo>
                        <a:pt x="26773" y="4249"/>
                        <a:pt x="26740" y="4221"/>
                        <a:pt x="26693" y="4221"/>
                      </a:cubicBezTo>
                      <a:cubicBezTo>
                        <a:pt x="26678" y="4221"/>
                        <a:pt x="26661" y="4224"/>
                        <a:pt x="26642" y="4230"/>
                      </a:cubicBezTo>
                      <a:cubicBezTo>
                        <a:pt x="26592" y="4255"/>
                        <a:pt x="26567" y="4306"/>
                        <a:pt x="26592" y="4381"/>
                      </a:cubicBezTo>
                      <a:cubicBezTo>
                        <a:pt x="26617" y="4506"/>
                        <a:pt x="26717" y="4606"/>
                        <a:pt x="26867" y="4681"/>
                      </a:cubicBezTo>
                      <a:cubicBezTo>
                        <a:pt x="26943" y="4732"/>
                        <a:pt x="27018" y="4732"/>
                        <a:pt x="27068" y="4757"/>
                      </a:cubicBezTo>
                      <a:cubicBezTo>
                        <a:pt x="27118" y="4757"/>
                        <a:pt x="27168" y="4757"/>
                        <a:pt x="27193" y="4782"/>
                      </a:cubicBezTo>
                      <a:cubicBezTo>
                        <a:pt x="27218" y="4782"/>
                        <a:pt x="27218" y="4832"/>
                        <a:pt x="27243" y="4882"/>
                      </a:cubicBezTo>
                      <a:cubicBezTo>
                        <a:pt x="26943" y="4932"/>
                        <a:pt x="26617" y="4982"/>
                        <a:pt x="26316" y="5032"/>
                      </a:cubicBezTo>
                      <a:cubicBezTo>
                        <a:pt x="26341" y="4982"/>
                        <a:pt x="26366" y="4907"/>
                        <a:pt x="26366" y="4832"/>
                      </a:cubicBezTo>
                      <a:cubicBezTo>
                        <a:pt x="26366" y="4782"/>
                        <a:pt x="26341" y="4732"/>
                        <a:pt x="26266" y="4732"/>
                      </a:cubicBezTo>
                      <a:cubicBezTo>
                        <a:pt x="26257" y="4727"/>
                        <a:pt x="26248" y="4725"/>
                        <a:pt x="26239" y="4725"/>
                      </a:cubicBezTo>
                      <a:cubicBezTo>
                        <a:pt x="26199" y="4725"/>
                        <a:pt x="26161" y="4770"/>
                        <a:pt x="26140" y="4832"/>
                      </a:cubicBezTo>
                      <a:cubicBezTo>
                        <a:pt x="26140" y="4907"/>
                        <a:pt x="26090" y="5007"/>
                        <a:pt x="26040" y="5057"/>
                      </a:cubicBezTo>
                      <a:cubicBezTo>
                        <a:pt x="26015" y="5082"/>
                        <a:pt x="25990" y="5082"/>
                        <a:pt x="25990" y="5108"/>
                      </a:cubicBezTo>
                      <a:lnTo>
                        <a:pt x="25915" y="5108"/>
                      </a:lnTo>
                      <a:lnTo>
                        <a:pt x="26015" y="4055"/>
                      </a:lnTo>
                      <a:cubicBezTo>
                        <a:pt x="26115" y="4055"/>
                        <a:pt x="26216" y="4005"/>
                        <a:pt x="26291" y="3930"/>
                      </a:cubicBezTo>
                      <a:cubicBezTo>
                        <a:pt x="26416" y="3829"/>
                        <a:pt x="26466" y="3679"/>
                        <a:pt x="26416" y="3529"/>
                      </a:cubicBezTo>
                      <a:cubicBezTo>
                        <a:pt x="26396" y="3488"/>
                        <a:pt x="26359" y="3447"/>
                        <a:pt x="26305" y="3447"/>
                      </a:cubicBezTo>
                      <a:cubicBezTo>
                        <a:pt x="26293" y="3447"/>
                        <a:pt x="26280" y="3449"/>
                        <a:pt x="26266" y="3453"/>
                      </a:cubicBezTo>
                      <a:cubicBezTo>
                        <a:pt x="26216" y="3478"/>
                        <a:pt x="26191" y="3529"/>
                        <a:pt x="26191" y="3604"/>
                      </a:cubicBezTo>
                      <a:cubicBezTo>
                        <a:pt x="26216" y="3654"/>
                        <a:pt x="26191" y="3729"/>
                        <a:pt x="26140" y="3779"/>
                      </a:cubicBezTo>
                      <a:cubicBezTo>
                        <a:pt x="26115" y="3804"/>
                        <a:pt x="26065" y="3829"/>
                        <a:pt x="26015" y="3829"/>
                      </a:cubicBezTo>
                      <a:lnTo>
                        <a:pt x="26040" y="3579"/>
                      </a:lnTo>
                      <a:cubicBezTo>
                        <a:pt x="26040" y="3529"/>
                        <a:pt x="25990" y="3478"/>
                        <a:pt x="25940" y="3478"/>
                      </a:cubicBezTo>
                      <a:cubicBezTo>
                        <a:pt x="25931" y="3474"/>
                        <a:pt x="25921" y="3472"/>
                        <a:pt x="25912" y="3472"/>
                      </a:cubicBezTo>
                      <a:cubicBezTo>
                        <a:pt x="25866" y="3472"/>
                        <a:pt x="25815" y="3517"/>
                        <a:pt x="25815" y="3579"/>
                      </a:cubicBezTo>
                      <a:lnTo>
                        <a:pt x="25765" y="4431"/>
                      </a:lnTo>
                      <a:cubicBezTo>
                        <a:pt x="25664" y="4406"/>
                        <a:pt x="25614" y="4306"/>
                        <a:pt x="25589" y="4230"/>
                      </a:cubicBezTo>
                      <a:cubicBezTo>
                        <a:pt x="25589" y="4105"/>
                        <a:pt x="25639" y="3955"/>
                        <a:pt x="25689" y="3829"/>
                      </a:cubicBezTo>
                      <a:cubicBezTo>
                        <a:pt x="25689" y="3779"/>
                        <a:pt x="25664" y="3704"/>
                        <a:pt x="25614" y="3679"/>
                      </a:cubicBezTo>
                      <a:cubicBezTo>
                        <a:pt x="25605" y="3674"/>
                        <a:pt x="25595" y="3672"/>
                        <a:pt x="25585" y="3672"/>
                      </a:cubicBezTo>
                      <a:cubicBezTo>
                        <a:pt x="25538" y="3672"/>
                        <a:pt x="25484" y="3713"/>
                        <a:pt x="25464" y="3754"/>
                      </a:cubicBezTo>
                      <a:cubicBezTo>
                        <a:pt x="25414" y="3905"/>
                        <a:pt x="25338" y="4080"/>
                        <a:pt x="25364" y="4255"/>
                      </a:cubicBezTo>
                      <a:cubicBezTo>
                        <a:pt x="25389" y="4431"/>
                        <a:pt x="25539" y="4631"/>
                        <a:pt x="25714" y="4656"/>
                      </a:cubicBezTo>
                      <a:lnTo>
                        <a:pt x="25739" y="4656"/>
                      </a:lnTo>
                      <a:lnTo>
                        <a:pt x="25714" y="5108"/>
                      </a:lnTo>
                      <a:lnTo>
                        <a:pt x="25689" y="5108"/>
                      </a:lnTo>
                      <a:cubicBezTo>
                        <a:pt x="25664" y="5133"/>
                        <a:pt x="25627" y="5145"/>
                        <a:pt x="25586" y="5145"/>
                      </a:cubicBezTo>
                      <a:cubicBezTo>
                        <a:pt x="25545" y="5145"/>
                        <a:pt x="25501" y="5133"/>
                        <a:pt x="25464" y="5108"/>
                      </a:cubicBezTo>
                      <a:cubicBezTo>
                        <a:pt x="25338" y="5032"/>
                        <a:pt x="25313" y="4907"/>
                        <a:pt x="25288" y="4857"/>
                      </a:cubicBezTo>
                      <a:cubicBezTo>
                        <a:pt x="25263" y="4732"/>
                        <a:pt x="25263" y="4606"/>
                        <a:pt x="25263" y="4481"/>
                      </a:cubicBezTo>
                      <a:cubicBezTo>
                        <a:pt x="25263" y="4431"/>
                        <a:pt x="25213" y="4381"/>
                        <a:pt x="25163" y="4381"/>
                      </a:cubicBezTo>
                      <a:cubicBezTo>
                        <a:pt x="25150" y="4376"/>
                        <a:pt x="25137" y="4374"/>
                        <a:pt x="25126" y="4374"/>
                      </a:cubicBezTo>
                      <a:cubicBezTo>
                        <a:pt x="25072" y="4374"/>
                        <a:pt x="25038" y="4419"/>
                        <a:pt x="25038" y="4481"/>
                      </a:cubicBezTo>
                      <a:cubicBezTo>
                        <a:pt x="25038" y="4606"/>
                        <a:pt x="25038" y="4757"/>
                        <a:pt x="25063" y="4907"/>
                      </a:cubicBezTo>
                      <a:cubicBezTo>
                        <a:pt x="25113" y="5032"/>
                        <a:pt x="25188" y="5158"/>
                        <a:pt x="25263" y="5233"/>
                      </a:cubicBezTo>
                      <a:cubicBezTo>
                        <a:pt x="25088" y="5283"/>
                        <a:pt x="24912" y="5308"/>
                        <a:pt x="24737" y="5358"/>
                      </a:cubicBezTo>
                      <a:cubicBezTo>
                        <a:pt x="24687" y="5283"/>
                        <a:pt x="24662" y="5183"/>
                        <a:pt x="24662" y="5158"/>
                      </a:cubicBezTo>
                      <a:cubicBezTo>
                        <a:pt x="24662" y="5108"/>
                        <a:pt x="24712" y="5057"/>
                        <a:pt x="24762" y="5007"/>
                      </a:cubicBezTo>
                      <a:cubicBezTo>
                        <a:pt x="24837" y="4932"/>
                        <a:pt x="24912" y="4832"/>
                        <a:pt x="24963" y="4681"/>
                      </a:cubicBezTo>
                      <a:cubicBezTo>
                        <a:pt x="25013" y="4456"/>
                        <a:pt x="25013" y="4205"/>
                        <a:pt x="24912" y="4005"/>
                      </a:cubicBezTo>
                      <a:cubicBezTo>
                        <a:pt x="24874" y="3928"/>
                        <a:pt x="24807" y="3895"/>
                        <a:pt x="24732" y="3895"/>
                      </a:cubicBezTo>
                      <a:cubicBezTo>
                        <a:pt x="24709" y="3895"/>
                        <a:pt x="24685" y="3899"/>
                        <a:pt x="24662" y="3905"/>
                      </a:cubicBezTo>
                      <a:cubicBezTo>
                        <a:pt x="24587" y="3955"/>
                        <a:pt x="24536" y="4055"/>
                        <a:pt x="24587" y="4155"/>
                      </a:cubicBezTo>
                      <a:cubicBezTo>
                        <a:pt x="24637" y="4280"/>
                        <a:pt x="24662" y="4431"/>
                        <a:pt x="24612" y="4581"/>
                      </a:cubicBezTo>
                      <a:cubicBezTo>
                        <a:pt x="24587" y="4656"/>
                        <a:pt x="24536" y="4707"/>
                        <a:pt x="24511" y="4757"/>
                      </a:cubicBezTo>
                      <a:lnTo>
                        <a:pt x="23760" y="3153"/>
                      </a:lnTo>
                      <a:cubicBezTo>
                        <a:pt x="23910" y="3077"/>
                        <a:pt x="24035" y="2952"/>
                        <a:pt x="24110" y="2777"/>
                      </a:cubicBezTo>
                      <a:cubicBezTo>
                        <a:pt x="24161" y="2551"/>
                        <a:pt x="24110" y="2275"/>
                        <a:pt x="23935" y="2125"/>
                      </a:cubicBezTo>
                      <a:cubicBezTo>
                        <a:pt x="23897" y="2087"/>
                        <a:pt x="23854" y="2069"/>
                        <a:pt x="23810" y="2069"/>
                      </a:cubicBezTo>
                      <a:cubicBezTo>
                        <a:pt x="23766" y="2069"/>
                        <a:pt x="23722" y="2087"/>
                        <a:pt x="23684" y="2125"/>
                      </a:cubicBezTo>
                      <a:cubicBezTo>
                        <a:pt x="23609" y="2200"/>
                        <a:pt x="23609" y="2300"/>
                        <a:pt x="23684" y="2376"/>
                      </a:cubicBezTo>
                      <a:cubicBezTo>
                        <a:pt x="23760" y="2451"/>
                        <a:pt x="23785" y="2576"/>
                        <a:pt x="23760" y="2676"/>
                      </a:cubicBezTo>
                      <a:cubicBezTo>
                        <a:pt x="23734" y="2752"/>
                        <a:pt x="23684" y="2802"/>
                        <a:pt x="23609" y="2827"/>
                      </a:cubicBezTo>
                      <a:lnTo>
                        <a:pt x="23459" y="2501"/>
                      </a:lnTo>
                      <a:cubicBezTo>
                        <a:pt x="23420" y="2424"/>
                        <a:pt x="23353" y="2392"/>
                        <a:pt x="23278" y="2392"/>
                      </a:cubicBezTo>
                      <a:cubicBezTo>
                        <a:pt x="23255" y="2392"/>
                        <a:pt x="23232" y="2395"/>
                        <a:pt x="23208" y="2401"/>
                      </a:cubicBezTo>
                      <a:cubicBezTo>
                        <a:pt x="23133" y="2451"/>
                        <a:pt x="23083" y="2551"/>
                        <a:pt x="23133" y="2651"/>
                      </a:cubicBezTo>
                      <a:lnTo>
                        <a:pt x="23709" y="3905"/>
                      </a:lnTo>
                      <a:cubicBezTo>
                        <a:pt x="23686" y="3914"/>
                        <a:pt x="23662" y="3918"/>
                        <a:pt x="23636" y="3918"/>
                      </a:cubicBezTo>
                      <a:cubicBezTo>
                        <a:pt x="23523" y="3918"/>
                        <a:pt x="23395" y="3836"/>
                        <a:pt x="23333" y="3754"/>
                      </a:cubicBezTo>
                      <a:cubicBezTo>
                        <a:pt x="23208" y="3579"/>
                        <a:pt x="23158" y="3328"/>
                        <a:pt x="23133" y="3128"/>
                      </a:cubicBezTo>
                      <a:cubicBezTo>
                        <a:pt x="23111" y="3040"/>
                        <a:pt x="23052" y="2972"/>
                        <a:pt x="22971" y="2972"/>
                      </a:cubicBezTo>
                      <a:cubicBezTo>
                        <a:pt x="22958" y="2972"/>
                        <a:pt x="22946" y="2974"/>
                        <a:pt x="22932" y="2977"/>
                      </a:cubicBezTo>
                      <a:cubicBezTo>
                        <a:pt x="22832" y="2977"/>
                        <a:pt x="22757" y="3077"/>
                        <a:pt x="22782" y="3178"/>
                      </a:cubicBezTo>
                      <a:cubicBezTo>
                        <a:pt x="22807" y="3428"/>
                        <a:pt x="22857" y="3729"/>
                        <a:pt x="23033" y="3980"/>
                      </a:cubicBezTo>
                      <a:cubicBezTo>
                        <a:pt x="23164" y="4149"/>
                        <a:pt x="23395" y="4276"/>
                        <a:pt x="23618" y="4276"/>
                      </a:cubicBezTo>
                      <a:cubicBezTo>
                        <a:pt x="23692" y="4276"/>
                        <a:pt x="23766" y="4262"/>
                        <a:pt x="23835" y="4230"/>
                      </a:cubicBezTo>
                      <a:lnTo>
                        <a:pt x="23860" y="4230"/>
                      </a:lnTo>
                      <a:lnTo>
                        <a:pt x="24161" y="4907"/>
                      </a:lnTo>
                      <a:cubicBezTo>
                        <a:pt x="24110" y="5032"/>
                        <a:pt x="23985" y="5108"/>
                        <a:pt x="23835" y="5108"/>
                      </a:cubicBezTo>
                      <a:cubicBezTo>
                        <a:pt x="23634" y="5082"/>
                        <a:pt x="23459" y="4957"/>
                        <a:pt x="23384" y="4882"/>
                      </a:cubicBezTo>
                      <a:cubicBezTo>
                        <a:pt x="23258" y="4732"/>
                        <a:pt x="23158" y="4556"/>
                        <a:pt x="23058" y="4381"/>
                      </a:cubicBezTo>
                      <a:cubicBezTo>
                        <a:pt x="23024" y="4314"/>
                        <a:pt x="22969" y="4280"/>
                        <a:pt x="22906" y="4280"/>
                      </a:cubicBezTo>
                      <a:cubicBezTo>
                        <a:pt x="22874" y="4280"/>
                        <a:pt x="22841" y="4289"/>
                        <a:pt x="22807" y="4306"/>
                      </a:cubicBezTo>
                      <a:cubicBezTo>
                        <a:pt x="22732" y="4356"/>
                        <a:pt x="22682" y="4456"/>
                        <a:pt x="22732" y="4556"/>
                      </a:cubicBezTo>
                      <a:cubicBezTo>
                        <a:pt x="22857" y="4732"/>
                        <a:pt x="22958" y="4932"/>
                        <a:pt x="23133" y="5108"/>
                      </a:cubicBezTo>
                      <a:cubicBezTo>
                        <a:pt x="23333" y="5333"/>
                        <a:pt x="23559" y="5458"/>
                        <a:pt x="23810" y="5458"/>
                      </a:cubicBezTo>
                      <a:cubicBezTo>
                        <a:pt x="23910" y="5458"/>
                        <a:pt x="24010" y="5458"/>
                        <a:pt x="24110" y="5408"/>
                      </a:cubicBezTo>
                      <a:cubicBezTo>
                        <a:pt x="24186" y="5383"/>
                        <a:pt x="24261" y="5333"/>
                        <a:pt x="24311" y="5283"/>
                      </a:cubicBezTo>
                      <a:cubicBezTo>
                        <a:pt x="24336" y="5333"/>
                        <a:pt x="24336" y="5383"/>
                        <a:pt x="24361" y="5433"/>
                      </a:cubicBezTo>
                      <a:cubicBezTo>
                        <a:pt x="20802" y="6210"/>
                        <a:pt x="17419" y="7238"/>
                        <a:pt x="15363" y="7313"/>
                      </a:cubicBezTo>
                      <a:cubicBezTo>
                        <a:pt x="15363" y="7313"/>
                        <a:pt x="15363" y="7288"/>
                        <a:pt x="15363" y="7288"/>
                      </a:cubicBezTo>
                      <a:cubicBezTo>
                        <a:pt x="15363" y="7263"/>
                        <a:pt x="15363" y="7213"/>
                        <a:pt x="15363" y="7188"/>
                      </a:cubicBezTo>
                      <a:cubicBezTo>
                        <a:pt x="15389" y="7062"/>
                        <a:pt x="15414" y="6937"/>
                        <a:pt x="15389" y="6812"/>
                      </a:cubicBezTo>
                      <a:lnTo>
                        <a:pt x="15389" y="6812"/>
                      </a:lnTo>
                      <a:cubicBezTo>
                        <a:pt x="15464" y="6837"/>
                        <a:pt x="15539" y="6837"/>
                        <a:pt x="15614" y="6837"/>
                      </a:cubicBezTo>
                      <a:cubicBezTo>
                        <a:pt x="15714" y="6837"/>
                        <a:pt x="15815" y="6812"/>
                        <a:pt x="15915" y="6762"/>
                      </a:cubicBezTo>
                      <a:cubicBezTo>
                        <a:pt x="16140" y="6661"/>
                        <a:pt x="16316" y="6461"/>
                        <a:pt x="16441" y="6210"/>
                      </a:cubicBezTo>
                      <a:cubicBezTo>
                        <a:pt x="16516" y="5985"/>
                        <a:pt x="16541" y="5759"/>
                        <a:pt x="16567" y="5534"/>
                      </a:cubicBezTo>
                      <a:cubicBezTo>
                        <a:pt x="16592" y="5433"/>
                        <a:pt x="16516" y="5333"/>
                        <a:pt x="16416" y="5333"/>
                      </a:cubicBezTo>
                      <a:cubicBezTo>
                        <a:pt x="16403" y="5330"/>
                        <a:pt x="16390" y="5328"/>
                        <a:pt x="16378" y="5328"/>
                      </a:cubicBezTo>
                      <a:cubicBezTo>
                        <a:pt x="16297" y="5328"/>
                        <a:pt x="16237" y="5396"/>
                        <a:pt x="16216" y="5483"/>
                      </a:cubicBezTo>
                      <a:cubicBezTo>
                        <a:pt x="16191" y="5684"/>
                        <a:pt x="16166" y="5884"/>
                        <a:pt x="16090" y="6060"/>
                      </a:cubicBezTo>
                      <a:cubicBezTo>
                        <a:pt x="16065" y="6160"/>
                        <a:pt x="15965" y="6361"/>
                        <a:pt x="15764" y="6436"/>
                      </a:cubicBezTo>
                      <a:cubicBezTo>
                        <a:pt x="15715" y="6466"/>
                        <a:pt x="15658" y="6480"/>
                        <a:pt x="15602" y="6480"/>
                      </a:cubicBezTo>
                      <a:cubicBezTo>
                        <a:pt x="15516" y="6480"/>
                        <a:pt x="15434" y="6446"/>
                        <a:pt x="15389" y="6386"/>
                      </a:cubicBezTo>
                      <a:lnTo>
                        <a:pt x="15414" y="5659"/>
                      </a:lnTo>
                      <a:lnTo>
                        <a:pt x="15439" y="5659"/>
                      </a:lnTo>
                      <a:cubicBezTo>
                        <a:pt x="15739" y="5634"/>
                        <a:pt x="16015" y="5383"/>
                        <a:pt x="16090" y="5108"/>
                      </a:cubicBezTo>
                      <a:cubicBezTo>
                        <a:pt x="16166" y="4807"/>
                        <a:pt x="16090" y="4506"/>
                        <a:pt x="16040" y="4280"/>
                      </a:cubicBezTo>
                      <a:cubicBezTo>
                        <a:pt x="16018" y="4193"/>
                        <a:pt x="15940" y="4125"/>
                        <a:pt x="15854" y="4125"/>
                      </a:cubicBezTo>
                      <a:cubicBezTo>
                        <a:pt x="15841" y="4125"/>
                        <a:pt x="15828" y="4127"/>
                        <a:pt x="15815" y="4130"/>
                      </a:cubicBezTo>
                      <a:cubicBezTo>
                        <a:pt x="15739" y="4155"/>
                        <a:pt x="15664" y="4255"/>
                        <a:pt x="15689" y="4356"/>
                      </a:cubicBezTo>
                      <a:cubicBezTo>
                        <a:pt x="15739" y="4556"/>
                        <a:pt x="15790" y="4807"/>
                        <a:pt x="15739" y="5007"/>
                      </a:cubicBezTo>
                      <a:cubicBezTo>
                        <a:pt x="15689" y="5133"/>
                        <a:pt x="15564" y="5283"/>
                        <a:pt x="15439" y="5283"/>
                      </a:cubicBezTo>
                      <a:lnTo>
                        <a:pt x="15514" y="3905"/>
                      </a:lnTo>
                      <a:cubicBezTo>
                        <a:pt x="15514" y="3804"/>
                        <a:pt x="15439" y="3729"/>
                        <a:pt x="15338" y="3704"/>
                      </a:cubicBezTo>
                      <a:cubicBezTo>
                        <a:pt x="15238" y="3704"/>
                        <a:pt x="15163" y="3779"/>
                        <a:pt x="15163" y="3879"/>
                      </a:cubicBezTo>
                      <a:lnTo>
                        <a:pt x="15138" y="4255"/>
                      </a:lnTo>
                      <a:cubicBezTo>
                        <a:pt x="15063" y="4255"/>
                        <a:pt x="14988" y="4205"/>
                        <a:pt x="14937" y="4155"/>
                      </a:cubicBezTo>
                      <a:cubicBezTo>
                        <a:pt x="14887" y="4080"/>
                        <a:pt x="14862" y="3955"/>
                        <a:pt x="14912" y="3854"/>
                      </a:cubicBezTo>
                      <a:cubicBezTo>
                        <a:pt x="14937" y="3754"/>
                        <a:pt x="14912" y="3654"/>
                        <a:pt x="14812" y="3629"/>
                      </a:cubicBezTo>
                      <a:cubicBezTo>
                        <a:pt x="14784" y="3615"/>
                        <a:pt x="14756" y="3609"/>
                        <a:pt x="14730" y="3609"/>
                      </a:cubicBezTo>
                      <a:cubicBezTo>
                        <a:pt x="14662" y="3609"/>
                        <a:pt x="14605" y="3650"/>
                        <a:pt x="14587" y="3704"/>
                      </a:cubicBezTo>
                      <a:cubicBezTo>
                        <a:pt x="14486" y="3930"/>
                        <a:pt x="14511" y="4205"/>
                        <a:pt x="14662" y="4381"/>
                      </a:cubicBezTo>
                      <a:cubicBezTo>
                        <a:pt x="14787" y="4531"/>
                        <a:pt x="14937" y="4606"/>
                        <a:pt x="15113" y="4631"/>
                      </a:cubicBezTo>
                      <a:lnTo>
                        <a:pt x="15013" y="6361"/>
                      </a:lnTo>
                      <a:cubicBezTo>
                        <a:pt x="14962" y="6336"/>
                        <a:pt x="14887" y="6311"/>
                        <a:pt x="14862" y="6260"/>
                      </a:cubicBezTo>
                      <a:cubicBezTo>
                        <a:pt x="14762" y="6135"/>
                        <a:pt x="14712" y="5985"/>
                        <a:pt x="14712" y="5834"/>
                      </a:cubicBezTo>
                      <a:cubicBezTo>
                        <a:pt x="14737" y="5734"/>
                        <a:pt x="14637" y="5659"/>
                        <a:pt x="14536" y="5659"/>
                      </a:cubicBezTo>
                      <a:cubicBezTo>
                        <a:pt x="14526" y="5656"/>
                        <a:pt x="14516" y="5655"/>
                        <a:pt x="14506" y="5655"/>
                      </a:cubicBezTo>
                      <a:cubicBezTo>
                        <a:pt x="14421" y="5655"/>
                        <a:pt x="14361" y="5745"/>
                        <a:pt x="14361" y="5834"/>
                      </a:cubicBezTo>
                      <a:cubicBezTo>
                        <a:pt x="14361" y="6060"/>
                        <a:pt x="14436" y="6285"/>
                        <a:pt x="14587" y="6486"/>
                      </a:cubicBezTo>
                      <a:cubicBezTo>
                        <a:pt x="14662" y="6586"/>
                        <a:pt x="14762" y="6636"/>
                        <a:pt x="14862" y="6712"/>
                      </a:cubicBezTo>
                      <a:cubicBezTo>
                        <a:pt x="14937" y="6737"/>
                        <a:pt x="14988" y="6762"/>
                        <a:pt x="15013" y="6812"/>
                      </a:cubicBezTo>
                      <a:cubicBezTo>
                        <a:pt x="15063" y="6862"/>
                        <a:pt x="15038" y="7062"/>
                        <a:pt x="15013" y="7138"/>
                      </a:cubicBezTo>
                      <a:cubicBezTo>
                        <a:pt x="15013" y="7188"/>
                        <a:pt x="15013" y="7213"/>
                        <a:pt x="15013" y="7263"/>
                      </a:cubicBezTo>
                      <a:cubicBezTo>
                        <a:pt x="15013" y="7263"/>
                        <a:pt x="14988" y="7288"/>
                        <a:pt x="14988" y="7313"/>
                      </a:cubicBezTo>
                      <a:cubicBezTo>
                        <a:pt x="14787" y="7313"/>
                        <a:pt x="14587" y="7288"/>
                        <a:pt x="14336" y="7263"/>
                      </a:cubicBezTo>
                      <a:cubicBezTo>
                        <a:pt x="14386" y="7238"/>
                        <a:pt x="14411" y="7213"/>
                        <a:pt x="14436" y="7188"/>
                      </a:cubicBezTo>
                      <a:cubicBezTo>
                        <a:pt x="14536" y="7062"/>
                        <a:pt x="14561" y="6887"/>
                        <a:pt x="14536" y="6712"/>
                      </a:cubicBezTo>
                      <a:cubicBezTo>
                        <a:pt x="14511" y="6561"/>
                        <a:pt x="14461" y="6436"/>
                        <a:pt x="14411" y="6311"/>
                      </a:cubicBezTo>
                      <a:cubicBezTo>
                        <a:pt x="14393" y="6274"/>
                        <a:pt x="14361" y="6251"/>
                        <a:pt x="14316" y="6251"/>
                      </a:cubicBezTo>
                      <a:cubicBezTo>
                        <a:pt x="14299" y="6251"/>
                        <a:pt x="14281" y="6254"/>
                        <a:pt x="14261" y="6260"/>
                      </a:cubicBezTo>
                      <a:cubicBezTo>
                        <a:pt x="14211" y="6260"/>
                        <a:pt x="14186" y="6336"/>
                        <a:pt x="14211" y="6386"/>
                      </a:cubicBezTo>
                      <a:cubicBezTo>
                        <a:pt x="14261" y="6511"/>
                        <a:pt x="14311" y="6636"/>
                        <a:pt x="14311" y="6737"/>
                      </a:cubicBezTo>
                      <a:cubicBezTo>
                        <a:pt x="14336" y="6812"/>
                        <a:pt x="14336" y="6937"/>
                        <a:pt x="14261" y="7037"/>
                      </a:cubicBezTo>
                      <a:cubicBezTo>
                        <a:pt x="14219" y="7099"/>
                        <a:pt x="14144" y="7144"/>
                        <a:pt x="14077" y="7144"/>
                      </a:cubicBezTo>
                      <a:cubicBezTo>
                        <a:pt x="14063" y="7144"/>
                        <a:pt x="14048" y="7142"/>
                        <a:pt x="14035" y="7138"/>
                      </a:cubicBezTo>
                      <a:lnTo>
                        <a:pt x="13835" y="6737"/>
                      </a:lnTo>
                      <a:cubicBezTo>
                        <a:pt x="13835" y="6712"/>
                        <a:pt x="13835" y="6712"/>
                        <a:pt x="13835" y="6712"/>
                      </a:cubicBezTo>
                      <a:cubicBezTo>
                        <a:pt x="14010" y="6636"/>
                        <a:pt x="14060" y="6411"/>
                        <a:pt x="14035" y="6235"/>
                      </a:cubicBezTo>
                      <a:cubicBezTo>
                        <a:pt x="13985" y="6060"/>
                        <a:pt x="13860" y="5910"/>
                        <a:pt x="13759" y="5784"/>
                      </a:cubicBezTo>
                      <a:cubicBezTo>
                        <a:pt x="13731" y="5770"/>
                        <a:pt x="13693" y="5755"/>
                        <a:pt x="13657" y="5755"/>
                      </a:cubicBezTo>
                      <a:cubicBezTo>
                        <a:pt x="13631" y="5755"/>
                        <a:pt x="13605" y="5763"/>
                        <a:pt x="13584" y="5784"/>
                      </a:cubicBezTo>
                      <a:cubicBezTo>
                        <a:pt x="13534" y="5834"/>
                        <a:pt x="13534" y="5910"/>
                        <a:pt x="13584" y="5935"/>
                      </a:cubicBezTo>
                      <a:cubicBezTo>
                        <a:pt x="13684" y="6035"/>
                        <a:pt x="13785" y="6160"/>
                        <a:pt x="13810" y="6285"/>
                      </a:cubicBezTo>
                      <a:cubicBezTo>
                        <a:pt x="13835" y="6361"/>
                        <a:pt x="13810" y="6486"/>
                        <a:pt x="13734" y="6536"/>
                      </a:cubicBezTo>
                      <a:lnTo>
                        <a:pt x="13358" y="5759"/>
                      </a:lnTo>
                      <a:cubicBezTo>
                        <a:pt x="13340" y="5722"/>
                        <a:pt x="13295" y="5699"/>
                        <a:pt x="13252" y="5699"/>
                      </a:cubicBezTo>
                      <a:cubicBezTo>
                        <a:pt x="13237" y="5699"/>
                        <a:pt x="13222" y="5702"/>
                        <a:pt x="13208" y="5709"/>
                      </a:cubicBezTo>
                      <a:cubicBezTo>
                        <a:pt x="13158" y="5734"/>
                        <a:pt x="13133" y="5809"/>
                        <a:pt x="13158" y="5859"/>
                      </a:cubicBezTo>
                      <a:lnTo>
                        <a:pt x="13258" y="6060"/>
                      </a:lnTo>
                      <a:cubicBezTo>
                        <a:pt x="13233" y="6072"/>
                        <a:pt x="13208" y="6079"/>
                        <a:pt x="13186" y="6079"/>
                      </a:cubicBezTo>
                      <a:cubicBezTo>
                        <a:pt x="13164" y="6079"/>
                        <a:pt x="13145" y="6072"/>
                        <a:pt x="13133" y="6060"/>
                      </a:cubicBezTo>
                      <a:cubicBezTo>
                        <a:pt x="13058" y="6035"/>
                        <a:pt x="13008" y="5985"/>
                        <a:pt x="13008" y="5910"/>
                      </a:cubicBezTo>
                      <a:cubicBezTo>
                        <a:pt x="13008" y="5859"/>
                        <a:pt x="12957" y="5809"/>
                        <a:pt x="12882" y="5809"/>
                      </a:cubicBezTo>
                      <a:cubicBezTo>
                        <a:pt x="12832" y="5809"/>
                        <a:pt x="12782" y="5884"/>
                        <a:pt x="12782" y="5935"/>
                      </a:cubicBezTo>
                      <a:cubicBezTo>
                        <a:pt x="12807" y="6085"/>
                        <a:pt x="12907" y="6210"/>
                        <a:pt x="13033" y="6260"/>
                      </a:cubicBezTo>
                      <a:cubicBezTo>
                        <a:pt x="13083" y="6285"/>
                        <a:pt x="13139" y="6298"/>
                        <a:pt x="13196" y="6298"/>
                      </a:cubicBezTo>
                      <a:cubicBezTo>
                        <a:pt x="13252" y="6298"/>
                        <a:pt x="13308" y="6285"/>
                        <a:pt x="13358" y="6260"/>
                      </a:cubicBezTo>
                      <a:lnTo>
                        <a:pt x="13810" y="7213"/>
                      </a:lnTo>
                      <a:cubicBezTo>
                        <a:pt x="13759" y="7188"/>
                        <a:pt x="13684" y="7188"/>
                        <a:pt x="13634" y="7188"/>
                      </a:cubicBezTo>
                      <a:cubicBezTo>
                        <a:pt x="13584" y="7138"/>
                        <a:pt x="13534" y="7087"/>
                        <a:pt x="13509" y="7037"/>
                      </a:cubicBezTo>
                      <a:cubicBezTo>
                        <a:pt x="13490" y="7001"/>
                        <a:pt x="13445" y="6977"/>
                        <a:pt x="13403" y="6977"/>
                      </a:cubicBezTo>
                      <a:cubicBezTo>
                        <a:pt x="13387" y="6977"/>
                        <a:pt x="13372" y="6981"/>
                        <a:pt x="13358" y="6987"/>
                      </a:cubicBezTo>
                      <a:cubicBezTo>
                        <a:pt x="13308" y="7012"/>
                        <a:pt x="13283" y="7062"/>
                        <a:pt x="13308" y="7113"/>
                      </a:cubicBezTo>
                      <a:cubicBezTo>
                        <a:pt x="13158" y="7087"/>
                        <a:pt x="13033" y="7062"/>
                        <a:pt x="12882" y="7037"/>
                      </a:cubicBezTo>
                      <a:cubicBezTo>
                        <a:pt x="12932" y="6962"/>
                        <a:pt x="12957" y="6862"/>
                        <a:pt x="12932" y="6787"/>
                      </a:cubicBezTo>
                      <a:cubicBezTo>
                        <a:pt x="12932" y="6712"/>
                        <a:pt x="12882" y="6661"/>
                        <a:pt x="12832" y="6661"/>
                      </a:cubicBezTo>
                      <a:cubicBezTo>
                        <a:pt x="12757" y="6661"/>
                        <a:pt x="12707" y="6712"/>
                        <a:pt x="12732" y="6787"/>
                      </a:cubicBezTo>
                      <a:cubicBezTo>
                        <a:pt x="12732" y="6862"/>
                        <a:pt x="12707" y="6912"/>
                        <a:pt x="12657" y="6987"/>
                      </a:cubicBezTo>
                      <a:cubicBezTo>
                        <a:pt x="12607" y="6987"/>
                        <a:pt x="12582" y="6962"/>
                        <a:pt x="12531" y="6962"/>
                      </a:cubicBezTo>
                      <a:lnTo>
                        <a:pt x="12481" y="6035"/>
                      </a:lnTo>
                      <a:cubicBezTo>
                        <a:pt x="12607" y="6010"/>
                        <a:pt x="12707" y="5960"/>
                        <a:pt x="12782" y="5884"/>
                      </a:cubicBezTo>
                      <a:cubicBezTo>
                        <a:pt x="12857" y="5784"/>
                        <a:pt x="12882" y="5609"/>
                        <a:pt x="12832" y="5458"/>
                      </a:cubicBezTo>
                      <a:cubicBezTo>
                        <a:pt x="12814" y="5422"/>
                        <a:pt x="12782" y="5398"/>
                        <a:pt x="12737" y="5398"/>
                      </a:cubicBezTo>
                      <a:cubicBezTo>
                        <a:pt x="12720" y="5398"/>
                        <a:pt x="12702" y="5402"/>
                        <a:pt x="12682" y="5408"/>
                      </a:cubicBezTo>
                      <a:cubicBezTo>
                        <a:pt x="12632" y="5433"/>
                        <a:pt x="12607" y="5509"/>
                        <a:pt x="12632" y="5559"/>
                      </a:cubicBezTo>
                      <a:cubicBezTo>
                        <a:pt x="12657" y="5609"/>
                        <a:pt x="12657" y="5684"/>
                        <a:pt x="12607" y="5734"/>
                      </a:cubicBezTo>
                      <a:cubicBezTo>
                        <a:pt x="12582" y="5784"/>
                        <a:pt x="12531" y="5809"/>
                        <a:pt x="12481" y="5809"/>
                      </a:cubicBezTo>
                      <a:lnTo>
                        <a:pt x="12481" y="5559"/>
                      </a:lnTo>
                      <a:cubicBezTo>
                        <a:pt x="12481" y="5509"/>
                        <a:pt x="12431" y="5458"/>
                        <a:pt x="12356" y="5458"/>
                      </a:cubicBezTo>
                      <a:cubicBezTo>
                        <a:pt x="12306" y="5458"/>
                        <a:pt x="12256" y="5509"/>
                        <a:pt x="12256" y="5584"/>
                      </a:cubicBezTo>
                      <a:lnTo>
                        <a:pt x="12281" y="6436"/>
                      </a:lnTo>
                      <a:cubicBezTo>
                        <a:pt x="12206" y="6436"/>
                        <a:pt x="12130" y="6336"/>
                        <a:pt x="12105" y="6260"/>
                      </a:cubicBezTo>
                      <a:cubicBezTo>
                        <a:pt x="12080" y="6135"/>
                        <a:pt x="12105" y="5985"/>
                        <a:pt x="12130" y="5859"/>
                      </a:cubicBezTo>
                      <a:cubicBezTo>
                        <a:pt x="12155" y="5784"/>
                        <a:pt x="12105" y="5734"/>
                        <a:pt x="12055" y="5709"/>
                      </a:cubicBezTo>
                      <a:cubicBezTo>
                        <a:pt x="12005" y="5709"/>
                        <a:pt x="11930" y="5734"/>
                        <a:pt x="11930" y="5809"/>
                      </a:cubicBezTo>
                      <a:cubicBezTo>
                        <a:pt x="11880" y="5935"/>
                        <a:pt x="11830" y="6135"/>
                        <a:pt x="11880" y="6311"/>
                      </a:cubicBezTo>
                      <a:cubicBezTo>
                        <a:pt x="11930" y="6486"/>
                        <a:pt x="12080" y="6661"/>
                        <a:pt x="12281" y="6661"/>
                      </a:cubicBezTo>
                      <a:lnTo>
                        <a:pt x="12306" y="6912"/>
                      </a:lnTo>
                      <a:cubicBezTo>
                        <a:pt x="12155" y="6862"/>
                        <a:pt x="11980" y="6837"/>
                        <a:pt x="11830" y="6787"/>
                      </a:cubicBezTo>
                      <a:cubicBezTo>
                        <a:pt x="11830" y="6712"/>
                        <a:pt x="11805" y="6636"/>
                        <a:pt x="11805" y="6536"/>
                      </a:cubicBezTo>
                      <a:cubicBezTo>
                        <a:pt x="11805" y="6486"/>
                        <a:pt x="11729" y="6436"/>
                        <a:pt x="11679" y="6436"/>
                      </a:cubicBezTo>
                      <a:cubicBezTo>
                        <a:pt x="11604" y="6461"/>
                        <a:pt x="11579" y="6511"/>
                        <a:pt x="11579" y="6561"/>
                      </a:cubicBezTo>
                      <a:cubicBezTo>
                        <a:pt x="11579" y="6611"/>
                        <a:pt x="11579" y="6686"/>
                        <a:pt x="11604" y="6737"/>
                      </a:cubicBezTo>
                      <a:cubicBezTo>
                        <a:pt x="9399" y="6160"/>
                        <a:pt x="6842" y="5233"/>
                        <a:pt x="4687" y="4406"/>
                      </a:cubicBezTo>
                      <a:cubicBezTo>
                        <a:pt x="4712" y="4306"/>
                        <a:pt x="4712" y="4180"/>
                        <a:pt x="4737" y="4055"/>
                      </a:cubicBezTo>
                      <a:cubicBezTo>
                        <a:pt x="4737" y="4030"/>
                        <a:pt x="4737" y="4005"/>
                        <a:pt x="4737" y="3980"/>
                      </a:cubicBezTo>
                      <a:cubicBezTo>
                        <a:pt x="4737" y="3905"/>
                        <a:pt x="4737" y="3829"/>
                        <a:pt x="4737" y="3754"/>
                      </a:cubicBezTo>
                      <a:cubicBezTo>
                        <a:pt x="4787" y="3754"/>
                        <a:pt x="4837" y="3779"/>
                        <a:pt x="4887" y="3779"/>
                      </a:cubicBezTo>
                      <a:cubicBezTo>
                        <a:pt x="4937" y="3754"/>
                        <a:pt x="5013" y="3754"/>
                        <a:pt x="5063" y="3729"/>
                      </a:cubicBezTo>
                      <a:cubicBezTo>
                        <a:pt x="5188" y="3654"/>
                        <a:pt x="5313" y="3529"/>
                        <a:pt x="5363" y="3353"/>
                      </a:cubicBezTo>
                      <a:cubicBezTo>
                        <a:pt x="5414" y="3228"/>
                        <a:pt x="5439" y="3077"/>
                        <a:pt x="5439" y="2927"/>
                      </a:cubicBezTo>
                      <a:cubicBezTo>
                        <a:pt x="5439" y="2877"/>
                        <a:pt x="5414" y="2827"/>
                        <a:pt x="5338" y="2827"/>
                      </a:cubicBezTo>
                      <a:cubicBezTo>
                        <a:pt x="5329" y="2822"/>
                        <a:pt x="5321" y="2820"/>
                        <a:pt x="5312" y="2820"/>
                      </a:cubicBezTo>
                      <a:cubicBezTo>
                        <a:pt x="5271" y="2820"/>
                        <a:pt x="5234" y="2865"/>
                        <a:pt x="5213" y="2927"/>
                      </a:cubicBezTo>
                      <a:cubicBezTo>
                        <a:pt x="5213" y="3052"/>
                        <a:pt x="5188" y="3178"/>
                        <a:pt x="5163" y="3278"/>
                      </a:cubicBezTo>
                      <a:cubicBezTo>
                        <a:pt x="5138" y="3353"/>
                        <a:pt x="5088" y="3453"/>
                        <a:pt x="4962" y="3529"/>
                      </a:cubicBezTo>
                      <a:cubicBezTo>
                        <a:pt x="4931" y="3539"/>
                        <a:pt x="4896" y="3545"/>
                        <a:pt x="4861" y="3545"/>
                      </a:cubicBezTo>
                      <a:cubicBezTo>
                        <a:pt x="4813" y="3545"/>
                        <a:pt x="4766" y="3533"/>
                        <a:pt x="4737" y="3504"/>
                      </a:cubicBezTo>
                      <a:cubicBezTo>
                        <a:pt x="4712" y="3504"/>
                        <a:pt x="4712" y="3504"/>
                        <a:pt x="4712" y="3478"/>
                      </a:cubicBezTo>
                      <a:lnTo>
                        <a:pt x="4737" y="3027"/>
                      </a:lnTo>
                      <a:cubicBezTo>
                        <a:pt x="4937" y="3027"/>
                        <a:pt x="5088" y="2852"/>
                        <a:pt x="5138" y="2676"/>
                      </a:cubicBezTo>
                      <a:cubicBezTo>
                        <a:pt x="5188" y="2501"/>
                        <a:pt x="5138" y="2326"/>
                        <a:pt x="5088" y="2175"/>
                      </a:cubicBezTo>
                      <a:cubicBezTo>
                        <a:pt x="5088" y="2119"/>
                        <a:pt x="5045" y="2091"/>
                        <a:pt x="5003" y="2091"/>
                      </a:cubicBezTo>
                      <a:cubicBezTo>
                        <a:pt x="4989" y="2091"/>
                        <a:pt x="4975" y="2094"/>
                        <a:pt x="4962" y="2100"/>
                      </a:cubicBezTo>
                      <a:cubicBezTo>
                        <a:pt x="4887" y="2100"/>
                        <a:pt x="4862" y="2175"/>
                        <a:pt x="4887" y="2225"/>
                      </a:cubicBezTo>
                      <a:cubicBezTo>
                        <a:pt x="4912" y="2351"/>
                        <a:pt x="4937" y="2501"/>
                        <a:pt x="4912" y="2626"/>
                      </a:cubicBezTo>
                      <a:cubicBezTo>
                        <a:pt x="4887" y="2727"/>
                        <a:pt x="4812" y="2802"/>
                        <a:pt x="4737" y="2802"/>
                      </a:cubicBezTo>
                      <a:lnTo>
                        <a:pt x="4762" y="1950"/>
                      </a:lnTo>
                      <a:cubicBezTo>
                        <a:pt x="4762" y="1899"/>
                        <a:pt x="4712" y="1849"/>
                        <a:pt x="4662" y="1849"/>
                      </a:cubicBezTo>
                      <a:cubicBezTo>
                        <a:pt x="4586" y="1849"/>
                        <a:pt x="4536" y="1874"/>
                        <a:pt x="4536" y="1950"/>
                      </a:cubicBezTo>
                      <a:lnTo>
                        <a:pt x="4536" y="2175"/>
                      </a:lnTo>
                      <a:cubicBezTo>
                        <a:pt x="4486" y="2175"/>
                        <a:pt x="4436" y="2150"/>
                        <a:pt x="4411" y="2125"/>
                      </a:cubicBezTo>
                      <a:cubicBezTo>
                        <a:pt x="4361" y="2075"/>
                        <a:pt x="4361" y="2000"/>
                        <a:pt x="4386" y="1950"/>
                      </a:cubicBezTo>
                      <a:cubicBezTo>
                        <a:pt x="4411" y="1874"/>
                        <a:pt x="4386" y="1824"/>
                        <a:pt x="4311" y="1799"/>
                      </a:cubicBezTo>
                      <a:cubicBezTo>
                        <a:pt x="4297" y="1793"/>
                        <a:pt x="4284" y="1789"/>
                        <a:pt x="4271" y="1789"/>
                      </a:cubicBezTo>
                      <a:cubicBezTo>
                        <a:pt x="4236" y="1789"/>
                        <a:pt x="4204" y="1813"/>
                        <a:pt x="4185" y="1849"/>
                      </a:cubicBezTo>
                      <a:cubicBezTo>
                        <a:pt x="4110" y="2000"/>
                        <a:pt x="4135" y="2150"/>
                        <a:pt x="4236" y="2275"/>
                      </a:cubicBezTo>
                      <a:cubicBezTo>
                        <a:pt x="4311" y="2351"/>
                        <a:pt x="4411" y="2401"/>
                        <a:pt x="4536" y="2401"/>
                      </a:cubicBezTo>
                      <a:lnTo>
                        <a:pt x="4486" y="3478"/>
                      </a:lnTo>
                      <a:cubicBezTo>
                        <a:pt x="4461" y="3478"/>
                        <a:pt x="4411" y="3453"/>
                        <a:pt x="4386" y="3428"/>
                      </a:cubicBezTo>
                      <a:cubicBezTo>
                        <a:pt x="4336" y="3353"/>
                        <a:pt x="4311" y="3253"/>
                        <a:pt x="4311" y="3178"/>
                      </a:cubicBezTo>
                      <a:cubicBezTo>
                        <a:pt x="4311" y="3103"/>
                        <a:pt x="4261" y="3052"/>
                        <a:pt x="4185" y="3052"/>
                      </a:cubicBezTo>
                      <a:cubicBezTo>
                        <a:pt x="4135" y="3052"/>
                        <a:pt x="4085" y="3103"/>
                        <a:pt x="4085" y="3153"/>
                      </a:cubicBezTo>
                      <a:cubicBezTo>
                        <a:pt x="4085" y="3303"/>
                        <a:pt x="4135" y="3453"/>
                        <a:pt x="4236" y="3554"/>
                      </a:cubicBezTo>
                      <a:cubicBezTo>
                        <a:pt x="4286" y="3629"/>
                        <a:pt x="4336" y="3654"/>
                        <a:pt x="4411" y="3704"/>
                      </a:cubicBezTo>
                      <a:cubicBezTo>
                        <a:pt x="4436" y="3704"/>
                        <a:pt x="4486" y="3729"/>
                        <a:pt x="4511" y="3754"/>
                      </a:cubicBezTo>
                      <a:cubicBezTo>
                        <a:pt x="4536" y="3779"/>
                        <a:pt x="4511" y="3905"/>
                        <a:pt x="4511" y="3955"/>
                      </a:cubicBezTo>
                      <a:cubicBezTo>
                        <a:pt x="4511" y="3980"/>
                        <a:pt x="4511" y="4005"/>
                        <a:pt x="4511" y="4030"/>
                      </a:cubicBezTo>
                      <a:cubicBezTo>
                        <a:pt x="4486" y="4130"/>
                        <a:pt x="4486" y="4230"/>
                        <a:pt x="4461" y="4331"/>
                      </a:cubicBezTo>
                      <a:cubicBezTo>
                        <a:pt x="4035" y="4180"/>
                        <a:pt x="3634" y="4005"/>
                        <a:pt x="3258" y="3854"/>
                      </a:cubicBezTo>
                      <a:cubicBezTo>
                        <a:pt x="3308" y="3854"/>
                        <a:pt x="3358" y="3854"/>
                        <a:pt x="3409" y="3829"/>
                      </a:cubicBezTo>
                      <a:cubicBezTo>
                        <a:pt x="3534" y="3754"/>
                        <a:pt x="3659" y="3654"/>
                        <a:pt x="3709" y="3529"/>
                      </a:cubicBezTo>
                      <a:cubicBezTo>
                        <a:pt x="3734" y="3478"/>
                        <a:pt x="3734" y="3403"/>
                        <a:pt x="3659" y="3378"/>
                      </a:cubicBezTo>
                      <a:cubicBezTo>
                        <a:pt x="3646" y="3371"/>
                        <a:pt x="3631" y="3368"/>
                        <a:pt x="3615" y="3368"/>
                      </a:cubicBezTo>
                      <a:cubicBezTo>
                        <a:pt x="3572" y="3368"/>
                        <a:pt x="3527" y="3392"/>
                        <a:pt x="3509" y="3428"/>
                      </a:cubicBezTo>
                      <a:cubicBezTo>
                        <a:pt x="3484" y="3504"/>
                        <a:pt x="3409" y="3579"/>
                        <a:pt x="3308" y="3604"/>
                      </a:cubicBezTo>
                      <a:cubicBezTo>
                        <a:pt x="3283" y="3629"/>
                        <a:pt x="3233" y="3629"/>
                        <a:pt x="3208" y="3629"/>
                      </a:cubicBezTo>
                      <a:lnTo>
                        <a:pt x="3659" y="2651"/>
                      </a:lnTo>
                      <a:cubicBezTo>
                        <a:pt x="3709" y="2676"/>
                        <a:pt x="3766" y="2689"/>
                        <a:pt x="3822" y="2689"/>
                      </a:cubicBezTo>
                      <a:cubicBezTo>
                        <a:pt x="3878" y="2689"/>
                        <a:pt x="3935" y="2676"/>
                        <a:pt x="3985" y="2651"/>
                      </a:cubicBezTo>
                      <a:cubicBezTo>
                        <a:pt x="4110" y="2601"/>
                        <a:pt x="4211" y="2476"/>
                        <a:pt x="4236" y="2326"/>
                      </a:cubicBezTo>
                      <a:cubicBezTo>
                        <a:pt x="4236" y="2250"/>
                        <a:pt x="4185" y="2200"/>
                        <a:pt x="4135" y="2200"/>
                      </a:cubicBezTo>
                      <a:cubicBezTo>
                        <a:pt x="4060" y="2200"/>
                        <a:pt x="4010" y="2250"/>
                        <a:pt x="4010" y="2300"/>
                      </a:cubicBezTo>
                      <a:cubicBezTo>
                        <a:pt x="4010" y="2376"/>
                        <a:pt x="3960" y="2426"/>
                        <a:pt x="3885" y="2451"/>
                      </a:cubicBezTo>
                      <a:cubicBezTo>
                        <a:pt x="3872" y="2463"/>
                        <a:pt x="3853" y="2470"/>
                        <a:pt x="3831" y="2470"/>
                      </a:cubicBezTo>
                      <a:cubicBezTo>
                        <a:pt x="3810" y="2470"/>
                        <a:pt x="3784" y="2463"/>
                        <a:pt x="3759" y="2451"/>
                      </a:cubicBezTo>
                      <a:lnTo>
                        <a:pt x="3860" y="2250"/>
                      </a:lnTo>
                      <a:cubicBezTo>
                        <a:pt x="3885" y="2175"/>
                        <a:pt x="3860" y="2125"/>
                        <a:pt x="3810" y="2100"/>
                      </a:cubicBezTo>
                      <a:cubicBezTo>
                        <a:pt x="3791" y="2091"/>
                        <a:pt x="3769" y="2085"/>
                        <a:pt x="3748" y="2085"/>
                      </a:cubicBezTo>
                      <a:cubicBezTo>
                        <a:pt x="3711" y="2085"/>
                        <a:pt x="3675" y="2102"/>
                        <a:pt x="3659" y="2150"/>
                      </a:cubicBezTo>
                      <a:lnTo>
                        <a:pt x="3283" y="2927"/>
                      </a:lnTo>
                      <a:cubicBezTo>
                        <a:pt x="3233" y="2877"/>
                        <a:pt x="3183" y="2752"/>
                        <a:pt x="3208" y="2676"/>
                      </a:cubicBezTo>
                      <a:cubicBezTo>
                        <a:pt x="3233" y="2551"/>
                        <a:pt x="3333" y="2426"/>
                        <a:pt x="3434" y="2326"/>
                      </a:cubicBezTo>
                      <a:cubicBezTo>
                        <a:pt x="3484" y="2275"/>
                        <a:pt x="3459" y="2225"/>
                        <a:pt x="3434" y="2175"/>
                      </a:cubicBezTo>
                      <a:cubicBezTo>
                        <a:pt x="3412" y="2154"/>
                        <a:pt x="3387" y="2146"/>
                        <a:pt x="3360" y="2146"/>
                      </a:cubicBezTo>
                      <a:cubicBezTo>
                        <a:pt x="3324" y="2146"/>
                        <a:pt x="3287" y="2161"/>
                        <a:pt x="3258" y="2175"/>
                      </a:cubicBezTo>
                      <a:cubicBezTo>
                        <a:pt x="3158" y="2300"/>
                        <a:pt x="3033" y="2451"/>
                        <a:pt x="3008" y="2626"/>
                      </a:cubicBezTo>
                      <a:cubicBezTo>
                        <a:pt x="2957" y="2802"/>
                        <a:pt x="3008" y="3027"/>
                        <a:pt x="3183" y="3103"/>
                      </a:cubicBezTo>
                      <a:cubicBezTo>
                        <a:pt x="3183" y="3128"/>
                        <a:pt x="3183" y="3128"/>
                        <a:pt x="3183" y="3128"/>
                      </a:cubicBezTo>
                      <a:lnTo>
                        <a:pt x="3008" y="3529"/>
                      </a:lnTo>
                      <a:lnTo>
                        <a:pt x="2982" y="3529"/>
                      </a:lnTo>
                      <a:cubicBezTo>
                        <a:pt x="2964" y="3535"/>
                        <a:pt x="2945" y="3538"/>
                        <a:pt x="2926" y="3538"/>
                      </a:cubicBezTo>
                      <a:cubicBezTo>
                        <a:pt x="2870" y="3538"/>
                        <a:pt x="2813" y="3510"/>
                        <a:pt x="2757" y="3453"/>
                      </a:cubicBezTo>
                      <a:cubicBezTo>
                        <a:pt x="2682" y="3353"/>
                        <a:pt x="2707" y="3203"/>
                        <a:pt x="2707" y="3153"/>
                      </a:cubicBezTo>
                      <a:cubicBezTo>
                        <a:pt x="2707" y="3027"/>
                        <a:pt x="2757" y="2902"/>
                        <a:pt x="2807" y="2802"/>
                      </a:cubicBezTo>
                      <a:cubicBezTo>
                        <a:pt x="2832" y="2727"/>
                        <a:pt x="2807" y="2676"/>
                        <a:pt x="2757" y="2651"/>
                      </a:cubicBezTo>
                      <a:cubicBezTo>
                        <a:pt x="2737" y="2645"/>
                        <a:pt x="2718" y="2642"/>
                        <a:pt x="2702" y="2642"/>
                      </a:cubicBezTo>
                      <a:cubicBezTo>
                        <a:pt x="2657" y="2642"/>
                        <a:pt x="2625" y="2665"/>
                        <a:pt x="2607" y="2701"/>
                      </a:cubicBezTo>
                      <a:cubicBezTo>
                        <a:pt x="2556" y="2827"/>
                        <a:pt x="2506" y="2977"/>
                        <a:pt x="2481" y="3128"/>
                      </a:cubicBezTo>
                      <a:cubicBezTo>
                        <a:pt x="2457" y="3298"/>
                        <a:pt x="2504" y="3445"/>
                        <a:pt x="2575" y="3568"/>
                      </a:cubicBezTo>
                      <a:lnTo>
                        <a:pt x="2575" y="3568"/>
                      </a:lnTo>
                      <a:cubicBezTo>
                        <a:pt x="2362" y="3497"/>
                        <a:pt x="2171" y="3425"/>
                        <a:pt x="1980" y="3353"/>
                      </a:cubicBezTo>
                      <a:cubicBezTo>
                        <a:pt x="1980" y="3278"/>
                        <a:pt x="1980" y="3228"/>
                        <a:pt x="2005" y="3203"/>
                      </a:cubicBezTo>
                      <a:cubicBezTo>
                        <a:pt x="2030" y="3178"/>
                        <a:pt x="2080" y="3128"/>
                        <a:pt x="2155" y="3103"/>
                      </a:cubicBezTo>
                      <a:cubicBezTo>
                        <a:pt x="2256" y="3052"/>
                        <a:pt x="2356" y="2977"/>
                        <a:pt x="2456" y="2877"/>
                      </a:cubicBezTo>
                      <a:cubicBezTo>
                        <a:pt x="2581" y="2676"/>
                        <a:pt x="2657" y="2451"/>
                        <a:pt x="2657" y="2225"/>
                      </a:cubicBezTo>
                      <a:cubicBezTo>
                        <a:pt x="2657" y="2125"/>
                        <a:pt x="2556" y="2050"/>
                        <a:pt x="2456" y="2050"/>
                      </a:cubicBezTo>
                      <a:cubicBezTo>
                        <a:pt x="2356" y="2050"/>
                        <a:pt x="2281" y="2150"/>
                        <a:pt x="2306" y="2250"/>
                      </a:cubicBezTo>
                      <a:cubicBezTo>
                        <a:pt x="2306" y="2376"/>
                        <a:pt x="2256" y="2526"/>
                        <a:pt x="2155" y="2651"/>
                      </a:cubicBezTo>
                      <a:cubicBezTo>
                        <a:pt x="2130" y="2701"/>
                        <a:pt x="2055" y="2752"/>
                        <a:pt x="2005" y="2777"/>
                      </a:cubicBezTo>
                      <a:lnTo>
                        <a:pt x="1880" y="1022"/>
                      </a:lnTo>
                      <a:cubicBezTo>
                        <a:pt x="2055" y="997"/>
                        <a:pt x="2231" y="922"/>
                        <a:pt x="2331" y="797"/>
                      </a:cubicBezTo>
                      <a:cubicBezTo>
                        <a:pt x="2481" y="596"/>
                        <a:pt x="2531" y="321"/>
                        <a:pt x="2431" y="120"/>
                      </a:cubicBezTo>
                      <a:cubicBezTo>
                        <a:pt x="2394" y="47"/>
                        <a:pt x="2331" y="0"/>
                        <a:pt x="226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8" name="Google Shape;508;p26"/>
                <p:cNvSpPr/>
                <p:nvPr/>
              </p:nvSpPr>
              <p:spPr>
                <a:xfrm>
                  <a:off x="-175375" y="3577445"/>
                  <a:ext cx="4956079" cy="8366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101" h="10146" extrusionOk="0">
                      <a:moveTo>
                        <a:pt x="44963" y="8190"/>
                      </a:moveTo>
                      <a:cubicBezTo>
                        <a:pt x="44963" y="8240"/>
                        <a:pt x="44988" y="8265"/>
                        <a:pt x="44988" y="8291"/>
                      </a:cubicBezTo>
                      <a:cubicBezTo>
                        <a:pt x="45063" y="8466"/>
                        <a:pt x="45163" y="8591"/>
                        <a:pt x="45288" y="8641"/>
                      </a:cubicBezTo>
                      <a:cubicBezTo>
                        <a:pt x="45364" y="8692"/>
                        <a:pt x="45414" y="8692"/>
                        <a:pt x="45489" y="8692"/>
                      </a:cubicBezTo>
                      <a:cubicBezTo>
                        <a:pt x="45539" y="8692"/>
                        <a:pt x="45589" y="8692"/>
                        <a:pt x="45639" y="8666"/>
                      </a:cubicBezTo>
                      <a:lnTo>
                        <a:pt x="45639" y="8666"/>
                      </a:lnTo>
                      <a:cubicBezTo>
                        <a:pt x="45614" y="8767"/>
                        <a:pt x="45614" y="8842"/>
                        <a:pt x="45639" y="8917"/>
                      </a:cubicBezTo>
                      <a:cubicBezTo>
                        <a:pt x="45639" y="8942"/>
                        <a:pt x="45639" y="8967"/>
                        <a:pt x="45639" y="8967"/>
                      </a:cubicBezTo>
                      <a:cubicBezTo>
                        <a:pt x="45639" y="9118"/>
                        <a:pt x="45664" y="9268"/>
                        <a:pt x="45689" y="9418"/>
                      </a:cubicBezTo>
                      <a:cubicBezTo>
                        <a:pt x="45314" y="9393"/>
                        <a:pt x="44913" y="9368"/>
                        <a:pt x="44537" y="9318"/>
                      </a:cubicBezTo>
                      <a:cubicBezTo>
                        <a:pt x="44436" y="9318"/>
                        <a:pt x="44336" y="9293"/>
                        <a:pt x="44261" y="9268"/>
                      </a:cubicBezTo>
                      <a:cubicBezTo>
                        <a:pt x="44261" y="9193"/>
                        <a:pt x="44286" y="9093"/>
                        <a:pt x="44286" y="8992"/>
                      </a:cubicBezTo>
                      <a:cubicBezTo>
                        <a:pt x="44286" y="8967"/>
                        <a:pt x="44286" y="8942"/>
                        <a:pt x="44286" y="8917"/>
                      </a:cubicBezTo>
                      <a:cubicBezTo>
                        <a:pt x="44311" y="8842"/>
                        <a:pt x="44311" y="8767"/>
                        <a:pt x="44286" y="8692"/>
                      </a:cubicBezTo>
                      <a:cubicBezTo>
                        <a:pt x="44336" y="8692"/>
                        <a:pt x="44386" y="8717"/>
                        <a:pt x="44436" y="8717"/>
                      </a:cubicBezTo>
                      <a:cubicBezTo>
                        <a:pt x="44512" y="8717"/>
                        <a:pt x="44562" y="8692"/>
                        <a:pt x="44637" y="8666"/>
                      </a:cubicBezTo>
                      <a:cubicBezTo>
                        <a:pt x="44762" y="8591"/>
                        <a:pt x="44862" y="8466"/>
                        <a:pt x="44938" y="8316"/>
                      </a:cubicBezTo>
                      <a:cubicBezTo>
                        <a:pt x="44938" y="8265"/>
                        <a:pt x="44963" y="8240"/>
                        <a:pt x="44963" y="8190"/>
                      </a:cubicBezTo>
                      <a:close/>
                      <a:moveTo>
                        <a:pt x="2260" y="0"/>
                      </a:moveTo>
                      <a:cubicBezTo>
                        <a:pt x="2234" y="0"/>
                        <a:pt x="2207" y="6"/>
                        <a:pt x="2180" y="20"/>
                      </a:cubicBezTo>
                      <a:cubicBezTo>
                        <a:pt x="2080" y="70"/>
                        <a:pt x="2055" y="170"/>
                        <a:pt x="2080" y="270"/>
                      </a:cubicBezTo>
                      <a:cubicBezTo>
                        <a:pt x="2130" y="346"/>
                        <a:pt x="2130" y="471"/>
                        <a:pt x="2055" y="571"/>
                      </a:cubicBezTo>
                      <a:cubicBezTo>
                        <a:pt x="2005" y="621"/>
                        <a:pt x="1930" y="646"/>
                        <a:pt x="1855" y="671"/>
                      </a:cubicBezTo>
                      <a:lnTo>
                        <a:pt x="1830" y="295"/>
                      </a:lnTo>
                      <a:cubicBezTo>
                        <a:pt x="1830" y="195"/>
                        <a:pt x="1754" y="120"/>
                        <a:pt x="1654" y="120"/>
                      </a:cubicBezTo>
                      <a:cubicBezTo>
                        <a:pt x="1554" y="120"/>
                        <a:pt x="1479" y="220"/>
                        <a:pt x="1479" y="321"/>
                      </a:cubicBezTo>
                      <a:lnTo>
                        <a:pt x="1579" y="1699"/>
                      </a:lnTo>
                      <a:cubicBezTo>
                        <a:pt x="1429" y="1699"/>
                        <a:pt x="1303" y="1549"/>
                        <a:pt x="1278" y="1423"/>
                      </a:cubicBezTo>
                      <a:cubicBezTo>
                        <a:pt x="1203" y="1223"/>
                        <a:pt x="1253" y="972"/>
                        <a:pt x="1303" y="747"/>
                      </a:cubicBezTo>
                      <a:cubicBezTo>
                        <a:pt x="1328" y="671"/>
                        <a:pt x="1278" y="571"/>
                        <a:pt x="1178" y="546"/>
                      </a:cubicBezTo>
                      <a:cubicBezTo>
                        <a:pt x="1165" y="543"/>
                        <a:pt x="1151" y="541"/>
                        <a:pt x="1138" y="541"/>
                      </a:cubicBezTo>
                      <a:cubicBezTo>
                        <a:pt x="1052" y="541"/>
                        <a:pt x="974" y="606"/>
                        <a:pt x="952" y="671"/>
                      </a:cubicBezTo>
                      <a:cubicBezTo>
                        <a:pt x="902" y="922"/>
                        <a:pt x="852" y="1223"/>
                        <a:pt x="927" y="1524"/>
                      </a:cubicBezTo>
                      <a:cubicBezTo>
                        <a:pt x="1003" y="1799"/>
                        <a:pt x="1278" y="2050"/>
                        <a:pt x="1579" y="2050"/>
                      </a:cubicBezTo>
                      <a:lnTo>
                        <a:pt x="1604" y="2050"/>
                      </a:lnTo>
                      <a:lnTo>
                        <a:pt x="1654" y="2802"/>
                      </a:lnTo>
                      <a:lnTo>
                        <a:pt x="1629" y="2802"/>
                      </a:lnTo>
                      <a:cubicBezTo>
                        <a:pt x="1584" y="2862"/>
                        <a:pt x="1501" y="2896"/>
                        <a:pt x="1416" y="2896"/>
                      </a:cubicBezTo>
                      <a:cubicBezTo>
                        <a:pt x="1360" y="2896"/>
                        <a:pt x="1303" y="2882"/>
                        <a:pt x="1253" y="2852"/>
                      </a:cubicBezTo>
                      <a:cubicBezTo>
                        <a:pt x="1053" y="2777"/>
                        <a:pt x="952" y="2576"/>
                        <a:pt x="927" y="2476"/>
                      </a:cubicBezTo>
                      <a:cubicBezTo>
                        <a:pt x="852" y="2300"/>
                        <a:pt x="827" y="2100"/>
                        <a:pt x="802" y="1899"/>
                      </a:cubicBezTo>
                      <a:cubicBezTo>
                        <a:pt x="780" y="1812"/>
                        <a:pt x="721" y="1744"/>
                        <a:pt x="640" y="1744"/>
                      </a:cubicBezTo>
                      <a:cubicBezTo>
                        <a:pt x="627" y="1744"/>
                        <a:pt x="615" y="1746"/>
                        <a:pt x="602" y="1749"/>
                      </a:cubicBezTo>
                      <a:cubicBezTo>
                        <a:pt x="501" y="1749"/>
                        <a:pt x="426" y="1849"/>
                        <a:pt x="426" y="1950"/>
                      </a:cubicBezTo>
                      <a:cubicBezTo>
                        <a:pt x="476" y="2175"/>
                        <a:pt x="501" y="2401"/>
                        <a:pt x="576" y="2626"/>
                      </a:cubicBezTo>
                      <a:cubicBezTo>
                        <a:pt x="602" y="2676"/>
                        <a:pt x="652" y="2727"/>
                        <a:pt x="677" y="2802"/>
                      </a:cubicBezTo>
                      <a:cubicBezTo>
                        <a:pt x="251" y="2601"/>
                        <a:pt x="0" y="2501"/>
                        <a:pt x="0" y="2501"/>
                      </a:cubicBezTo>
                      <a:lnTo>
                        <a:pt x="0" y="10145"/>
                      </a:lnTo>
                      <a:lnTo>
                        <a:pt x="60101" y="10145"/>
                      </a:lnTo>
                      <a:lnTo>
                        <a:pt x="60101" y="7138"/>
                      </a:lnTo>
                      <a:cubicBezTo>
                        <a:pt x="60101" y="7138"/>
                        <a:pt x="59524" y="8015"/>
                        <a:pt x="58396" y="8115"/>
                      </a:cubicBezTo>
                      <a:cubicBezTo>
                        <a:pt x="58396" y="8040"/>
                        <a:pt x="58396" y="7940"/>
                        <a:pt x="58396" y="7839"/>
                      </a:cubicBezTo>
                      <a:cubicBezTo>
                        <a:pt x="58471" y="7864"/>
                        <a:pt x="58547" y="7889"/>
                        <a:pt x="58622" y="7889"/>
                      </a:cubicBezTo>
                      <a:cubicBezTo>
                        <a:pt x="58722" y="7889"/>
                        <a:pt x="58822" y="7864"/>
                        <a:pt x="58923" y="7814"/>
                      </a:cubicBezTo>
                      <a:cubicBezTo>
                        <a:pt x="59148" y="7714"/>
                        <a:pt x="59324" y="7514"/>
                        <a:pt x="59424" y="7238"/>
                      </a:cubicBezTo>
                      <a:cubicBezTo>
                        <a:pt x="59524" y="7012"/>
                        <a:pt x="59549" y="6787"/>
                        <a:pt x="59574" y="6561"/>
                      </a:cubicBezTo>
                      <a:cubicBezTo>
                        <a:pt x="59599" y="6461"/>
                        <a:pt x="59524" y="6386"/>
                        <a:pt x="59424" y="6361"/>
                      </a:cubicBezTo>
                      <a:cubicBezTo>
                        <a:pt x="59324" y="6361"/>
                        <a:pt x="59223" y="6411"/>
                        <a:pt x="59223" y="6511"/>
                      </a:cubicBezTo>
                      <a:cubicBezTo>
                        <a:pt x="59198" y="6712"/>
                        <a:pt x="59173" y="6937"/>
                        <a:pt x="59098" y="7113"/>
                      </a:cubicBezTo>
                      <a:cubicBezTo>
                        <a:pt x="59048" y="7213"/>
                        <a:pt x="58948" y="7388"/>
                        <a:pt x="58772" y="7488"/>
                      </a:cubicBezTo>
                      <a:cubicBezTo>
                        <a:pt x="58728" y="7506"/>
                        <a:pt x="58677" y="7515"/>
                        <a:pt x="58627" y="7515"/>
                      </a:cubicBezTo>
                      <a:cubicBezTo>
                        <a:pt x="58535" y="7515"/>
                        <a:pt x="58445" y="7487"/>
                        <a:pt x="58396" y="7438"/>
                      </a:cubicBezTo>
                      <a:cubicBezTo>
                        <a:pt x="58396" y="7438"/>
                        <a:pt x="58396" y="7413"/>
                        <a:pt x="58371" y="7413"/>
                      </a:cubicBezTo>
                      <a:lnTo>
                        <a:pt x="58421" y="6686"/>
                      </a:lnTo>
                      <a:lnTo>
                        <a:pt x="58446" y="6686"/>
                      </a:lnTo>
                      <a:cubicBezTo>
                        <a:pt x="58747" y="6686"/>
                        <a:pt x="58998" y="6411"/>
                        <a:pt x="59098" y="6135"/>
                      </a:cubicBezTo>
                      <a:cubicBezTo>
                        <a:pt x="59173" y="5859"/>
                        <a:pt x="59098" y="5559"/>
                        <a:pt x="59048" y="5308"/>
                      </a:cubicBezTo>
                      <a:cubicBezTo>
                        <a:pt x="59027" y="5225"/>
                        <a:pt x="58955" y="5176"/>
                        <a:pt x="58874" y="5176"/>
                      </a:cubicBezTo>
                      <a:cubicBezTo>
                        <a:pt x="58857" y="5176"/>
                        <a:pt x="58840" y="5178"/>
                        <a:pt x="58822" y="5183"/>
                      </a:cubicBezTo>
                      <a:cubicBezTo>
                        <a:pt x="58722" y="5183"/>
                        <a:pt x="58672" y="5283"/>
                        <a:pt x="58697" y="5383"/>
                      </a:cubicBezTo>
                      <a:cubicBezTo>
                        <a:pt x="58747" y="5609"/>
                        <a:pt x="58797" y="5834"/>
                        <a:pt x="58747" y="6035"/>
                      </a:cubicBezTo>
                      <a:cubicBezTo>
                        <a:pt x="58697" y="6185"/>
                        <a:pt x="58572" y="6311"/>
                        <a:pt x="58446" y="6336"/>
                      </a:cubicBezTo>
                      <a:lnTo>
                        <a:pt x="58522" y="4932"/>
                      </a:lnTo>
                      <a:cubicBezTo>
                        <a:pt x="58522" y="4832"/>
                        <a:pt x="58446" y="4757"/>
                        <a:pt x="58346" y="4757"/>
                      </a:cubicBezTo>
                      <a:cubicBezTo>
                        <a:pt x="58246" y="4757"/>
                        <a:pt x="58171" y="4832"/>
                        <a:pt x="58171" y="4932"/>
                      </a:cubicBezTo>
                      <a:lnTo>
                        <a:pt x="58146" y="5308"/>
                      </a:lnTo>
                      <a:cubicBezTo>
                        <a:pt x="58070" y="5283"/>
                        <a:pt x="57995" y="5258"/>
                        <a:pt x="57945" y="5208"/>
                      </a:cubicBezTo>
                      <a:cubicBezTo>
                        <a:pt x="57870" y="5108"/>
                        <a:pt x="57870" y="4982"/>
                        <a:pt x="57895" y="4907"/>
                      </a:cubicBezTo>
                      <a:cubicBezTo>
                        <a:pt x="57945" y="4807"/>
                        <a:pt x="57895" y="4707"/>
                        <a:pt x="57820" y="4656"/>
                      </a:cubicBezTo>
                      <a:cubicBezTo>
                        <a:pt x="57793" y="4643"/>
                        <a:pt x="57766" y="4637"/>
                        <a:pt x="57740" y="4637"/>
                      </a:cubicBezTo>
                      <a:cubicBezTo>
                        <a:pt x="57669" y="4637"/>
                        <a:pt x="57606" y="4683"/>
                        <a:pt x="57569" y="4757"/>
                      </a:cubicBezTo>
                      <a:cubicBezTo>
                        <a:pt x="57469" y="4957"/>
                        <a:pt x="57519" y="5233"/>
                        <a:pt x="57669" y="5433"/>
                      </a:cubicBezTo>
                      <a:cubicBezTo>
                        <a:pt x="57770" y="5559"/>
                        <a:pt x="57945" y="5634"/>
                        <a:pt x="58121" y="5659"/>
                      </a:cubicBezTo>
                      <a:lnTo>
                        <a:pt x="58020" y="7413"/>
                      </a:lnTo>
                      <a:cubicBezTo>
                        <a:pt x="57945" y="7363"/>
                        <a:pt x="57895" y="7338"/>
                        <a:pt x="57870" y="7288"/>
                      </a:cubicBezTo>
                      <a:cubicBezTo>
                        <a:pt x="57770" y="7163"/>
                        <a:pt x="57720" y="7012"/>
                        <a:pt x="57720" y="6887"/>
                      </a:cubicBezTo>
                      <a:cubicBezTo>
                        <a:pt x="57720" y="6787"/>
                        <a:pt x="57644" y="6686"/>
                        <a:pt x="57544" y="6686"/>
                      </a:cubicBezTo>
                      <a:cubicBezTo>
                        <a:pt x="57444" y="6686"/>
                        <a:pt x="57369" y="6762"/>
                        <a:pt x="57369" y="6862"/>
                      </a:cubicBezTo>
                      <a:cubicBezTo>
                        <a:pt x="57344" y="7087"/>
                        <a:pt x="57419" y="7313"/>
                        <a:pt x="57569" y="7514"/>
                      </a:cubicBezTo>
                      <a:cubicBezTo>
                        <a:pt x="57669" y="7614"/>
                        <a:pt x="57770" y="7689"/>
                        <a:pt x="57870" y="7739"/>
                      </a:cubicBezTo>
                      <a:cubicBezTo>
                        <a:pt x="57945" y="7764"/>
                        <a:pt x="57995" y="7814"/>
                        <a:pt x="58020" y="7839"/>
                      </a:cubicBezTo>
                      <a:cubicBezTo>
                        <a:pt x="58045" y="7889"/>
                        <a:pt x="58045" y="8040"/>
                        <a:pt x="58020" y="8115"/>
                      </a:cubicBezTo>
                      <a:cubicBezTo>
                        <a:pt x="57870" y="8115"/>
                        <a:pt x="57695" y="8090"/>
                        <a:pt x="57519" y="8040"/>
                      </a:cubicBezTo>
                      <a:cubicBezTo>
                        <a:pt x="57544" y="7965"/>
                        <a:pt x="57569" y="7864"/>
                        <a:pt x="57544" y="7764"/>
                      </a:cubicBezTo>
                      <a:cubicBezTo>
                        <a:pt x="57519" y="7614"/>
                        <a:pt x="57469" y="7488"/>
                        <a:pt x="57419" y="7338"/>
                      </a:cubicBezTo>
                      <a:cubicBezTo>
                        <a:pt x="57401" y="7301"/>
                        <a:pt x="57369" y="7278"/>
                        <a:pt x="57324" y="7278"/>
                      </a:cubicBezTo>
                      <a:cubicBezTo>
                        <a:pt x="57307" y="7278"/>
                        <a:pt x="57289" y="7281"/>
                        <a:pt x="57268" y="7288"/>
                      </a:cubicBezTo>
                      <a:cubicBezTo>
                        <a:pt x="57218" y="7313"/>
                        <a:pt x="57193" y="7388"/>
                        <a:pt x="57218" y="7438"/>
                      </a:cubicBezTo>
                      <a:cubicBezTo>
                        <a:pt x="57268" y="7539"/>
                        <a:pt x="57319" y="7664"/>
                        <a:pt x="57319" y="7789"/>
                      </a:cubicBezTo>
                      <a:cubicBezTo>
                        <a:pt x="57319" y="7839"/>
                        <a:pt x="57344" y="7915"/>
                        <a:pt x="57319" y="7990"/>
                      </a:cubicBezTo>
                      <a:cubicBezTo>
                        <a:pt x="57168" y="7940"/>
                        <a:pt x="57018" y="7889"/>
                        <a:pt x="56842" y="7814"/>
                      </a:cubicBezTo>
                      <a:lnTo>
                        <a:pt x="56842" y="7764"/>
                      </a:lnTo>
                      <a:cubicBezTo>
                        <a:pt x="57018" y="7664"/>
                        <a:pt x="57068" y="7438"/>
                        <a:pt x="57018" y="7263"/>
                      </a:cubicBezTo>
                      <a:cubicBezTo>
                        <a:pt x="56993" y="7087"/>
                        <a:pt x="56867" y="6937"/>
                        <a:pt x="56742" y="6837"/>
                      </a:cubicBezTo>
                      <a:cubicBezTo>
                        <a:pt x="56727" y="6807"/>
                        <a:pt x="56696" y="6795"/>
                        <a:pt x="56662" y="6795"/>
                      </a:cubicBezTo>
                      <a:cubicBezTo>
                        <a:pt x="56638" y="6795"/>
                        <a:pt x="56613" y="6801"/>
                        <a:pt x="56592" y="6812"/>
                      </a:cubicBezTo>
                      <a:cubicBezTo>
                        <a:pt x="56542" y="6862"/>
                        <a:pt x="56542" y="6937"/>
                        <a:pt x="56592" y="6987"/>
                      </a:cubicBezTo>
                      <a:cubicBezTo>
                        <a:pt x="56667" y="7087"/>
                        <a:pt x="56767" y="7188"/>
                        <a:pt x="56817" y="7313"/>
                      </a:cubicBezTo>
                      <a:cubicBezTo>
                        <a:pt x="56842" y="7413"/>
                        <a:pt x="56792" y="7514"/>
                        <a:pt x="56742" y="7564"/>
                      </a:cubicBezTo>
                      <a:lnTo>
                        <a:pt x="56366" y="6787"/>
                      </a:lnTo>
                      <a:cubicBezTo>
                        <a:pt x="56348" y="6750"/>
                        <a:pt x="56303" y="6727"/>
                        <a:pt x="56260" y="6727"/>
                      </a:cubicBezTo>
                      <a:cubicBezTo>
                        <a:pt x="56245" y="6727"/>
                        <a:pt x="56229" y="6730"/>
                        <a:pt x="56216" y="6737"/>
                      </a:cubicBezTo>
                      <a:cubicBezTo>
                        <a:pt x="56166" y="6762"/>
                        <a:pt x="56141" y="6837"/>
                        <a:pt x="56166" y="6887"/>
                      </a:cubicBezTo>
                      <a:lnTo>
                        <a:pt x="56266" y="7113"/>
                      </a:lnTo>
                      <a:lnTo>
                        <a:pt x="56116" y="7113"/>
                      </a:lnTo>
                      <a:cubicBezTo>
                        <a:pt x="56065" y="7087"/>
                        <a:pt x="56015" y="7012"/>
                        <a:pt x="56015" y="6962"/>
                      </a:cubicBezTo>
                      <a:cubicBezTo>
                        <a:pt x="56015" y="6900"/>
                        <a:pt x="55981" y="6855"/>
                        <a:pt x="55927" y="6855"/>
                      </a:cubicBezTo>
                      <a:cubicBezTo>
                        <a:pt x="55916" y="6855"/>
                        <a:pt x="55903" y="6857"/>
                        <a:pt x="55890" y="6862"/>
                      </a:cubicBezTo>
                      <a:cubicBezTo>
                        <a:pt x="55840" y="6862"/>
                        <a:pt x="55790" y="6912"/>
                        <a:pt x="55790" y="6962"/>
                      </a:cubicBezTo>
                      <a:cubicBezTo>
                        <a:pt x="55815" y="7113"/>
                        <a:pt x="55915" y="7263"/>
                        <a:pt x="56040" y="7313"/>
                      </a:cubicBezTo>
                      <a:cubicBezTo>
                        <a:pt x="56091" y="7326"/>
                        <a:pt x="56147" y="7332"/>
                        <a:pt x="56203" y="7332"/>
                      </a:cubicBezTo>
                      <a:cubicBezTo>
                        <a:pt x="56260" y="7332"/>
                        <a:pt x="56316" y="7326"/>
                        <a:pt x="56366" y="7313"/>
                      </a:cubicBezTo>
                      <a:lnTo>
                        <a:pt x="56517" y="7639"/>
                      </a:lnTo>
                      <a:cubicBezTo>
                        <a:pt x="56466" y="7614"/>
                        <a:pt x="56416" y="7589"/>
                        <a:pt x="56366" y="7539"/>
                      </a:cubicBezTo>
                      <a:cubicBezTo>
                        <a:pt x="56116" y="7388"/>
                        <a:pt x="55815" y="7288"/>
                        <a:pt x="55489" y="7238"/>
                      </a:cubicBezTo>
                      <a:lnTo>
                        <a:pt x="55489" y="7062"/>
                      </a:lnTo>
                      <a:cubicBezTo>
                        <a:pt x="55589" y="7062"/>
                        <a:pt x="55715" y="7012"/>
                        <a:pt x="55765" y="6937"/>
                      </a:cubicBezTo>
                      <a:cubicBezTo>
                        <a:pt x="55865" y="6812"/>
                        <a:pt x="55890" y="6636"/>
                        <a:pt x="55840" y="6511"/>
                      </a:cubicBezTo>
                      <a:cubicBezTo>
                        <a:pt x="55815" y="6461"/>
                        <a:pt x="55740" y="6436"/>
                        <a:pt x="55690" y="6436"/>
                      </a:cubicBezTo>
                      <a:cubicBezTo>
                        <a:pt x="55639" y="6461"/>
                        <a:pt x="55614" y="6536"/>
                        <a:pt x="55639" y="6586"/>
                      </a:cubicBezTo>
                      <a:cubicBezTo>
                        <a:pt x="55664" y="6661"/>
                        <a:pt x="55639" y="6737"/>
                        <a:pt x="55614" y="6787"/>
                      </a:cubicBezTo>
                      <a:cubicBezTo>
                        <a:pt x="55564" y="6812"/>
                        <a:pt x="55539" y="6837"/>
                        <a:pt x="55489" y="6837"/>
                      </a:cubicBezTo>
                      <a:lnTo>
                        <a:pt x="55489" y="6611"/>
                      </a:lnTo>
                      <a:cubicBezTo>
                        <a:pt x="55468" y="6549"/>
                        <a:pt x="55431" y="6505"/>
                        <a:pt x="55390" y="6505"/>
                      </a:cubicBezTo>
                      <a:cubicBezTo>
                        <a:pt x="55381" y="6505"/>
                        <a:pt x="55373" y="6507"/>
                        <a:pt x="55364" y="6511"/>
                      </a:cubicBezTo>
                      <a:cubicBezTo>
                        <a:pt x="55314" y="6511"/>
                        <a:pt x="55263" y="6561"/>
                        <a:pt x="55263" y="6611"/>
                      </a:cubicBezTo>
                      <a:lnTo>
                        <a:pt x="55289" y="7213"/>
                      </a:lnTo>
                      <a:lnTo>
                        <a:pt x="55088" y="7213"/>
                      </a:lnTo>
                      <a:cubicBezTo>
                        <a:pt x="55088" y="7087"/>
                        <a:pt x="55113" y="6987"/>
                        <a:pt x="55138" y="6887"/>
                      </a:cubicBezTo>
                      <a:cubicBezTo>
                        <a:pt x="55163" y="6837"/>
                        <a:pt x="55113" y="6762"/>
                        <a:pt x="55063" y="6762"/>
                      </a:cubicBezTo>
                      <a:cubicBezTo>
                        <a:pt x="55054" y="6757"/>
                        <a:pt x="55044" y="6755"/>
                        <a:pt x="55033" y="6755"/>
                      </a:cubicBezTo>
                      <a:cubicBezTo>
                        <a:pt x="54988" y="6755"/>
                        <a:pt x="54938" y="6796"/>
                        <a:pt x="54938" y="6837"/>
                      </a:cubicBezTo>
                      <a:cubicBezTo>
                        <a:pt x="54888" y="6937"/>
                        <a:pt x="54862" y="7062"/>
                        <a:pt x="54862" y="7213"/>
                      </a:cubicBezTo>
                      <a:cubicBezTo>
                        <a:pt x="53208" y="7288"/>
                        <a:pt x="51078" y="8416"/>
                        <a:pt x="48647" y="9017"/>
                      </a:cubicBezTo>
                      <a:cubicBezTo>
                        <a:pt x="48672" y="8892"/>
                        <a:pt x="48672" y="8742"/>
                        <a:pt x="48697" y="8591"/>
                      </a:cubicBezTo>
                      <a:cubicBezTo>
                        <a:pt x="48697" y="8566"/>
                        <a:pt x="48697" y="8516"/>
                        <a:pt x="48697" y="8491"/>
                      </a:cubicBezTo>
                      <a:cubicBezTo>
                        <a:pt x="48722" y="8366"/>
                        <a:pt x="48747" y="8240"/>
                        <a:pt x="48722" y="8115"/>
                      </a:cubicBezTo>
                      <a:lnTo>
                        <a:pt x="48722" y="8115"/>
                      </a:lnTo>
                      <a:cubicBezTo>
                        <a:pt x="48797" y="8140"/>
                        <a:pt x="48872" y="8140"/>
                        <a:pt x="48948" y="8140"/>
                      </a:cubicBezTo>
                      <a:cubicBezTo>
                        <a:pt x="49048" y="8140"/>
                        <a:pt x="49148" y="8115"/>
                        <a:pt x="49248" y="8090"/>
                      </a:cubicBezTo>
                      <a:cubicBezTo>
                        <a:pt x="49474" y="7990"/>
                        <a:pt x="49649" y="7764"/>
                        <a:pt x="49775" y="7514"/>
                      </a:cubicBezTo>
                      <a:cubicBezTo>
                        <a:pt x="49850" y="7288"/>
                        <a:pt x="49875" y="7062"/>
                        <a:pt x="49900" y="6837"/>
                      </a:cubicBezTo>
                      <a:cubicBezTo>
                        <a:pt x="49925" y="6737"/>
                        <a:pt x="49850" y="6636"/>
                        <a:pt x="49750" y="6636"/>
                      </a:cubicBezTo>
                      <a:cubicBezTo>
                        <a:pt x="49736" y="6633"/>
                        <a:pt x="49724" y="6631"/>
                        <a:pt x="49711" y="6631"/>
                      </a:cubicBezTo>
                      <a:cubicBezTo>
                        <a:pt x="49630" y="6631"/>
                        <a:pt x="49571" y="6700"/>
                        <a:pt x="49549" y="6787"/>
                      </a:cubicBezTo>
                      <a:cubicBezTo>
                        <a:pt x="49524" y="6987"/>
                        <a:pt x="49499" y="7188"/>
                        <a:pt x="49424" y="7363"/>
                      </a:cubicBezTo>
                      <a:cubicBezTo>
                        <a:pt x="49399" y="7488"/>
                        <a:pt x="49299" y="7664"/>
                        <a:pt x="49098" y="7739"/>
                      </a:cubicBezTo>
                      <a:cubicBezTo>
                        <a:pt x="49049" y="7769"/>
                        <a:pt x="48991" y="7783"/>
                        <a:pt x="48936" y="7783"/>
                      </a:cubicBezTo>
                      <a:cubicBezTo>
                        <a:pt x="48850" y="7783"/>
                        <a:pt x="48768" y="7750"/>
                        <a:pt x="48722" y="7689"/>
                      </a:cubicBezTo>
                      <a:lnTo>
                        <a:pt x="48747" y="6962"/>
                      </a:lnTo>
                      <a:lnTo>
                        <a:pt x="48772" y="6962"/>
                      </a:lnTo>
                      <a:cubicBezTo>
                        <a:pt x="49073" y="6962"/>
                        <a:pt x="49349" y="6686"/>
                        <a:pt x="49424" y="6411"/>
                      </a:cubicBezTo>
                      <a:cubicBezTo>
                        <a:pt x="49499" y="6110"/>
                        <a:pt x="49424" y="5809"/>
                        <a:pt x="49374" y="5584"/>
                      </a:cubicBezTo>
                      <a:cubicBezTo>
                        <a:pt x="49352" y="5497"/>
                        <a:pt x="49273" y="5428"/>
                        <a:pt x="49188" y="5428"/>
                      </a:cubicBezTo>
                      <a:cubicBezTo>
                        <a:pt x="49175" y="5428"/>
                        <a:pt x="49161" y="5430"/>
                        <a:pt x="49148" y="5433"/>
                      </a:cubicBezTo>
                      <a:cubicBezTo>
                        <a:pt x="49073" y="5458"/>
                        <a:pt x="48998" y="5559"/>
                        <a:pt x="49023" y="5659"/>
                      </a:cubicBezTo>
                      <a:cubicBezTo>
                        <a:pt x="49073" y="5859"/>
                        <a:pt x="49123" y="6110"/>
                        <a:pt x="49073" y="6311"/>
                      </a:cubicBezTo>
                      <a:cubicBezTo>
                        <a:pt x="49023" y="6461"/>
                        <a:pt x="48898" y="6586"/>
                        <a:pt x="48772" y="6586"/>
                      </a:cubicBezTo>
                      <a:lnTo>
                        <a:pt x="48847" y="5208"/>
                      </a:lnTo>
                      <a:cubicBezTo>
                        <a:pt x="48847" y="5108"/>
                        <a:pt x="48772" y="5032"/>
                        <a:pt x="48672" y="5007"/>
                      </a:cubicBezTo>
                      <a:cubicBezTo>
                        <a:pt x="48572" y="5007"/>
                        <a:pt x="48497" y="5082"/>
                        <a:pt x="48497" y="5183"/>
                      </a:cubicBezTo>
                      <a:lnTo>
                        <a:pt x="48471" y="5559"/>
                      </a:lnTo>
                      <a:cubicBezTo>
                        <a:pt x="48396" y="5559"/>
                        <a:pt x="48321" y="5534"/>
                        <a:pt x="48271" y="5458"/>
                      </a:cubicBezTo>
                      <a:cubicBezTo>
                        <a:pt x="48221" y="5383"/>
                        <a:pt x="48196" y="5258"/>
                        <a:pt x="48246" y="5158"/>
                      </a:cubicBezTo>
                      <a:cubicBezTo>
                        <a:pt x="48271" y="5082"/>
                        <a:pt x="48246" y="4957"/>
                        <a:pt x="48146" y="4932"/>
                      </a:cubicBezTo>
                      <a:cubicBezTo>
                        <a:pt x="48118" y="4918"/>
                        <a:pt x="48090" y="4912"/>
                        <a:pt x="48063" y="4912"/>
                      </a:cubicBezTo>
                      <a:cubicBezTo>
                        <a:pt x="47995" y="4912"/>
                        <a:pt x="47938" y="4953"/>
                        <a:pt x="47920" y="5007"/>
                      </a:cubicBezTo>
                      <a:cubicBezTo>
                        <a:pt x="47820" y="5233"/>
                        <a:pt x="47845" y="5509"/>
                        <a:pt x="47995" y="5684"/>
                      </a:cubicBezTo>
                      <a:cubicBezTo>
                        <a:pt x="48121" y="5834"/>
                        <a:pt x="48271" y="5910"/>
                        <a:pt x="48446" y="5935"/>
                      </a:cubicBezTo>
                      <a:lnTo>
                        <a:pt x="48346" y="7689"/>
                      </a:lnTo>
                      <a:cubicBezTo>
                        <a:pt x="48296" y="7639"/>
                        <a:pt x="48221" y="7614"/>
                        <a:pt x="48196" y="7564"/>
                      </a:cubicBezTo>
                      <a:cubicBezTo>
                        <a:pt x="48096" y="7438"/>
                        <a:pt x="48045" y="7288"/>
                        <a:pt x="48045" y="7138"/>
                      </a:cubicBezTo>
                      <a:cubicBezTo>
                        <a:pt x="48070" y="7037"/>
                        <a:pt x="47970" y="6962"/>
                        <a:pt x="47870" y="6962"/>
                      </a:cubicBezTo>
                      <a:cubicBezTo>
                        <a:pt x="47770" y="6962"/>
                        <a:pt x="47694" y="7037"/>
                        <a:pt x="47694" y="7138"/>
                      </a:cubicBezTo>
                      <a:cubicBezTo>
                        <a:pt x="47669" y="7363"/>
                        <a:pt x="47770" y="7589"/>
                        <a:pt x="47920" y="7789"/>
                      </a:cubicBezTo>
                      <a:cubicBezTo>
                        <a:pt x="47995" y="7889"/>
                        <a:pt x="48096" y="7965"/>
                        <a:pt x="48196" y="8015"/>
                      </a:cubicBezTo>
                      <a:cubicBezTo>
                        <a:pt x="48271" y="8040"/>
                        <a:pt x="48321" y="8065"/>
                        <a:pt x="48346" y="8115"/>
                      </a:cubicBezTo>
                      <a:cubicBezTo>
                        <a:pt x="48396" y="8165"/>
                        <a:pt x="48371" y="8366"/>
                        <a:pt x="48346" y="8441"/>
                      </a:cubicBezTo>
                      <a:cubicBezTo>
                        <a:pt x="48346" y="8491"/>
                        <a:pt x="48346" y="8516"/>
                        <a:pt x="48346" y="8566"/>
                      </a:cubicBezTo>
                      <a:cubicBezTo>
                        <a:pt x="48321" y="8742"/>
                        <a:pt x="48296" y="8942"/>
                        <a:pt x="48271" y="9118"/>
                      </a:cubicBezTo>
                      <a:cubicBezTo>
                        <a:pt x="48096" y="9168"/>
                        <a:pt x="47920" y="9193"/>
                        <a:pt x="47745" y="9218"/>
                      </a:cubicBezTo>
                      <a:cubicBezTo>
                        <a:pt x="47694" y="9118"/>
                        <a:pt x="47669" y="9017"/>
                        <a:pt x="47619" y="8942"/>
                      </a:cubicBezTo>
                      <a:cubicBezTo>
                        <a:pt x="47619" y="8917"/>
                        <a:pt x="47619" y="8892"/>
                        <a:pt x="47594" y="8867"/>
                      </a:cubicBezTo>
                      <a:cubicBezTo>
                        <a:pt x="47569" y="8817"/>
                        <a:pt x="47544" y="8742"/>
                        <a:pt x="47494" y="8666"/>
                      </a:cubicBezTo>
                      <a:cubicBezTo>
                        <a:pt x="47544" y="8666"/>
                        <a:pt x="47594" y="8641"/>
                        <a:pt x="47619" y="8616"/>
                      </a:cubicBezTo>
                      <a:cubicBezTo>
                        <a:pt x="47694" y="8591"/>
                        <a:pt x="47745" y="8541"/>
                        <a:pt x="47770" y="8491"/>
                      </a:cubicBezTo>
                      <a:cubicBezTo>
                        <a:pt x="47870" y="8366"/>
                        <a:pt x="47895" y="8190"/>
                        <a:pt x="47870" y="8015"/>
                      </a:cubicBezTo>
                      <a:cubicBezTo>
                        <a:pt x="47845" y="7889"/>
                        <a:pt x="47795" y="7739"/>
                        <a:pt x="47745" y="7614"/>
                      </a:cubicBezTo>
                      <a:cubicBezTo>
                        <a:pt x="47726" y="7577"/>
                        <a:pt x="47694" y="7554"/>
                        <a:pt x="47649" y="7554"/>
                      </a:cubicBezTo>
                      <a:cubicBezTo>
                        <a:pt x="47633" y="7554"/>
                        <a:pt x="47614" y="7557"/>
                        <a:pt x="47594" y="7564"/>
                      </a:cubicBezTo>
                      <a:cubicBezTo>
                        <a:pt x="47544" y="7589"/>
                        <a:pt x="47519" y="7639"/>
                        <a:pt x="47544" y="7714"/>
                      </a:cubicBezTo>
                      <a:cubicBezTo>
                        <a:pt x="47594" y="7814"/>
                        <a:pt x="47644" y="7940"/>
                        <a:pt x="47644" y="8065"/>
                      </a:cubicBezTo>
                      <a:cubicBezTo>
                        <a:pt x="47669" y="8115"/>
                        <a:pt x="47669" y="8265"/>
                        <a:pt x="47594" y="8366"/>
                      </a:cubicBezTo>
                      <a:cubicBezTo>
                        <a:pt x="47557" y="8422"/>
                        <a:pt x="47491" y="8450"/>
                        <a:pt x="47429" y="8450"/>
                      </a:cubicBezTo>
                      <a:cubicBezTo>
                        <a:pt x="47408" y="8450"/>
                        <a:pt x="47387" y="8447"/>
                        <a:pt x="47369" y="8441"/>
                      </a:cubicBezTo>
                      <a:lnTo>
                        <a:pt x="47168" y="8040"/>
                      </a:lnTo>
                      <a:cubicBezTo>
                        <a:pt x="47344" y="7940"/>
                        <a:pt x="47394" y="7714"/>
                        <a:pt x="47344" y="7539"/>
                      </a:cubicBezTo>
                      <a:cubicBezTo>
                        <a:pt x="47319" y="7363"/>
                        <a:pt x="47193" y="7213"/>
                        <a:pt x="47093" y="7113"/>
                      </a:cubicBezTo>
                      <a:cubicBezTo>
                        <a:pt x="47064" y="7083"/>
                        <a:pt x="47026" y="7071"/>
                        <a:pt x="46989" y="7071"/>
                      </a:cubicBezTo>
                      <a:cubicBezTo>
                        <a:pt x="46963" y="7071"/>
                        <a:pt x="46938" y="7077"/>
                        <a:pt x="46918" y="7087"/>
                      </a:cubicBezTo>
                      <a:cubicBezTo>
                        <a:pt x="46867" y="7138"/>
                        <a:pt x="46867" y="7213"/>
                        <a:pt x="46918" y="7238"/>
                      </a:cubicBezTo>
                      <a:cubicBezTo>
                        <a:pt x="47018" y="7338"/>
                        <a:pt x="47118" y="7463"/>
                        <a:pt x="47143" y="7589"/>
                      </a:cubicBezTo>
                      <a:cubicBezTo>
                        <a:pt x="47168" y="7689"/>
                        <a:pt x="47143" y="7789"/>
                        <a:pt x="47068" y="7839"/>
                      </a:cubicBezTo>
                      <a:lnTo>
                        <a:pt x="46692" y="7062"/>
                      </a:lnTo>
                      <a:cubicBezTo>
                        <a:pt x="46674" y="7026"/>
                        <a:pt x="46628" y="7002"/>
                        <a:pt x="46586" y="7002"/>
                      </a:cubicBezTo>
                      <a:cubicBezTo>
                        <a:pt x="46570" y="7002"/>
                        <a:pt x="46555" y="7006"/>
                        <a:pt x="46542" y="7012"/>
                      </a:cubicBezTo>
                      <a:cubicBezTo>
                        <a:pt x="46491" y="7037"/>
                        <a:pt x="46466" y="7113"/>
                        <a:pt x="46491" y="7163"/>
                      </a:cubicBezTo>
                      <a:lnTo>
                        <a:pt x="46592" y="7363"/>
                      </a:lnTo>
                      <a:cubicBezTo>
                        <a:pt x="46567" y="7376"/>
                        <a:pt x="46542" y="7382"/>
                        <a:pt x="46520" y="7382"/>
                      </a:cubicBezTo>
                      <a:cubicBezTo>
                        <a:pt x="46498" y="7382"/>
                        <a:pt x="46479" y="7376"/>
                        <a:pt x="46466" y="7363"/>
                      </a:cubicBezTo>
                      <a:cubicBezTo>
                        <a:pt x="46391" y="7338"/>
                        <a:pt x="46341" y="7288"/>
                        <a:pt x="46341" y="7213"/>
                      </a:cubicBezTo>
                      <a:cubicBezTo>
                        <a:pt x="46341" y="7163"/>
                        <a:pt x="46291" y="7113"/>
                        <a:pt x="46216" y="7113"/>
                      </a:cubicBezTo>
                      <a:cubicBezTo>
                        <a:pt x="46166" y="7138"/>
                        <a:pt x="46116" y="7188"/>
                        <a:pt x="46116" y="7238"/>
                      </a:cubicBezTo>
                      <a:cubicBezTo>
                        <a:pt x="46141" y="7388"/>
                        <a:pt x="46241" y="7514"/>
                        <a:pt x="46366" y="7589"/>
                      </a:cubicBezTo>
                      <a:cubicBezTo>
                        <a:pt x="46408" y="7599"/>
                        <a:pt x="46454" y="7605"/>
                        <a:pt x="46500" y="7605"/>
                      </a:cubicBezTo>
                      <a:cubicBezTo>
                        <a:pt x="46566" y="7605"/>
                        <a:pt x="46633" y="7593"/>
                        <a:pt x="46692" y="7564"/>
                      </a:cubicBezTo>
                      <a:lnTo>
                        <a:pt x="47168" y="8541"/>
                      </a:lnTo>
                      <a:lnTo>
                        <a:pt x="47043" y="8541"/>
                      </a:lnTo>
                      <a:cubicBezTo>
                        <a:pt x="46943" y="8491"/>
                        <a:pt x="46892" y="8416"/>
                        <a:pt x="46842" y="8341"/>
                      </a:cubicBezTo>
                      <a:cubicBezTo>
                        <a:pt x="46824" y="8304"/>
                        <a:pt x="46779" y="8281"/>
                        <a:pt x="46736" y="8281"/>
                      </a:cubicBezTo>
                      <a:cubicBezTo>
                        <a:pt x="46721" y="8281"/>
                        <a:pt x="46705" y="8284"/>
                        <a:pt x="46692" y="8291"/>
                      </a:cubicBezTo>
                      <a:cubicBezTo>
                        <a:pt x="46642" y="8316"/>
                        <a:pt x="46617" y="8391"/>
                        <a:pt x="46642" y="8441"/>
                      </a:cubicBezTo>
                      <a:cubicBezTo>
                        <a:pt x="46717" y="8566"/>
                        <a:pt x="46817" y="8666"/>
                        <a:pt x="46968" y="8742"/>
                      </a:cubicBezTo>
                      <a:cubicBezTo>
                        <a:pt x="47043" y="8767"/>
                        <a:pt x="47118" y="8767"/>
                        <a:pt x="47193" y="8767"/>
                      </a:cubicBezTo>
                      <a:lnTo>
                        <a:pt x="47293" y="8767"/>
                      </a:lnTo>
                      <a:cubicBezTo>
                        <a:pt x="47319" y="8792"/>
                        <a:pt x="47369" y="8917"/>
                        <a:pt x="47394" y="8967"/>
                      </a:cubicBezTo>
                      <a:cubicBezTo>
                        <a:pt x="47394" y="8992"/>
                        <a:pt x="47419" y="9017"/>
                        <a:pt x="47419" y="9017"/>
                      </a:cubicBezTo>
                      <a:cubicBezTo>
                        <a:pt x="47444" y="9093"/>
                        <a:pt x="47494" y="9193"/>
                        <a:pt x="47519" y="9268"/>
                      </a:cubicBezTo>
                      <a:cubicBezTo>
                        <a:pt x="46993" y="9343"/>
                        <a:pt x="46466" y="9393"/>
                        <a:pt x="45915" y="9418"/>
                      </a:cubicBezTo>
                      <a:cubicBezTo>
                        <a:pt x="45890" y="9268"/>
                        <a:pt x="45865" y="9118"/>
                        <a:pt x="45865" y="8967"/>
                      </a:cubicBezTo>
                      <a:cubicBezTo>
                        <a:pt x="45865" y="8942"/>
                        <a:pt x="45865" y="8917"/>
                        <a:pt x="45865" y="8892"/>
                      </a:cubicBezTo>
                      <a:cubicBezTo>
                        <a:pt x="45840" y="8842"/>
                        <a:pt x="45840" y="8717"/>
                        <a:pt x="45865" y="8692"/>
                      </a:cubicBezTo>
                      <a:cubicBezTo>
                        <a:pt x="45865" y="8666"/>
                        <a:pt x="45915" y="8641"/>
                        <a:pt x="45940" y="8616"/>
                      </a:cubicBezTo>
                      <a:cubicBezTo>
                        <a:pt x="46015" y="8591"/>
                        <a:pt x="46090" y="8541"/>
                        <a:pt x="46141" y="8491"/>
                      </a:cubicBezTo>
                      <a:cubicBezTo>
                        <a:pt x="46241" y="8366"/>
                        <a:pt x="46291" y="8215"/>
                        <a:pt x="46266" y="8090"/>
                      </a:cubicBezTo>
                      <a:cubicBezTo>
                        <a:pt x="46266" y="8015"/>
                        <a:pt x="46216" y="7965"/>
                        <a:pt x="46166" y="7965"/>
                      </a:cubicBezTo>
                      <a:cubicBezTo>
                        <a:pt x="46090" y="7990"/>
                        <a:pt x="46040" y="8040"/>
                        <a:pt x="46065" y="8090"/>
                      </a:cubicBezTo>
                      <a:cubicBezTo>
                        <a:pt x="46065" y="8190"/>
                        <a:pt x="46015" y="8265"/>
                        <a:pt x="45965" y="8341"/>
                      </a:cubicBezTo>
                      <a:cubicBezTo>
                        <a:pt x="45940" y="8366"/>
                        <a:pt x="45915" y="8391"/>
                        <a:pt x="45865" y="8416"/>
                      </a:cubicBezTo>
                      <a:lnTo>
                        <a:pt x="45815" y="7338"/>
                      </a:lnTo>
                      <a:cubicBezTo>
                        <a:pt x="45940" y="7313"/>
                        <a:pt x="46040" y="7263"/>
                        <a:pt x="46116" y="7188"/>
                      </a:cubicBezTo>
                      <a:cubicBezTo>
                        <a:pt x="46191" y="7087"/>
                        <a:pt x="46216" y="6912"/>
                        <a:pt x="46166" y="6787"/>
                      </a:cubicBezTo>
                      <a:cubicBezTo>
                        <a:pt x="46147" y="6730"/>
                        <a:pt x="46114" y="6702"/>
                        <a:pt x="46067" y="6702"/>
                      </a:cubicBezTo>
                      <a:cubicBezTo>
                        <a:pt x="46051" y="6702"/>
                        <a:pt x="46034" y="6705"/>
                        <a:pt x="46015" y="6712"/>
                      </a:cubicBezTo>
                      <a:cubicBezTo>
                        <a:pt x="45965" y="6737"/>
                        <a:pt x="45940" y="6812"/>
                        <a:pt x="45965" y="6862"/>
                      </a:cubicBezTo>
                      <a:cubicBezTo>
                        <a:pt x="45990" y="6912"/>
                        <a:pt x="45990" y="6987"/>
                        <a:pt x="45940" y="7037"/>
                      </a:cubicBezTo>
                      <a:cubicBezTo>
                        <a:pt x="45915" y="7087"/>
                        <a:pt x="45865" y="7113"/>
                        <a:pt x="45815" y="7113"/>
                      </a:cubicBezTo>
                      <a:lnTo>
                        <a:pt x="45815" y="6887"/>
                      </a:lnTo>
                      <a:cubicBezTo>
                        <a:pt x="45815" y="6812"/>
                        <a:pt x="45765" y="6762"/>
                        <a:pt x="45689" y="6762"/>
                      </a:cubicBezTo>
                      <a:cubicBezTo>
                        <a:pt x="45639" y="6762"/>
                        <a:pt x="45589" y="6812"/>
                        <a:pt x="45589" y="6887"/>
                      </a:cubicBezTo>
                      <a:lnTo>
                        <a:pt x="45614" y="7739"/>
                      </a:lnTo>
                      <a:cubicBezTo>
                        <a:pt x="45539" y="7739"/>
                        <a:pt x="45464" y="7639"/>
                        <a:pt x="45439" y="7564"/>
                      </a:cubicBezTo>
                      <a:cubicBezTo>
                        <a:pt x="45414" y="7438"/>
                        <a:pt x="45439" y="7288"/>
                        <a:pt x="45464" y="7163"/>
                      </a:cubicBezTo>
                      <a:cubicBezTo>
                        <a:pt x="45489" y="7087"/>
                        <a:pt x="45439" y="7037"/>
                        <a:pt x="45389" y="7012"/>
                      </a:cubicBezTo>
                      <a:cubicBezTo>
                        <a:pt x="45339" y="7012"/>
                        <a:pt x="45263" y="7037"/>
                        <a:pt x="45263" y="7113"/>
                      </a:cubicBezTo>
                      <a:cubicBezTo>
                        <a:pt x="45213" y="7263"/>
                        <a:pt x="45163" y="7438"/>
                        <a:pt x="45213" y="7614"/>
                      </a:cubicBezTo>
                      <a:cubicBezTo>
                        <a:pt x="45263" y="7789"/>
                        <a:pt x="45414" y="7965"/>
                        <a:pt x="45614" y="7965"/>
                      </a:cubicBezTo>
                      <a:lnTo>
                        <a:pt x="45639" y="8416"/>
                      </a:lnTo>
                      <a:cubicBezTo>
                        <a:pt x="45612" y="8457"/>
                        <a:pt x="45569" y="8476"/>
                        <a:pt x="45519" y="8476"/>
                      </a:cubicBezTo>
                      <a:cubicBezTo>
                        <a:pt x="45479" y="8476"/>
                        <a:pt x="45434" y="8463"/>
                        <a:pt x="45389" y="8441"/>
                      </a:cubicBezTo>
                      <a:cubicBezTo>
                        <a:pt x="45288" y="8391"/>
                        <a:pt x="45213" y="8291"/>
                        <a:pt x="45213" y="8215"/>
                      </a:cubicBezTo>
                      <a:cubicBezTo>
                        <a:pt x="45163" y="8090"/>
                        <a:pt x="45138" y="7965"/>
                        <a:pt x="45138" y="7839"/>
                      </a:cubicBezTo>
                      <a:cubicBezTo>
                        <a:pt x="45138" y="7789"/>
                        <a:pt x="45063" y="7739"/>
                        <a:pt x="45013" y="7739"/>
                      </a:cubicBezTo>
                      <a:cubicBezTo>
                        <a:pt x="44988" y="7764"/>
                        <a:pt x="44963" y="7764"/>
                        <a:pt x="44963" y="7764"/>
                      </a:cubicBezTo>
                      <a:lnTo>
                        <a:pt x="44913" y="7764"/>
                      </a:lnTo>
                      <a:cubicBezTo>
                        <a:pt x="44862" y="7764"/>
                        <a:pt x="44787" y="7789"/>
                        <a:pt x="44787" y="7864"/>
                      </a:cubicBezTo>
                      <a:cubicBezTo>
                        <a:pt x="44787" y="7990"/>
                        <a:pt x="44762" y="8115"/>
                        <a:pt x="44712" y="8215"/>
                      </a:cubicBezTo>
                      <a:cubicBezTo>
                        <a:pt x="44687" y="8291"/>
                        <a:pt x="44637" y="8416"/>
                        <a:pt x="44537" y="8466"/>
                      </a:cubicBezTo>
                      <a:cubicBezTo>
                        <a:pt x="44498" y="8485"/>
                        <a:pt x="44460" y="8493"/>
                        <a:pt x="44425" y="8493"/>
                      </a:cubicBezTo>
                      <a:cubicBezTo>
                        <a:pt x="44367" y="8493"/>
                        <a:pt x="44317" y="8472"/>
                        <a:pt x="44286" y="8441"/>
                      </a:cubicBezTo>
                      <a:lnTo>
                        <a:pt x="44311" y="7965"/>
                      </a:lnTo>
                      <a:cubicBezTo>
                        <a:pt x="44512" y="7965"/>
                        <a:pt x="44662" y="7814"/>
                        <a:pt x="44712" y="7639"/>
                      </a:cubicBezTo>
                      <a:cubicBezTo>
                        <a:pt x="44762" y="7438"/>
                        <a:pt x="44712" y="7263"/>
                        <a:pt x="44662" y="7113"/>
                      </a:cubicBezTo>
                      <a:cubicBezTo>
                        <a:pt x="44662" y="7072"/>
                        <a:pt x="44612" y="7031"/>
                        <a:pt x="44566" y="7031"/>
                      </a:cubicBezTo>
                      <a:cubicBezTo>
                        <a:pt x="44556" y="7031"/>
                        <a:pt x="44546" y="7033"/>
                        <a:pt x="44537" y="7037"/>
                      </a:cubicBezTo>
                      <a:cubicBezTo>
                        <a:pt x="44461" y="7037"/>
                        <a:pt x="44436" y="7113"/>
                        <a:pt x="44461" y="7163"/>
                      </a:cubicBezTo>
                      <a:cubicBezTo>
                        <a:pt x="44486" y="7288"/>
                        <a:pt x="44512" y="7438"/>
                        <a:pt x="44486" y="7564"/>
                      </a:cubicBezTo>
                      <a:cubicBezTo>
                        <a:pt x="44461" y="7664"/>
                        <a:pt x="44386" y="7739"/>
                        <a:pt x="44311" y="7739"/>
                      </a:cubicBezTo>
                      <a:lnTo>
                        <a:pt x="44336" y="6887"/>
                      </a:lnTo>
                      <a:cubicBezTo>
                        <a:pt x="44336" y="6837"/>
                        <a:pt x="44286" y="6787"/>
                        <a:pt x="44236" y="6787"/>
                      </a:cubicBezTo>
                      <a:cubicBezTo>
                        <a:pt x="44161" y="6787"/>
                        <a:pt x="44111" y="6837"/>
                        <a:pt x="44111" y="6887"/>
                      </a:cubicBezTo>
                      <a:lnTo>
                        <a:pt x="44111" y="7113"/>
                      </a:lnTo>
                      <a:cubicBezTo>
                        <a:pt x="44060" y="7113"/>
                        <a:pt x="44010" y="7087"/>
                        <a:pt x="43985" y="7062"/>
                      </a:cubicBezTo>
                      <a:cubicBezTo>
                        <a:pt x="43935" y="7012"/>
                        <a:pt x="43935" y="6937"/>
                        <a:pt x="43960" y="6862"/>
                      </a:cubicBezTo>
                      <a:cubicBezTo>
                        <a:pt x="43985" y="6812"/>
                        <a:pt x="43960" y="6762"/>
                        <a:pt x="43910" y="6737"/>
                      </a:cubicBezTo>
                      <a:cubicBezTo>
                        <a:pt x="43890" y="6730"/>
                        <a:pt x="43872" y="6727"/>
                        <a:pt x="43855" y="6727"/>
                      </a:cubicBezTo>
                      <a:cubicBezTo>
                        <a:pt x="43810" y="6727"/>
                        <a:pt x="43778" y="6750"/>
                        <a:pt x="43760" y="6787"/>
                      </a:cubicBezTo>
                      <a:cubicBezTo>
                        <a:pt x="43710" y="6912"/>
                        <a:pt x="43735" y="7087"/>
                        <a:pt x="43810" y="7213"/>
                      </a:cubicBezTo>
                      <a:cubicBezTo>
                        <a:pt x="43885" y="7288"/>
                        <a:pt x="43985" y="7338"/>
                        <a:pt x="44111" y="7338"/>
                      </a:cubicBezTo>
                      <a:lnTo>
                        <a:pt x="44060" y="8416"/>
                      </a:lnTo>
                      <a:cubicBezTo>
                        <a:pt x="44010" y="8416"/>
                        <a:pt x="43985" y="8391"/>
                        <a:pt x="43960" y="8366"/>
                      </a:cubicBezTo>
                      <a:cubicBezTo>
                        <a:pt x="43910" y="8291"/>
                        <a:pt x="43860" y="8190"/>
                        <a:pt x="43860" y="8115"/>
                      </a:cubicBezTo>
                      <a:cubicBezTo>
                        <a:pt x="43885" y="8040"/>
                        <a:pt x="43835" y="7990"/>
                        <a:pt x="43760" y="7990"/>
                      </a:cubicBezTo>
                      <a:cubicBezTo>
                        <a:pt x="43710" y="7990"/>
                        <a:pt x="43659" y="8040"/>
                        <a:pt x="43659" y="8090"/>
                      </a:cubicBezTo>
                      <a:cubicBezTo>
                        <a:pt x="43634" y="8240"/>
                        <a:pt x="43684" y="8391"/>
                        <a:pt x="43785" y="8491"/>
                      </a:cubicBezTo>
                      <a:cubicBezTo>
                        <a:pt x="43835" y="8566"/>
                        <a:pt x="43910" y="8591"/>
                        <a:pt x="43985" y="8641"/>
                      </a:cubicBezTo>
                      <a:cubicBezTo>
                        <a:pt x="44010" y="8641"/>
                        <a:pt x="44060" y="8666"/>
                        <a:pt x="44060" y="8692"/>
                      </a:cubicBezTo>
                      <a:cubicBezTo>
                        <a:pt x="44085" y="8717"/>
                        <a:pt x="44085" y="8842"/>
                        <a:pt x="44060" y="8892"/>
                      </a:cubicBezTo>
                      <a:cubicBezTo>
                        <a:pt x="44060" y="8917"/>
                        <a:pt x="44060" y="8942"/>
                        <a:pt x="44060" y="8967"/>
                      </a:cubicBezTo>
                      <a:cubicBezTo>
                        <a:pt x="44060" y="9067"/>
                        <a:pt x="44035" y="9143"/>
                        <a:pt x="44035" y="9243"/>
                      </a:cubicBezTo>
                      <a:cubicBezTo>
                        <a:pt x="43459" y="9143"/>
                        <a:pt x="42958" y="9042"/>
                        <a:pt x="42532" y="8942"/>
                      </a:cubicBezTo>
                      <a:cubicBezTo>
                        <a:pt x="42557" y="8892"/>
                        <a:pt x="42607" y="8792"/>
                        <a:pt x="42632" y="8792"/>
                      </a:cubicBezTo>
                      <a:cubicBezTo>
                        <a:pt x="42657" y="8767"/>
                        <a:pt x="42707" y="8767"/>
                        <a:pt x="42732" y="8767"/>
                      </a:cubicBezTo>
                      <a:cubicBezTo>
                        <a:pt x="42763" y="8777"/>
                        <a:pt x="42794" y="8783"/>
                        <a:pt x="42825" y="8783"/>
                      </a:cubicBezTo>
                      <a:cubicBezTo>
                        <a:pt x="42870" y="8783"/>
                        <a:pt x="42914" y="8771"/>
                        <a:pt x="42958" y="8742"/>
                      </a:cubicBezTo>
                      <a:cubicBezTo>
                        <a:pt x="43108" y="8692"/>
                        <a:pt x="43208" y="8591"/>
                        <a:pt x="43283" y="8466"/>
                      </a:cubicBezTo>
                      <a:cubicBezTo>
                        <a:pt x="43309" y="8416"/>
                        <a:pt x="43283" y="8341"/>
                        <a:pt x="43233" y="8316"/>
                      </a:cubicBezTo>
                      <a:cubicBezTo>
                        <a:pt x="43220" y="8309"/>
                        <a:pt x="43205" y="8306"/>
                        <a:pt x="43189" y="8306"/>
                      </a:cubicBezTo>
                      <a:cubicBezTo>
                        <a:pt x="43146" y="8306"/>
                        <a:pt x="43101" y="8329"/>
                        <a:pt x="43083" y="8366"/>
                      </a:cubicBezTo>
                      <a:cubicBezTo>
                        <a:pt x="43033" y="8441"/>
                        <a:pt x="42983" y="8491"/>
                        <a:pt x="42882" y="8541"/>
                      </a:cubicBezTo>
                      <a:cubicBezTo>
                        <a:pt x="42857" y="8566"/>
                        <a:pt x="42807" y="8566"/>
                        <a:pt x="42757" y="8566"/>
                      </a:cubicBezTo>
                      <a:lnTo>
                        <a:pt x="43233" y="7589"/>
                      </a:lnTo>
                      <a:cubicBezTo>
                        <a:pt x="43291" y="7603"/>
                        <a:pt x="43357" y="7618"/>
                        <a:pt x="43422" y="7618"/>
                      </a:cubicBezTo>
                      <a:cubicBezTo>
                        <a:pt x="43470" y="7618"/>
                        <a:pt x="43517" y="7610"/>
                        <a:pt x="43559" y="7589"/>
                      </a:cubicBezTo>
                      <a:cubicBezTo>
                        <a:pt x="43684" y="7539"/>
                        <a:pt x="43785" y="7388"/>
                        <a:pt x="43810" y="7263"/>
                      </a:cubicBezTo>
                      <a:cubicBezTo>
                        <a:pt x="43810" y="7188"/>
                        <a:pt x="43760" y="7138"/>
                        <a:pt x="43710" y="7138"/>
                      </a:cubicBezTo>
                      <a:cubicBezTo>
                        <a:pt x="43634" y="7138"/>
                        <a:pt x="43584" y="7163"/>
                        <a:pt x="43584" y="7238"/>
                      </a:cubicBezTo>
                      <a:cubicBezTo>
                        <a:pt x="43584" y="7288"/>
                        <a:pt x="43534" y="7363"/>
                        <a:pt x="43459" y="7388"/>
                      </a:cubicBezTo>
                      <a:lnTo>
                        <a:pt x="43334" y="7388"/>
                      </a:lnTo>
                      <a:lnTo>
                        <a:pt x="43434" y="7163"/>
                      </a:lnTo>
                      <a:cubicBezTo>
                        <a:pt x="43459" y="7113"/>
                        <a:pt x="43434" y="7037"/>
                        <a:pt x="43384" y="7012"/>
                      </a:cubicBezTo>
                      <a:cubicBezTo>
                        <a:pt x="43370" y="7006"/>
                        <a:pt x="43355" y="7002"/>
                        <a:pt x="43339" y="7002"/>
                      </a:cubicBezTo>
                      <a:cubicBezTo>
                        <a:pt x="43297" y="7002"/>
                        <a:pt x="43252" y="7026"/>
                        <a:pt x="43233" y="7062"/>
                      </a:cubicBezTo>
                      <a:lnTo>
                        <a:pt x="42857" y="7839"/>
                      </a:lnTo>
                      <a:cubicBezTo>
                        <a:pt x="42782" y="7789"/>
                        <a:pt x="42757" y="7689"/>
                        <a:pt x="42782" y="7614"/>
                      </a:cubicBezTo>
                      <a:cubicBezTo>
                        <a:pt x="42807" y="7463"/>
                        <a:pt x="42908" y="7363"/>
                        <a:pt x="43008" y="7263"/>
                      </a:cubicBezTo>
                      <a:cubicBezTo>
                        <a:pt x="43058" y="7213"/>
                        <a:pt x="43058" y="7138"/>
                        <a:pt x="43008" y="7113"/>
                      </a:cubicBezTo>
                      <a:cubicBezTo>
                        <a:pt x="42983" y="7087"/>
                        <a:pt x="42951" y="7075"/>
                        <a:pt x="42920" y="7075"/>
                      </a:cubicBezTo>
                      <a:cubicBezTo>
                        <a:pt x="42889" y="7075"/>
                        <a:pt x="42857" y="7087"/>
                        <a:pt x="42832" y="7113"/>
                      </a:cubicBezTo>
                      <a:cubicBezTo>
                        <a:pt x="42732" y="7238"/>
                        <a:pt x="42607" y="7363"/>
                        <a:pt x="42557" y="7539"/>
                      </a:cubicBezTo>
                      <a:cubicBezTo>
                        <a:pt x="42532" y="7714"/>
                        <a:pt x="42582" y="7940"/>
                        <a:pt x="42757" y="8040"/>
                      </a:cubicBezTo>
                      <a:lnTo>
                        <a:pt x="42557" y="8466"/>
                      </a:lnTo>
                      <a:cubicBezTo>
                        <a:pt x="42543" y="8470"/>
                        <a:pt x="42529" y="8472"/>
                        <a:pt x="42515" y="8472"/>
                      </a:cubicBezTo>
                      <a:cubicBezTo>
                        <a:pt x="42447" y="8472"/>
                        <a:pt x="42372" y="8428"/>
                        <a:pt x="42331" y="8366"/>
                      </a:cubicBezTo>
                      <a:cubicBezTo>
                        <a:pt x="42256" y="8265"/>
                        <a:pt x="42256" y="8140"/>
                        <a:pt x="42281" y="8065"/>
                      </a:cubicBezTo>
                      <a:cubicBezTo>
                        <a:pt x="42281" y="7940"/>
                        <a:pt x="42331" y="7839"/>
                        <a:pt x="42381" y="7714"/>
                      </a:cubicBezTo>
                      <a:cubicBezTo>
                        <a:pt x="42406" y="7664"/>
                        <a:pt x="42381" y="7589"/>
                        <a:pt x="42331" y="7564"/>
                      </a:cubicBezTo>
                      <a:cubicBezTo>
                        <a:pt x="42312" y="7557"/>
                        <a:pt x="42295" y="7554"/>
                        <a:pt x="42279" y="7554"/>
                      </a:cubicBezTo>
                      <a:cubicBezTo>
                        <a:pt x="42232" y="7554"/>
                        <a:pt x="42199" y="7582"/>
                        <a:pt x="42181" y="7639"/>
                      </a:cubicBezTo>
                      <a:cubicBezTo>
                        <a:pt x="42131" y="7764"/>
                        <a:pt x="42080" y="7889"/>
                        <a:pt x="42055" y="8040"/>
                      </a:cubicBezTo>
                      <a:cubicBezTo>
                        <a:pt x="42030" y="8215"/>
                        <a:pt x="42055" y="8391"/>
                        <a:pt x="42156" y="8491"/>
                      </a:cubicBezTo>
                      <a:cubicBezTo>
                        <a:pt x="42181" y="8541"/>
                        <a:pt x="42231" y="8591"/>
                        <a:pt x="42306" y="8616"/>
                      </a:cubicBezTo>
                      <a:cubicBezTo>
                        <a:pt x="42331" y="8641"/>
                        <a:pt x="42381" y="8666"/>
                        <a:pt x="42431" y="8666"/>
                      </a:cubicBezTo>
                      <a:cubicBezTo>
                        <a:pt x="42381" y="8742"/>
                        <a:pt x="42356" y="8817"/>
                        <a:pt x="42331" y="8892"/>
                      </a:cubicBezTo>
                      <a:cubicBezTo>
                        <a:pt x="42055" y="8817"/>
                        <a:pt x="41830" y="8742"/>
                        <a:pt x="41604" y="8666"/>
                      </a:cubicBezTo>
                      <a:cubicBezTo>
                        <a:pt x="41604" y="8641"/>
                        <a:pt x="41604" y="8591"/>
                        <a:pt x="41579" y="8566"/>
                      </a:cubicBezTo>
                      <a:cubicBezTo>
                        <a:pt x="41579" y="8541"/>
                        <a:pt x="41579" y="8491"/>
                        <a:pt x="41579" y="8466"/>
                      </a:cubicBezTo>
                      <a:cubicBezTo>
                        <a:pt x="41554" y="8366"/>
                        <a:pt x="41529" y="8165"/>
                        <a:pt x="41579" y="8115"/>
                      </a:cubicBezTo>
                      <a:cubicBezTo>
                        <a:pt x="41604" y="8090"/>
                        <a:pt x="41654" y="8065"/>
                        <a:pt x="41730" y="8015"/>
                      </a:cubicBezTo>
                      <a:cubicBezTo>
                        <a:pt x="41830" y="7965"/>
                        <a:pt x="41930" y="7915"/>
                        <a:pt x="42005" y="7789"/>
                      </a:cubicBezTo>
                      <a:cubicBezTo>
                        <a:pt x="42156" y="7614"/>
                        <a:pt x="42231" y="7363"/>
                        <a:pt x="42231" y="7138"/>
                      </a:cubicBezTo>
                      <a:cubicBezTo>
                        <a:pt x="42231" y="7037"/>
                        <a:pt x="42156" y="6962"/>
                        <a:pt x="42055" y="6962"/>
                      </a:cubicBezTo>
                      <a:cubicBezTo>
                        <a:pt x="41955" y="6987"/>
                        <a:pt x="41855" y="7062"/>
                        <a:pt x="41880" y="7163"/>
                      </a:cubicBezTo>
                      <a:cubicBezTo>
                        <a:pt x="41880" y="7313"/>
                        <a:pt x="41830" y="7438"/>
                        <a:pt x="41730" y="7564"/>
                      </a:cubicBezTo>
                      <a:cubicBezTo>
                        <a:pt x="41704" y="7614"/>
                        <a:pt x="41629" y="7664"/>
                        <a:pt x="41579" y="7689"/>
                      </a:cubicBezTo>
                      <a:lnTo>
                        <a:pt x="41479" y="5935"/>
                      </a:lnTo>
                      <a:cubicBezTo>
                        <a:pt x="41654" y="5935"/>
                        <a:pt x="41805" y="5834"/>
                        <a:pt x="41930" y="5709"/>
                      </a:cubicBezTo>
                      <a:cubicBezTo>
                        <a:pt x="42080" y="5509"/>
                        <a:pt x="42105" y="5258"/>
                        <a:pt x="42005" y="5032"/>
                      </a:cubicBezTo>
                      <a:cubicBezTo>
                        <a:pt x="41986" y="4956"/>
                        <a:pt x="41923" y="4923"/>
                        <a:pt x="41850" y="4923"/>
                      </a:cubicBezTo>
                      <a:cubicBezTo>
                        <a:pt x="41827" y="4923"/>
                        <a:pt x="41803" y="4926"/>
                        <a:pt x="41780" y="4932"/>
                      </a:cubicBezTo>
                      <a:cubicBezTo>
                        <a:pt x="41679" y="4982"/>
                        <a:pt x="41654" y="5082"/>
                        <a:pt x="41679" y="5183"/>
                      </a:cubicBezTo>
                      <a:cubicBezTo>
                        <a:pt x="41730" y="5283"/>
                        <a:pt x="41704" y="5383"/>
                        <a:pt x="41654" y="5483"/>
                      </a:cubicBezTo>
                      <a:cubicBezTo>
                        <a:pt x="41604" y="5534"/>
                        <a:pt x="41529" y="5559"/>
                        <a:pt x="41454" y="5584"/>
                      </a:cubicBezTo>
                      <a:lnTo>
                        <a:pt x="41429" y="5208"/>
                      </a:lnTo>
                      <a:cubicBezTo>
                        <a:pt x="41429" y="5108"/>
                        <a:pt x="41354" y="5032"/>
                        <a:pt x="41253" y="5032"/>
                      </a:cubicBezTo>
                      <a:cubicBezTo>
                        <a:pt x="41153" y="5032"/>
                        <a:pt x="41078" y="5133"/>
                        <a:pt x="41078" y="5233"/>
                      </a:cubicBezTo>
                      <a:lnTo>
                        <a:pt x="41153" y="6611"/>
                      </a:lnTo>
                      <a:cubicBezTo>
                        <a:pt x="41028" y="6611"/>
                        <a:pt x="40902" y="6461"/>
                        <a:pt x="40852" y="6311"/>
                      </a:cubicBezTo>
                      <a:cubicBezTo>
                        <a:pt x="40802" y="6110"/>
                        <a:pt x="40852" y="5884"/>
                        <a:pt x="40902" y="5659"/>
                      </a:cubicBezTo>
                      <a:cubicBezTo>
                        <a:pt x="40928" y="5559"/>
                        <a:pt x="40852" y="5483"/>
                        <a:pt x="40777" y="5458"/>
                      </a:cubicBezTo>
                      <a:cubicBezTo>
                        <a:pt x="40760" y="5454"/>
                        <a:pt x="40743" y="5452"/>
                        <a:pt x="40726" y="5452"/>
                      </a:cubicBezTo>
                      <a:cubicBezTo>
                        <a:pt x="40645" y="5452"/>
                        <a:pt x="40572" y="5501"/>
                        <a:pt x="40552" y="5584"/>
                      </a:cubicBezTo>
                      <a:cubicBezTo>
                        <a:pt x="40501" y="5834"/>
                        <a:pt x="40426" y="6135"/>
                        <a:pt x="40501" y="6411"/>
                      </a:cubicBezTo>
                      <a:cubicBezTo>
                        <a:pt x="40577" y="6712"/>
                        <a:pt x="40852" y="6962"/>
                        <a:pt x="41153" y="6962"/>
                      </a:cubicBezTo>
                      <a:lnTo>
                        <a:pt x="41178" y="6962"/>
                      </a:lnTo>
                      <a:lnTo>
                        <a:pt x="41203" y="7714"/>
                      </a:lnTo>
                      <a:cubicBezTo>
                        <a:pt x="41159" y="7773"/>
                        <a:pt x="41081" y="7797"/>
                        <a:pt x="40998" y="7797"/>
                      </a:cubicBezTo>
                      <a:cubicBezTo>
                        <a:pt x="40940" y="7797"/>
                        <a:pt x="40879" y="7785"/>
                        <a:pt x="40827" y="7764"/>
                      </a:cubicBezTo>
                      <a:cubicBezTo>
                        <a:pt x="40627" y="7689"/>
                        <a:pt x="40527" y="7488"/>
                        <a:pt x="40501" y="7388"/>
                      </a:cubicBezTo>
                      <a:cubicBezTo>
                        <a:pt x="40426" y="7213"/>
                        <a:pt x="40401" y="6987"/>
                        <a:pt x="40376" y="6787"/>
                      </a:cubicBezTo>
                      <a:cubicBezTo>
                        <a:pt x="40351" y="6712"/>
                        <a:pt x="40276" y="6636"/>
                        <a:pt x="40176" y="6636"/>
                      </a:cubicBezTo>
                      <a:cubicBezTo>
                        <a:pt x="40075" y="6661"/>
                        <a:pt x="40000" y="6737"/>
                        <a:pt x="40025" y="6837"/>
                      </a:cubicBezTo>
                      <a:cubicBezTo>
                        <a:pt x="40050" y="7062"/>
                        <a:pt x="40075" y="7288"/>
                        <a:pt x="40151" y="7514"/>
                      </a:cubicBezTo>
                      <a:cubicBezTo>
                        <a:pt x="40276" y="7789"/>
                        <a:pt x="40451" y="7990"/>
                        <a:pt x="40677" y="8090"/>
                      </a:cubicBezTo>
                      <a:cubicBezTo>
                        <a:pt x="40777" y="8140"/>
                        <a:pt x="40877" y="8165"/>
                        <a:pt x="40978" y="8165"/>
                      </a:cubicBezTo>
                      <a:cubicBezTo>
                        <a:pt x="41053" y="8165"/>
                        <a:pt x="41128" y="8140"/>
                        <a:pt x="41203" y="8115"/>
                      </a:cubicBezTo>
                      <a:lnTo>
                        <a:pt x="41203" y="8115"/>
                      </a:lnTo>
                      <a:cubicBezTo>
                        <a:pt x="41178" y="8240"/>
                        <a:pt x="41203" y="8391"/>
                        <a:pt x="41228" y="8491"/>
                      </a:cubicBezTo>
                      <a:cubicBezTo>
                        <a:pt x="41228" y="8516"/>
                        <a:pt x="41228" y="8516"/>
                        <a:pt x="41228" y="8516"/>
                      </a:cubicBezTo>
                      <a:cubicBezTo>
                        <a:pt x="39674" y="7839"/>
                        <a:pt x="39123" y="6862"/>
                        <a:pt x="35263" y="5233"/>
                      </a:cubicBezTo>
                      <a:cubicBezTo>
                        <a:pt x="34064" y="4725"/>
                        <a:pt x="32657" y="4527"/>
                        <a:pt x="31142" y="4527"/>
                      </a:cubicBezTo>
                      <a:cubicBezTo>
                        <a:pt x="29968" y="4527"/>
                        <a:pt x="28728" y="4646"/>
                        <a:pt x="27469" y="4832"/>
                      </a:cubicBezTo>
                      <a:cubicBezTo>
                        <a:pt x="27444" y="4782"/>
                        <a:pt x="27419" y="4732"/>
                        <a:pt x="27394" y="4681"/>
                      </a:cubicBezTo>
                      <a:cubicBezTo>
                        <a:pt x="27444" y="4681"/>
                        <a:pt x="27494" y="4656"/>
                        <a:pt x="27544" y="4656"/>
                      </a:cubicBezTo>
                      <a:cubicBezTo>
                        <a:pt x="27594" y="4631"/>
                        <a:pt x="27644" y="4581"/>
                        <a:pt x="27694" y="4531"/>
                      </a:cubicBezTo>
                      <a:cubicBezTo>
                        <a:pt x="27795" y="4431"/>
                        <a:pt x="27845" y="4280"/>
                        <a:pt x="27845" y="4080"/>
                      </a:cubicBezTo>
                      <a:cubicBezTo>
                        <a:pt x="27845" y="3955"/>
                        <a:pt x="27820" y="3804"/>
                        <a:pt x="27770" y="3679"/>
                      </a:cubicBezTo>
                      <a:cubicBezTo>
                        <a:pt x="27751" y="3623"/>
                        <a:pt x="27718" y="3594"/>
                        <a:pt x="27681" y="3594"/>
                      </a:cubicBezTo>
                      <a:cubicBezTo>
                        <a:pt x="27669" y="3594"/>
                        <a:pt x="27657" y="3597"/>
                        <a:pt x="27644" y="3604"/>
                      </a:cubicBezTo>
                      <a:cubicBezTo>
                        <a:pt x="27569" y="3604"/>
                        <a:pt x="27544" y="3679"/>
                        <a:pt x="27569" y="3729"/>
                      </a:cubicBezTo>
                      <a:cubicBezTo>
                        <a:pt x="27594" y="3854"/>
                        <a:pt x="27619" y="3980"/>
                        <a:pt x="27619" y="4105"/>
                      </a:cubicBezTo>
                      <a:cubicBezTo>
                        <a:pt x="27619" y="4155"/>
                        <a:pt x="27619" y="4306"/>
                        <a:pt x="27544" y="4381"/>
                      </a:cubicBezTo>
                      <a:cubicBezTo>
                        <a:pt x="27488" y="4437"/>
                        <a:pt x="27417" y="4465"/>
                        <a:pt x="27354" y="4465"/>
                      </a:cubicBezTo>
                      <a:cubicBezTo>
                        <a:pt x="27333" y="4465"/>
                        <a:pt x="27312" y="4462"/>
                        <a:pt x="27293" y="4456"/>
                      </a:cubicBezTo>
                      <a:lnTo>
                        <a:pt x="27143" y="4005"/>
                      </a:lnTo>
                      <a:cubicBezTo>
                        <a:pt x="27318" y="3930"/>
                        <a:pt x="27419" y="3729"/>
                        <a:pt x="27394" y="3554"/>
                      </a:cubicBezTo>
                      <a:cubicBezTo>
                        <a:pt x="27369" y="3353"/>
                        <a:pt x="27268" y="3203"/>
                        <a:pt x="27168" y="3077"/>
                      </a:cubicBezTo>
                      <a:cubicBezTo>
                        <a:pt x="27153" y="3048"/>
                        <a:pt x="27122" y="3036"/>
                        <a:pt x="27088" y="3036"/>
                      </a:cubicBezTo>
                      <a:cubicBezTo>
                        <a:pt x="27064" y="3036"/>
                        <a:pt x="27038" y="3042"/>
                        <a:pt x="27018" y="3052"/>
                      </a:cubicBezTo>
                      <a:cubicBezTo>
                        <a:pt x="26968" y="3103"/>
                        <a:pt x="26943" y="3153"/>
                        <a:pt x="26993" y="3203"/>
                      </a:cubicBezTo>
                      <a:cubicBezTo>
                        <a:pt x="27068" y="3328"/>
                        <a:pt x="27143" y="3453"/>
                        <a:pt x="27168" y="3579"/>
                      </a:cubicBezTo>
                      <a:cubicBezTo>
                        <a:pt x="27168" y="3654"/>
                        <a:pt x="27143" y="3779"/>
                        <a:pt x="27068" y="3804"/>
                      </a:cubicBezTo>
                      <a:lnTo>
                        <a:pt x="26792" y="3002"/>
                      </a:lnTo>
                      <a:cubicBezTo>
                        <a:pt x="26772" y="2961"/>
                        <a:pt x="26718" y="2920"/>
                        <a:pt x="26671" y="2920"/>
                      </a:cubicBezTo>
                      <a:cubicBezTo>
                        <a:pt x="26661" y="2920"/>
                        <a:pt x="26651" y="2922"/>
                        <a:pt x="26642" y="2927"/>
                      </a:cubicBezTo>
                      <a:cubicBezTo>
                        <a:pt x="26592" y="2952"/>
                        <a:pt x="26542" y="3027"/>
                        <a:pt x="26567" y="3077"/>
                      </a:cubicBezTo>
                      <a:lnTo>
                        <a:pt x="26642" y="3303"/>
                      </a:lnTo>
                      <a:cubicBezTo>
                        <a:pt x="26617" y="3303"/>
                        <a:pt x="26567" y="3303"/>
                        <a:pt x="26516" y="3278"/>
                      </a:cubicBezTo>
                      <a:cubicBezTo>
                        <a:pt x="26466" y="3253"/>
                        <a:pt x="26416" y="3178"/>
                        <a:pt x="26416" y="3128"/>
                      </a:cubicBezTo>
                      <a:cubicBezTo>
                        <a:pt x="26416" y="3052"/>
                        <a:pt x="26366" y="3002"/>
                        <a:pt x="26316" y="3002"/>
                      </a:cubicBezTo>
                      <a:cubicBezTo>
                        <a:pt x="26241" y="3002"/>
                        <a:pt x="26191" y="3052"/>
                        <a:pt x="26191" y="3103"/>
                      </a:cubicBezTo>
                      <a:cubicBezTo>
                        <a:pt x="26191" y="3253"/>
                        <a:pt x="26291" y="3403"/>
                        <a:pt x="26416" y="3478"/>
                      </a:cubicBezTo>
                      <a:cubicBezTo>
                        <a:pt x="26475" y="3508"/>
                        <a:pt x="26534" y="3520"/>
                        <a:pt x="26592" y="3520"/>
                      </a:cubicBezTo>
                      <a:cubicBezTo>
                        <a:pt x="26634" y="3520"/>
                        <a:pt x="26675" y="3514"/>
                        <a:pt x="26717" y="3504"/>
                      </a:cubicBezTo>
                      <a:lnTo>
                        <a:pt x="27093" y="4531"/>
                      </a:lnTo>
                      <a:cubicBezTo>
                        <a:pt x="27043" y="4531"/>
                        <a:pt x="26993" y="4506"/>
                        <a:pt x="26968" y="4506"/>
                      </a:cubicBezTo>
                      <a:cubicBezTo>
                        <a:pt x="26892" y="4456"/>
                        <a:pt x="26817" y="4381"/>
                        <a:pt x="26792" y="4306"/>
                      </a:cubicBezTo>
                      <a:cubicBezTo>
                        <a:pt x="26773" y="4249"/>
                        <a:pt x="26740" y="4221"/>
                        <a:pt x="26693" y="4221"/>
                      </a:cubicBezTo>
                      <a:cubicBezTo>
                        <a:pt x="26678" y="4221"/>
                        <a:pt x="26661" y="4224"/>
                        <a:pt x="26642" y="4230"/>
                      </a:cubicBezTo>
                      <a:cubicBezTo>
                        <a:pt x="26592" y="4255"/>
                        <a:pt x="26567" y="4306"/>
                        <a:pt x="26592" y="4381"/>
                      </a:cubicBezTo>
                      <a:cubicBezTo>
                        <a:pt x="26617" y="4506"/>
                        <a:pt x="26717" y="4606"/>
                        <a:pt x="26867" y="4681"/>
                      </a:cubicBezTo>
                      <a:cubicBezTo>
                        <a:pt x="26943" y="4732"/>
                        <a:pt x="27018" y="4732"/>
                        <a:pt x="27068" y="4757"/>
                      </a:cubicBezTo>
                      <a:cubicBezTo>
                        <a:pt x="27118" y="4757"/>
                        <a:pt x="27168" y="4757"/>
                        <a:pt x="27193" y="4782"/>
                      </a:cubicBezTo>
                      <a:cubicBezTo>
                        <a:pt x="27218" y="4782"/>
                        <a:pt x="27218" y="4832"/>
                        <a:pt x="27243" y="4882"/>
                      </a:cubicBezTo>
                      <a:cubicBezTo>
                        <a:pt x="26943" y="4932"/>
                        <a:pt x="26617" y="4982"/>
                        <a:pt x="26316" y="5032"/>
                      </a:cubicBezTo>
                      <a:cubicBezTo>
                        <a:pt x="26341" y="4982"/>
                        <a:pt x="26366" y="4907"/>
                        <a:pt x="26366" y="4832"/>
                      </a:cubicBezTo>
                      <a:cubicBezTo>
                        <a:pt x="26366" y="4782"/>
                        <a:pt x="26341" y="4732"/>
                        <a:pt x="26266" y="4732"/>
                      </a:cubicBezTo>
                      <a:cubicBezTo>
                        <a:pt x="26257" y="4727"/>
                        <a:pt x="26248" y="4725"/>
                        <a:pt x="26239" y="4725"/>
                      </a:cubicBezTo>
                      <a:cubicBezTo>
                        <a:pt x="26199" y="4725"/>
                        <a:pt x="26161" y="4770"/>
                        <a:pt x="26140" y="4832"/>
                      </a:cubicBezTo>
                      <a:cubicBezTo>
                        <a:pt x="26140" y="4907"/>
                        <a:pt x="26090" y="5007"/>
                        <a:pt x="26040" y="5057"/>
                      </a:cubicBezTo>
                      <a:cubicBezTo>
                        <a:pt x="26015" y="5082"/>
                        <a:pt x="25990" y="5082"/>
                        <a:pt x="25990" y="5108"/>
                      </a:cubicBezTo>
                      <a:lnTo>
                        <a:pt x="25915" y="5108"/>
                      </a:lnTo>
                      <a:lnTo>
                        <a:pt x="26015" y="4055"/>
                      </a:lnTo>
                      <a:cubicBezTo>
                        <a:pt x="26115" y="4055"/>
                        <a:pt x="26216" y="4005"/>
                        <a:pt x="26291" y="3930"/>
                      </a:cubicBezTo>
                      <a:cubicBezTo>
                        <a:pt x="26416" y="3829"/>
                        <a:pt x="26466" y="3679"/>
                        <a:pt x="26416" y="3529"/>
                      </a:cubicBezTo>
                      <a:cubicBezTo>
                        <a:pt x="26396" y="3488"/>
                        <a:pt x="26359" y="3447"/>
                        <a:pt x="26305" y="3447"/>
                      </a:cubicBezTo>
                      <a:cubicBezTo>
                        <a:pt x="26293" y="3447"/>
                        <a:pt x="26280" y="3449"/>
                        <a:pt x="26266" y="3453"/>
                      </a:cubicBezTo>
                      <a:cubicBezTo>
                        <a:pt x="26216" y="3478"/>
                        <a:pt x="26191" y="3529"/>
                        <a:pt x="26191" y="3604"/>
                      </a:cubicBezTo>
                      <a:cubicBezTo>
                        <a:pt x="26216" y="3654"/>
                        <a:pt x="26191" y="3729"/>
                        <a:pt x="26140" y="3779"/>
                      </a:cubicBezTo>
                      <a:cubicBezTo>
                        <a:pt x="26115" y="3804"/>
                        <a:pt x="26065" y="3829"/>
                        <a:pt x="26015" y="3829"/>
                      </a:cubicBezTo>
                      <a:lnTo>
                        <a:pt x="26040" y="3579"/>
                      </a:lnTo>
                      <a:cubicBezTo>
                        <a:pt x="26040" y="3529"/>
                        <a:pt x="25990" y="3478"/>
                        <a:pt x="25940" y="3478"/>
                      </a:cubicBezTo>
                      <a:cubicBezTo>
                        <a:pt x="25931" y="3474"/>
                        <a:pt x="25921" y="3472"/>
                        <a:pt x="25912" y="3472"/>
                      </a:cubicBezTo>
                      <a:cubicBezTo>
                        <a:pt x="25866" y="3472"/>
                        <a:pt x="25815" y="3517"/>
                        <a:pt x="25815" y="3579"/>
                      </a:cubicBezTo>
                      <a:lnTo>
                        <a:pt x="25765" y="4431"/>
                      </a:lnTo>
                      <a:cubicBezTo>
                        <a:pt x="25664" y="4406"/>
                        <a:pt x="25614" y="4306"/>
                        <a:pt x="25589" y="4230"/>
                      </a:cubicBezTo>
                      <a:cubicBezTo>
                        <a:pt x="25589" y="4105"/>
                        <a:pt x="25639" y="3955"/>
                        <a:pt x="25689" y="3829"/>
                      </a:cubicBezTo>
                      <a:cubicBezTo>
                        <a:pt x="25689" y="3779"/>
                        <a:pt x="25664" y="3704"/>
                        <a:pt x="25614" y="3679"/>
                      </a:cubicBezTo>
                      <a:cubicBezTo>
                        <a:pt x="25605" y="3674"/>
                        <a:pt x="25595" y="3672"/>
                        <a:pt x="25585" y="3672"/>
                      </a:cubicBezTo>
                      <a:cubicBezTo>
                        <a:pt x="25538" y="3672"/>
                        <a:pt x="25484" y="3713"/>
                        <a:pt x="25464" y="3754"/>
                      </a:cubicBezTo>
                      <a:cubicBezTo>
                        <a:pt x="25414" y="3905"/>
                        <a:pt x="25338" y="4080"/>
                        <a:pt x="25364" y="4255"/>
                      </a:cubicBezTo>
                      <a:cubicBezTo>
                        <a:pt x="25389" y="4431"/>
                        <a:pt x="25539" y="4631"/>
                        <a:pt x="25714" y="4656"/>
                      </a:cubicBezTo>
                      <a:lnTo>
                        <a:pt x="25739" y="4656"/>
                      </a:lnTo>
                      <a:lnTo>
                        <a:pt x="25714" y="5108"/>
                      </a:lnTo>
                      <a:lnTo>
                        <a:pt x="25689" y="5108"/>
                      </a:lnTo>
                      <a:cubicBezTo>
                        <a:pt x="25664" y="5133"/>
                        <a:pt x="25627" y="5145"/>
                        <a:pt x="25586" y="5145"/>
                      </a:cubicBezTo>
                      <a:cubicBezTo>
                        <a:pt x="25545" y="5145"/>
                        <a:pt x="25501" y="5133"/>
                        <a:pt x="25464" y="5108"/>
                      </a:cubicBezTo>
                      <a:cubicBezTo>
                        <a:pt x="25338" y="5032"/>
                        <a:pt x="25313" y="4907"/>
                        <a:pt x="25288" y="4857"/>
                      </a:cubicBezTo>
                      <a:cubicBezTo>
                        <a:pt x="25263" y="4732"/>
                        <a:pt x="25263" y="4606"/>
                        <a:pt x="25263" y="4481"/>
                      </a:cubicBezTo>
                      <a:cubicBezTo>
                        <a:pt x="25263" y="4431"/>
                        <a:pt x="25213" y="4381"/>
                        <a:pt x="25163" y="4381"/>
                      </a:cubicBezTo>
                      <a:cubicBezTo>
                        <a:pt x="25150" y="4376"/>
                        <a:pt x="25137" y="4374"/>
                        <a:pt x="25126" y="4374"/>
                      </a:cubicBezTo>
                      <a:cubicBezTo>
                        <a:pt x="25072" y="4374"/>
                        <a:pt x="25038" y="4419"/>
                        <a:pt x="25038" y="4481"/>
                      </a:cubicBezTo>
                      <a:cubicBezTo>
                        <a:pt x="25038" y="4606"/>
                        <a:pt x="25038" y="4757"/>
                        <a:pt x="25063" y="4907"/>
                      </a:cubicBezTo>
                      <a:cubicBezTo>
                        <a:pt x="25113" y="5032"/>
                        <a:pt x="25188" y="5158"/>
                        <a:pt x="25263" y="5233"/>
                      </a:cubicBezTo>
                      <a:cubicBezTo>
                        <a:pt x="25088" y="5283"/>
                        <a:pt x="24912" y="5308"/>
                        <a:pt x="24737" y="5358"/>
                      </a:cubicBezTo>
                      <a:cubicBezTo>
                        <a:pt x="24687" y="5283"/>
                        <a:pt x="24662" y="5183"/>
                        <a:pt x="24662" y="5158"/>
                      </a:cubicBezTo>
                      <a:cubicBezTo>
                        <a:pt x="24662" y="5108"/>
                        <a:pt x="24712" y="5057"/>
                        <a:pt x="24762" y="5007"/>
                      </a:cubicBezTo>
                      <a:cubicBezTo>
                        <a:pt x="24837" y="4932"/>
                        <a:pt x="24912" y="4832"/>
                        <a:pt x="24963" y="4681"/>
                      </a:cubicBezTo>
                      <a:cubicBezTo>
                        <a:pt x="25013" y="4456"/>
                        <a:pt x="25013" y="4205"/>
                        <a:pt x="24912" y="4005"/>
                      </a:cubicBezTo>
                      <a:cubicBezTo>
                        <a:pt x="24874" y="3928"/>
                        <a:pt x="24807" y="3895"/>
                        <a:pt x="24732" y="3895"/>
                      </a:cubicBezTo>
                      <a:cubicBezTo>
                        <a:pt x="24709" y="3895"/>
                        <a:pt x="24685" y="3899"/>
                        <a:pt x="24662" y="3905"/>
                      </a:cubicBezTo>
                      <a:cubicBezTo>
                        <a:pt x="24587" y="3955"/>
                        <a:pt x="24536" y="4055"/>
                        <a:pt x="24587" y="4155"/>
                      </a:cubicBezTo>
                      <a:cubicBezTo>
                        <a:pt x="24637" y="4280"/>
                        <a:pt x="24662" y="4431"/>
                        <a:pt x="24612" y="4581"/>
                      </a:cubicBezTo>
                      <a:cubicBezTo>
                        <a:pt x="24587" y="4656"/>
                        <a:pt x="24536" y="4707"/>
                        <a:pt x="24511" y="4757"/>
                      </a:cubicBezTo>
                      <a:lnTo>
                        <a:pt x="23760" y="3153"/>
                      </a:lnTo>
                      <a:cubicBezTo>
                        <a:pt x="23910" y="3077"/>
                        <a:pt x="24035" y="2952"/>
                        <a:pt x="24110" y="2777"/>
                      </a:cubicBezTo>
                      <a:cubicBezTo>
                        <a:pt x="24161" y="2551"/>
                        <a:pt x="24110" y="2275"/>
                        <a:pt x="23935" y="2125"/>
                      </a:cubicBezTo>
                      <a:cubicBezTo>
                        <a:pt x="23897" y="2087"/>
                        <a:pt x="23854" y="2069"/>
                        <a:pt x="23810" y="2069"/>
                      </a:cubicBezTo>
                      <a:cubicBezTo>
                        <a:pt x="23766" y="2069"/>
                        <a:pt x="23722" y="2087"/>
                        <a:pt x="23684" y="2125"/>
                      </a:cubicBezTo>
                      <a:cubicBezTo>
                        <a:pt x="23609" y="2200"/>
                        <a:pt x="23609" y="2300"/>
                        <a:pt x="23684" y="2376"/>
                      </a:cubicBezTo>
                      <a:cubicBezTo>
                        <a:pt x="23760" y="2451"/>
                        <a:pt x="23785" y="2576"/>
                        <a:pt x="23760" y="2676"/>
                      </a:cubicBezTo>
                      <a:cubicBezTo>
                        <a:pt x="23734" y="2752"/>
                        <a:pt x="23684" y="2802"/>
                        <a:pt x="23609" y="2827"/>
                      </a:cubicBezTo>
                      <a:lnTo>
                        <a:pt x="23459" y="2501"/>
                      </a:lnTo>
                      <a:cubicBezTo>
                        <a:pt x="23420" y="2424"/>
                        <a:pt x="23353" y="2392"/>
                        <a:pt x="23278" y="2392"/>
                      </a:cubicBezTo>
                      <a:cubicBezTo>
                        <a:pt x="23255" y="2392"/>
                        <a:pt x="23232" y="2395"/>
                        <a:pt x="23208" y="2401"/>
                      </a:cubicBezTo>
                      <a:cubicBezTo>
                        <a:pt x="23133" y="2451"/>
                        <a:pt x="23083" y="2551"/>
                        <a:pt x="23133" y="2651"/>
                      </a:cubicBezTo>
                      <a:lnTo>
                        <a:pt x="23709" y="3905"/>
                      </a:lnTo>
                      <a:cubicBezTo>
                        <a:pt x="23686" y="3914"/>
                        <a:pt x="23662" y="3918"/>
                        <a:pt x="23636" y="3918"/>
                      </a:cubicBezTo>
                      <a:cubicBezTo>
                        <a:pt x="23523" y="3918"/>
                        <a:pt x="23395" y="3836"/>
                        <a:pt x="23333" y="3754"/>
                      </a:cubicBezTo>
                      <a:cubicBezTo>
                        <a:pt x="23208" y="3579"/>
                        <a:pt x="23158" y="3328"/>
                        <a:pt x="23133" y="3128"/>
                      </a:cubicBezTo>
                      <a:cubicBezTo>
                        <a:pt x="23111" y="3040"/>
                        <a:pt x="23052" y="2972"/>
                        <a:pt x="22971" y="2972"/>
                      </a:cubicBezTo>
                      <a:cubicBezTo>
                        <a:pt x="22958" y="2972"/>
                        <a:pt x="22946" y="2974"/>
                        <a:pt x="22932" y="2977"/>
                      </a:cubicBezTo>
                      <a:cubicBezTo>
                        <a:pt x="22832" y="2977"/>
                        <a:pt x="22757" y="3077"/>
                        <a:pt x="22782" y="3178"/>
                      </a:cubicBezTo>
                      <a:cubicBezTo>
                        <a:pt x="22807" y="3428"/>
                        <a:pt x="22857" y="3729"/>
                        <a:pt x="23033" y="3980"/>
                      </a:cubicBezTo>
                      <a:cubicBezTo>
                        <a:pt x="23164" y="4149"/>
                        <a:pt x="23395" y="4276"/>
                        <a:pt x="23618" y="4276"/>
                      </a:cubicBezTo>
                      <a:cubicBezTo>
                        <a:pt x="23692" y="4276"/>
                        <a:pt x="23766" y="4262"/>
                        <a:pt x="23835" y="4230"/>
                      </a:cubicBezTo>
                      <a:lnTo>
                        <a:pt x="23860" y="4230"/>
                      </a:lnTo>
                      <a:lnTo>
                        <a:pt x="24161" y="4907"/>
                      </a:lnTo>
                      <a:cubicBezTo>
                        <a:pt x="24110" y="5032"/>
                        <a:pt x="23985" y="5108"/>
                        <a:pt x="23835" y="5108"/>
                      </a:cubicBezTo>
                      <a:cubicBezTo>
                        <a:pt x="23634" y="5082"/>
                        <a:pt x="23459" y="4957"/>
                        <a:pt x="23384" y="4882"/>
                      </a:cubicBezTo>
                      <a:cubicBezTo>
                        <a:pt x="23258" y="4732"/>
                        <a:pt x="23158" y="4556"/>
                        <a:pt x="23058" y="4381"/>
                      </a:cubicBezTo>
                      <a:cubicBezTo>
                        <a:pt x="23024" y="4314"/>
                        <a:pt x="22969" y="4280"/>
                        <a:pt x="22906" y="4280"/>
                      </a:cubicBezTo>
                      <a:cubicBezTo>
                        <a:pt x="22874" y="4280"/>
                        <a:pt x="22841" y="4289"/>
                        <a:pt x="22807" y="4306"/>
                      </a:cubicBezTo>
                      <a:cubicBezTo>
                        <a:pt x="22732" y="4356"/>
                        <a:pt x="22682" y="4456"/>
                        <a:pt x="22732" y="4556"/>
                      </a:cubicBezTo>
                      <a:cubicBezTo>
                        <a:pt x="22857" y="4732"/>
                        <a:pt x="22958" y="4932"/>
                        <a:pt x="23133" y="5108"/>
                      </a:cubicBezTo>
                      <a:cubicBezTo>
                        <a:pt x="23333" y="5333"/>
                        <a:pt x="23559" y="5458"/>
                        <a:pt x="23810" y="5458"/>
                      </a:cubicBezTo>
                      <a:cubicBezTo>
                        <a:pt x="23910" y="5458"/>
                        <a:pt x="24010" y="5458"/>
                        <a:pt x="24110" y="5408"/>
                      </a:cubicBezTo>
                      <a:cubicBezTo>
                        <a:pt x="24186" y="5383"/>
                        <a:pt x="24261" y="5333"/>
                        <a:pt x="24311" y="5283"/>
                      </a:cubicBezTo>
                      <a:cubicBezTo>
                        <a:pt x="24336" y="5333"/>
                        <a:pt x="24336" y="5383"/>
                        <a:pt x="24361" y="5433"/>
                      </a:cubicBezTo>
                      <a:cubicBezTo>
                        <a:pt x="20802" y="6210"/>
                        <a:pt x="17419" y="7238"/>
                        <a:pt x="15363" y="7313"/>
                      </a:cubicBezTo>
                      <a:cubicBezTo>
                        <a:pt x="15363" y="7313"/>
                        <a:pt x="15363" y="7288"/>
                        <a:pt x="15363" y="7288"/>
                      </a:cubicBezTo>
                      <a:cubicBezTo>
                        <a:pt x="15363" y="7263"/>
                        <a:pt x="15363" y="7213"/>
                        <a:pt x="15363" y="7188"/>
                      </a:cubicBezTo>
                      <a:cubicBezTo>
                        <a:pt x="15389" y="7062"/>
                        <a:pt x="15414" y="6937"/>
                        <a:pt x="15389" y="6812"/>
                      </a:cubicBezTo>
                      <a:lnTo>
                        <a:pt x="15389" y="6812"/>
                      </a:lnTo>
                      <a:cubicBezTo>
                        <a:pt x="15464" y="6837"/>
                        <a:pt x="15539" y="6837"/>
                        <a:pt x="15614" y="6837"/>
                      </a:cubicBezTo>
                      <a:cubicBezTo>
                        <a:pt x="15714" y="6837"/>
                        <a:pt x="15815" y="6812"/>
                        <a:pt x="15915" y="6762"/>
                      </a:cubicBezTo>
                      <a:cubicBezTo>
                        <a:pt x="16140" y="6661"/>
                        <a:pt x="16316" y="6461"/>
                        <a:pt x="16441" y="6210"/>
                      </a:cubicBezTo>
                      <a:cubicBezTo>
                        <a:pt x="16516" y="5985"/>
                        <a:pt x="16541" y="5759"/>
                        <a:pt x="16567" y="5534"/>
                      </a:cubicBezTo>
                      <a:cubicBezTo>
                        <a:pt x="16592" y="5433"/>
                        <a:pt x="16516" y="5333"/>
                        <a:pt x="16416" y="5333"/>
                      </a:cubicBezTo>
                      <a:cubicBezTo>
                        <a:pt x="16403" y="5330"/>
                        <a:pt x="16390" y="5328"/>
                        <a:pt x="16378" y="5328"/>
                      </a:cubicBezTo>
                      <a:cubicBezTo>
                        <a:pt x="16297" y="5328"/>
                        <a:pt x="16237" y="5396"/>
                        <a:pt x="16216" y="5483"/>
                      </a:cubicBezTo>
                      <a:cubicBezTo>
                        <a:pt x="16191" y="5684"/>
                        <a:pt x="16166" y="5884"/>
                        <a:pt x="16090" y="6060"/>
                      </a:cubicBezTo>
                      <a:cubicBezTo>
                        <a:pt x="16065" y="6160"/>
                        <a:pt x="15965" y="6361"/>
                        <a:pt x="15764" y="6436"/>
                      </a:cubicBezTo>
                      <a:cubicBezTo>
                        <a:pt x="15715" y="6466"/>
                        <a:pt x="15658" y="6480"/>
                        <a:pt x="15602" y="6480"/>
                      </a:cubicBezTo>
                      <a:cubicBezTo>
                        <a:pt x="15516" y="6480"/>
                        <a:pt x="15434" y="6446"/>
                        <a:pt x="15389" y="6386"/>
                      </a:cubicBezTo>
                      <a:lnTo>
                        <a:pt x="15414" y="5659"/>
                      </a:lnTo>
                      <a:lnTo>
                        <a:pt x="15439" y="5659"/>
                      </a:lnTo>
                      <a:cubicBezTo>
                        <a:pt x="15739" y="5634"/>
                        <a:pt x="16015" y="5383"/>
                        <a:pt x="16090" y="5108"/>
                      </a:cubicBezTo>
                      <a:cubicBezTo>
                        <a:pt x="16166" y="4807"/>
                        <a:pt x="16090" y="4506"/>
                        <a:pt x="16040" y="4280"/>
                      </a:cubicBezTo>
                      <a:cubicBezTo>
                        <a:pt x="16018" y="4193"/>
                        <a:pt x="15940" y="4125"/>
                        <a:pt x="15854" y="4125"/>
                      </a:cubicBezTo>
                      <a:cubicBezTo>
                        <a:pt x="15841" y="4125"/>
                        <a:pt x="15828" y="4127"/>
                        <a:pt x="15815" y="4130"/>
                      </a:cubicBezTo>
                      <a:cubicBezTo>
                        <a:pt x="15739" y="4155"/>
                        <a:pt x="15664" y="4255"/>
                        <a:pt x="15689" y="4356"/>
                      </a:cubicBezTo>
                      <a:cubicBezTo>
                        <a:pt x="15739" y="4556"/>
                        <a:pt x="15790" y="4807"/>
                        <a:pt x="15739" y="5007"/>
                      </a:cubicBezTo>
                      <a:cubicBezTo>
                        <a:pt x="15689" y="5133"/>
                        <a:pt x="15564" y="5283"/>
                        <a:pt x="15439" y="5283"/>
                      </a:cubicBezTo>
                      <a:lnTo>
                        <a:pt x="15514" y="3905"/>
                      </a:lnTo>
                      <a:cubicBezTo>
                        <a:pt x="15514" y="3804"/>
                        <a:pt x="15439" y="3729"/>
                        <a:pt x="15338" y="3704"/>
                      </a:cubicBezTo>
                      <a:cubicBezTo>
                        <a:pt x="15238" y="3704"/>
                        <a:pt x="15163" y="3779"/>
                        <a:pt x="15163" y="3879"/>
                      </a:cubicBezTo>
                      <a:lnTo>
                        <a:pt x="15138" y="4255"/>
                      </a:lnTo>
                      <a:cubicBezTo>
                        <a:pt x="15063" y="4255"/>
                        <a:pt x="14988" y="4205"/>
                        <a:pt x="14937" y="4155"/>
                      </a:cubicBezTo>
                      <a:cubicBezTo>
                        <a:pt x="14887" y="4080"/>
                        <a:pt x="14862" y="3955"/>
                        <a:pt x="14912" y="3854"/>
                      </a:cubicBezTo>
                      <a:cubicBezTo>
                        <a:pt x="14937" y="3754"/>
                        <a:pt x="14912" y="3654"/>
                        <a:pt x="14812" y="3629"/>
                      </a:cubicBezTo>
                      <a:cubicBezTo>
                        <a:pt x="14784" y="3615"/>
                        <a:pt x="14756" y="3609"/>
                        <a:pt x="14730" y="3609"/>
                      </a:cubicBezTo>
                      <a:cubicBezTo>
                        <a:pt x="14662" y="3609"/>
                        <a:pt x="14605" y="3650"/>
                        <a:pt x="14587" y="3704"/>
                      </a:cubicBezTo>
                      <a:cubicBezTo>
                        <a:pt x="14486" y="3930"/>
                        <a:pt x="14511" y="4205"/>
                        <a:pt x="14662" y="4381"/>
                      </a:cubicBezTo>
                      <a:cubicBezTo>
                        <a:pt x="14787" y="4531"/>
                        <a:pt x="14937" y="4606"/>
                        <a:pt x="15113" y="4631"/>
                      </a:cubicBezTo>
                      <a:lnTo>
                        <a:pt x="15013" y="6361"/>
                      </a:lnTo>
                      <a:cubicBezTo>
                        <a:pt x="14962" y="6336"/>
                        <a:pt x="14887" y="6311"/>
                        <a:pt x="14862" y="6260"/>
                      </a:cubicBezTo>
                      <a:cubicBezTo>
                        <a:pt x="14762" y="6135"/>
                        <a:pt x="14712" y="5985"/>
                        <a:pt x="14712" y="5834"/>
                      </a:cubicBezTo>
                      <a:cubicBezTo>
                        <a:pt x="14737" y="5734"/>
                        <a:pt x="14637" y="5659"/>
                        <a:pt x="14536" y="5659"/>
                      </a:cubicBezTo>
                      <a:cubicBezTo>
                        <a:pt x="14526" y="5656"/>
                        <a:pt x="14516" y="5655"/>
                        <a:pt x="14506" y="5655"/>
                      </a:cubicBezTo>
                      <a:cubicBezTo>
                        <a:pt x="14421" y="5655"/>
                        <a:pt x="14361" y="5745"/>
                        <a:pt x="14361" y="5834"/>
                      </a:cubicBezTo>
                      <a:cubicBezTo>
                        <a:pt x="14361" y="6060"/>
                        <a:pt x="14436" y="6285"/>
                        <a:pt x="14587" y="6486"/>
                      </a:cubicBezTo>
                      <a:cubicBezTo>
                        <a:pt x="14662" y="6586"/>
                        <a:pt x="14762" y="6636"/>
                        <a:pt x="14862" y="6712"/>
                      </a:cubicBezTo>
                      <a:cubicBezTo>
                        <a:pt x="14937" y="6737"/>
                        <a:pt x="14988" y="6762"/>
                        <a:pt x="15013" y="6812"/>
                      </a:cubicBezTo>
                      <a:cubicBezTo>
                        <a:pt x="15063" y="6862"/>
                        <a:pt x="15038" y="7062"/>
                        <a:pt x="15013" y="7138"/>
                      </a:cubicBezTo>
                      <a:cubicBezTo>
                        <a:pt x="15013" y="7188"/>
                        <a:pt x="15013" y="7213"/>
                        <a:pt x="15013" y="7263"/>
                      </a:cubicBezTo>
                      <a:cubicBezTo>
                        <a:pt x="15013" y="7263"/>
                        <a:pt x="14988" y="7288"/>
                        <a:pt x="14988" y="7313"/>
                      </a:cubicBezTo>
                      <a:cubicBezTo>
                        <a:pt x="14787" y="7313"/>
                        <a:pt x="14587" y="7288"/>
                        <a:pt x="14336" y="7263"/>
                      </a:cubicBezTo>
                      <a:cubicBezTo>
                        <a:pt x="14386" y="7238"/>
                        <a:pt x="14411" y="7213"/>
                        <a:pt x="14436" y="7188"/>
                      </a:cubicBezTo>
                      <a:cubicBezTo>
                        <a:pt x="14536" y="7062"/>
                        <a:pt x="14561" y="6887"/>
                        <a:pt x="14536" y="6712"/>
                      </a:cubicBezTo>
                      <a:cubicBezTo>
                        <a:pt x="14511" y="6561"/>
                        <a:pt x="14461" y="6436"/>
                        <a:pt x="14411" y="6311"/>
                      </a:cubicBezTo>
                      <a:cubicBezTo>
                        <a:pt x="14393" y="6274"/>
                        <a:pt x="14361" y="6251"/>
                        <a:pt x="14316" y="6251"/>
                      </a:cubicBezTo>
                      <a:cubicBezTo>
                        <a:pt x="14299" y="6251"/>
                        <a:pt x="14281" y="6254"/>
                        <a:pt x="14261" y="6260"/>
                      </a:cubicBezTo>
                      <a:cubicBezTo>
                        <a:pt x="14211" y="6260"/>
                        <a:pt x="14186" y="6336"/>
                        <a:pt x="14211" y="6386"/>
                      </a:cubicBezTo>
                      <a:cubicBezTo>
                        <a:pt x="14261" y="6511"/>
                        <a:pt x="14311" y="6636"/>
                        <a:pt x="14311" y="6737"/>
                      </a:cubicBezTo>
                      <a:cubicBezTo>
                        <a:pt x="14336" y="6812"/>
                        <a:pt x="14336" y="6937"/>
                        <a:pt x="14261" y="7037"/>
                      </a:cubicBezTo>
                      <a:cubicBezTo>
                        <a:pt x="14219" y="7099"/>
                        <a:pt x="14144" y="7144"/>
                        <a:pt x="14077" y="7144"/>
                      </a:cubicBezTo>
                      <a:cubicBezTo>
                        <a:pt x="14063" y="7144"/>
                        <a:pt x="14048" y="7142"/>
                        <a:pt x="14035" y="7138"/>
                      </a:cubicBezTo>
                      <a:lnTo>
                        <a:pt x="13835" y="6737"/>
                      </a:lnTo>
                      <a:cubicBezTo>
                        <a:pt x="13835" y="6712"/>
                        <a:pt x="13835" y="6712"/>
                        <a:pt x="13835" y="6712"/>
                      </a:cubicBezTo>
                      <a:cubicBezTo>
                        <a:pt x="14010" y="6636"/>
                        <a:pt x="14060" y="6411"/>
                        <a:pt x="14035" y="6235"/>
                      </a:cubicBezTo>
                      <a:cubicBezTo>
                        <a:pt x="13985" y="6060"/>
                        <a:pt x="13860" y="5910"/>
                        <a:pt x="13759" y="5784"/>
                      </a:cubicBezTo>
                      <a:cubicBezTo>
                        <a:pt x="13731" y="5770"/>
                        <a:pt x="13693" y="5755"/>
                        <a:pt x="13657" y="5755"/>
                      </a:cubicBezTo>
                      <a:cubicBezTo>
                        <a:pt x="13631" y="5755"/>
                        <a:pt x="13605" y="5763"/>
                        <a:pt x="13584" y="5784"/>
                      </a:cubicBezTo>
                      <a:cubicBezTo>
                        <a:pt x="13534" y="5834"/>
                        <a:pt x="13534" y="5910"/>
                        <a:pt x="13584" y="5935"/>
                      </a:cubicBezTo>
                      <a:cubicBezTo>
                        <a:pt x="13684" y="6035"/>
                        <a:pt x="13785" y="6160"/>
                        <a:pt x="13810" y="6285"/>
                      </a:cubicBezTo>
                      <a:cubicBezTo>
                        <a:pt x="13835" y="6361"/>
                        <a:pt x="13810" y="6486"/>
                        <a:pt x="13734" y="6536"/>
                      </a:cubicBezTo>
                      <a:lnTo>
                        <a:pt x="13358" y="5759"/>
                      </a:lnTo>
                      <a:cubicBezTo>
                        <a:pt x="13340" y="5722"/>
                        <a:pt x="13295" y="5699"/>
                        <a:pt x="13252" y="5699"/>
                      </a:cubicBezTo>
                      <a:cubicBezTo>
                        <a:pt x="13237" y="5699"/>
                        <a:pt x="13222" y="5702"/>
                        <a:pt x="13208" y="5709"/>
                      </a:cubicBezTo>
                      <a:cubicBezTo>
                        <a:pt x="13158" y="5734"/>
                        <a:pt x="13133" y="5809"/>
                        <a:pt x="13158" y="5859"/>
                      </a:cubicBezTo>
                      <a:lnTo>
                        <a:pt x="13258" y="6060"/>
                      </a:lnTo>
                      <a:cubicBezTo>
                        <a:pt x="13233" y="6072"/>
                        <a:pt x="13208" y="6079"/>
                        <a:pt x="13186" y="6079"/>
                      </a:cubicBezTo>
                      <a:cubicBezTo>
                        <a:pt x="13164" y="6079"/>
                        <a:pt x="13145" y="6072"/>
                        <a:pt x="13133" y="6060"/>
                      </a:cubicBezTo>
                      <a:cubicBezTo>
                        <a:pt x="13058" y="6035"/>
                        <a:pt x="13008" y="5985"/>
                        <a:pt x="13008" y="5910"/>
                      </a:cubicBezTo>
                      <a:cubicBezTo>
                        <a:pt x="13008" y="5859"/>
                        <a:pt x="12957" y="5809"/>
                        <a:pt x="12882" y="5809"/>
                      </a:cubicBezTo>
                      <a:cubicBezTo>
                        <a:pt x="12832" y="5809"/>
                        <a:pt x="12782" y="5884"/>
                        <a:pt x="12782" y="5935"/>
                      </a:cubicBezTo>
                      <a:cubicBezTo>
                        <a:pt x="12807" y="6085"/>
                        <a:pt x="12907" y="6210"/>
                        <a:pt x="13033" y="6260"/>
                      </a:cubicBezTo>
                      <a:cubicBezTo>
                        <a:pt x="13083" y="6285"/>
                        <a:pt x="13139" y="6298"/>
                        <a:pt x="13196" y="6298"/>
                      </a:cubicBezTo>
                      <a:cubicBezTo>
                        <a:pt x="13252" y="6298"/>
                        <a:pt x="13308" y="6285"/>
                        <a:pt x="13358" y="6260"/>
                      </a:cubicBezTo>
                      <a:lnTo>
                        <a:pt x="13810" y="7213"/>
                      </a:lnTo>
                      <a:cubicBezTo>
                        <a:pt x="13759" y="7188"/>
                        <a:pt x="13684" y="7188"/>
                        <a:pt x="13634" y="7188"/>
                      </a:cubicBezTo>
                      <a:cubicBezTo>
                        <a:pt x="13584" y="7138"/>
                        <a:pt x="13534" y="7087"/>
                        <a:pt x="13509" y="7037"/>
                      </a:cubicBezTo>
                      <a:cubicBezTo>
                        <a:pt x="13490" y="7001"/>
                        <a:pt x="13445" y="6977"/>
                        <a:pt x="13403" y="6977"/>
                      </a:cubicBezTo>
                      <a:cubicBezTo>
                        <a:pt x="13387" y="6977"/>
                        <a:pt x="13372" y="6981"/>
                        <a:pt x="13358" y="6987"/>
                      </a:cubicBezTo>
                      <a:cubicBezTo>
                        <a:pt x="13308" y="7012"/>
                        <a:pt x="13283" y="7062"/>
                        <a:pt x="13308" y="7113"/>
                      </a:cubicBezTo>
                      <a:cubicBezTo>
                        <a:pt x="13158" y="7087"/>
                        <a:pt x="13033" y="7062"/>
                        <a:pt x="12882" y="7037"/>
                      </a:cubicBezTo>
                      <a:cubicBezTo>
                        <a:pt x="12932" y="6962"/>
                        <a:pt x="12957" y="6862"/>
                        <a:pt x="12932" y="6787"/>
                      </a:cubicBezTo>
                      <a:cubicBezTo>
                        <a:pt x="12932" y="6712"/>
                        <a:pt x="12882" y="6661"/>
                        <a:pt x="12832" y="6661"/>
                      </a:cubicBezTo>
                      <a:cubicBezTo>
                        <a:pt x="12757" y="6661"/>
                        <a:pt x="12707" y="6712"/>
                        <a:pt x="12732" y="6787"/>
                      </a:cubicBezTo>
                      <a:cubicBezTo>
                        <a:pt x="12732" y="6862"/>
                        <a:pt x="12707" y="6912"/>
                        <a:pt x="12657" y="6987"/>
                      </a:cubicBezTo>
                      <a:cubicBezTo>
                        <a:pt x="12607" y="6987"/>
                        <a:pt x="12582" y="6962"/>
                        <a:pt x="12531" y="6962"/>
                      </a:cubicBezTo>
                      <a:lnTo>
                        <a:pt x="12481" y="6035"/>
                      </a:lnTo>
                      <a:cubicBezTo>
                        <a:pt x="12607" y="6010"/>
                        <a:pt x="12707" y="5960"/>
                        <a:pt x="12782" y="5884"/>
                      </a:cubicBezTo>
                      <a:cubicBezTo>
                        <a:pt x="12857" y="5784"/>
                        <a:pt x="12882" y="5609"/>
                        <a:pt x="12832" y="5458"/>
                      </a:cubicBezTo>
                      <a:cubicBezTo>
                        <a:pt x="12814" y="5422"/>
                        <a:pt x="12782" y="5398"/>
                        <a:pt x="12737" y="5398"/>
                      </a:cubicBezTo>
                      <a:cubicBezTo>
                        <a:pt x="12720" y="5398"/>
                        <a:pt x="12702" y="5402"/>
                        <a:pt x="12682" y="5408"/>
                      </a:cubicBezTo>
                      <a:cubicBezTo>
                        <a:pt x="12632" y="5433"/>
                        <a:pt x="12607" y="5509"/>
                        <a:pt x="12632" y="5559"/>
                      </a:cubicBezTo>
                      <a:cubicBezTo>
                        <a:pt x="12657" y="5609"/>
                        <a:pt x="12657" y="5684"/>
                        <a:pt x="12607" y="5734"/>
                      </a:cubicBezTo>
                      <a:cubicBezTo>
                        <a:pt x="12582" y="5784"/>
                        <a:pt x="12531" y="5809"/>
                        <a:pt x="12481" y="5809"/>
                      </a:cubicBezTo>
                      <a:lnTo>
                        <a:pt x="12481" y="5559"/>
                      </a:lnTo>
                      <a:cubicBezTo>
                        <a:pt x="12481" y="5509"/>
                        <a:pt x="12431" y="5458"/>
                        <a:pt x="12356" y="5458"/>
                      </a:cubicBezTo>
                      <a:cubicBezTo>
                        <a:pt x="12306" y="5458"/>
                        <a:pt x="12256" y="5509"/>
                        <a:pt x="12256" y="5584"/>
                      </a:cubicBezTo>
                      <a:lnTo>
                        <a:pt x="12281" y="6436"/>
                      </a:lnTo>
                      <a:cubicBezTo>
                        <a:pt x="12206" y="6436"/>
                        <a:pt x="12130" y="6336"/>
                        <a:pt x="12105" y="6260"/>
                      </a:cubicBezTo>
                      <a:cubicBezTo>
                        <a:pt x="12080" y="6135"/>
                        <a:pt x="12105" y="5985"/>
                        <a:pt x="12130" y="5859"/>
                      </a:cubicBezTo>
                      <a:cubicBezTo>
                        <a:pt x="12155" y="5784"/>
                        <a:pt x="12105" y="5734"/>
                        <a:pt x="12055" y="5709"/>
                      </a:cubicBezTo>
                      <a:cubicBezTo>
                        <a:pt x="12005" y="5709"/>
                        <a:pt x="11930" y="5734"/>
                        <a:pt x="11930" y="5809"/>
                      </a:cubicBezTo>
                      <a:cubicBezTo>
                        <a:pt x="11880" y="5935"/>
                        <a:pt x="11830" y="6135"/>
                        <a:pt x="11880" y="6311"/>
                      </a:cubicBezTo>
                      <a:cubicBezTo>
                        <a:pt x="11930" y="6486"/>
                        <a:pt x="12080" y="6661"/>
                        <a:pt x="12281" y="6661"/>
                      </a:cubicBezTo>
                      <a:lnTo>
                        <a:pt x="12306" y="6912"/>
                      </a:lnTo>
                      <a:cubicBezTo>
                        <a:pt x="12155" y="6862"/>
                        <a:pt x="11980" y="6837"/>
                        <a:pt x="11830" y="6787"/>
                      </a:cubicBezTo>
                      <a:cubicBezTo>
                        <a:pt x="11830" y="6712"/>
                        <a:pt x="11805" y="6636"/>
                        <a:pt x="11805" y="6536"/>
                      </a:cubicBezTo>
                      <a:cubicBezTo>
                        <a:pt x="11805" y="6486"/>
                        <a:pt x="11729" y="6436"/>
                        <a:pt x="11679" y="6436"/>
                      </a:cubicBezTo>
                      <a:cubicBezTo>
                        <a:pt x="11604" y="6461"/>
                        <a:pt x="11579" y="6511"/>
                        <a:pt x="11579" y="6561"/>
                      </a:cubicBezTo>
                      <a:cubicBezTo>
                        <a:pt x="11579" y="6611"/>
                        <a:pt x="11579" y="6686"/>
                        <a:pt x="11604" y="6737"/>
                      </a:cubicBezTo>
                      <a:cubicBezTo>
                        <a:pt x="9399" y="6160"/>
                        <a:pt x="6842" y="5233"/>
                        <a:pt x="4687" y="4406"/>
                      </a:cubicBezTo>
                      <a:cubicBezTo>
                        <a:pt x="4712" y="4306"/>
                        <a:pt x="4712" y="4180"/>
                        <a:pt x="4737" y="4055"/>
                      </a:cubicBezTo>
                      <a:cubicBezTo>
                        <a:pt x="4737" y="4030"/>
                        <a:pt x="4737" y="4005"/>
                        <a:pt x="4737" y="3980"/>
                      </a:cubicBezTo>
                      <a:cubicBezTo>
                        <a:pt x="4737" y="3905"/>
                        <a:pt x="4737" y="3829"/>
                        <a:pt x="4737" y="3754"/>
                      </a:cubicBezTo>
                      <a:cubicBezTo>
                        <a:pt x="4787" y="3754"/>
                        <a:pt x="4837" y="3779"/>
                        <a:pt x="4887" y="3779"/>
                      </a:cubicBezTo>
                      <a:cubicBezTo>
                        <a:pt x="4937" y="3754"/>
                        <a:pt x="5013" y="3754"/>
                        <a:pt x="5063" y="3729"/>
                      </a:cubicBezTo>
                      <a:cubicBezTo>
                        <a:pt x="5188" y="3654"/>
                        <a:pt x="5313" y="3529"/>
                        <a:pt x="5363" y="3353"/>
                      </a:cubicBezTo>
                      <a:cubicBezTo>
                        <a:pt x="5414" y="3228"/>
                        <a:pt x="5439" y="3077"/>
                        <a:pt x="5439" y="2927"/>
                      </a:cubicBezTo>
                      <a:cubicBezTo>
                        <a:pt x="5439" y="2877"/>
                        <a:pt x="5414" y="2827"/>
                        <a:pt x="5338" y="2827"/>
                      </a:cubicBezTo>
                      <a:cubicBezTo>
                        <a:pt x="5329" y="2822"/>
                        <a:pt x="5321" y="2820"/>
                        <a:pt x="5312" y="2820"/>
                      </a:cubicBezTo>
                      <a:cubicBezTo>
                        <a:pt x="5271" y="2820"/>
                        <a:pt x="5234" y="2865"/>
                        <a:pt x="5213" y="2927"/>
                      </a:cubicBezTo>
                      <a:cubicBezTo>
                        <a:pt x="5213" y="3052"/>
                        <a:pt x="5188" y="3178"/>
                        <a:pt x="5163" y="3278"/>
                      </a:cubicBezTo>
                      <a:cubicBezTo>
                        <a:pt x="5138" y="3353"/>
                        <a:pt x="5088" y="3453"/>
                        <a:pt x="4962" y="3529"/>
                      </a:cubicBezTo>
                      <a:cubicBezTo>
                        <a:pt x="4931" y="3539"/>
                        <a:pt x="4896" y="3545"/>
                        <a:pt x="4861" y="3545"/>
                      </a:cubicBezTo>
                      <a:cubicBezTo>
                        <a:pt x="4813" y="3545"/>
                        <a:pt x="4766" y="3533"/>
                        <a:pt x="4737" y="3504"/>
                      </a:cubicBezTo>
                      <a:cubicBezTo>
                        <a:pt x="4712" y="3504"/>
                        <a:pt x="4712" y="3504"/>
                        <a:pt x="4712" y="3478"/>
                      </a:cubicBezTo>
                      <a:lnTo>
                        <a:pt x="4737" y="3027"/>
                      </a:lnTo>
                      <a:cubicBezTo>
                        <a:pt x="4937" y="3027"/>
                        <a:pt x="5088" y="2852"/>
                        <a:pt x="5138" y="2676"/>
                      </a:cubicBezTo>
                      <a:cubicBezTo>
                        <a:pt x="5188" y="2501"/>
                        <a:pt x="5138" y="2326"/>
                        <a:pt x="5088" y="2175"/>
                      </a:cubicBezTo>
                      <a:cubicBezTo>
                        <a:pt x="5088" y="2119"/>
                        <a:pt x="5045" y="2091"/>
                        <a:pt x="5003" y="2091"/>
                      </a:cubicBezTo>
                      <a:cubicBezTo>
                        <a:pt x="4989" y="2091"/>
                        <a:pt x="4975" y="2094"/>
                        <a:pt x="4962" y="2100"/>
                      </a:cubicBezTo>
                      <a:cubicBezTo>
                        <a:pt x="4887" y="2100"/>
                        <a:pt x="4862" y="2175"/>
                        <a:pt x="4887" y="2225"/>
                      </a:cubicBezTo>
                      <a:cubicBezTo>
                        <a:pt x="4912" y="2351"/>
                        <a:pt x="4937" y="2501"/>
                        <a:pt x="4912" y="2626"/>
                      </a:cubicBezTo>
                      <a:cubicBezTo>
                        <a:pt x="4887" y="2727"/>
                        <a:pt x="4812" y="2802"/>
                        <a:pt x="4737" y="2802"/>
                      </a:cubicBezTo>
                      <a:lnTo>
                        <a:pt x="4762" y="1950"/>
                      </a:lnTo>
                      <a:cubicBezTo>
                        <a:pt x="4762" y="1899"/>
                        <a:pt x="4712" y="1849"/>
                        <a:pt x="4662" y="1849"/>
                      </a:cubicBezTo>
                      <a:cubicBezTo>
                        <a:pt x="4586" y="1849"/>
                        <a:pt x="4536" y="1874"/>
                        <a:pt x="4536" y="1950"/>
                      </a:cubicBezTo>
                      <a:lnTo>
                        <a:pt x="4536" y="2175"/>
                      </a:lnTo>
                      <a:cubicBezTo>
                        <a:pt x="4486" y="2175"/>
                        <a:pt x="4436" y="2150"/>
                        <a:pt x="4411" y="2125"/>
                      </a:cubicBezTo>
                      <a:cubicBezTo>
                        <a:pt x="4361" y="2075"/>
                        <a:pt x="4361" y="2000"/>
                        <a:pt x="4386" y="1950"/>
                      </a:cubicBezTo>
                      <a:cubicBezTo>
                        <a:pt x="4411" y="1874"/>
                        <a:pt x="4386" y="1824"/>
                        <a:pt x="4311" y="1799"/>
                      </a:cubicBezTo>
                      <a:cubicBezTo>
                        <a:pt x="4297" y="1793"/>
                        <a:pt x="4284" y="1789"/>
                        <a:pt x="4271" y="1789"/>
                      </a:cubicBezTo>
                      <a:cubicBezTo>
                        <a:pt x="4236" y="1789"/>
                        <a:pt x="4204" y="1813"/>
                        <a:pt x="4185" y="1849"/>
                      </a:cubicBezTo>
                      <a:cubicBezTo>
                        <a:pt x="4110" y="2000"/>
                        <a:pt x="4135" y="2150"/>
                        <a:pt x="4236" y="2275"/>
                      </a:cubicBezTo>
                      <a:cubicBezTo>
                        <a:pt x="4311" y="2351"/>
                        <a:pt x="4411" y="2401"/>
                        <a:pt x="4536" y="2401"/>
                      </a:cubicBezTo>
                      <a:lnTo>
                        <a:pt x="4486" y="3478"/>
                      </a:lnTo>
                      <a:cubicBezTo>
                        <a:pt x="4461" y="3478"/>
                        <a:pt x="4411" y="3453"/>
                        <a:pt x="4386" y="3428"/>
                      </a:cubicBezTo>
                      <a:cubicBezTo>
                        <a:pt x="4336" y="3353"/>
                        <a:pt x="4311" y="3253"/>
                        <a:pt x="4311" y="3178"/>
                      </a:cubicBezTo>
                      <a:cubicBezTo>
                        <a:pt x="4311" y="3103"/>
                        <a:pt x="4261" y="3052"/>
                        <a:pt x="4185" y="3052"/>
                      </a:cubicBezTo>
                      <a:cubicBezTo>
                        <a:pt x="4135" y="3052"/>
                        <a:pt x="4085" y="3103"/>
                        <a:pt x="4085" y="3153"/>
                      </a:cubicBezTo>
                      <a:cubicBezTo>
                        <a:pt x="4085" y="3303"/>
                        <a:pt x="4135" y="3453"/>
                        <a:pt x="4236" y="3554"/>
                      </a:cubicBezTo>
                      <a:cubicBezTo>
                        <a:pt x="4286" y="3629"/>
                        <a:pt x="4336" y="3654"/>
                        <a:pt x="4411" y="3704"/>
                      </a:cubicBezTo>
                      <a:cubicBezTo>
                        <a:pt x="4436" y="3704"/>
                        <a:pt x="4486" y="3729"/>
                        <a:pt x="4511" y="3754"/>
                      </a:cubicBezTo>
                      <a:cubicBezTo>
                        <a:pt x="4536" y="3779"/>
                        <a:pt x="4511" y="3905"/>
                        <a:pt x="4511" y="3955"/>
                      </a:cubicBezTo>
                      <a:cubicBezTo>
                        <a:pt x="4511" y="3980"/>
                        <a:pt x="4511" y="4005"/>
                        <a:pt x="4511" y="4030"/>
                      </a:cubicBezTo>
                      <a:cubicBezTo>
                        <a:pt x="4486" y="4130"/>
                        <a:pt x="4486" y="4230"/>
                        <a:pt x="4461" y="4331"/>
                      </a:cubicBezTo>
                      <a:cubicBezTo>
                        <a:pt x="4035" y="4180"/>
                        <a:pt x="3634" y="4005"/>
                        <a:pt x="3258" y="3854"/>
                      </a:cubicBezTo>
                      <a:cubicBezTo>
                        <a:pt x="3308" y="3854"/>
                        <a:pt x="3358" y="3854"/>
                        <a:pt x="3409" y="3829"/>
                      </a:cubicBezTo>
                      <a:cubicBezTo>
                        <a:pt x="3534" y="3754"/>
                        <a:pt x="3659" y="3654"/>
                        <a:pt x="3709" y="3529"/>
                      </a:cubicBezTo>
                      <a:cubicBezTo>
                        <a:pt x="3734" y="3478"/>
                        <a:pt x="3734" y="3403"/>
                        <a:pt x="3659" y="3378"/>
                      </a:cubicBezTo>
                      <a:cubicBezTo>
                        <a:pt x="3646" y="3371"/>
                        <a:pt x="3631" y="3368"/>
                        <a:pt x="3615" y="3368"/>
                      </a:cubicBezTo>
                      <a:cubicBezTo>
                        <a:pt x="3572" y="3368"/>
                        <a:pt x="3527" y="3392"/>
                        <a:pt x="3509" y="3428"/>
                      </a:cubicBezTo>
                      <a:cubicBezTo>
                        <a:pt x="3484" y="3504"/>
                        <a:pt x="3409" y="3579"/>
                        <a:pt x="3308" y="3604"/>
                      </a:cubicBezTo>
                      <a:cubicBezTo>
                        <a:pt x="3283" y="3629"/>
                        <a:pt x="3233" y="3629"/>
                        <a:pt x="3208" y="3629"/>
                      </a:cubicBezTo>
                      <a:lnTo>
                        <a:pt x="3659" y="2651"/>
                      </a:lnTo>
                      <a:cubicBezTo>
                        <a:pt x="3709" y="2676"/>
                        <a:pt x="3766" y="2689"/>
                        <a:pt x="3822" y="2689"/>
                      </a:cubicBezTo>
                      <a:cubicBezTo>
                        <a:pt x="3878" y="2689"/>
                        <a:pt x="3935" y="2676"/>
                        <a:pt x="3985" y="2651"/>
                      </a:cubicBezTo>
                      <a:cubicBezTo>
                        <a:pt x="4110" y="2601"/>
                        <a:pt x="4211" y="2476"/>
                        <a:pt x="4236" y="2326"/>
                      </a:cubicBezTo>
                      <a:cubicBezTo>
                        <a:pt x="4236" y="2250"/>
                        <a:pt x="4185" y="2200"/>
                        <a:pt x="4135" y="2200"/>
                      </a:cubicBezTo>
                      <a:cubicBezTo>
                        <a:pt x="4060" y="2200"/>
                        <a:pt x="4010" y="2250"/>
                        <a:pt x="4010" y="2300"/>
                      </a:cubicBezTo>
                      <a:cubicBezTo>
                        <a:pt x="4010" y="2376"/>
                        <a:pt x="3960" y="2426"/>
                        <a:pt x="3885" y="2451"/>
                      </a:cubicBezTo>
                      <a:cubicBezTo>
                        <a:pt x="3872" y="2463"/>
                        <a:pt x="3853" y="2470"/>
                        <a:pt x="3831" y="2470"/>
                      </a:cubicBezTo>
                      <a:cubicBezTo>
                        <a:pt x="3810" y="2470"/>
                        <a:pt x="3784" y="2463"/>
                        <a:pt x="3759" y="2451"/>
                      </a:cubicBezTo>
                      <a:lnTo>
                        <a:pt x="3860" y="2250"/>
                      </a:lnTo>
                      <a:cubicBezTo>
                        <a:pt x="3885" y="2175"/>
                        <a:pt x="3860" y="2125"/>
                        <a:pt x="3810" y="2100"/>
                      </a:cubicBezTo>
                      <a:cubicBezTo>
                        <a:pt x="3791" y="2091"/>
                        <a:pt x="3769" y="2085"/>
                        <a:pt x="3748" y="2085"/>
                      </a:cubicBezTo>
                      <a:cubicBezTo>
                        <a:pt x="3711" y="2085"/>
                        <a:pt x="3675" y="2102"/>
                        <a:pt x="3659" y="2150"/>
                      </a:cubicBezTo>
                      <a:lnTo>
                        <a:pt x="3283" y="2927"/>
                      </a:lnTo>
                      <a:cubicBezTo>
                        <a:pt x="3233" y="2877"/>
                        <a:pt x="3183" y="2752"/>
                        <a:pt x="3208" y="2676"/>
                      </a:cubicBezTo>
                      <a:cubicBezTo>
                        <a:pt x="3233" y="2551"/>
                        <a:pt x="3333" y="2426"/>
                        <a:pt x="3434" y="2326"/>
                      </a:cubicBezTo>
                      <a:cubicBezTo>
                        <a:pt x="3484" y="2275"/>
                        <a:pt x="3459" y="2225"/>
                        <a:pt x="3434" y="2175"/>
                      </a:cubicBezTo>
                      <a:cubicBezTo>
                        <a:pt x="3412" y="2154"/>
                        <a:pt x="3387" y="2146"/>
                        <a:pt x="3360" y="2146"/>
                      </a:cubicBezTo>
                      <a:cubicBezTo>
                        <a:pt x="3324" y="2146"/>
                        <a:pt x="3287" y="2161"/>
                        <a:pt x="3258" y="2175"/>
                      </a:cubicBezTo>
                      <a:cubicBezTo>
                        <a:pt x="3158" y="2300"/>
                        <a:pt x="3033" y="2451"/>
                        <a:pt x="3008" y="2626"/>
                      </a:cubicBezTo>
                      <a:cubicBezTo>
                        <a:pt x="2957" y="2802"/>
                        <a:pt x="3008" y="3027"/>
                        <a:pt x="3183" y="3103"/>
                      </a:cubicBezTo>
                      <a:cubicBezTo>
                        <a:pt x="3183" y="3128"/>
                        <a:pt x="3183" y="3128"/>
                        <a:pt x="3183" y="3128"/>
                      </a:cubicBezTo>
                      <a:lnTo>
                        <a:pt x="3008" y="3529"/>
                      </a:lnTo>
                      <a:lnTo>
                        <a:pt x="2982" y="3529"/>
                      </a:lnTo>
                      <a:cubicBezTo>
                        <a:pt x="2964" y="3535"/>
                        <a:pt x="2945" y="3538"/>
                        <a:pt x="2926" y="3538"/>
                      </a:cubicBezTo>
                      <a:cubicBezTo>
                        <a:pt x="2870" y="3538"/>
                        <a:pt x="2813" y="3510"/>
                        <a:pt x="2757" y="3453"/>
                      </a:cubicBezTo>
                      <a:cubicBezTo>
                        <a:pt x="2682" y="3353"/>
                        <a:pt x="2707" y="3203"/>
                        <a:pt x="2707" y="3153"/>
                      </a:cubicBezTo>
                      <a:cubicBezTo>
                        <a:pt x="2707" y="3027"/>
                        <a:pt x="2757" y="2902"/>
                        <a:pt x="2807" y="2802"/>
                      </a:cubicBezTo>
                      <a:cubicBezTo>
                        <a:pt x="2832" y="2727"/>
                        <a:pt x="2807" y="2676"/>
                        <a:pt x="2757" y="2651"/>
                      </a:cubicBezTo>
                      <a:cubicBezTo>
                        <a:pt x="2737" y="2645"/>
                        <a:pt x="2718" y="2642"/>
                        <a:pt x="2702" y="2642"/>
                      </a:cubicBezTo>
                      <a:cubicBezTo>
                        <a:pt x="2657" y="2642"/>
                        <a:pt x="2625" y="2665"/>
                        <a:pt x="2607" y="2701"/>
                      </a:cubicBezTo>
                      <a:cubicBezTo>
                        <a:pt x="2556" y="2827"/>
                        <a:pt x="2506" y="2977"/>
                        <a:pt x="2481" y="3128"/>
                      </a:cubicBezTo>
                      <a:cubicBezTo>
                        <a:pt x="2457" y="3298"/>
                        <a:pt x="2504" y="3445"/>
                        <a:pt x="2575" y="3568"/>
                      </a:cubicBezTo>
                      <a:lnTo>
                        <a:pt x="2575" y="3568"/>
                      </a:lnTo>
                      <a:cubicBezTo>
                        <a:pt x="2362" y="3497"/>
                        <a:pt x="2171" y="3425"/>
                        <a:pt x="1980" y="3353"/>
                      </a:cubicBezTo>
                      <a:cubicBezTo>
                        <a:pt x="1980" y="3278"/>
                        <a:pt x="1980" y="3228"/>
                        <a:pt x="2005" y="3203"/>
                      </a:cubicBezTo>
                      <a:cubicBezTo>
                        <a:pt x="2030" y="3178"/>
                        <a:pt x="2080" y="3128"/>
                        <a:pt x="2155" y="3103"/>
                      </a:cubicBezTo>
                      <a:cubicBezTo>
                        <a:pt x="2256" y="3052"/>
                        <a:pt x="2356" y="2977"/>
                        <a:pt x="2456" y="2877"/>
                      </a:cubicBezTo>
                      <a:cubicBezTo>
                        <a:pt x="2581" y="2676"/>
                        <a:pt x="2657" y="2451"/>
                        <a:pt x="2657" y="2225"/>
                      </a:cubicBezTo>
                      <a:cubicBezTo>
                        <a:pt x="2657" y="2125"/>
                        <a:pt x="2556" y="2050"/>
                        <a:pt x="2456" y="2050"/>
                      </a:cubicBezTo>
                      <a:cubicBezTo>
                        <a:pt x="2356" y="2050"/>
                        <a:pt x="2281" y="2150"/>
                        <a:pt x="2306" y="2250"/>
                      </a:cubicBezTo>
                      <a:cubicBezTo>
                        <a:pt x="2306" y="2376"/>
                        <a:pt x="2256" y="2526"/>
                        <a:pt x="2155" y="2651"/>
                      </a:cubicBezTo>
                      <a:cubicBezTo>
                        <a:pt x="2130" y="2701"/>
                        <a:pt x="2055" y="2752"/>
                        <a:pt x="2005" y="2777"/>
                      </a:cubicBezTo>
                      <a:lnTo>
                        <a:pt x="1880" y="1022"/>
                      </a:lnTo>
                      <a:cubicBezTo>
                        <a:pt x="2055" y="997"/>
                        <a:pt x="2231" y="922"/>
                        <a:pt x="2331" y="797"/>
                      </a:cubicBezTo>
                      <a:cubicBezTo>
                        <a:pt x="2481" y="596"/>
                        <a:pt x="2531" y="321"/>
                        <a:pt x="2431" y="120"/>
                      </a:cubicBezTo>
                      <a:cubicBezTo>
                        <a:pt x="2394" y="47"/>
                        <a:pt x="2331" y="0"/>
                        <a:pt x="2260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509" name="Google Shape;509;p26"/>
            <p:cNvGrpSpPr/>
            <p:nvPr/>
          </p:nvGrpSpPr>
          <p:grpSpPr>
            <a:xfrm flipH="1">
              <a:off x="-44798" y="3599157"/>
              <a:ext cx="9233597" cy="340561"/>
              <a:chOff x="0" y="3389888"/>
              <a:chExt cx="9143986" cy="340561"/>
            </a:xfrm>
          </p:grpSpPr>
          <p:sp>
            <p:nvSpPr>
              <p:cNvPr id="510" name="Google Shape;510;p26"/>
              <p:cNvSpPr/>
              <p:nvPr/>
            </p:nvSpPr>
            <p:spPr>
              <a:xfrm>
                <a:off x="6805888" y="3389888"/>
                <a:ext cx="2338098" cy="249389"/>
              </a:xfrm>
              <a:custGeom>
                <a:avLst/>
                <a:gdLst/>
                <a:ahLst/>
                <a:cxnLst/>
                <a:rect l="l" t="t" r="r" b="b"/>
                <a:pathLst>
                  <a:path w="22257" h="3359" extrusionOk="0">
                    <a:moveTo>
                      <a:pt x="22256" y="0"/>
                    </a:moveTo>
                    <a:lnTo>
                      <a:pt x="17043" y="1053"/>
                    </a:lnTo>
                    <a:lnTo>
                      <a:pt x="15815" y="1980"/>
                    </a:lnTo>
                    <a:lnTo>
                      <a:pt x="6717" y="2432"/>
                    </a:lnTo>
                    <a:lnTo>
                      <a:pt x="0" y="3359"/>
                    </a:lnTo>
                    <a:lnTo>
                      <a:pt x="22256" y="3359"/>
                    </a:lnTo>
                    <a:lnTo>
                      <a:pt x="22256" y="0"/>
                    </a:lnTo>
                    <a:close/>
                  </a:path>
                </a:pathLst>
              </a:custGeom>
              <a:solidFill>
                <a:srgbClr val="009593"/>
              </a:solidFill>
              <a:ln w="9525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1" name="Google Shape;511;p26"/>
              <p:cNvSpPr/>
              <p:nvPr/>
            </p:nvSpPr>
            <p:spPr>
              <a:xfrm>
                <a:off x="0" y="3639201"/>
                <a:ext cx="9143972" cy="91247"/>
              </a:xfrm>
              <a:custGeom>
                <a:avLst/>
                <a:gdLst/>
                <a:ahLst/>
                <a:cxnLst/>
                <a:rect l="l" t="t" r="r" b="b"/>
                <a:pathLst>
                  <a:path w="87044" h="1229" extrusionOk="0">
                    <a:moveTo>
                      <a:pt x="0" y="1"/>
                    </a:moveTo>
                    <a:lnTo>
                      <a:pt x="0" y="1229"/>
                    </a:lnTo>
                    <a:lnTo>
                      <a:pt x="87043" y="1154"/>
                    </a:lnTo>
                    <a:lnTo>
                      <a:pt x="87043" y="1"/>
                    </a:lnTo>
                    <a:close/>
                  </a:path>
                </a:pathLst>
              </a:custGeom>
              <a:solidFill>
                <a:srgbClr val="0095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512" name="Google Shape;512;p26"/>
          <p:cNvGrpSpPr/>
          <p:nvPr/>
        </p:nvGrpSpPr>
        <p:grpSpPr>
          <a:xfrm>
            <a:off x="389633" y="339054"/>
            <a:ext cx="11416712" cy="4110127"/>
            <a:chOff x="292225" y="254290"/>
            <a:chExt cx="8562534" cy="3082595"/>
          </a:xfrm>
        </p:grpSpPr>
        <p:sp>
          <p:nvSpPr>
            <p:cNvPr id="513" name="Google Shape;513;p26"/>
            <p:cNvSpPr/>
            <p:nvPr/>
          </p:nvSpPr>
          <p:spPr>
            <a:xfrm rot="-9900049">
              <a:off x="430623" y="101866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14" name="Google Shape;514;p26"/>
            <p:cNvGrpSpPr/>
            <p:nvPr/>
          </p:nvGrpSpPr>
          <p:grpSpPr>
            <a:xfrm>
              <a:off x="292225" y="254290"/>
              <a:ext cx="8562534" cy="3082595"/>
              <a:chOff x="292225" y="254290"/>
              <a:chExt cx="8562534" cy="3082595"/>
            </a:xfrm>
          </p:grpSpPr>
          <p:sp>
            <p:nvSpPr>
              <p:cNvPr id="515" name="Google Shape;515;p26"/>
              <p:cNvSpPr/>
              <p:nvPr/>
            </p:nvSpPr>
            <p:spPr>
              <a:xfrm rot="-9899965">
                <a:off x="519124" y="388397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6" name="Google Shape;516;p26"/>
              <p:cNvSpPr/>
              <p:nvPr/>
            </p:nvSpPr>
            <p:spPr>
              <a:xfrm rot="900035">
                <a:off x="8388067" y="2543311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7" name="Google Shape;517;p26"/>
              <p:cNvSpPr/>
              <p:nvPr/>
            </p:nvSpPr>
            <p:spPr>
              <a:xfrm rot="899951">
                <a:off x="8672533" y="210899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8" name="Google Shape;518;p26"/>
              <p:cNvSpPr/>
              <p:nvPr/>
            </p:nvSpPr>
            <p:spPr>
              <a:xfrm rot="899951">
                <a:off x="8348996" y="272698"/>
                <a:ext cx="163821" cy="16378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19" name="Google Shape;519;p26"/>
              <p:cNvSpPr/>
              <p:nvPr/>
            </p:nvSpPr>
            <p:spPr>
              <a:xfrm rot="-9899965">
                <a:off x="332649" y="2936722"/>
                <a:ext cx="359786" cy="359730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6467" extrusionOk="0">
                    <a:moveTo>
                      <a:pt x="2511" y="733"/>
                    </a:moveTo>
                    <a:cubicBezTo>
                      <a:pt x="2790" y="733"/>
                      <a:pt x="3055" y="861"/>
                      <a:pt x="3184" y="1103"/>
                    </a:cubicBezTo>
                    <a:cubicBezTo>
                      <a:pt x="3409" y="1479"/>
                      <a:pt x="3234" y="1981"/>
                      <a:pt x="2833" y="2206"/>
                    </a:cubicBezTo>
                    <a:cubicBezTo>
                      <a:pt x="2674" y="2299"/>
                      <a:pt x="2506" y="2344"/>
                      <a:pt x="2344" y="2344"/>
                    </a:cubicBezTo>
                    <a:cubicBezTo>
                      <a:pt x="2072" y="2344"/>
                      <a:pt x="1822" y="2217"/>
                      <a:pt x="1680" y="1981"/>
                    </a:cubicBezTo>
                    <a:cubicBezTo>
                      <a:pt x="1480" y="1605"/>
                      <a:pt x="1630" y="1103"/>
                      <a:pt x="2056" y="853"/>
                    </a:cubicBezTo>
                    <a:cubicBezTo>
                      <a:pt x="2199" y="772"/>
                      <a:pt x="2357" y="733"/>
                      <a:pt x="2511" y="733"/>
                    </a:cubicBezTo>
                    <a:close/>
                    <a:moveTo>
                      <a:pt x="1225" y="2696"/>
                    </a:moveTo>
                    <a:cubicBezTo>
                      <a:pt x="1252" y="2696"/>
                      <a:pt x="1278" y="2700"/>
                      <a:pt x="1304" y="2707"/>
                    </a:cubicBezTo>
                    <a:cubicBezTo>
                      <a:pt x="1480" y="2783"/>
                      <a:pt x="1580" y="2983"/>
                      <a:pt x="1505" y="3209"/>
                    </a:cubicBezTo>
                    <a:cubicBezTo>
                      <a:pt x="1441" y="3401"/>
                      <a:pt x="1285" y="3520"/>
                      <a:pt x="1148" y="3520"/>
                    </a:cubicBezTo>
                    <a:cubicBezTo>
                      <a:pt x="1124" y="3520"/>
                      <a:pt x="1101" y="3517"/>
                      <a:pt x="1079" y="3509"/>
                    </a:cubicBezTo>
                    <a:cubicBezTo>
                      <a:pt x="903" y="3434"/>
                      <a:pt x="803" y="3234"/>
                      <a:pt x="878" y="3008"/>
                    </a:cubicBezTo>
                    <a:cubicBezTo>
                      <a:pt x="921" y="2816"/>
                      <a:pt x="1073" y="2696"/>
                      <a:pt x="1225" y="2696"/>
                    </a:cubicBezTo>
                    <a:close/>
                    <a:moveTo>
                      <a:pt x="3234" y="1"/>
                    </a:moveTo>
                    <a:cubicBezTo>
                      <a:pt x="1455" y="1"/>
                      <a:pt x="1" y="1454"/>
                      <a:pt x="1" y="3234"/>
                    </a:cubicBezTo>
                    <a:cubicBezTo>
                      <a:pt x="1" y="5013"/>
                      <a:pt x="1455" y="6467"/>
                      <a:pt x="3234" y="6467"/>
                    </a:cubicBezTo>
                    <a:cubicBezTo>
                      <a:pt x="5013" y="6467"/>
                      <a:pt x="6467" y="5013"/>
                      <a:pt x="6467" y="3234"/>
                    </a:cubicBezTo>
                    <a:cubicBezTo>
                      <a:pt x="6467" y="1454"/>
                      <a:pt x="5013" y="1"/>
                      <a:pt x="3234" y="1"/>
                    </a:cubicBezTo>
                    <a:close/>
                  </a:path>
                </a:pathLst>
              </a:custGeom>
              <a:solidFill>
                <a:srgbClr val="FFFEF8">
                  <a:alpha val="611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97513332"/>
      </p:ext>
    </p:extLst>
  </p:cSld>
  <p:clrMapOvr>
    <a:masterClrMapping/>
  </p:clrMapOvr>
  <p:hf sldNum="0" hdr="0" ftr="0" dt="0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" name="Google Shape;521;p27"/>
          <p:cNvGrpSpPr/>
          <p:nvPr/>
        </p:nvGrpSpPr>
        <p:grpSpPr>
          <a:xfrm>
            <a:off x="137864" y="130653"/>
            <a:ext cx="11856616" cy="6727363"/>
            <a:chOff x="103398" y="97990"/>
            <a:chExt cx="8892462" cy="5045522"/>
          </a:xfrm>
        </p:grpSpPr>
        <p:sp>
          <p:nvSpPr>
            <p:cNvPr id="522" name="Google Shape;522;p27"/>
            <p:cNvSpPr/>
            <p:nvPr/>
          </p:nvSpPr>
          <p:spPr>
            <a:xfrm rot="900035">
              <a:off x="8328848" y="4592511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3" name="Google Shape;523;p27"/>
            <p:cNvSpPr/>
            <p:nvPr/>
          </p:nvSpPr>
          <p:spPr>
            <a:xfrm rot="899951">
              <a:off x="8796876" y="42339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4" name="Google Shape;524;p27"/>
            <p:cNvSpPr/>
            <p:nvPr/>
          </p:nvSpPr>
          <p:spPr>
            <a:xfrm rot="9612712">
              <a:off x="166870" y="3841933"/>
              <a:ext cx="454279" cy="45420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5" name="Google Shape;525;p27"/>
            <p:cNvSpPr/>
            <p:nvPr/>
          </p:nvSpPr>
          <p:spPr>
            <a:xfrm rot="899951">
              <a:off x="397676" y="3407311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27"/>
            <p:cNvSpPr/>
            <p:nvPr/>
          </p:nvSpPr>
          <p:spPr>
            <a:xfrm rot="-9435392">
              <a:off x="8580528" y="952226"/>
              <a:ext cx="359783" cy="359728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27"/>
            <p:cNvSpPr/>
            <p:nvPr/>
          </p:nvSpPr>
          <p:spPr>
            <a:xfrm rot="900035">
              <a:off x="143823" y="801436"/>
              <a:ext cx="359786" cy="35973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27"/>
            <p:cNvSpPr/>
            <p:nvPr/>
          </p:nvSpPr>
          <p:spPr>
            <a:xfrm rot="899951">
              <a:off x="8543376" y="22667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27"/>
            <p:cNvSpPr/>
            <p:nvPr/>
          </p:nvSpPr>
          <p:spPr>
            <a:xfrm rot="899951">
              <a:off x="241801" y="1762286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27"/>
            <p:cNvSpPr/>
            <p:nvPr/>
          </p:nvSpPr>
          <p:spPr>
            <a:xfrm rot="899951">
              <a:off x="4149976" y="11639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27"/>
            <p:cNvSpPr/>
            <p:nvPr/>
          </p:nvSpPr>
          <p:spPr>
            <a:xfrm rot="899951">
              <a:off x="1648026" y="4760748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27"/>
            <p:cNvSpPr/>
            <p:nvPr/>
          </p:nvSpPr>
          <p:spPr>
            <a:xfrm rot="899951">
              <a:off x="5357976" y="4961323"/>
              <a:ext cx="163821" cy="163780"/>
            </a:xfrm>
            <a:custGeom>
              <a:avLst/>
              <a:gdLst/>
              <a:ahLst/>
              <a:cxnLst/>
              <a:rect l="l" t="t" r="r" b="b"/>
              <a:pathLst>
                <a:path w="6468" h="6467" extrusionOk="0">
                  <a:moveTo>
                    <a:pt x="2511" y="733"/>
                  </a:moveTo>
                  <a:cubicBezTo>
                    <a:pt x="2790" y="733"/>
                    <a:pt x="3055" y="861"/>
                    <a:pt x="3184" y="1103"/>
                  </a:cubicBezTo>
                  <a:cubicBezTo>
                    <a:pt x="3409" y="1479"/>
                    <a:pt x="3234" y="1981"/>
                    <a:pt x="2833" y="2206"/>
                  </a:cubicBezTo>
                  <a:cubicBezTo>
                    <a:pt x="2674" y="2299"/>
                    <a:pt x="2506" y="2344"/>
                    <a:pt x="2344" y="2344"/>
                  </a:cubicBezTo>
                  <a:cubicBezTo>
                    <a:pt x="2072" y="2344"/>
                    <a:pt x="1822" y="2217"/>
                    <a:pt x="1680" y="1981"/>
                  </a:cubicBezTo>
                  <a:cubicBezTo>
                    <a:pt x="1480" y="1605"/>
                    <a:pt x="1630" y="1103"/>
                    <a:pt x="2056" y="853"/>
                  </a:cubicBezTo>
                  <a:cubicBezTo>
                    <a:pt x="2199" y="772"/>
                    <a:pt x="2357" y="733"/>
                    <a:pt x="2511" y="733"/>
                  </a:cubicBezTo>
                  <a:close/>
                  <a:moveTo>
                    <a:pt x="1225" y="2696"/>
                  </a:moveTo>
                  <a:cubicBezTo>
                    <a:pt x="1252" y="2696"/>
                    <a:pt x="1278" y="2700"/>
                    <a:pt x="1304" y="2707"/>
                  </a:cubicBezTo>
                  <a:cubicBezTo>
                    <a:pt x="1480" y="2783"/>
                    <a:pt x="1580" y="2983"/>
                    <a:pt x="1505" y="3209"/>
                  </a:cubicBezTo>
                  <a:cubicBezTo>
                    <a:pt x="1441" y="3401"/>
                    <a:pt x="1285" y="3520"/>
                    <a:pt x="1148" y="3520"/>
                  </a:cubicBezTo>
                  <a:cubicBezTo>
                    <a:pt x="1124" y="3520"/>
                    <a:pt x="1101" y="3517"/>
                    <a:pt x="1079" y="3509"/>
                  </a:cubicBezTo>
                  <a:cubicBezTo>
                    <a:pt x="903" y="3434"/>
                    <a:pt x="803" y="3234"/>
                    <a:pt x="878" y="3008"/>
                  </a:cubicBezTo>
                  <a:cubicBezTo>
                    <a:pt x="921" y="2816"/>
                    <a:pt x="1073" y="2696"/>
                    <a:pt x="1225" y="2696"/>
                  </a:cubicBezTo>
                  <a:close/>
                  <a:moveTo>
                    <a:pt x="3234" y="1"/>
                  </a:moveTo>
                  <a:cubicBezTo>
                    <a:pt x="1455" y="1"/>
                    <a:pt x="1" y="1454"/>
                    <a:pt x="1" y="3234"/>
                  </a:cubicBezTo>
                  <a:cubicBezTo>
                    <a:pt x="1" y="5013"/>
                    <a:pt x="1455" y="6467"/>
                    <a:pt x="3234" y="6467"/>
                  </a:cubicBezTo>
                  <a:cubicBezTo>
                    <a:pt x="5013" y="6467"/>
                    <a:pt x="6467" y="5013"/>
                    <a:pt x="6467" y="3234"/>
                  </a:cubicBezTo>
                  <a:cubicBezTo>
                    <a:pt x="6467" y="1454"/>
                    <a:pt x="5013" y="1"/>
                    <a:pt x="3234" y="1"/>
                  </a:cubicBezTo>
                  <a:close/>
                </a:path>
              </a:pathLst>
            </a:custGeom>
            <a:solidFill>
              <a:srgbClr val="FFFEF8">
                <a:alpha val="611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248848425"/>
      </p:ext>
    </p:extLst>
  </p:cSld>
  <p:clrMapOvr>
    <a:masterClrMapping/>
  </p:clrMapOvr>
  <p:hf sldNum="0" hdr="0" ftr="0" dt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6222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6B489-3482-4BED-AEEF-CDC36ADFEBB1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3F69C-AA16-4ED1-9BA6-475B1A92C6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59691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 preserve="1">
  <p:cSld name="Blank slide"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324133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 preserve="1">
  <p:cSld name="Blank slide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369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45.xml"/><Relationship Id="rId18" Type="http://schemas.openxmlformats.org/officeDocument/2006/relationships/slideLayout" Target="../slideLayouts/slideLayout50.xml"/><Relationship Id="rId26" Type="http://schemas.openxmlformats.org/officeDocument/2006/relationships/slideLayout" Target="../slideLayouts/slideLayout58.xml"/><Relationship Id="rId3" Type="http://schemas.openxmlformats.org/officeDocument/2006/relationships/slideLayout" Target="../slideLayouts/slideLayout35.xml"/><Relationship Id="rId21" Type="http://schemas.openxmlformats.org/officeDocument/2006/relationships/slideLayout" Target="../slideLayouts/slideLayout53.xml"/><Relationship Id="rId34" Type="http://schemas.openxmlformats.org/officeDocument/2006/relationships/theme" Target="../theme/theme3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slideLayout" Target="../slideLayouts/slideLayout49.xml"/><Relationship Id="rId25" Type="http://schemas.openxmlformats.org/officeDocument/2006/relationships/slideLayout" Target="../slideLayouts/slideLayout57.xml"/><Relationship Id="rId33" Type="http://schemas.openxmlformats.org/officeDocument/2006/relationships/slideLayout" Target="../slideLayouts/slideLayout65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20" Type="http://schemas.openxmlformats.org/officeDocument/2006/relationships/slideLayout" Target="../slideLayouts/slideLayout52.xml"/><Relationship Id="rId29" Type="http://schemas.openxmlformats.org/officeDocument/2006/relationships/slideLayout" Target="../slideLayouts/slideLayout61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24" Type="http://schemas.openxmlformats.org/officeDocument/2006/relationships/slideLayout" Target="../slideLayouts/slideLayout56.xml"/><Relationship Id="rId32" Type="http://schemas.openxmlformats.org/officeDocument/2006/relationships/slideLayout" Target="../slideLayouts/slideLayout64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23" Type="http://schemas.openxmlformats.org/officeDocument/2006/relationships/slideLayout" Target="../slideLayouts/slideLayout55.xml"/><Relationship Id="rId28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42.xml"/><Relationship Id="rId19" Type="http://schemas.openxmlformats.org/officeDocument/2006/relationships/slideLayout" Target="../slideLayouts/slideLayout51.xml"/><Relationship Id="rId31" Type="http://schemas.openxmlformats.org/officeDocument/2006/relationships/slideLayout" Target="../slideLayouts/slideLayout63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Relationship Id="rId22" Type="http://schemas.openxmlformats.org/officeDocument/2006/relationships/slideLayout" Target="../slideLayouts/slideLayout54.xml"/><Relationship Id="rId27" Type="http://schemas.openxmlformats.org/officeDocument/2006/relationships/slideLayout" Target="../slideLayouts/slideLayout59.xml"/><Relationship Id="rId30" Type="http://schemas.openxmlformats.org/officeDocument/2006/relationships/slideLayout" Target="../slideLayouts/slideLayout62.xml"/><Relationship Id="rId8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6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18" Type="http://schemas.openxmlformats.org/officeDocument/2006/relationships/slideLayout" Target="../slideLayouts/slideLayout87.xml"/><Relationship Id="rId26" Type="http://schemas.openxmlformats.org/officeDocument/2006/relationships/slideLayout" Target="../slideLayouts/slideLayout95.xml"/><Relationship Id="rId3" Type="http://schemas.openxmlformats.org/officeDocument/2006/relationships/slideLayout" Target="../slideLayouts/slideLayout72.xml"/><Relationship Id="rId21" Type="http://schemas.openxmlformats.org/officeDocument/2006/relationships/slideLayout" Target="../slideLayouts/slideLayout90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slideLayout" Target="../slideLayouts/slideLayout86.xml"/><Relationship Id="rId25" Type="http://schemas.openxmlformats.org/officeDocument/2006/relationships/slideLayout" Target="../slideLayouts/slideLayout94.xml"/><Relationship Id="rId2" Type="http://schemas.openxmlformats.org/officeDocument/2006/relationships/slideLayout" Target="../slideLayouts/slideLayout71.xml"/><Relationship Id="rId16" Type="http://schemas.openxmlformats.org/officeDocument/2006/relationships/slideLayout" Target="../slideLayouts/slideLayout85.xml"/><Relationship Id="rId20" Type="http://schemas.openxmlformats.org/officeDocument/2006/relationships/slideLayout" Target="../slideLayouts/slideLayout89.xml"/><Relationship Id="rId29" Type="http://schemas.openxmlformats.org/officeDocument/2006/relationships/theme" Target="../theme/theme5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24" Type="http://schemas.openxmlformats.org/officeDocument/2006/relationships/slideLayout" Target="../slideLayouts/slideLayout93.xml"/><Relationship Id="rId5" Type="http://schemas.openxmlformats.org/officeDocument/2006/relationships/slideLayout" Target="../slideLayouts/slideLayout74.xml"/><Relationship Id="rId15" Type="http://schemas.openxmlformats.org/officeDocument/2006/relationships/slideLayout" Target="../slideLayouts/slideLayout84.xml"/><Relationship Id="rId23" Type="http://schemas.openxmlformats.org/officeDocument/2006/relationships/slideLayout" Target="../slideLayouts/slideLayout92.xml"/><Relationship Id="rId28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79.xml"/><Relationship Id="rId19" Type="http://schemas.openxmlformats.org/officeDocument/2006/relationships/slideLayout" Target="../slideLayouts/slideLayout88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Relationship Id="rId22" Type="http://schemas.openxmlformats.org/officeDocument/2006/relationships/slideLayout" Target="../slideLayouts/slideLayout91.xml"/><Relationship Id="rId27" Type="http://schemas.openxmlformats.org/officeDocument/2006/relationships/slideLayout" Target="../slideLayouts/slideLayout96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98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9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ExtraBold"/>
              <a:buNone/>
              <a:defRPr sz="3500">
                <a:solidFill>
                  <a:schemeClr val="dk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●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○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■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●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○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■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●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○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Istok Web"/>
              <a:buChar char="■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039771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  <p:sldLayoutId id="2147483819" r:id="rId13"/>
    <p:sldLayoutId id="2147483820" r:id="rId14"/>
    <p:sldLayoutId id="2147483821" r:id="rId15"/>
    <p:sldLayoutId id="2147483822" r:id="rId16"/>
    <p:sldLayoutId id="2147483823" r:id="rId17"/>
    <p:sldLayoutId id="2147483824" r:id="rId18"/>
    <p:sldLayoutId id="2147483825" r:id="rId19"/>
    <p:sldLayoutId id="2147483826" r:id="rId20"/>
    <p:sldLayoutId id="2147483827" r:id="rId21"/>
    <p:sldLayoutId id="2147483828" r:id="rId22"/>
    <p:sldLayoutId id="2147483829" r:id="rId23"/>
    <p:sldLayoutId id="2147483830" r:id="rId24"/>
    <p:sldLayoutId id="2147483831" r:id="rId25"/>
    <p:sldLayoutId id="2147483832" r:id="rId26"/>
    <p:sldLayoutId id="2147483833" r:id="rId27"/>
    <p:sldLayoutId id="2147483834" r:id="rId28"/>
  </p:sldLayoutIdLst>
  <p:transition>
    <p:fade thruBlk="1"/>
  </p:transition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orient="horz" pos="2900">
          <p15:clr>
            <a:srgbClr val="EA4335"/>
          </p15:clr>
        </p15:guide>
        <p15:guide id="4" pos="5311">
          <p15:clr>
            <a:srgbClr val="EA4335"/>
          </p15:clr>
        </p15:guide>
        <p15:guide id="5" pos="2880">
          <p15:clr>
            <a:srgbClr val="EA4335"/>
          </p15:clr>
        </p15:guide>
        <p15:guide id="6" orient="horz" pos="162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E2A47"/>
        </a:solidFill>
        <a:effectLst/>
      </p:bgPr>
    </p:bg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Google Shape;534;p28"/>
          <p:cNvSpPr txBox="1">
            <a:spLocks noGrp="1"/>
          </p:cNvSpPr>
          <p:nvPr>
            <p:ph type="title"/>
          </p:nvPr>
        </p:nvSpPr>
        <p:spPr>
          <a:xfrm>
            <a:off x="1424133" y="1244600"/>
            <a:ext cx="9396400" cy="6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535" name="Google Shape;535;p28"/>
          <p:cNvSpPr txBox="1">
            <a:spLocks noGrp="1"/>
          </p:cNvSpPr>
          <p:nvPr>
            <p:ph type="body" idx="1"/>
          </p:nvPr>
        </p:nvSpPr>
        <p:spPr>
          <a:xfrm>
            <a:off x="1424133" y="2260600"/>
            <a:ext cx="9396400" cy="33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8037421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36" r:id="rId1"/>
    <p:sldLayoutId id="2147483872" r:id="rId2"/>
    <p:sldLayoutId id="2147483873" r:id="rId3"/>
    <p:sldLayoutId id="2147483874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2400" y="732800"/>
            <a:ext cx="10287200" cy="6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Font typeface="Palanquin Dark"/>
              <a:buNone/>
              <a:defRPr sz="3000">
                <a:solidFill>
                  <a:schemeClr val="accent3"/>
                </a:solidFill>
                <a:latin typeface="Palanquin Dark"/>
                <a:ea typeface="Palanquin Dark"/>
                <a:cs typeface="Palanquin Dark"/>
                <a:sym typeface="Palanquin Dark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3000">
                <a:solidFill>
                  <a:schemeClr val="accent3"/>
                </a:solidFill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3000">
                <a:solidFill>
                  <a:schemeClr val="accent3"/>
                </a:solidFill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3000">
                <a:solidFill>
                  <a:schemeClr val="accent3"/>
                </a:solidFill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3000">
                <a:solidFill>
                  <a:schemeClr val="accent3"/>
                </a:solidFill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3000">
                <a:solidFill>
                  <a:schemeClr val="accent3"/>
                </a:solidFill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3000">
                <a:solidFill>
                  <a:schemeClr val="accent3"/>
                </a:solidFill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3000">
                <a:solidFill>
                  <a:schemeClr val="accent3"/>
                </a:solidFill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000"/>
              <a:buNone/>
              <a:defRPr sz="3000">
                <a:solidFill>
                  <a:schemeClr val="accent3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2400" y="1536633"/>
            <a:ext cx="10287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Cabin"/>
              <a:buChar char="●"/>
              <a:defRPr sz="1800"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Cabin"/>
              <a:buChar char="○"/>
              <a:defRPr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Cabin"/>
              <a:buChar char="■"/>
              <a:defRPr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Cabin"/>
              <a:buChar char="●"/>
              <a:defRPr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Cabin"/>
              <a:buChar char="○"/>
              <a:defRPr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Cabin"/>
              <a:buChar char="■"/>
              <a:defRPr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Cabin"/>
              <a:buChar char="●"/>
              <a:defRPr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Cabin"/>
              <a:buChar char="○"/>
              <a:defRPr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Font typeface="Cabin"/>
              <a:buChar char="■"/>
              <a:defRPr>
                <a:solidFill>
                  <a:schemeClr val="accent3"/>
                </a:solidFill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22896374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  <p:sldLayoutId id="2147483849" r:id="rId12"/>
    <p:sldLayoutId id="2147483850" r:id="rId13"/>
    <p:sldLayoutId id="2147483851" r:id="rId14"/>
    <p:sldLayoutId id="2147483852" r:id="rId15"/>
    <p:sldLayoutId id="2147483853" r:id="rId16"/>
    <p:sldLayoutId id="2147483854" r:id="rId17"/>
    <p:sldLayoutId id="2147483855" r:id="rId18"/>
    <p:sldLayoutId id="2147483856" r:id="rId19"/>
    <p:sldLayoutId id="2147483857" r:id="rId20"/>
    <p:sldLayoutId id="2147483858" r:id="rId21"/>
    <p:sldLayoutId id="2147483859" r:id="rId22"/>
    <p:sldLayoutId id="2147483860" r:id="rId23"/>
    <p:sldLayoutId id="2147483861" r:id="rId24"/>
    <p:sldLayoutId id="2147483862" r:id="rId25"/>
    <p:sldLayoutId id="2147483863" r:id="rId26"/>
    <p:sldLayoutId id="2147483864" r:id="rId27"/>
    <p:sldLayoutId id="2147483865" r:id="rId28"/>
    <p:sldLayoutId id="2147483866" r:id="rId29"/>
    <p:sldLayoutId id="2147483867" r:id="rId30"/>
    <p:sldLayoutId id="2147483868" r:id="rId31"/>
    <p:sldLayoutId id="2147483869" r:id="rId32"/>
    <p:sldLayoutId id="2147484018" r:id="rId33"/>
  </p:sldLayoutIdLst>
  <p:transition>
    <p:fade thruBlk="1"/>
  </p:transition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E2A47"/>
        </a:solidFill>
        <a:effectLst/>
      </p:bgPr>
    </p:bg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2"/>
          <p:cNvSpPr txBox="1">
            <a:spLocks noGrp="1"/>
          </p:cNvSpPr>
          <p:nvPr>
            <p:ph type="title"/>
          </p:nvPr>
        </p:nvSpPr>
        <p:spPr>
          <a:xfrm>
            <a:off x="1424133" y="1244600"/>
            <a:ext cx="9396400" cy="6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290" name="Google Shape;290;p32"/>
          <p:cNvSpPr txBox="1">
            <a:spLocks noGrp="1"/>
          </p:cNvSpPr>
          <p:nvPr>
            <p:ph type="body" idx="1"/>
          </p:nvPr>
        </p:nvSpPr>
        <p:spPr>
          <a:xfrm>
            <a:off x="1424133" y="2260600"/>
            <a:ext cx="9396400" cy="33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190537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1" r:id="rId1"/>
    <p:sldLayoutId id="2147483875" r:id="rId2"/>
    <p:sldLayoutId id="2147483876" r:id="rId3"/>
    <p:sldLayoutId id="2147483877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 ExtraBold"/>
              <a:buNone/>
              <a:defRPr sz="3500">
                <a:solidFill>
                  <a:schemeClr val="dk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●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○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■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●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○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■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●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Istok Web"/>
              <a:buChar char="○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Istok Web"/>
              <a:buChar char="■"/>
              <a:defRPr>
                <a:solidFill>
                  <a:schemeClr val="lt2"/>
                </a:solidFill>
                <a:latin typeface="Istok Web"/>
                <a:ea typeface="Istok Web"/>
                <a:cs typeface="Istok Web"/>
                <a:sym typeface="Istok Web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5052060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  <p:sldLayoutId id="2147483891" r:id="rId13"/>
    <p:sldLayoutId id="2147483892" r:id="rId14"/>
    <p:sldLayoutId id="2147483893" r:id="rId15"/>
    <p:sldLayoutId id="2147483894" r:id="rId16"/>
    <p:sldLayoutId id="2147483895" r:id="rId17"/>
    <p:sldLayoutId id="2147483896" r:id="rId18"/>
    <p:sldLayoutId id="2147483897" r:id="rId19"/>
    <p:sldLayoutId id="2147483898" r:id="rId20"/>
    <p:sldLayoutId id="2147483899" r:id="rId21"/>
    <p:sldLayoutId id="2147483900" r:id="rId22"/>
    <p:sldLayoutId id="2147483901" r:id="rId23"/>
    <p:sldLayoutId id="2147483902" r:id="rId24"/>
    <p:sldLayoutId id="2147483903" r:id="rId25"/>
    <p:sldLayoutId id="2147483904" r:id="rId26"/>
    <p:sldLayoutId id="2147483905" r:id="rId27"/>
    <p:sldLayoutId id="2147483906" r:id="rId28"/>
  </p:sldLayoutIdLst>
  <p:transition>
    <p:fade thruBlk="1"/>
  </p:transition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orient="horz" pos="2900">
          <p15:clr>
            <a:srgbClr val="EA4335"/>
          </p15:clr>
        </p15:guide>
        <p15:guide id="4" pos="5311">
          <p15:clr>
            <a:srgbClr val="EA4335"/>
          </p15:clr>
        </p15:guide>
        <p15:guide id="5" pos="2880">
          <p15:clr>
            <a:srgbClr val="EA4335"/>
          </p15:clr>
        </p15:guide>
        <p15:guide id="6" orient="horz" pos="1620">
          <p15:clr>
            <a:srgbClr val="EA4335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E2A47"/>
        </a:solidFill>
        <a:effectLst/>
      </p:bgPr>
    </p:bg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Google Shape;534;p28"/>
          <p:cNvSpPr txBox="1">
            <a:spLocks noGrp="1"/>
          </p:cNvSpPr>
          <p:nvPr>
            <p:ph type="title"/>
          </p:nvPr>
        </p:nvSpPr>
        <p:spPr>
          <a:xfrm>
            <a:off x="1424133" y="1244600"/>
            <a:ext cx="9396400" cy="6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535" name="Google Shape;535;p28"/>
          <p:cNvSpPr txBox="1">
            <a:spLocks noGrp="1"/>
          </p:cNvSpPr>
          <p:nvPr>
            <p:ph type="body" idx="1"/>
          </p:nvPr>
        </p:nvSpPr>
        <p:spPr>
          <a:xfrm>
            <a:off x="1424133" y="2260600"/>
            <a:ext cx="9396400" cy="33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923320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08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E2A47"/>
        </a:solidFill>
        <a:effectLst/>
      </p:bgPr>
    </p:bg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2"/>
          <p:cNvSpPr txBox="1">
            <a:spLocks noGrp="1"/>
          </p:cNvSpPr>
          <p:nvPr>
            <p:ph type="title"/>
          </p:nvPr>
        </p:nvSpPr>
        <p:spPr>
          <a:xfrm>
            <a:off x="1424133" y="1244600"/>
            <a:ext cx="9396400" cy="6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290" name="Google Shape;290;p32"/>
          <p:cNvSpPr txBox="1">
            <a:spLocks noGrp="1"/>
          </p:cNvSpPr>
          <p:nvPr>
            <p:ph type="body" idx="1"/>
          </p:nvPr>
        </p:nvSpPr>
        <p:spPr>
          <a:xfrm>
            <a:off x="1424133" y="2260600"/>
            <a:ext cx="9396400" cy="33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●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○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100"/>
              <a:buFont typeface="Proxima Nova"/>
              <a:buChar char="■"/>
              <a:defRPr sz="11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84258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43" r:id="rId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5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30833" y="790833"/>
            <a:ext cx="8222800" cy="52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Walter Turncoat"/>
              <a:buNone/>
              <a:defRPr sz="3000">
                <a:solidFill>
                  <a:schemeClr val="dk1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30833" y="1695467"/>
            <a:ext cx="8222800" cy="439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Nunito"/>
              <a:buChar char="➜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Nunito"/>
              <a:buChar char="-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Nunito"/>
              <a:buChar char="-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-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-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-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●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○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81000" rtl="0">
              <a:lnSpc>
                <a:spcPct val="115000"/>
              </a:lnSpc>
              <a:spcBef>
                <a:spcPts val="800"/>
              </a:spcBef>
              <a:spcAft>
                <a:spcPts val="800"/>
              </a:spcAft>
              <a:buClr>
                <a:schemeClr val="dk2"/>
              </a:buClr>
              <a:buSzPts val="2400"/>
              <a:buFont typeface="Nunito"/>
              <a:buChar char="■"/>
              <a:defRPr sz="2400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05845" y="266035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1pPr>
            <a:lvl2pPr lvl="1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2pPr>
            <a:lvl3pPr lvl="2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3pPr>
            <a:lvl4pPr lvl="3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4pPr>
            <a:lvl5pPr lvl="4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5pPr>
            <a:lvl6pPr lvl="5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6pPr>
            <a:lvl7pPr lvl="6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7pPr>
            <a:lvl8pPr lvl="7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8pPr>
            <a:lvl9pPr lvl="8" algn="r" rtl="0">
              <a:buNone/>
              <a:defRPr sz="1733">
                <a:solidFill>
                  <a:schemeClr val="lt2"/>
                </a:solidFill>
                <a:latin typeface="Walter Turncoat"/>
                <a:ea typeface="Walter Turncoat"/>
                <a:cs typeface="Walter Turncoat"/>
                <a:sym typeface="Walter Turncoat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73106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20" r:id="rId1"/>
    <p:sldLayoutId id="2147484021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  <p:sldLayoutId id="2147484032" r:id="rId12"/>
    <p:sldLayoutId id="2147484033" r:id="rId13"/>
  </p:sldLayoutIdLst>
  <p:transition>
    <p:fade thruBlk="1"/>
  </p:transition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472DC5-5BCA-4C06-9BEA-996200C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C6AFC1-33E8-4B2C-86F9-48544D7CA0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86BE4A-AA12-46CE-82F1-B6A9CB6D9E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9FD0EE-DF68-4B52-BE39-6DE2744050A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8D0BA0-971D-4D0A-BEBA-9D9DD57804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CF8DD5-6A92-4B4E-9DDE-26E05BBC9D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8D1C88-AF3B-40C0-A5FF-E36EF0C3D2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552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5" r:id="rId1"/>
    <p:sldLayoutId id="2147484036" r:id="rId2"/>
    <p:sldLayoutId id="2147484037" r:id="rId3"/>
    <p:sldLayoutId id="2147484038" r:id="rId4"/>
    <p:sldLayoutId id="2147484039" r:id="rId5"/>
    <p:sldLayoutId id="2147484040" r:id="rId6"/>
    <p:sldLayoutId id="2147484041" r:id="rId7"/>
    <p:sldLayoutId id="2147484042" r:id="rId8"/>
    <p:sldLayoutId id="2147484043" r:id="rId9"/>
    <p:sldLayoutId id="2147484044" r:id="rId10"/>
    <p:sldLayoutId id="2147484045" r:id="rId11"/>
  </p:sldLayoutIdLst>
  <p:transition>
    <p:fade thruBlk="1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3.xml"/><Relationship Id="rId6" Type="http://schemas.openxmlformats.org/officeDocument/2006/relationships/image" Target="../media/image29.png"/><Relationship Id="rId5" Type="http://schemas.openxmlformats.org/officeDocument/2006/relationships/customXml" Target="../ink/ink2.xml"/><Relationship Id="rId4" Type="http://schemas.openxmlformats.org/officeDocument/2006/relationships/image" Target="../media/image28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02.x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1.x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3.x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05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0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08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0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AD0702-23EC-405A-8C64-E5ED6FE9C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wrap="square" anchor="b">
            <a:normAutofit/>
          </a:bodyPr>
          <a:lstStyle/>
          <a:p>
            <a:r>
              <a:rPr lang="en-US" dirty="0" err="1"/>
              <a:t>Nhắ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cũ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9F536E-FE3F-44C4-9425-B915ED1006D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 wrap="square" anchor="t">
            <a:normAutofit/>
          </a:bodyPr>
          <a:lstStyle/>
          <a:p>
            <a:pPr marL="0" indent="0" eaLnBrk="0" hangingPunct="0">
              <a:spcBef>
                <a:spcPct val="50000"/>
              </a:spcBef>
              <a:buNone/>
            </a:pPr>
            <a:r>
              <a:rPr lang="en-US" altLang="en-US" sz="3200" dirty="0"/>
              <a:t>Các </a:t>
            </a:r>
            <a:r>
              <a:rPr lang="en-US" altLang="en-US" sz="3200" dirty="0" err="1"/>
              <a:t>phươ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ình</a:t>
            </a:r>
            <a:r>
              <a:rPr lang="en-US" altLang="en-US" sz="3200" dirty="0"/>
              <a:t> của </a:t>
            </a:r>
            <a:r>
              <a:rPr lang="en-US" altLang="en-US" sz="3200" dirty="0" err="1"/>
              <a:t>chuyể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ộ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ều</a:t>
            </a:r>
            <a:r>
              <a:rPr lang="en-US" altLang="en-US" sz="3200" dirty="0"/>
              <a:t>? </a:t>
            </a:r>
          </a:p>
          <a:p>
            <a:pPr marL="135464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Placeholder 3">
                <a:extLst>
                  <a:ext uri="{FF2B5EF4-FFF2-40B4-BE49-F238E27FC236}">
                    <a16:creationId xmlns:a16="http://schemas.microsoft.com/office/drawing/2014/main" id="{6C3BB45A-636B-4033-80D4-4DC9B846E572}"/>
                  </a:ext>
                </a:extLst>
              </p:cNvPr>
              <p:cNvSpPr>
                <a:spLocks noGrp="1"/>
              </p:cNvSpPr>
              <p:nvPr>
                <p:ph type="body" idx="2"/>
              </p:nvPr>
            </p:nvSpPr>
            <p:spPr/>
            <p:txBody>
              <a:bodyPr/>
              <a:lstStyle/>
              <a:p>
                <a:r>
                  <a:rPr lang="en-US" sz="4000" dirty="0"/>
                  <a:t> v = </a:t>
                </a:r>
                <a:r>
                  <a:rPr lang="en-US" sz="4000" dirty="0" err="1"/>
                  <a:t>hằ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số</a:t>
                </a:r>
                <a:endParaRPr lang="en-US" sz="4000" dirty="0"/>
              </a:p>
              <a:p>
                <a:r>
                  <a:rPr lang="en-US" sz="4000" dirty="0"/>
                  <a:t>	s = v.t</a:t>
                </a:r>
              </a:p>
              <a:p>
                <a:r>
                  <a:rPr lang="en-US" sz="4000" dirty="0"/>
                  <a:t>  	x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000" i="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4000" dirty="0"/>
                  <a:t> + v.t</a:t>
                </a:r>
              </a:p>
              <a:p>
                <a:pPr marL="135464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" name="Text Placeholder 3">
                <a:extLst>
                  <a:ext uri="{FF2B5EF4-FFF2-40B4-BE49-F238E27FC236}">
                    <a16:creationId xmlns:a16="http://schemas.microsoft.com/office/drawing/2014/main" id="{6C3BB45A-636B-4033-80D4-4DC9B846E5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2"/>
              </p:nvPr>
            </p:nvSpPr>
            <p:spPr>
              <a:blipFill>
                <a:blip r:embed="rId2"/>
                <a:stretch>
                  <a:fillRect l="-1093" t="-2690" r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61BFA7C-34B4-420B-BC98-870EA03A57DE}"/>
                  </a:ext>
                </a:extLst>
              </p14:cNvPr>
              <p14:cNvContentPartPr/>
              <p14:nvPr/>
            </p14:nvContentPartPr>
            <p14:xfrm>
              <a:off x="7327440" y="4119120"/>
              <a:ext cx="105120" cy="43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61BFA7C-34B4-420B-BC98-870EA03A57D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18800" y="4110120"/>
                <a:ext cx="122760" cy="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8251E55-FDF0-4E58-8B01-D4650D434B0F}"/>
                  </a:ext>
                </a:extLst>
              </p14:cNvPr>
              <p14:cNvContentPartPr/>
              <p14:nvPr/>
            </p14:nvContentPartPr>
            <p14:xfrm>
              <a:off x="7218720" y="2851200"/>
              <a:ext cx="20520" cy="32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8251E55-FDF0-4E58-8B01-D4650D434B0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10080" y="2842560"/>
                <a:ext cx="3816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6641ECF6-A34F-4752-8C41-AED1D1A40BDF}"/>
                  </a:ext>
                </a:extLst>
              </p14:cNvPr>
              <p14:cNvContentPartPr/>
              <p14:nvPr/>
            </p14:nvContentPartPr>
            <p14:xfrm>
              <a:off x="7502400" y="2680200"/>
              <a:ext cx="54360" cy="114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6641ECF6-A34F-4752-8C41-AED1D1A40BD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93400" y="2671560"/>
                <a:ext cx="72000" cy="13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554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9F5949DD-C8BF-4C22-B545-D5FC1A470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833" y="790833"/>
            <a:ext cx="8222800" cy="528400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1/  GIA TỐC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631F6A04-B24D-4075-9AB9-60D7BE444B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833" y="1695467"/>
            <a:ext cx="8222800" cy="4397200"/>
          </a:xfrm>
        </p:spPr>
        <p:txBody>
          <a:bodyPr/>
          <a:lstStyle/>
          <a:p>
            <a:pPr marL="135464" indent="0">
              <a:buNone/>
            </a:pPr>
            <a:r>
              <a:rPr lang="en-US" sz="2800" dirty="0"/>
              <a:t>a. </a:t>
            </a:r>
            <a:r>
              <a:rPr lang="en-US" sz="2800" dirty="0" err="1"/>
              <a:t>Khái</a:t>
            </a:r>
            <a:r>
              <a:rPr lang="en-US" sz="2800" dirty="0"/>
              <a:t> </a:t>
            </a:r>
            <a:r>
              <a:rPr lang="en-US" sz="2800" dirty="0" err="1"/>
              <a:t>niệ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2986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86126-5983-4ADF-8855-3B79235F65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618518"/>
            <a:ext cx="9905998" cy="636845"/>
          </a:xfrm>
        </p:spPr>
        <p:txBody>
          <a:bodyPr/>
          <a:lstStyle/>
          <a:p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: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>
                <a:solidFill>
                  <a:srgbClr val="FFFF00"/>
                </a:solidFill>
              </a:rPr>
              <a:t>tăng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dần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đều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hay </a:t>
            </a:r>
            <a:r>
              <a:rPr lang="en-US" dirty="0" err="1"/>
              <a:t>không</a:t>
            </a:r>
            <a:r>
              <a:rPr lang="en-US" dirty="0"/>
              <a:t>?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E3BD821A-5885-4BA0-A3B0-3982016CF3F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6232163"/>
              </p:ext>
            </p:extLst>
          </p:nvPr>
        </p:nvGraphicFramePr>
        <p:xfrm>
          <a:off x="7191215" y="1554840"/>
          <a:ext cx="3502617" cy="4684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0312">
                  <a:extLst>
                    <a:ext uri="{9D8B030D-6E8A-4147-A177-3AD203B41FA5}">
                      <a16:colId xmlns:a16="http://schemas.microsoft.com/office/drawing/2014/main" val="3313999767"/>
                    </a:ext>
                  </a:extLst>
                </a:gridCol>
                <a:gridCol w="1782305">
                  <a:extLst>
                    <a:ext uri="{9D8B030D-6E8A-4147-A177-3AD203B41FA5}">
                      <a16:colId xmlns:a16="http://schemas.microsoft.com/office/drawing/2014/main" val="1469939767"/>
                    </a:ext>
                  </a:extLst>
                </a:gridCol>
              </a:tblGrid>
              <a:tr h="696401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Thời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điểm</a:t>
                      </a:r>
                      <a:r>
                        <a:rPr lang="en-US" dirty="0"/>
                        <a:t> (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Vận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tốc</a:t>
                      </a:r>
                      <a:r>
                        <a:rPr lang="en-US" dirty="0"/>
                        <a:t> (m/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6367726"/>
                  </a:ext>
                </a:extLst>
              </a:tr>
              <a:tr h="69640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t =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0 m/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581408"/>
                  </a:ext>
                </a:extLst>
              </a:tr>
              <a:tr h="69640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t =2 s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Nunito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1 m/s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Nunito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9330560"/>
                  </a:ext>
                </a:extLst>
              </a:tr>
              <a:tr h="69640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t = 4 s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Nunito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2 m/s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Nunito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9482491"/>
                  </a:ext>
                </a:extLst>
              </a:tr>
              <a:tr h="69640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t = 6 s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Nunito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3 m/s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Nunito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831512"/>
                  </a:ext>
                </a:extLst>
              </a:tr>
              <a:tr h="69640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t = 10 s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Nunito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latin typeface="Nunito"/>
                        </a:rPr>
                        <a:t>5 m/s</a:t>
                      </a:r>
                    </a:p>
                    <a:p>
                      <a:pPr algn="ctr"/>
                      <a:endParaRPr lang="en-US" sz="2400" dirty="0">
                        <a:solidFill>
                          <a:schemeClr val="bg1"/>
                        </a:solidFill>
                        <a:latin typeface="Nunito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2604258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8C852B7-4A57-400D-8BB9-CC3D193784B8}"/>
              </a:ext>
            </a:extLst>
          </p:cNvPr>
          <p:cNvSpPr txBox="1"/>
          <p:nvPr/>
        </p:nvSpPr>
        <p:spPr>
          <a:xfrm>
            <a:off x="1092633" y="2273896"/>
            <a:ext cx="609858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- Ta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cần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tính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độ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biến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thiên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vận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tốc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b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</a:b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trong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cùng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1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khoảng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thời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000" dirty="0" err="1">
                <a:solidFill>
                  <a:schemeClr val="dk1"/>
                </a:solidFill>
                <a:latin typeface="Walter Turncoat"/>
                <a:sym typeface="Walter Turncoat"/>
              </a:rPr>
              <a:t>gian</a:t>
            </a:r>
            <a:r>
              <a:rPr lang="en-US" sz="3000" dirty="0">
                <a:solidFill>
                  <a:schemeClr val="dk1"/>
                </a:solidFill>
                <a:latin typeface="Walter Turncoat"/>
                <a:sym typeface="Walter Turncoat"/>
              </a:rPr>
              <a:t>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43DE86-5DBB-4B1B-A34B-9608761EB867}"/>
              </a:ext>
            </a:extLst>
          </p:cNvPr>
          <p:cNvSpPr txBox="1"/>
          <p:nvPr/>
        </p:nvSpPr>
        <p:spPr>
          <a:xfrm>
            <a:off x="1092633" y="3897161"/>
            <a:ext cx="609858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dk1"/>
                </a:solidFill>
                <a:latin typeface="Walter Turncoat"/>
                <a:sym typeface="Walter Turncoat"/>
              </a:rPr>
              <a:t>- Giá </a:t>
            </a:r>
            <a:r>
              <a:rPr lang="en-US" sz="3200" dirty="0" err="1">
                <a:solidFill>
                  <a:schemeClr val="dk1"/>
                </a:solidFill>
                <a:latin typeface="Walter Turncoat"/>
                <a:sym typeface="Walter Turncoat"/>
              </a:rPr>
              <a:t>trị</a:t>
            </a:r>
            <a:r>
              <a:rPr lang="en-US" sz="32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Walter Turncoat"/>
                <a:sym typeface="Walter Turncoat"/>
              </a:rPr>
              <a:t>đó</a:t>
            </a:r>
            <a:r>
              <a:rPr lang="en-US" sz="32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Walter Turncoat"/>
                <a:sym typeface="Walter Turncoat"/>
              </a:rPr>
              <a:t>gọi</a:t>
            </a:r>
            <a:r>
              <a:rPr lang="en-US" sz="3200" dirty="0">
                <a:solidFill>
                  <a:schemeClr val="dk1"/>
                </a:solidFill>
                <a:latin typeface="Walter Turncoat"/>
                <a:sym typeface="Walter Turncoat"/>
              </a:rPr>
              <a:t> là </a:t>
            </a:r>
            <a:r>
              <a:rPr lang="en-US" sz="3200" dirty="0" err="1">
                <a:solidFill>
                  <a:schemeClr val="dk1"/>
                </a:solidFill>
                <a:latin typeface="Walter Turncoat"/>
                <a:sym typeface="Walter Turncoat"/>
              </a:rPr>
              <a:t>gia</a:t>
            </a:r>
            <a:r>
              <a:rPr lang="en-US" sz="3200" dirty="0">
                <a:solidFill>
                  <a:schemeClr val="dk1"/>
                </a:solidFill>
                <a:latin typeface="Walter Turncoat"/>
                <a:sym typeface="Walter Turncoat"/>
              </a:rPr>
              <a:t> </a:t>
            </a:r>
            <a:r>
              <a:rPr lang="en-US" sz="3200" dirty="0" err="1">
                <a:solidFill>
                  <a:schemeClr val="dk1"/>
                </a:solidFill>
                <a:latin typeface="Walter Turncoat"/>
                <a:sym typeface="Walter Turncoat"/>
              </a:rPr>
              <a:t>tố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4300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9F5949DD-C8BF-4C22-B545-D5FC1A470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833" y="790833"/>
            <a:ext cx="8222800" cy="528400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1/  GIA TỐC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631F6A04-B24D-4075-9AB9-60D7BE444B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833" y="1695467"/>
            <a:ext cx="8222800" cy="4397200"/>
          </a:xfrm>
        </p:spPr>
        <p:txBody>
          <a:bodyPr/>
          <a:lstStyle/>
          <a:p>
            <a:pPr marL="135464" indent="0">
              <a:buNone/>
            </a:pPr>
            <a:r>
              <a:rPr lang="en-US" sz="2800" dirty="0"/>
              <a:t>a. </a:t>
            </a:r>
            <a:r>
              <a:rPr lang="en-US" sz="3200" dirty="0" err="1"/>
              <a:t>Khái</a:t>
            </a:r>
            <a:r>
              <a:rPr lang="en-US" sz="3200" dirty="0"/>
              <a:t> </a:t>
            </a:r>
            <a:r>
              <a:rPr lang="en-US" sz="3200" dirty="0" err="1"/>
              <a:t>niệm</a:t>
            </a:r>
            <a:endParaRPr lang="en-US" sz="2800" dirty="0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286D4D45-D4AB-4D8B-86AA-310FD8805196}"/>
              </a:ext>
            </a:extLst>
          </p:cNvPr>
          <p:cNvSpPr txBox="1">
            <a:spLocks/>
          </p:cNvSpPr>
          <p:nvPr/>
        </p:nvSpPr>
        <p:spPr>
          <a:xfrm>
            <a:off x="730833" y="2199559"/>
            <a:ext cx="8222800" cy="439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609585" marR="0" lvl="0" indent="-474121" algn="l" rtl="0" eaLnBrk="1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Nunito"/>
              <a:buChar char="➜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1219170" marR="0" lvl="1" indent="-507987" algn="l" rtl="0" eaLnBrk="1" hangingPunct="1">
              <a:lnSpc>
                <a:spcPct val="115000"/>
              </a:lnSpc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Nunito"/>
              <a:buChar char="-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828754" marR="0" lvl="2" indent="-507987" algn="l" rtl="0" eaLnBrk="1" hangingPunct="1">
              <a:lnSpc>
                <a:spcPct val="115000"/>
              </a:lnSpc>
              <a:spcBef>
                <a:spcPts val="1067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Nunito"/>
              <a:buChar char="-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2438339" marR="0" lvl="3" indent="-507987" algn="l" rtl="0" eaLnBrk="1" hangingPunct="1">
              <a:lnSpc>
                <a:spcPct val="115000"/>
              </a:lnSpc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-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3047924" marR="0" lvl="4" indent="-507987" algn="l" rtl="0" eaLnBrk="1" hangingPunct="1">
              <a:lnSpc>
                <a:spcPct val="115000"/>
              </a:lnSpc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-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3657509" marR="0" lvl="5" indent="-507987" algn="l" rtl="0" eaLnBrk="1" hangingPunct="1">
              <a:lnSpc>
                <a:spcPct val="115000"/>
              </a:lnSpc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-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4267093" marR="0" lvl="6" indent="-507987" algn="l" rtl="0" eaLnBrk="1" hangingPunct="1">
              <a:lnSpc>
                <a:spcPct val="115000"/>
              </a:lnSpc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●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4876678" marR="0" lvl="7" indent="-507987" algn="l" rtl="0" eaLnBrk="1" hangingPunct="1">
              <a:lnSpc>
                <a:spcPct val="115000"/>
              </a:lnSpc>
              <a:spcBef>
                <a:spcPts val="1067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unito"/>
              <a:buChar char="○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5486263" marR="0" lvl="8" indent="-507987" algn="l" rtl="0" eaLnBrk="1" hangingPunct="1">
              <a:lnSpc>
                <a:spcPct val="115000"/>
              </a:lnSpc>
              <a:spcBef>
                <a:spcPts val="1067"/>
              </a:spcBef>
              <a:spcAft>
                <a:spcPts val="1067"/>
              </a:spcAft>
              <a:buClr>
                <a:schemeClr val="dk2"/>
              </a:buClr>
              <a:buSzPts val="2400"/>
              <a:buFont typeface="Nunito"/>
              <a:buChar char="■"/>
              <a:defRPr sz="2400" b="0" i="0" u="none" strike="noStrike" cap="none">
                <a:solidFill>
                  <a:schemeClr val="dk2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 lang="en-US" altLang="en-US" sz="2800" dirty="0"/>
          </a:p>
          <a:p>
            <a:pPr marL="135464" indent="0"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Gia </a:t>
            </a:r>
            <a:r>
              <a:rPr lang="en-US" altLang="en-US" sz="2800" dirty="0" err="1"/>
              <a:t>tố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o</a:t>
            </a:r>
            <a:r>
              <a:rPr lang="en-US" altLang="en-US" sz="2800" dirty="0"/>
              <a:t> biết </a:t>
            </a:r>
            <a:r>
              <a:rPr lang="en-US" altLang="en-US" sz="2800" dirty="0" err="1"/>
              <a:t>sự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i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anh</a:t>
            </a:r>
            <a:r>
              <a:rPr lang="en-US" altLang="en-US" sz="2800" dirty="0"/>
              <a:t> hay </a:t>
            </a:r>
            <a:r>
              <a:rPr lang="en-US" altLang="en-US" sz="2800" dirty="0" err="1"/>
              <a:t>chậ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ả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ậ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ố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e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ờ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an</a:t>
            </a:r>
            <a:endParaRPr lang="en-US" altLang="en-US" sz="2800" dirty="0"/>
          </a:p>
          <a:p>
            <a:r>
              <a:rPr lang="en-US" altLang="en-US" sz="2800" dirty="0"/>
              <a:t>Gia </a:t>
            </a:r>
            <a:r>
              <a:rPr lang="en-US" altLang="en-US" sz="2800" dirty="0" err="1"/>
              <a:t>tố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là m/s</a:t>
            </a:r>
            <a:r>
              <a:rPr lang="en-US" altLang="en-US" sz="2800" baseline="30000" dirty="0"/>
              <a:t>2</a:t>
            </a:r>
          </a:p>
          <a:p>
            <a:r>
              <a:rPr lang="en-US" altLang="en-US" sz="2800" dirty="0" err="1"/>
              <a:t>Trong</a:t>
            </a:r>
            <a:r>
              <a:rPr lang="en-US" altLang="en-US" sz="2800" dirty="0"/>
              <a:t> CĐ </a:t>
            </a:r>
            <a:r>
              <a:rPr lang="en-US" altLang="en-US" sz="2800" dirty="0" err="1"/>
              <a:t>thẳ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ều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gi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ố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uô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ô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ổi</a:t>
            </a:r>
            <a:endParaRPr lang="en-US" sz="2800" dirty="0"/>
          </a:p>
        </p:txBody>
      </p:sp>
      <p:graphicFrame>
        <p:nvGraphicFramePr>
          <p:cNvPr id="5" name="Object 60">
            <a:extLst>
              <a:ext uri="{FF2B5EF4-FFF2-40B4-BE49-F238E27FC236}">
                <a16:creationId xmlns:a16="http://schemas.microsoft.com/office/drawing/2014/main" id="{10C11A77-1B80-4504-B992-3B3D74AD7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55664"/>
              </p:ext>
            </p:extLst>
          </p:nvPr>
        </p:nvGraphicFramePr>
        <p:xfrm>
          <a:off x="4009292" y="1847867"/>
          <a:ext cx="3210988" cy="143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31800" progId="Equation.DSMT4">
                  <p:embed/>
                </p:oleObj>
              </mc:Choice>
              <mc:Fallback>
                <p:oleObj name="Equation" r:id="rId2" imgW="965200" imgH="431800" progId="Equation.DSMT4">
                  <p:embed/>
                  <p:pic>
                    <p:nvPicPr>
                      <p:cNvPr id="21509" name="Object 60">
                        <a:extLst>
                          <a:ext uri="{FF2B5EF4-FFF2-40B4-BE49-F238E27FC236}">
                            <a16:creationId xmlns:a16="http://schemas.microsoft.com/office/drawing/2014/main" id="{1223CC74-7EB7-464E-AC97-97624DD6A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92" y="1847867"/>
                        <a:ext cx="3210988" cy="14353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10000"/>
                          <a:lumOff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96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822541C2-961D-46EA-8764-5E7644E6E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81033" y="5625549"/>
            <a:ext cx="8467600" cy="670318"/>
          </a:xfrm>
        </p:spPr>
        <p:txBody>
          <a:bodyPr/>
          <a:lstStyle/>
          <a:p>
            <a:r>
              <a:rPr lang="en-US" sz="3600" dirty="0"/>
              <a:t>CHUYỂN ĐỘNG NHANH DẦN ĐỀU</a:t>
            </a:r>
          </a:p>
        </p:txBody>
      </p:sp>
      <p:sp>
        <p:nvSpPr>
          <p:cNvPr id="60" name="Line 2">
            <a:extLst>
              <a:ext uri="{FF2B5EF4-FFF2-40B4-BE49-F238E27FC236}">
                <a16:creationId xmlns:a16="http://schemas.microsoft.com/office/drawing/2014/main" id="{3DE1E836-A6C2-470F-9B23-2B39CB7B7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8" y="3867150"/>
            <a:ext cx="1873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 type="arrow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3">
            <a:extLst>
              <a:ext uri="{FF2B5EF4-FFF2-40B4-BE49-F238E27FC236}">
                <a16:creationId xmlns:a16="http://schemas.microsoft.com/office/drawing/2014/main" id="{792EC0E2-72B9-4664-84B4-DE7399B755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675" y="3505200"/>
            <a:ext cx="558800" cy="5143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 type="arrow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4">
            <a:extLst>
              <a:ext uri="{FF2B5EF4-FFF2-40B4-BE49-F238E27FC236}">
                <a16:creationId xmlns:a16="http://schemas.microsoft.com/office/drawing/2014/main" id="{139DE773-0CF5-4BF6-9561-472266B00E9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4038600"/>
            <a:ext cx="5588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 type="arrow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23">
            <a:extLst>
              <a:ext uri="{FF2B5EF4-FFF2-40B4-BE49-F238E27FC236}">
                <a16:creationId xmlns:a16="http://schemas.microsoft.com/office/drawing/2014/main" id="{F885C241-B680-41CF-8E30-101887940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290888"/>
            <a:ext cx="78486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25">
            <a:extLst>
              <a:ext uri="{FF2B5EF4-FFF2-40B4-BE49-F238E27FC236}">
                <a16:creationId xmlns:a16="http://schemas.microsoft.com/office/drawing/2014/main" id="{CEB51082-06AA-48DE-ACF8-F3CD02D9CF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7913" y="3276600"/>
            <a:ext cx="914400" cy="0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65" name="Group 91">
            <a:extLst>
              <a:ext uri="{FF2B5EF4-FFF2-40B4-BE49-F238E27FC236}">
                <a16:creationId xmlns:a16="http://schemas.microsoft.com/office/drawing/2014/main" id="{8C09E69E-BFEF-458E-B92D-D9DEB2D44A1A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2547938"/>
            <a:ext cx="685800" cy="457200"/>
            <a:chOff x="1872" y="1728"/>
            <a:chExt cx="288" cy="288"/>
          </a:xfrm>
        </p:grpSpPr>
        <p:sp>
          <p:nvSpPr>
            <p:cNvPr id="66" name="Text Box 26">
              <a:extLst>
                <a:ext uri="{FF2B5EF4-FFF2-40B4-BE49-F238E27FC236}">
                  <a16:creationId xmlns:a16="http://schemas.microsoft.com/office/drawing/2014/main" id="{FC0C9A1F-D011-4E56-B850-94EB9D1DC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7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latin typeface="Arial" panose="020B0604020202020204" pitchFamily="34" charset="0"/>
                </a:rPr>
                <a:t>v</a:t>
              </a:r>
              <a:r>
                <a:rPr lang="en-US" altLang="en-US" b="1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67" name="Line 27">
              <a:extLst>
                <a:ext uri="{FF2B5EF4-FFF2-40B4-BE49-F238E27FC236}">
                  <a16:creationId xmlns:a16="http://schemas.microsoft.com/office/drawing/2014/main" id="{65EC9E74-12E2-40B9-924D-B8141AC49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776"/>
              <a:ext cx="14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" name="Line 30">
            <a:extLst>
              <a:ext uri="{FF2B5EF4-FFF2-40B4-BE49-F238E27FC236}">
                <a16:creationId xmlns:a16="http://schemas.microsoft.com/office/drawing/2014/main" id="{6464CEC0-C445-44B7-81AC-CB098D2D50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3281363"/>
            <a:ext cx="3276600" cy="0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69" name="Group 94">
            <a:extLst>
              <a:ext uri="{FF2B5EF4-FFF2-40B4-BE49-F238E27FC236}">
                <a16:creationId xmlns:a16="http://schemas.microsoft.com/office/drawing/2014/main" id="{5A3A1DF7-CF1F-44B2-8886-1779715C722B}"/>
              </a:ext>
            </a:extLst>
          </p:cNvPr>
          <p:cNvGrpSpPr>
            <a:grpSpLocks/>
          </p:cNvGrpSpPr>
          <p:nvPr/>
        </p:nvGrpSpPr>
        <p:grpSpPr bwMode="auto">
          <a:xfrm>
            <a:off x="6757988" y="2724150"/>
            <a:ext cx="685800" cy="457200"/>
            <a:chOff x="4176" y="1776"/>
            <a:chExt cx="336" cy="288"/>
          </a:xfrm>
        </p:grpSpPr>
        <p:sp>
          <p:nvSpPr>
            <p:cNvPr id="70" name="Text Box 31">
              <a:extLst>
                <a:ext uri="{FF2B5EF4-FFF2-40B4-BE49-F238E27FC236}">
                  <a16:creationId xmlns:a16="http://schemas.microsoft.com/office/drawing/2014/main" id="{DDB84F44-05BD-4402-B87A-87FDC3173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71" name="Line 32">
              <a:extLst>
                <a:ext uri="{FF2B5EF4-FFF2-40B4-BE49-F238E27FC236}">
                  <a16:creationId xmlns:a16="http://schemas.microsoft.com/office/drawing/2014/main" id="{CF39B5B1-F14A-4AF6-9119-512E98D14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82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Oval 33">
            <a:extLst>
              <a:ext uri="{FF2B5EF4-FFF2-40B4-BE49-F238E27FC236}">
                <a16:creationId xmlns:a16="http://schemas.microsoft.com/office/drawing/2014/main" id="{363F0B81-02DE-48C4-95D8-D6364F163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157538"/>
            <a:ext cx="228600" cy="271462"/>
          </a:xfrm>
          <a:prstGeom prst="ellipse">
            <a:avLst/>
          </a:prstGeom>
          <a:solidFill>
            <a:schemeClr val="tx1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3200"/>
          </a:p>
        </p:txBody>
      </p:sp>
      <p:grpSp>
        <p:nvGrpSpPr>
          <p:cNvPr id="73" name="Group 95">
            <a:extLst>
              <a:ext uri="{FF2B5EF4-FFF2-40B4-BE49-F238E27FC236}">
                <a16:creationId xmlns:a16="http://schemas.microsoft.com/office/drawing/2014/main" id="{822EFAA3-E508-4A70-97B0-91E3E0CC23A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3429000"/>
            <a:ext cx="800100" cy="457200"/>
            <a:chOff x="3888" y="1707"/>
            <a:chExt cx="504" cy="288"/>
          </a:xfrm>
        </p:grpSpPr>
        <p:sp>
          <p:nvSpPr>
            <p:cNvPr id="74" name="Text Box 36">
              <a:extLst>
                <a:ext uri="{FF2B5EF4-FFF2-40B4-BE49-F238E27FC236}">
                  <a16:creationId xmlns:a16="http://schemas.microsoft.com/office/drawing/2014/main" id="{580DCCD4-0574-4E58-951F-80E074EA9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707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C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</a:rPr>
                <a:t>-v</a:t>
              </a:r>
              <a:r>
                <a:rPr lang="en-US" altLang="en-US" b="1" baseline="-25000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75" name="Line 37">
              <a:extLst>
                <a:ext uri="{FF2B5EF4-FFF2-40B4-BE49-F238E27FC236}">
                  <a16:creationId xmlns:a16="http://schemas.microsoft.com/office/drawing/2014/main" id="{326C2520-A1F5-4FE9-856E-3825DEDFC5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175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" name="Line 39">
            <a:extLst>
              <a:ext uri="{FF2B5EF4-FFF2-40B4-BE49-F238E27FC236}">
                <a16:creationId xmlns:a16="http://schemas.microsoft.com/office/drawing/2014/main" id="{2310F846-1036-449F-93DB-54A688E06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3405188"/>
            <a:ext cx="838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7" name="Group 92">
            <a:extLst>
              <a:ext uri="{FF2B5EF4-FFF2-40B4-BE49-F238E27FC236}">
                <a16:creationId xmlns:a16="http://schemas.microsoft.com/office/drawing/2014/main" id="{6F53C832-FE19-4A54-8E07-8411D3D3FD35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3657600"/>
            <a:ext cx="609600" cy="579438"/>
            <a:chOff x="2574" y="1671"/>
            <a:chExt cx="384" cy="365"/>
          </a:xfrm>
        </p:grpSpPr>
        <p:sp>
          <p:nvSpPr>
            <p:cNvPr id="78" name="Text Box 40">
              <a:extLst>
                <a:ext uri="{FF2B5EF4-FFF2-40B4-BE49-F238E27FC236}">
                  <a16:creationId xmlns:a16="http://schemas.microsoft.com/office/drawing/2014/main" id="{58F1BABC-7FCE-4758-803B-83ED23DD24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4" y="1671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dirty="0">
                  <a:ln>
                    <a:solidFill>
                      <a:srgbClr val="FF0000"/>
                    </a:solidFill>
                  </a:ln>
                </a:rPr>
                <a:t>a</a:t>
              </a:r>
            </a:p>
          </p:txBody>
        </p:sp>
        <p:sp>
          <p:nvSpPr>
            <p:cNvPr id="79" name="Line 41">
              <a:extLst>
                <a:ext uri="{FF2B5EF4-FFF2-40B4-BE49-F238E27FC236}">
                  <a16:creationId xmlns:a16="http://schemas.microsoft.com/office/drawing/2014/main" id="{6334009C-5B2C-4A5A-9564-BB034075A4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4" y="1767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" name="Oval 96">
            <a:extLst>
              <a:ext uri="{FF2B5EF4-FFF2-40B4-BE49-F238E27FC236}">
                <a16:creationId xmlns:a16="http://schemas.microsoft.com/office/drawing/2014/main" id="{966F2D1B-E663-4308-A0B1-139602549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124200"/>
            <a:ext cx="228600" cy="271463"/>
          </a:xfrm>
          <a:prstGeom prst="ellipse">
            <a:avLst/>
          </a:prstGeom>
          <a:solidFill>
            <a:schemeClr val="tx1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3200"/>
          </a:p>
        </p:txBody>
      </p:sp>
      <p:sp>
        <p:nvSpPr>
          <p:cNvPr id="81" name="Line 97">
            <a:extLst>
              <a:ext uri="{FF2B5EF4-FFF2-40B4-BE49-F238E27FC236}">
                <a16:creationId xmlns:a16="http://schemas.microsoft.com/office/drawing/2014/main" id="{D9A90897-D08D-4982-ADBC-0BD59A36E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3395" y="3429000"/>
            <a:ext cx="914400" cy="0"/>
          </a:xfrm>
          <a:prstGeom prst="line">
            <a:avLst/>
          </a:prstGeom>
          <a:noFill/>
          <a:ln w="57150">
            <a:solidFill>
              <a:schemeClr val="accent1">
                <a:lumMod val="50000"/>
              </a:schemeClr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" name="Group 101">
            <a:extLst>
              <a:ext uri="{FF2B5EF4-FFF2-40B4-BE49-F238E27FC236}">
                <a16:creationId xmlns:a16="http://schemas.microsoft.com/office/drawing/2014/main" id="{C87DCEA4-69EA-4F5A-BB3C-A2BAC14DAC3F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2387876"/>
            <a:ext cx="2419350" cy="552450"/>
            <a:chOff x="2508" y="1632"/>
            <a:chExt cx="1524" cy="348"/>
          </a:xfrm>
        </p:grpSpPr>
        <p:sp>
          <p:nvSpPr>
            <p:cNvPr id="83" name="Line 13">
              <a:extLst>
                <a:ext uri="{FF2B5EF4-FFF2-40B4-BE49-F238E27FC236}">
                  <a16:creationId xmlns:a16="http://schemas.microsoft.com/office/drawing/2014/main" id="{B60B16D0-31BB-4BEA-86E0-94575100B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8" y="1980"/>
              <a:ext cx="1524" cy="0"/>
            </a:xfrm>
            <a:prstGeom prst="line">
              <a:avLst/>
            </a:prstGeom>
            <a:noFill/>
            <a:ln w="57150">
              <a:solidFill>
                <a:schemeClr val="accent6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4" name="Group 100">
              <a:extLst>
                <a:ext uri="{FF2B5EF4-FFF2-40B4-BE49-F238E27FC236}">
                  <a16:creationId xmlns:a16="http://schemas.microsoft.com/office/drawing/2014/main" id="{3B13B29A-EE23-419C-90A1-7CF2ACC19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632"/>
              <a:ext cx="480" cy="288"/>
              <a:chOff x="288" y="816"/>
              <a:chExt cx="480" cy="288"/>
            </a:xfrm>
          </p:grpSpPr>
          <p:sp>
            <p:nvSpPr>
              <p:cNvPr id="85" name="Text Box 98">
                <a:extLst>
                  <a:ext uri="{FF2B5EF4-FFF2-40B4-BE49-F238E27FC236}">
                    <a16:creationId xmlns:a16="http://schemas.microsoft.com/office/drawing/2014/main" id="{558A024B-2655-456E-9217-EB3C9361E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81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>
                    <a:ln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a:ln>
                    <a:sym typeface="Symbol" panose="05050102010706020507" pitchFamily="18" charset="2"/>
                  </a:rPr>
                  <a:t>V</a:t>
                </a:r>
              </a:p>
            </p:txBody>
          </p:sp>
          <p:sp>
            <p:nvSpPr>
              <p:cNvPr id="86" name="Line 99">
                <a:extLst>
                  <a:ext uri="{FF2B5EF4-FFF2-40B4-BE49-F238E27FC236}">
                    <a16:creationId xmlns:a16="http://schemas.microsoft.com/office/drawing/2014/main" id="{B1E14397-F0A5-4ACD-919E-8994CF076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" y="855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0414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822541C2-961D-46EA-8764-5E7644E6E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81033" y="5625549"/>
            <a:ext cx="8467600" cy="670318"/>
          </a:xfrm>
        </p:spPr>
        <p:txBody>
          <a:bodyPr/>
          <a:lstStyle/>
          <a:p>
            <a:r>
              <a:rPr lang="en-US" sz="3600" dirty="0"/>
              <a:t>CHUYỂN ĐỘNG CHẬM DẦN ĐỀU</a:t>
            </a:r>
          </a:p>
        </p:txBody>
      </p:sp>
      <p:sp>
        <p:nvSpPr>
          <p:cNvPr id="5" name="Line 2">
            <a:extLst>
              <a:ext uri="{FF2B5EF4-FFF2-40B4-BE49-F238E27FC236}">
                <a16:creationId xmlns:a16="http://schemas.microsoft.com/office/drawing/2014/main" id="{E0B414C5-E3B6-4369-9F6C-8DE7D8410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588" y="3867150"/>
            <a:ext cx="1873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 type="arrow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3">
            <a:extLst>
              <a:ext uri="{FF2B5EF4-FFF2-40B4-BE49-F238E27FC236}">
                <a16:creationId xmlns:a16="http://schemas.microsoft.com/office/drawing/2014/main" id="{67EDF7C7-92E1-4D07-AFC4-1FF7C702BB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675" y="3505200"/>
            <a:ext cx="558800" cy="5143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 type="arrow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4">
            <a:extLst>
              <a:ext uri="{FF2B5EF4-FFF2-40B4-BE49-F238E27FC236}">
                <a16:creationId xmlns:a16="http://schemas.microsoft.com/office/drawing/2014/main" id="{1BB9E2F9-9879-44D4-80FC-5AC5BC36D03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4038600"/>
            <a:ext cx="5588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 type="arrow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96A772C0-996A-47FA-8F45-39135C433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290888"/>
            <a:ext cx="78486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231FBDDC-DB26-4B21-B4C6-2168C78A43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7913" y="3276600"/>
            <a:ext cx="3595687" cy="0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DF83338-259B-478B-84E8-D4DB74E3E630}"/>
              </a:ext>
            </a:extLst>
          </p:cNvPr>
          <p:cNvGrpSpPr>
            <a:grpSpLocks/>
          </p:cNvGrpSpPr>
          <p:nvPr/>
        </p:nvGrpSpPr>
        <p:grpSpPr bwMode="auto">
          <a:xfrm>
            <a:off x="5481638" y="3429000"/>
            <a:ext cx="685800" cy="457200"/>
            <a:chOff x="1872" y="1728"/>
            <a:chExt cx="288" cy="288"/>
          </a:xfrm>
        </p:grpSpPr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8B9BD3BB-AFD1-4588-BC13-0D7061488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7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latin typeface="Arial" panose="020B0604020202020204" pitchFamily="34" charset="0"/>
                </a:rPr>
                <a:t>v</a:t>
              </a:r>
              <a:r>
                <a:rPr lang="en-US" altLang="en-US" b="1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7CB52ED5-6971-4A75-BDF7-7D5619DE7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776"/>
              <a:ext cx="144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Line 13">
            <a:extLst>
              <a:ext uri="{FF2B5EF4-FFF2-40B4-BE49-F238E27FC236}">
                <a16:creationId xmlns:a16="http://schemas.microsoft.com/office/drawing/2014/main" id="{BBB690C8-FD7A-4EA3-98ED-309E9C1E1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5588" y="3276600"/>
            <a:ext cx="1295400" cy="0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A714C6C-BB7F-4537-AC47-FB39258B81DD}"/>
              </a:ext>
            </a:extLst>
          </p:cNvPr>
          <p:cNvGrpSpPr>
            <a:grpSpLocks/>
          </p:cNvGrpSpPr>
          <p:nvPr/>
        </p:nvGrpSpPr>
        <p:grpSpPr bwMode="auto">
          <a:xfrm>
            <a:off x="7424738" y="2621448"/>
            <a:ext cx="685800" cy="457200"/>
            <a:chOff x="4176" y="1776"/>
            <a:chExt cx="336" cy="288"/>
          </a:xfrm>
        </p:grpSpPr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63D038D2-83E4-4FD3-A9C0-8CE8EADB35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C000"/>
                  </a:solidFill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7" name="Line 16">
              <a:extLst>
                <a:ext uri="{FF2B5EF4-FFF2-40B4-BE49-F238E27FC236}">
                  <a16:creationId xmlns:a16="http://schemas.microsoft.com/office/drawing/2014/main" id="{E54D0141-8200-4ABD-87A5-585416938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" y="182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Oval 17">
            <a:extLst>
              <a:ext uri="{FF2B5EF4-FFF2-40B4-BE49-F238E27FC236}">
                <a16:creationId xmlns:a16="http://schemas.microsoft.com/office/drawing/2014/main" id="{4A94CECC-F400-4CA0-82EB-AE243BCF8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128963"/>
            <a:ext cx="228600" cy="271462"/>
          </a:xfrm>
          <a:prstGeom prst="ellipse">
            <a:avLst/>
          </a:prstGeom>
          <a:solidFill>
            <a:schemeClr val="tx1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320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DA7D112-7240-4106-9C31-85BA5AB30837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505200"/>
            <a:ext cx="800100" cy="457200"/>
            <a:chOff x="3888" y="1707"/>
            <a:chExt cx="504" cy="288"/>
          </a:xfrm>
        </p:grpSpPr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39ABA751-A207-45E5-9B70-104E1995B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707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 -v</a:t>
              </a:r>
              <a:r>
                <a:rPr lang="en-US" altLang="en-US" b="1" baseline="-250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A8DE222B-CF64-4055-A950-77F1FB4096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175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45">
            <a:extLst>
              <a:ext uri="{FF2B5EF4-FFF2-40B4-BE49-F238E27FC236}">
                <a16:creationId xmlns:a16="http://schemas.microsoft.com/office/drawing/2014/main" id="{5472F243-A289-4CDC-BCD7-94E2C1A1375F}"/>
              </a:ext>
            </a:extLst>
          </p:cNvPr>
          <p:cNvGrpSpPr>
            <a:grpSpLocks/>
          </p:cNvGrpSpPr>
          <p:nvPr/>
        </p:nvGrpSpPr>
        <p:grpSpPr bwMode="auto">
          <a:xfrm>
            <a:off x="5687785" y="2207661"/>
            <a:ext cx="838200" cy="879475"/>
            <a:chOff x="3544" y="1764"/>
            <a:chExt cx="528" cy="554"/>
          </a:xfrm>
        </p:grpSpPr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896C40EF-8977-4B33-96A0-BD352C8A34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4" y="2318"/>
              <a:ext cx="528" cy="0"/>
            </a:xfrm>
            <a:prstGeom prst="line">
              <a:avLst/>
            </a:prstGeom>
            <a:ln w="76200">
              <a:solidFill>
                <a:srgbClr val="FF0000"/>
              </a:solidFill>
              <a:headEnd type="triangle" w="med" len="med"/>
              <a:tailEnd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4" name="Text Box 23">
              <a:extLst>
                <a:ext uri="{FF2B5EF4-FFF2-40B4-BE49-F238E27FC236}">
                  <a16:creationId xmlns:a16="http://schemas.microsoft.com/office/drawing/2014/main" id="{3C1AA4AE-2914-4AC8-8C13-59C294F9C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5" y="1764"/>
              <a:ext cx="384" cy="36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5230EB03-0B5C-457F-B044-CCB5191DA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5" y="1850"/>
              <a:ext cx="217" cy="1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26" name="Oval 37">
            <a:extLst>
              <a:ext uri="{FF2B5EF4-FFF2-40B4-BE49-F238E27FC236}">
                <a16:creationId xmlns:a16="http://schemas.microsoft.com/office/drawing/2014/main" id="{ED1DA7D2-5D81-4999-8620-7212BA68C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124200"/>
            <a:ext cx="228600" cy="271463"/>
          </a:xfrm>
          <a:prstGeom prst="ellipse">
            <a:avLst/>
          </a:prstGeom>
          <a:solidFill>
            <a:schemeClr val="tx1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3200"/>
          </a:p>
        </p:txBody>
      </p:sp>
      <p:sp>
        <p:nvSpPr>
          <p:cNvPr id="27" name="Line 38">
            <a:extLst>
              <a:ext uri="{FF2B5EF4-FFF2-40B4-BE49-F238E27FC236}">
                <a16:creationId xmlns:a16="http://schemas.microsoft.com/office/drawing/2014/main" id="{52328D15-EC24-46EB-B774-943C71886E2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6238" y="3446394"/>
            <a:ext cx="3581400" cy="0"/>
          </a:xfrm>
          <a:prstGeom prst="line">
            <a:avLst/>
          </a:prstGeom>
          <a:ln>
            <a:headEnd type="triangle" w="med" len="med"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28" name="Group 44">
            <a:extLst>
              <a:ext uri="{FF2B5EF4-FFF2-40B4-BE49-F238E27FC236}">
                <a16:creationId xmlns:a16="http://schemas.microsoft.com/office/drawing/2014/main" id="{A10FA9E4-8CD3-4B2D-8AFB-8C29D825CD8B}"/>
              </a:ext>
            </a:extLst>
          </p:cNvPr>
          <p:cNvGrpSpPr>
            <a:grpSpLocks/>
          </p:cNvGrpSpPr>
          <p:nvPr/>
        </p:nvGrpSpPr>
        <p:grpSpPr bwMode="auto">
          <a:xfrm>
            <a:off x="4270376" y="3573018"/>
            <a:ext cx="2271712" cy="523875"/>
            <a:chOff x="2639" y="1659"/>
            <a:chExt cx="1431" cy="330"/>
          </a:xfrm>
        </p:grpSpPr>
        <p:sp>
          <p:nvSpPr>
            <p:cNvPr id="29" name="Line 40">
              <a:extLst>
                <a:ext uri="{FF2B5EF4-FFF2-40B4-BE49-F238E27FC236}">
                  <a16:creationId xmlns:a16="http://schemas.microsoft.com/office/drawing/2014/main" id="{688D4F05-A9DF-4BF2-BD08-E65625D81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9" y="1975"/>
              <a:ext cx="1431" cy="14"/>
            </a:xfrm>
            <a:prstGeom prst="line">
              <a:avLst/>
            </a:prstGeom>
            <a:noFill/>
            <a:ln w="57150">
              <a:solidFill>
                <a:schemeClr val="accent6">
                  <a:lumMod val="60000"/>
                  <a:lumOff val="40000"/>
                </a:schemeClr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41">
              <a:extLst>
                <a:ext uri="{FF2B5EF4-FFF2-40B4-BE49-F238E27FC236}">
                  <a16:creationId xmlns:a16="http://schemas.microsoft.com/office/drawing/2014/main" id="{70B57C14-6590-476E-BA68-56FFD35EE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1659"/>
              <a:ext cx="480" cy="288"/>
              <a:chOff x="288" y="816"/>
              <a:chExt cx="480" cy="288"/>
            </a:xfrm>
          </p:grpSpPr>
          <p:sp>
            <p:nvSpPr>
              <p:cNvPr id="31" name="Text Box 42">
                <a:extLst>
                  <a:ext uri="{FF2B5EF4-FFF2-40B4-BE49-F238E27FC236}">
                    <a16:creationId xmlns:a16="http://schemas.microsoft.com/office/drawing/2014/main" id="{DF8FB1C8-6D3D-4D4F-95EB-79E79C2D71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816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sym typeface="Symbol" panose="05050102010706020507" pitchFamily="18" charset="2"/>
                  </a:rPr>
                  <a:t>V</a:t>
                </a:r>
              </a:p>
            </p:txBody>
          </p:sp>
          <p:sp>
            <p:nvSpPr>
              <p:cNvPr id="32" name="Line 43">
                <a:extLst>
                  <a:ext uri="{FF2B5EF4-FFF2-40B4-BE49-F238E27FC236}">
                    <a16:creationId xmlns:a16="http://schemas.microsoft.com/office/drawing/2014/main" id="{E49A1977-725E-490E-9D89-348A901A0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" y="81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9177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9F5949DD-C8BF-4C22-B545-D5FC1A470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833" y="790833"/>
            <a:ext cx="8222800" cy="528400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1/  GIA TỐC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631F6A04-B24D-4075-9AB9-60D7BE444B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833" y="1695467"/>
            <a:ext cx="8222800" cy="4397200"/>
          </a:xfrm>
        </p:spPr>
        <p:txBody>
          <a:bodyPr/>
          <a:lstStyle/>
          <a:p>
            <a:pPr marL="135464" indent="0">
              <a:buNone/>
            </a:pPr>
            <a:r>
              <a:rPr lang="en-US" sz="2800" dirty="0"/>
              <a:t>b. </a:t>
            </a:r>
            <a:r>
              <a:rPr lang="en-US" sz="3200" dirty="0" err="1"/>
              <a:t>Véc-tơ</a:t>
            </a:r>
            <a:r>
              <a:rPr lang="en-US" sz="3200" dirty="0"/>
              <a:t> </a:t>
            </a:r>
            <a:r>
              <a:rPr lang="en-US" sz="3200" dirty="0" err="1"/>
              <a:t>gia</a:t>
            </a:r>
            <a:r>
              <a:rPr lang="en-US" sz="3200" dirty="0"/>
              <a:t> </a:t>
            </a:r>
            <a:r>
              <a:rPr lang="en-US" sz="3200" dirty="0" err="1"/>
              <a:t>tốc</a:t>
            </a:r>
            <a:r>
              <a:rPr lang="en-US" sz="3200" dirty="0"/>
              <a:t>:</a:t>
            </a:r>
          </a:p>
          <a:p>
            <a:pPr marL="135464" indent="0">
              <a:buNone/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286D4D45-D4AB-4D8B-86AA-310FD880519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0833" y="2199559"/>
                <a:ext cx="8222800" cy="4397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609585" marR="0" lvl="0" indent="-474121" algn="l" rtl="0" eaLnBrk="1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accent1"/>
                  </a:buClr>
                  <a:buSzPts val="2000"/>
                  <a:buFont typeface="Nunito"/>
                  <a:buChar char="➜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1pPr>
                <a:lvl2pPr marL="1219170" marR="0" lvl="1" indent="-507987" algn="l" rtl="0" eaLnBrk="1" hangingPunct="1">
                  <a:lnSpc>
                    <a:spcPct val="115000"/>
                  </a:lnSpc>
                  <a:spcBef>
                    <a:spcPts val="1067"/>
                  </a:spcBef>
                  <a:spcAft>
                    <a:spcPts val="0"/>
                  </a:spcAft>
                  <a:buClr>
                    <a:schemeClr val="accent1"/>
                  </a:buClr>
                  <a:buSzPts val="2400"/>
                  <a:buFont typeface="Nunito"/>
                  <a:buChar char="-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2pPr>
                <a:lvl3pPr marL="1828754" marR="0" lvl="2" indent="-507987" algn="l" rtl="0" eaLnBrk="1" hangingPunct="1">
                  <a:lnSpc>
                    <a:spcPct val="115000"/>
                  </a:lnSpc>
                  <a:spcBef>
                    <a:spcPts val="1067"/>
                  </a:spcBef>
                  <a:spcAft>
                    <a:spcPts val="0"/>
                  </a:spcAft>
                  <a:buClr>
                    <a:schemeClr val="accent1"/>
                  </a:buClr>
                  <a:buSzPts val="2400"/>
                  <a:buFont typeface="Nunito"/>
                  <a:buChar char="-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3pPr>
                <a:lvl4pPr marL="2438339" marR="0" lvl="3" indent="-507987" algn="l" rtl="0" eaLnBrk="1" hangingPunct="1">
                  <a:lnSpc>
                    <a:spcPct val="115000"/>
                  </a:lnSpc>
                  <a:spcBef>
                    <a:spcPts val="1067"/>
                  </a:spcBef>
                  <a:spcAft>
                    <a:spcPts val="0"/>
                  </a:spcAft>
                  <a:buClr>
                    <a:schemeClr val="dk2"/>
                  </a:buClr>
                  <a:buSzPts val="2400"/>
                  <a:buFont typeface="Nunito"/>
                  <a:buChar char="-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4pPr>
                <a:lvl5pPr marL="3047924" marR="0" lvl="4" indent="-507987" algn="l" rtl="0" eaLnBrk="1" hangingPunct="1">
                  <a:lnSpc>
                    <a:spcPct val="115000"/>
                  </a:lnSpc>
                  <a:spcBef>
                    <a:spcPts val="1067"/>
                  </a:spcBef>
                  <a:spcAft>
                    <a:spcPts val="0"/>
                  </a:spcAft>
                  <a:buClr>
                    <a:schemeClr val="dk2"/>
                  </a:buClr>
                  <a:buSzPts val="2400"/>
                  <a:buFont typeface="Nunito"/>
                  <a:buChar char="-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5pPr>
                <a:lvl6pPr marL="3657509" marR="0" lvl="5" indent="-507987" algn="l" rtl="0" eaLnBrk="1" hangingPunct="1">
                  <a:lnSpc>
                    <a:spcPct val="115000"/>
                  </a:lnSpc>
                  <a:spcBef>
                    <a:spcPts val="1067"/>
                  </a:spcBef>
                  <a:spcAft>
                    <a:spcPts val="0"/>
                  </a:spcAft>
                  <a:buClr>
                    <a:schemeClr val="dk2"/>
                  </a:buClr>
                  <a:buSzPts val="2400"/>
                  <a:buFont typeface="Nunito"/>
                  <a:buChar char="-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6pPr>
                <a:lvl7pPr marL="4267093" marR="0" lvl="6" indent="-507987" algn="l" rtl="0" eaLnBrk="1" hangingPunct="1">
                  <a:lnSpc>
                    <a:spcPct val="115000"/>
                  </a:lnSpc>
                  <a:spcBef>
                    <a:spcPts val="1067"/>
                  </a:spcBef>
                  <a:spcAft>
                    <a:spcPts val="0"/>
                  </a:spcAft>
                  <a:buClr>
                    <a:schemeClr val="dk2"/>
                  </a:buClr>
                  <a:buSzPts val="2400"/>
                  <a:buFont typeface="Nunito"/>
                  <a:buChar char="●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7pPr>
                <a:lvl8pPr marL="4876678" marR="0" lvl="7" indent="-507987" algn="l" rtl="0" eaLnBrk="1" hangingPunct="1">
                  <a:lnSpc>
                    <a:spcPct val="115000"/>
                  </a:lnSpc>
                  <a:spcBef>
                    <a:spcPts val="1067"/>
                  </a:spcBef>
                  <a:spcAft>
                    <a:spcPts val="0"/>
                  </a:spcAft>
                  <a:buClr>
                    <a:schemeClr val="dk2"/>
                  </a:buClr>
                  <a:buSzPts val="2400"/>
                  <a:buFont typeface="Nunito"/>
                  <a:buChar char="○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8pPr>
                <a:lvl9pPr marL="5486263" marR="0" lvl="8" indent="-507987" algn="l" rtl="0" eaLnBrk="1" hangingPunct="1">
                  <a:lnSpc>
                    <a:spcPct val="115000"/>
                  </a:lnSpc>
                  <a:spcBef>
                    <a:spcPts val="1067"/>
                  </a:spcBef>
                  <a:spcAft>
                    <a:spcPts val="1067"/>
                  </a:spcAft>
                  <a:buClr>
                    <a:schemeClr val="dk2"/>
                  </a:buClr>
                  <a:buSzPts val="2400"/>
                  <a:buFont typeface="Nunito"/>
                  <a:buChar char="■"/>
                  <a:defRPr sz="2400" b="0" i="0" u="none" strike="noStrike" cap="none">
                    <a:solidFill>
                      <a:schemeClr val="dk2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9pPr>
              </a:lstStyle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endParaRPr lang="en-US" altLang="en-US" sz="2800" dirty="0"/>
              </a:p>
              <a:p>
                <a:r>
                  <a:rPr lang="en-US" altLang="en-US" sz="2800" dirty="0" err="1"/>
                  <a:t>Điểm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ặt</a:t>
                </a:r>
                <a:r>
                  <a:rPr lang="en-US" altLang="en-US" sz="2800" dirty="0"/>
                  <a:t>: vào </a:t>
                </a:r>
                <a:r>
                  <a:rPr lang="en-US" altLang="en-US" sz="2800" dirty="0" err="1"/>
                  <a:t>vật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chuyể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ộng</a:t>
                </a:r>
                <a:r>
                  <a:rPr lang="en-US" altLang="en-US" sz="2800" dirty="0"/>
                  <a:t> </a:t>
                </a:r>
              </a:p>
              <a:p>
                <a:r>
                  <a:rPr lang="en-US" altLang="en-US" sz="2800" dirty="0" err="1"/>
                  <a:t>Hướng</a:t>
                </a:r>
                <a:r>
                  <a:rPr lang="en-US" altLang="en-US" sz="2800" dirty="0"/>
                  <a:t>:  - </a:t>
                </a:r>
                <a:r>
                  <a:rPr lang="en-US" altLang="en-US" sz="2800" dirty="0" err="1"/>
                  <a:t>Cù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ướ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ới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800" dirty="0"/>
                  <a:t> (nếu là CĐ NDĐ)</a:t>
                </a:r>
              </a:p>
              <a:p>
                <a:pPr lvl="2"/>
                <a:r>
                  <a:rPr lang="en-US" altLang="en-US" sz="2800" dirty="0"/>
                  <a:t>- </a:t>
                </a:r>
                <a:r>
                  <a:rPr lang="en-US" altLang="en-US" sz="2800" dirty="0" err="1"/>
                  <a:t>Ngượ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hướng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ới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en-US" sz="2800" dirty="0"/>
                  <a:t> (nếu là CĐ CDĐ)</a:t>
                </a:r>
              </a:p>
              <a:p>
                <a:r>
                  <a:rPr lang="en-US" altLang="en-US" sz="2800" dirty="0" err="1"/>
                  <a:t>Độ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dài</a:t>
                </a:r>
                <a:r>
                  <a:rPr lang="en-US" altLang="en-US" sz="2800" dirty="0"/>
                  <a:t>: </a:t>
                </a:r>
                <a:r>
                  <a:rPr lang="en-US" altLang="en-US" sz="2800" dirty="0" err="1"/>
                  <a:t>tỉ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ệ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ớ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độ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ớn</a:t>
                </a:r>
                <a:r>
                  <a:rPr lang="en-US" altLang="en-US" sz="2800" dirty="0"/>
                  <a:t> của </a:t>
                </a:r>
                <a:r>
                  <a:rPr lang="en-US" altLang="en-US" sz="2800" dirty="0" err="1"/>
                  <a:t>gia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tốc</a:t>
                </a:r>
                <a:endParaRPr lang="en-US" altLang="en-US" sz="2800" dirty="0"/>
              </a:p>
              <a:p>
                <a:pPr marL="135464" indent="0">
                  <a:buNone/>
                </a:pPr>
                <a:endParaRPr lang="en-US" altLang="en-US" sz="2800" dirty="0"/>
              </a:p>
              <a:p>
                <a:pPr marL="135464" indent="0">
                  <a:buNone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4" name="Text Placeholder 2">
                <a:extLst>
                  <a:ext uri="{FF2B5EF4-FFF2-40B4-BE49-F238E27FC236}">
                    <a16:creationId xmlns:a16="http://schemas.microsoft.com/office/drawing/2014/main" id="{286D4D45-D4AB-4D8B-86AA-310FD8805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3" y="2199559"/>
                <a:ext cx="8222800" cy="4397200"/>
              </a:xfrm>
              <a:prstGeom prst="rect">
                <a:avLst/>
              </a:prstGeom>
              <a:blipFill>
                <a:blip r:embed="rId2"/>
                <a:stretch>
                  <a:fillRect l="-5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60">
            <a:extLst>
              <a:ext uri="{FF2B5EF4-FFF2-40B4-BE49-F238E27FC236}">
                <a16:creationId xmlns:a16="http://schemas.microsoft.com/office/drawing/2014/main" id="{10C11A77-1B80-4504-B992-3B3D74AD7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43234"/>
              </p:ext>
            </p:extLst>
          </p:nvPr>
        </p:nvGraphicFramePr>
        <p:xfrm>
          <a:off x="4842233" y="2057158"/>
          <a:ext cx="3295650" cy="131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469800" progId="Equation.DSMT4">
                  <p:embed/>
                </p:oleObj>
              </mc:Choice>
              <mc:Fallback>
                <p:oleObj name="Equation" r:id="rId3" imgW="990360" imgH="469800" progId="Equation.DSMT4">
                  <p:embed/>
                  <p:pic>
                    <p:nvPicPr>
                      <p:cNvPr id="5" name="Object 60">
                        <a:extLst>
                          <a:ext uri="{FF2B5EF4-FFF2-40B4-BE49-F238E27FC236}">
                            <a16:creationId xmlns:a16="http://schemas.microsoft.com/office/drawing/2014/main" id="{10C11A77-1B80-4504-B992-3B3D74AD7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233" y="2057158"/>
                        <a:ext cx="3295650" cy="131372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10000"/>
                          <a:lumOff val="9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16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1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DA4ED-03F5-46A2-BD1D-E598ABBE3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của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96F688-8928-4E55-B5F4-E40BFA3296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1600" indent="0">
              <a:buNone/>
            </a:pPr>
            <a:r>
              <a:rPr lang="en-US" sz="3200" dirty="0"/>
              <a:t>a/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vận</a:t>
            </a:r>
            <a:r>
              <a:rPr lang="en-US" sz="3200" dirty="0"/>
              <a:t> </a:t>
            </a:r>
            <a:r>
              <a:rPr lang="en-US" sz="3200" dirty="0" err="1"/>
              <a:t>tốc</a:t>
            </a:r>
            <a:endParaRPr lang="en-US" sz="3200" dirty="0"/>
          </a:p>
          <a:p>
            <a:pPr marL="101600" indent="0">
              <a:buNone/>
            </a:pPr>
            <a:r>
              <a:rPr lang="en-US" dirty="0"/>
              <a:t>   Nếu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gốc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ở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t</a:t>
            </a:r>
            <a:r>
              <a:rPr lang="en-US" baseline="-25000" dirty="0"/>
              <a:t>0  </a:t>
            </a:r>
            <a:r>
              <a:rPr lang="en-US" dirty="0"/>
              <a:t>(t</a:t>
            </a:r>
            <a:r>
              <a:rPr lang="en-US" baseline="-25000" dirty="0"/>
              <a:t>0</a:t>
            </a:r>
            <a:r>
              <a:rPr lang="en-US" dirty="0"/>
              <a:t> = 0) thì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5D1749-570D-4351-B7AF-83E875DBB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45165"/>
              </p:ext>
            </p:extLst>
          </p:nvPr>
        </p:nvGraphicFramePr>
        <p:xfrm>
          <a:off x="3375804" y="3227640"/>
          <a:ext cx="2932858" cy="101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5804" y="3227640"/>
                        <a:ext cx="2932858" cy="101522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52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DA4ED-03F5-46A2-BD1D-E598ABBE3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4600" y="324100"/>
            <a:ext cx="8222800" cy="528400"/>
          </a:xfrm>
        </p:spPr>
        <p:txBody>
          <a:bodyPr wrap="square" anchor="t">
            <a:normAutofit/>
          </a:bodyPr>
          <a:lstStyle/>
          <a:p>
            <a:r>
              <a:rPr lang="en-US" dirty="0"/>
              <a:t>2.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của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468062B6-5B2A-4676-B287-16A4E1686B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57433" y="2157867"/>
            <a:ext cx="3346400" cy="3852400"/>
          </a:xfrm>
        </p:spPr>
        <p:txBody>
          <a:bodyPr/>
          <a:lstStyle/>
          <a:p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96F688-8928-4E55-B5F4-E40BFA3296DD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6586565" y="1751467"/>
            <a:ext cx="3346400" cy="3852400"/>
          </a:xfrm>
        </p:spPr>
        <p:txBody>
          <a:bodyPr wrap="square" anchor="t">
            <a:normAutofit/>
          </a:bodyPr>
          <a:lstStyle/>
          <a:p>
            <a:pPr marL="558800" indent="-457200">
              <a:spcAft>
                <a:spcPts val="600"/>
              </a:spcAft>
            </a:pPr>
            <a:r>
              <a:rPr lang="en-US" dirty="0" err="1"/>
              <a:t>Chậm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  <a:p>
            <a:pPr marL="558800" indent="-457200">
              <a:spcAft>
                <a:spcPts val="600"/>
              </a:spcAft>
            </a:pP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98D64E-AA66-41CE-9875-019FAF5B710C}"/>
              </a:ext>
            </a:extLst>
          </p:cNvPr>
          <p:cNvSpPr txBox="1"/>
          <p:nvPr/>
        </p:nvSpPr>
        <p:spPr>
          <a:xfrm>
            <a:off x="765105" y="980366"/>
            <a:ext cx="63310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1600" indent="0"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>
                    <a:lumMod val="95000"/>
                  </a:schemeClr>
                </a:solidFill>
              </a:rPr>
              <a:t>b/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</a:rPr>
              <a:t>Đồ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</a:rPr>
              <a:t>thị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</a:rPr>
              <a:t>vận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</a:rPr>
              <a:t>tốc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</a:rPr>
              <a:t> –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</a:rPr>
              <a:t>thời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</a:rPr>
              <a:t>gian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</a:rPr>
              <a:t> </a:t>
            </a:r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E0537300-0A52-41F9-AD94-20E1B4F0F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90300"/>
              </p:ext>
            </p:extLst>
          </p:nvPr>
        </p:nvGraphicFramePr>
        <p:xfrm>
          <a:off x="2257433" y="3069646"/>
          <a:ext cx="3634086" cy="253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1638529" imgH="914286" progId="Paint.Picture">
                  <p:embed/>
                </p:oleObj>
              </mc:Choice>
              <mc:Fallback>
                <p:oleObj name="Bitmap Image" r:id="rId3" imgW="1638529" imgH="914286" progId="Paint.Picture">
                  <p:embed/>
                  <p:pic>
                    <p:nvPicPr>
                      <p:cNvPr id="27658" name="Object 18">
                        <a:extLst>
                          <a:ext uri="{FF2B5EF4-FFF2-40B4-BE49-F238E27FC236}">
                            <a16:creationId xmlns:a16="http://schemas.microsoft.com/office/drawing/2014/main" id="{5B73467A-CA73-41B2-9AD1-AE9371050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33" y="3069646"/>
                        <a:ext cx="3634086" cy="2534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3EDF6C0D-B6E8-4BB3-AA15-84499BC7F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62307"/>
              </p:ext>
            </p:extLst>
          </p:nvPr>
        </p:nvGraphicFramePr>
        <p:xfrm>
          <a:off x="6523545" y="2600548"/>
          <a:ext cx="3472439" cy="248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1695687" imgH="942857" progId="Paint.Picture">
                  <p:embed/>
                </p:oleObj>
              </mc:Choice>
              <mc:Fallback>
                <p:oleObj name="Bitmap Image" r:id="rId5" imgW="1695687" imgH="942857" progId="Paint.Picture">
                  <p:embed/>
                  <p:pic>
                    <p:nvPicPr>
                      <p:cNvPr id="27660" name="Object 20">
                        <a:extLst>
                          <a:ext uri="{FF2B5EF4-FFF2-40B4-BE49-F238E27FC236}">
                            <a16:creationId xmlns:a16="http://schemas.microsoft.com/office/drawing/2014/main" id="{2647F273-D0BA-4B1E-A962-9D681BB7C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545" y="2600548"/>
                        <a:ext cx="3472439" cy="2485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57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B21466-F072-48DA-8955-4EC44C8AE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9864" y="1032132"/>
            <a:ext cx="7625167" cy="4531759"/>
          </a:xfrm>
        </p:spPr>
        <p:txBody>
          <a:bodyPr wrap="square" anchor="t">
            <a:normAutofit/>
          </a:bodyPr>
          <a:lstStyle/>
          <a:p>
            <a:r>
              <a:rPr lang="en-US" sz="3600" dirty="0"/>
              <a:t>3. </a:t>
            </a:r>
            <a:r>
              <a:rPr lang="en-US" sz="3600" dirty="0" err="1"/>
              <a:t>Công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quãng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đi</a:t>
            </a:r>
            <a:r>
              <a:rPr lang="en-US" sz="3600" dirty="0"/>
              <a:t> </a:t>
            </a:r>
            <a:r>
              <a:rPr lang="en-US" sz="3600" dirty="0" err="1"/>
              <a:t>được</a:t>
            </a:r>
            <a:r>
              <a:rPr lang="en-US" sz="3600" dirty="0"/>
              <a:t> </a:t>
            </a:r>
            <a:r>
              <a:rPr lang="en-US" dirty="0"/>
              <a:t>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91FA0E-032E-46F7-A615-C67591A81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12862"/>
              </p:ext>
            </p:extLst>
          </p:nvPr>
        </p:nvGraphicFramePr>
        <p:xfrm>
          <a:off x="2848164" y="4348767"/>
          <a:ext cx="375126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8164" y="4348767"/>
                        <a:ext cx="3751262" cy="142081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276679F3-A27F-4B9B-9501-6A04C8598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81924"/>
              </p:ext>
            </p:extLst>
          </p:nvPr>
        </p:nvGraphicFramePr>
        <p:xfrm>
          <a:off x="1806952" y="2018564"/>
          <a:ext cx="67325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37899" name="Object 11">
                        <a:extLst>
                          <a:ext uri="{FF2B5EF4-FFF2-40B4-BE49-F238E27FC236}">
                            <a16:creationId xmlns:a16="http://schemas.microsoft.com/office/drawing/2014/main" id="{DCB80BEF-369A-432B-B67A-4D18544EA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952" y="2018564"/>
                        <a:ext cx="67325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EF750C-7854-4823-804D-07656BD8A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44852"/>
              </p:ext>
            </p:extLst>
          </p:nvPr>
        </p:nvGraphicFramePr>
        <p:xfrm>
          <a:off x="3527127" y="3328362"/>
          <a:ext cx="2157588" cy="72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7127" y="3328362"/>
                        <a:ext cx="2157588" cy="720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68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9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39E5E9-E7C9-4815-A9BD-0B8036CB8B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790832"/>
            <a:ext cx="8858249" cy="5419467"/>
          </a:xfrm>
        </p:spPr>
        <p:txBody>
          <a:bodyPr wrap="square" anchor="t">
            <a:normAutofit/>
          </a:bodyPr>
          <a:lstStyle/>
          <a:p>
            <a:r>
              <a:rPr lang="en-US" sz="3600" dirty="0"/>
              <a:t>4. </a:t>
            </a:r>
            <a:r>
              <a:rPr lang="en-US" sz="3600" dirty="0" err="1"/>
              <a:t>Liên</a:t>
            </a:r>
            <a:r>
              <a:rPr lang="en-US" sz="3600" dirty="0"/>
              <a:t> </a:t>
            </a:r>
            <a:r>
              <a:rPr lang="en-US" sz="3600" dirty="0" err="1"/>
              <a:t>hệ</a:t>
            </a:r>
            <a:r>
              <a:rPr lang="en-US" sz="3600" dirty="0"/>
              <a:t> </a:t>
            </a:r>
            <a:r>
              <a:rPr lang="en-US" sz="3600" dirty="0" err="1"/>
              <a:t>giữa</a:t>
            </a:r>
            <a:r>
              <a:rPr lang="en-US" sz="3600" dirty="0"/>
              <a:t> </a:t>
            </a:r>
            <a:r>
              <a:rPr lang="en-US" sz="3600" dirty="0" err="1"/>
              <a:t>gia</a:t>
            </a:r>
            <a:r>
              <a:rPr lang="en-US" sz="3600" dirty="0"/>
              <a:t> </a:t>
            </a:r>
            <a:r>
              <a:rPr lang="en-US" sz="3600" dirty="0" err="1"/>
              <a:t>tốc</a:t>
            </a:r>
            <a:r>
              <a:rPr lang="en-US" sz="3600" dirty="0"/>
              <a:t>, </a:t>
            </a:r>
            <a:r>
              <a:rPr lang="en-US" sz="3600" dirty="0" err="1"/>
              <a:t>vận</a:t>
            </a:r>
            <a:r>
              <a:rPr lang="en-US" sz="3600" dirty="0"/>
              <a:t> </a:t>
            </a:r>
            <a:r>
              <a:rPr lang="en-US" sz="3600" dirty="0" err="1"/>
              <a:t>tốc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quãng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br>
              <a:rPr lang="en-US" sz="3200" dirty="0"/>
            </a:br>
            <a:br>
              <a:rPr lang="en-US" sz="3200" dirty="0"/>
            </a:br>
            <a:r>
              <a:rPr lang="en-US" sz="3200" dirty="0" err="1"/>
              <a:t>Từ</a:t>
            </a:r>
            <a:r>
              <a:rPr lang="en-US" sz="3200" dirty="0"/>
              <a:t> 2 </a:t>
            </a:r>
            <a:r>
              <a:rPr lang="en-US" sz="3200" dirty="0" err="1"/>
              <a:t>công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br>
              <a:rPr lang="en-US" sz="3200" dirty="0"/>
            </a:br>
            <a:br>
              <a:rPr lang="en-US" sz="3200" dirty="0"/>
            </a:br>
            <a:br>
              <a:rPr lang="en-US" sz="3200" dirty="0"/>
            </a:br>
            <a:br>
              <a:rPr lang="en-US" sz="3200" dirty="0"/>
            </a:br>
            <a:br>
              <a:rPr lang="en-US" sz="3200" dirty="0"/>
            </a:br>
            <a:r>
              <a:rPr lang="en-US" sz="3200" dirty="0"/>
              <a:t>Ta </a:t>
            </a:r>
            <a:r>
              <a:rPr lang="en-US" sz="3200" dirty="0" err="1"/>
              <a:t>có</a:t>
            </a:r>
            <a:r>
              <a:rPr lang="en-US" sz="3200" dirty="0"/>
              <a:t>  </a:t>
            </a:r>
            <a:br>
              <a:rPr lang="en-US" sz="3200" dirty="0"/>
            </a:br>
            <a:r>
              <a:rPr lang="en-US" sz="3200" dirty="0"/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5F5F5C-ACC2-414A-BF51-1D55ED0DE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5473"/>
              </p:ext>
            </p:extLst>
          </p:nvPr>
        </p:nvGraphicFramePr>
        <p:xfrm>
          <a:off x="3690470" y="1631315"/>
          <a:ext cx="2291876" cy="79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28600" progId="Equation.DSMT4">
                  <p:embed/>
                </p:oleObj>
              </mc:Choice>
              <mc:Fallback>
                <p:oleObj name="Equation" r:id="rId2" imgW="6602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D5D1749-570D-4351-B7AF-83E875DBB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0470" y="1631315"/>
                        <a:ext cx="2291876" cy="793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94DFE3-AD76-490D-ABE8-F4EA76DAB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068573"/>
              </p:ext>
            </p:extLst>
          </p:nvPr>
        </p:nvGraphicFramePr>
        <p:xfrm>
          <a:off x="3441700" y="2424113"/>
          <a:ext cx="2865438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91FA0E-032E-46F7-A615-C67591A81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1700" y="2424113"/>
                        <a:ext cx="2865438" cy="13096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2AF28C-074F-41D4-BA04-4B3FDA025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41248"/>
              </p:ext>
            </p:extLst>
          </p:nvPr>
        </p:nvGraphicFramePr>
        <p:xfrm>
          <a:off x="2578099" y="4285298"/>
          <a:ext cx="4687297" cy="130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8099" y="4285298"/>
                        <a:ext cx="4687297" cy="1309686"/>
                      </a:xfrm>
                      <a:prstGeom prst="rect">
                        <a:avLst/>
                      </a:prstGeom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948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F087E-4F0F-413B-9472-12A1CB36401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 wrap="square" anchor="ctr">
            <a:normAutofit/>
          </a:bodyPr>
          <a:lstStyle/>
          <a:p>
            <a:r>
              <a:rPr lang="en-US" dirty="0"/>
              <a:t>BÀI 3:</a:t>
            </a:r>
            <a:br>
              <a:rPr lang="en-US" dirty="0"/>
            </a:br>
            <a:r>
              <a:rPr lang="en-US" sz="4800" dirty="0"/>
              <a:t>CHUYỂN ĐỘNG THẲNG </a:t>
            </a:r>
            <a:r>
              <a:rPr lang="en-US" dirty="0"/>
              <a:t>BIẾN ĐỔI ĐỀU </a:t>
            </a:r>
          </a:p>
        </p:txBody>
      </p:sp>
    </p:spTree>
    <p:extLst>
      <p:ext uri="{BB962C8B-B14F-4D97-AF65-F5344CB8AC3E}">
        <p14:creationId xmlns:p14="http://schemas.microsoft.com/office/powerpoint/2010/main" val="311482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49B166-2393-4C9D-8B36-3488EF5C6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415" y="755751"/>
            <a:ext cx="8707635" cy="528400"/>
          </a:xfrm>
        </p:spPr>
        <p:txBody>
          <a:bodyPr wrap="square" anchor="t">
            <a:normAutofit fontScale="90000"/>
          </a:bodyPr>
          <a:lstStyle/>
          <a:p>
            <a:r>
              <a:rPr lang="en-US" sz="2600" dirty="0"/>
              <a:t>5</a:t>
            </a:r>
            <a:r>
              <a:rPr lang="en-US" sz="3100" dirty="0"/>
              <a:t>. </a:t>
            </a:r>
            <a:r>
              <a:rPr lang="en-US" sz="3100" dirty="0" err="1"/>
              <a:t>Phương</a:t>
            </a:r>
            <a:r>
              <a:rPr lang="en-US" sz="3100" dirty="0"/>
              <a:t> </a:t>
            </a:r>
            <a:r>
              <a:rPr lang="en-US" sz="3100" dirty="0" err="1"/>
              <a:t>trình</a:t>
            </a:r>
            <a:r>
              <a:rPr lang="en-US" sz="3100" dirty="0"/>
              <a:t> </a:t>
            </a:r>
            <a:r>
              <a:rPr lang="en-US" sz="3100" dirty="0" err="1"/>
              <a:t>chuyển</a:t>
            </a:r>
            <a:r>
              <a:rPr lang="en-US" sz="3100" dirty="0"/>
              <a:t> </a:t>
            </a:r>
            <a:r>
              <a:rPr lang="en-US" sz="3100" dirty="0" err="1"/>
              <a:t>động</a:t>
            </a:r>
            <a:r>
              <a:rPr lang="en-US" sz="3100" dirty="0"/>
              <a:t> của </a:t>
            </a:r>
            <a:r>
              <a:rPr lang="en-US" sz="3100" dirty="0" err="1"/>
              <a:t>chuyển</a:t>
            </a:r>
            <a:r>
              <a:rPr lang="en-US" sz="3100" dirty="0"/>
              <a:t> </a:t>
            </a:r>
            <a:r>
              <a:rPr lang="en-US" sz="3100" dirty="0" err="1"/>
              <a:t>động</a:t>
            </a:r>
            <a:r>
              <a:rPr lang="en-US" sz="3100" dirty="0"/>
              <a:t> </a:t>
            </a:r>
            <a:r>
              <a:rPr lang="en-US" sz="3100" dirty="0" err="1"/>
              <a:t>biến</a:t>
            </a:r>
            <a:r>
              <a:rPr lang="en-US" sz="3100" dirty="0"/>
              <a:t> </a:t>
            </a:r>
            <a:r>
              <a:rPr lang="en-US" sz="3100" dirty="0" err="1"/>
              <a:t>đổi</a:t>
            </a:r>
            <a:r>
              <a:rPr lang="en-US" sz="3100" dirty="0"/>
              <a:t> </a:t>
            </a:r>
            <a:r>
              <a:rPr lang="en-US" sz="3100" dirty="0" err="1"/>
              <a:t>đều</a:t>
            </a:r>
            <a:endParaRPr lang="en-US" sz="2600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AC5B71B-F180-4B3E-9FA2-6B77198461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833" y="1695467"/>
            <a:ext cx="8222800" cy="4397200"/>
          </a:xfrm>
        </p:spPr>
        <p:txBody>
          <a:bodyPr/>
          <a:lstStyle/>
          <a:p>
            <a:pPr marL="135464" indent="0">
              <a:buNone/>
            </a:pP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Ox,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 là x</a:t>
            </a:r>
            <a:r>
              <a:rPr lang="en-US" baseline="-25000" dirty="0"/>
              <a:t>0</a:t>
            </a:r>
            <a:r>
              <a:rPr lang="en-US" dirty="0"/>
              <a:t> thì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của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t </a:t>
            </a:r>
            <a:r>
              <a:rPr lang="en-US" dirty="0" err="1"/>
              <a:t>sẽ</a:t>
            </a:r>
            <a:r>
              <a:rPr lang="en-US" dirty="0"/>
              <a:t> là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285C9C-EDE8-4FC2-AF53-84FA242FF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58428"/>
              </p:ext>
            </p:extLst>
          </p:nvPr>
        </p:nvGraphicFramePr>
        <p:xfrm>
          <a:off x="2088812" y="3595607"/>
          <a:ext cx="3779587" cy="130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93480" progId="Equation.DSMT4">
                  <p:embed/>
                </p:oleObj>
              </mc:Choice>
              <mc:Fallback>
                <p:oleObj name="Equation" r:id="rId2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8812" y="3595607"/>
                        <a:ext cx="3779587" cy="1301858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832408-87CA-42DF-9A09-BD930EC47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97194"/>
              </p:ext>
            </p:extLst>
          </p:nvPr>
        </p:nvGraphicFramePr>
        <p:xfrm>
          <a:off x="2634711" y="2625025"/>
          <a:ext cx="2184197" cy="63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4711" y="2625025"/>
                        <a:ext cx="2184197" cy="637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37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8AB717-6075-4D42-8643-635D9E839652}"/>
              </a:ext>
            </a:extLst>
          </p:cNvPr>
          <p:cNvSpPr txBox="1"/>
          <p:nvPr/>
        </p:nvSpPr>
        <p:spPr>
          <a:xfrm>
            <a:off x="4649492" y="511445"/>
            <a:ext cx="24332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dk1"/>
                </a:solidFill>
                <a:latin typeface="Walter Turncoat"/>
                <a:sym typeface="Walter Turncoat"/>
              </a:rPr>
              <a:t>TỔNG KẾT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293008-61D2-437F-9BCE-60D336A56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61100"/>
              </p:ext>
            </p:extLst>
          </p:nvPr>
        </p:nvGraphicFramePr>
        <p:xfrm>
          <a:off x="2339658" y="1953007"/>
          <a:ext cx="2822097" cy="128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393480" progId="Equation.DSMT4">
                  <p:embed/>
                </p:oleObj>
              </mc:Choice>
              <mc:Fallback>
                <p:oleObj name="Equation" r:id="rId2" imgW="8632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894DFE3-AD76-490D-ABE8-F4EA76DAB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658" y="1953007"/>
                        <a:ext cx="2822097" cy="128987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8624EC-9B9E-4455-B68D-F1DA44546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10491"/>
              </p:ext>
            </p:extLst>
          </p:nvPr>
        </p:nvGraphicFramePr>
        <p:xfrm>
          <a:off x="2272542" y="3222984"/>
          <a:ext cx="2822097" cy="78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F2AF28C-074F-41D4-BA04-4B3FDA025C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2542" y="3222984"/>
                        <a:ext cx="2822097" cy="78852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51C021-FF89-4ABF-B203-6B69A2492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44705"/>
              </p:ext>
            </p:extLst>
          </p:nvPr>
        </p:nvGraphicFramePr>
        <p:xfrm>
          <a:off x="2339659" y="3971801"/>
          <a:ext cx="3487233" cy="120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285C9C-EDE8-4FC2-AF53-84FA242FF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659" y="3971801"/>
                        <a:ext cx="3487233" cy="120115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BFEA2E-D29F-427A-9F8E-912FC2741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81000"/>
              </p:ext>
            </p:extLst>
          </p:nvPr>
        </p:nvGraphicFramePr>
        <p:xfrm>
          <a:off x="2296318" y="1136375"/>
          <a:ext cx="22907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0699" imgH="794217" progId="Equation.DSMT4">
                  <p:embed/>
                </p:oleObj>
              </mc:Choice>
              <mc:Fallback>
                <p:oleObj name="Equation" r:id="rId8" imgW="2290699" imgH="7942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6318" y="1136375"/>
                        <a:ext cx="2290763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F2E1BBE-4817-4FE0-98CD-1B787941EC38}"/>
              </a:ext>
            </a:extLst>
          </p:cNvPr>
          <p:cNvSpPr txBox="1"/>
          <p:nvPr/>
        </p:nvSpPr>
        <p:spPr>
          <a:xfrm>
            <a:off x="6458920" y="1799118"/>
            <a:ext cx="5304294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1600" indent="0">
              <a:buNone/>
            </a:pPr>
            <a:r>
              <a:rPr lang="en-US" sz="2800" b="1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CHÚ Ý:</a:t>
            </a:r>
          </a:p>
          <a:p>
            <a:pPr marL="101600"/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* a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và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v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giá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trị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đại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số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,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thể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âm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hoặc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dương</a:t>
            </a:r>
            <a:endParaRPr lang="en-US" sz="2800" dirty="0">
              <a:solidFill>
                <a:schemeClr val="tx1">
                  <a:lumMod val="95000"/>
                </a:schemeClr>
              </a:solidFill>
              <a:latin typeface="Nunito"/>
            </a:endParaRPr>
          </a:p>
          <a:p>
            <a:pPr marL="101600"/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         - NDĐ: a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cùng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dấu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v</a:t>
            </a:r>
          </a:p>
          <a:p>
            <a:pPr marL="101600"/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	- CDĐ: a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trái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dấu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v</a:t>
            </a:r>
          </a:p>
          <a:p>
            <a:pPr marL="101600"/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*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Cần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chọn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chiều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dương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khi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làm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</a:schemeClr>
                </a:solidFill>
                <a:latin typeface="Nunito"/>
              </a:rPr>
              <a:t>bài</a:t>
            </a:r>
            <a:r>
              <a:rPr lang="en-US" sz="2800" dirty="0">
                <a:solidFill>
                  <a:schemeClr val="tx1">
                    <a:lumMod val="95000"/>
                  </a:schemeClr>
                </a:solidFill>
                <a:latin typeface="Nunito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7935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339B4A-ACC0-4994-8EA4-24F206CA8F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ẬN DỤ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5D7E15-9E01-4EC0-BF4C-A1330554D21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969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Khung_debai">
            <a:extLst>
              <a:ext uri="{FF2B5EF4-FFF2-40B4-BE49-F238E27FC236}">
                <a16:creationId xmlns:a16="http://schemas.microsoft.com/office/drawing/2014/main" id="{96D97B1F-B398-4E49-A316-D997B5ED0AE3}"/>
              </a:ext>
            </a:extLst>
          </p:cNvPr>
          <p:cNvGrpSpPr/>
          <p:nvPr/>
        </p:nvGrpSpPr>
        <p:grpSpPr>
          <a:xfrm>
            <a:off x="0" y="-25400"/>
            <a:ext cx="12192001" cy="1790700"/>
            <a:chOff x="0" y="-25400"/>
            <a:chExt cx="12192001" cy="179070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A93FD0E-2DDD-461C-962B-8CE93D23EBB0}"/>
                </a:ext>
              </a:extLst>
            </p:cNvPr>
            <p:cNvGrpSpPr/>
            <p:nvPr/>
          </p:nvGrpSpPr>
          <p:grpSpPr>
            <a:xfrm>
              <a:off x="0" y="-25400"/>
              <a:ext cx="12192001" cy="1790700"/>
              <a:chOff x="24906" y="1595994"/>
              <a:chExt cx="12192001" cy="1790700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DF8664-A011-4664-A59C-F7B45B893019}"/>
                  </a:ext>
                </a:extLst>
              </p:cNvPr>
              <p:cNvSpPr/>
              <p:nvPr/>
            </p:nvSpPr>
            <p:spPr>
              <a:xfrm>
                <a:off x="24906" y="2084699"/>
                <a:ext cx="12178138" cy="1301995"/>
              </a:xfrm>
              <a:prstGeom prst="rect">
                <a:avLst/>
              </a:prstGeom>
              <a:solidFill>
                <a:srgbClr val="FDF1D9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31D2615-831C-412F-A986-94B3FB45CA4C}"/>
                  </a:ext>
                </a:extLst>
              </p:cNvPr>
              <p:cNvSpPr/>
              <p:nvPr/>
            </p:nvSpPr>
            <p:spPr>
              <a:xfrm>
                <a:off x="12099415" y="2084700"/>
                <a:ext cx="117492" cy="1301994"/>
              </a:xfrm>
              <a:prstGeom prst="rect">
                <a:avLst/>
              </a:prstGeom>
              <a:solidFill>
                <a:srgbClr val="0060A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603B43-F045-47D9-96C7-FA2523CCDB18}"/>
                  </a:ext>
                </a:extLst>
              </p:cNvPr>
              <p:cNvSpPr txBox="1"/>
              <p:nvPr/>
            </p:nvSpPr>
            <p:spPr>
              <a:xfrm>
                <a:off x="24906" y="1595994"/>
                <a:ext cx="2069866" cy="492443"/>
              </a:xfrm>
              <a:prstGeom prst="rect">
                <a:avLst/>
              </a:prstGeom>
              <a:solidFill>
                <a:srgbClr val="0060A7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600">
                    <a:solidFill>
                      <a:schemeClr val="bg1"/>
                    </a:solidFill>
                    <a:latin typeface="VNI-Almi" panose="020B0500000000000000" pitchFamily="34" charset="0"/>
                  </a:rPr>
                  <a:t>      </a:t>
                </a:r>
                <a:endParaRPr lang="vi-VN" sz="260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8" name="Graphic 7" descr="Teacher">
              <a:extLst>
                <a:ext uri="{FF2B5EF4-FFF2-40B4-BE49-F238E27FC236}">
                  <a16:creationId xmlns:a16="http://schemas.microsoft.com/office/drawing/2014/main" id="{BEA8DB23-E82C-4531-BABA-9CCE4961A4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3862" y="0"/>
              <a:ext cx="457200" cy="45720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B71002E-C8BA-4D53-B7ED-1A51CB2A5381}"/>
                </a:ext>
              </a:extLst>
            </p:cNvPr>
            <p:cNvSpPr/>
            <p:nvPr/>
          </p:nvSpPr>
          <p:spPr>
            <a:xfrm>
              <a:off x="11962247" y="463305"/>
              <a:ext cx="45719" cy="1301995"/>
            </a:xfrm>
            <a:prstGeom prst="rect">
              <a:avLst/>
            </a:prstGeom>
            <a:solidFill>
              <a:srgbClr val="0060A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868E943-96B4-497E-AD80-4CED36255020}"/>
              </a:ext>
            </a:extLst>
          </p:cNvPr>
          <p:cNvSpPr txBox="1"/>
          <p:nvPr/>
        </p:nvSpPr>
        <p:spPr>
          <a:xfrm>
            <a:off x="508000" y="-25400"/>
            <a:ext cx="1397000" cy="553998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z="3000" b="1">
                <a:solidFill>
                  <a:srgbClr val="FFFFFF"/>
                </a:solidFill>
                <a:latin typeface="UTM Swiss Condensed" panose="02000500000000000000" pitchFamily="2" charset="0"/>
              </a:rPr>
              <a:t>Câu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63D5852-314F-4F68-A0C2-221475B23305}"/>
              </a:ext>
            </a:extLst>
          </p:cNvPr>
          <p:cNvSpPr txBox="1"/>
          <p:nvPr/>
        </p:nvSpPr>
        <p:spPr>
          <a:xfrm>
            <a:off x="190500" y="508000"/>
            <a:ext cx="119380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	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anh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ầ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t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v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a.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ọ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đúng:</a:t>
            </a:r>
          </a:p>
        </p:txBody>
      </p:sp>
      <p:sp>
        <p:nvSpPr>
          <p:cNvPr id="13" name="A">
            <a:extLst>
              <a:ext uri="{FF2B5EF4-FFF2-40B4-BE49-F238E27FC236}">
                <a16:creationId xmlns:a16="http://schemas.microsoft.com/office/drawing/2014/main" id="{2A4BE3F5-9E5F-4E7D-9DFA-70731FD30F35}"/>
              </a:ext>
            </a:extLst>
          </p:cNvPr>
          <p:cNvSpPr txBox="1"/>
          <p:nvPr/>
        </p:nvSpPr>
        <p:spPr>
          <a:xfrm>
            <a:off x="1016000" y="1905000"/>
            <a:ext cx="2632452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A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a &gt; 0, v &lt; 0. </a:t>
            </a:r>
          </a:p>
        </p:txBody>
      </p:sp>
      <p:sp>
        <p:nvSpPr>
          <p:cNvPr id="15" name="B">
            <a:extLst>
              <a:ext uri="{FF2B5EF4-FFF2-40B4-BE49-F238E27FC236}">
                <a16:creationId xmlns:a16="http://schemas.microsoft.com/office/drawing/2014/main" id="{202BA8DD-1E3E-4D2F-8F19-B78B39BD2C58}"/>
              </a:ext>
            </a:extLst>
          </p:cNvPr>
          <p:cNvSpPr txBox="1"/>
          <p:nvPr/>
        </p:nvSpPr>
        <p:spPr>
          <a:xfrm>
            <a:off x="6477000" y="1905000"/>
            <a:ext cx="2640466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a &lt; 0, v &gt; 0. </a:t>
            </a:r>
          </a:p>
        </p:txBody>
      </p:sp>
      <p:sp>
        <p:nvSpPr>
          <p:cNvPr id="17" name="C">
            <a:extLst>
              <a:ext uri="{FF2B5EF4-FFF2-40B4-BE49-F238E27FC236}">
                <a16:creationId xmlns:a16="http://schemas.microsoft.com/office/drawing/2014/main" id="{F8777EF5-15CA-4A52-AE3C-9B4D92299590}"/>
              </a:ext>
            </a:extLst>
          </p:cNvPr>
          <p:cNvSpPr txBox="1"/>
          <p:nvPr/>
        </p:nvSpPr>
        <p:spPr>
          <a:xfrm>
            <a:off x="1016000" y="2667000"/>
            <a:ext cx="1786964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av &lt; 0. </a:t>
            </a:r>
          </a:p>
        </p:txBody>
      </p:sp>
      <p:sp>
        <p:nvSpPr>
          <p:cNvPr id="19" name="D">
            <a:extLst>
              <a:ext uri="{FF2B5EF4-FFF2-40B4-BE49-F238E27FC236}">
                <a16:creationId xmlns:a16="http://schemas.microsoft.com/office/drawing/2014/main" id="{F5CDCE4E-D304-4EAB-B7E5-DEB8E5E58A55}"/>
              </a:ext>
            </a:extLst>
          </p:cNvPr>
          <p:cNvSpPr txBox="1"/>
          <p:nvPr/>
        </p:nvSpPr>
        <p:spPr>
          <a:xfrm>
            <a:off x="6477000" y="2667000"/>
            <a:ext cx="2560316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a &lt; 0, v &lt; 0.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A95B835-B222-450B-AC50-A569F6D92CC1}"/>
              </a:ext>
            </a:extLst>
          </p:cNvPr>
          <p:cNvSpPr/>
          <p:nvPr/>
        </p:nvSpPr>
        <p:spPr>
          <a:xfrm>
            <a:off x="6375009" y="2667000"/>
            <a:ext cx="571500" cy="571500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664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spd="1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9" grpId="0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Khung_debai">
            <a:extLst>
              <a:ext uri="{FF2B5EF4-FFF2-40B4-BE49-F238E27FC236}">
                <a16:creationId xmlns:a16="http://schemas.microsoft.com/office/drawing/2014/main" id="{96D97B1F-B398-4E49-A316-D997B5ED0AE3}"/>
              </a:ext>
            </a:extLst>
          </p:cNvPr>
          <p:cNvGrpSpPr/>
          <p:nvPr/>
        </p:nvGrpSpPr>
        <p:grpSpPr>
          <a:xfrm>
            <a:off x="0" y="-25400"/>
            <a:ext cx="12192001" cy="1790700"/>
            <a:chOff x="0" y="-25400"/>
            <a:chExt cx="12192001" cy="179070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A93FD0E-2DDD-461C-962B-8CE93D23EBB0}"/>
                </a:ext>
              </a:extLst>
            </p:cNvPr>
            <p:cNvGrpSpPr/>
            <p:nvPr/>
          </p:nvGrpSpPr>
          <p:grpSpPr>
            <a:xfrm>
              <a:off x="0" y="-25400"/>
              <a:ext cx="12192001" cy="1790700"/>
              <a:chOff x="24906" y="1595994"/>
              <a:chExt cx="12192001" cy="1790700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DF8664-A011-4664-A59C-F7B45B893019}"/>
                  </a:ext>
                </a:extLst>
              </p:cNvPr>
              <p:cNvSpPr/>
              <p:nvPr/>
            </p:nvSpPr>
            <p:spPr>
              <a:xfrm>
                <a:off x="24906" y="2084699"/>
                <a:ext cx="12178138" cy="1301995"/>
              </a:xfrm>
              <a:prstGeom prst="rect">
                <a:avLst/>
              </a:prstGeom>
              <a:solidFill>
                <a:srgbClr val="FDF1D9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31D2615-831C-412F-A986-94B3FB45CA4C}"/>
                  </a:ext>
                </a:extLst>
              </p:cNvPr>
              <p:cNvSpPr/>
              <p:nvPr/>
            </p:nvSpPr>
            <p:spPr>
              <a:xfrm>
                <a:off x="12099415" y="2084700"/>
                <a:ext cx="117492" cy="1301994"/>
              </a:xfrm>
              <a:prstGeom prst="rect">
                <a:avLst/>
              </a:prstGeom>
              <a:solidFill>
                <a:srgbClr val="0060A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603B43-F045-47D9-96C7-FA2523CCDB18}"/>
                  </a:ext>
                </a:extLst>
              </p:cNvPr>
              <p:cNvSpPr txBox="1"/>
              <p:nvPr/>
            </p:nvSpPr>
            <p:spPr>
              <a:xfrm>
                <a:off x="24906" y="1595994"/>
                <a:ext cx="2069866" cy="492443"/>
              </a:xfrm>
              <a:prstGeom prst="rect">
                <a:avLst/>
              </a:prstGeom>
              <a:solidFill>
                <a:srgbClr val="0060A7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600">
                    <a:solidFill>
                      <a:schemeClr val="bg1"/>
                    </a:solidFill>
                    <a:latin typeface="VNI-Almi" panose="020B0500000000000000" pitchFamily="34" charset="0"/>
                  </a:rPr>
                  <a:t>      </a:t>
                </a:r>
                <a:endParaRPr lang="vi-VN" sz="260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8" name="Graphic 7" descr="Teacher">
              <a:extLst>
                <a:ext uri="{FF2B5EF4-FFF2-40B4-BE49-F238E27FC236}">
                  <a16:creationId xmlns:a16="http://schemas.microsoft.com/office/drawing/2014/main" id="{BEA8DB23-E82C-4531-BABA-9CCE4961A4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3862" y="0"/>
              <a:ext cx="457200" cy="45720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B71002E-C8BA-4D53-B7ED-1A51CB2A5381}"/>
                </a:ext>
              </a:extLst>
            </p:cNvPr>
            <p:cNvSpPr/>
            <p:nvPr/>
          </p:nvSpPr>
          <p:spPr>
            <a:xfrm>
              <a:off x="11962247" y="463305"/>
              <a:ext cx="45719" cy="1301995"/>
            </a:xfrm>
            <a:prstGeom prst="rect">
              <a:avLst/>
            </a:prstGeom>
            <a:solidFill>
              <a:srgbClr val="0060A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E52581D-2BD4-4C16-A4E3-9073C99C4F56}"/>
              </a:ext>
            </a:extLst>
          </p:cNvPr>
          <p:cNvSpPr txBox="1"/>
          <p:nvPr/>
        </p:nvSpPr>
        <p:spPr>
          <a:xfrm>
            <a:off x="508000" y="-25400"/>
            <a:ext cx="1397000" cy="553998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z="3000" b="1">
                <a:solidFill>
                  <a:srgbClr val="FFFFFF"/>
                </a:solidFill>
                <a:latin typeface="UTM Swiss Condensed" panose="02000500000000000000" pitchFamily="2" charset="0"/>
              </a:rPr>
              <a:t>Câu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0C7723-E429-42C3-8EC3-6252DA9D58AE}"/>
              </a:ext>
            </a:extLst>
          </p:cNvPr>
          <p:cNvSpPr txBox="1"/>
          <p:nvPr/>
        </p:nvSpPr>
        <p:spPr>
          <a:xfrm>
            <a:off x="190500" y="508000"/>
            <a:ext cx="11938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	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iế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ổi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ấ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củ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phụ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uộ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vào</a:t>
            </a:r>
          </a:p>
        </p:txBody>
      </p:sp>
      <p:sp>
        <p:nvSpPr>
          <p:cNvPr id="13" name="A">
            <a:extLst>
              <a:ext uri="{FF2B5EF4-FFF2-40B4-BE49-F238E27FC236}">
                <a16:creationId xmlns:a16="http://schemas.microsoft.com/office/drawing/2014/main" id="{778776FB-7A62-4018-9A92-B3B2018AEFBF}"/>
              </a:ext>
            </a:extLst>
          </p:cNvPr>
          <p:cNvSpPr txBox="1"/>
          <p:nvPr/>
        </p:nvSpPr>
        <p:spPr>
          <a:xfrm>
            <a:off x="1016000" y="1905000"/>
            <a:ext cx="3166251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A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ấ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củ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15" name="B">
            <a:extLst>
              <a:ext uri="{FF2B5EF4-FFF2-40B4-BE49-F238E27FC236}">
                <a16:creationId xmlns:a16="http://schemas.microsoft.com/office/drawing/2014/main" id="{ABC7344D-9B57-496F-B678-D95194DB02F3}"/>
              </a:ext>
            </a:extLst>
          </p:cNvPr>
          <p:cNvSpPr txBox="1"/>
          <p:nvPr/>
        </p:nvSpPr>
        <p:spPr>
          <a:xfrm>
            <a:off x="6477000" y="1905000"/>
            <a:ext cx="3150221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ị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í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ọa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17" name="C">
            <a:extLst>
              <a:ext uri="{FF2B5EF4-FFF2-40B4-BE49-F238E27FC236}">
                <a16:creationId xmlns:a16="http://schemas.microsoft.com/office/drawing/2014/main" id="{7BD21E9D-F6EA-45DE-B0BE-66F0766E97F5}"/>
              </a:ext>
            </a:extLst>
          </p:cNvPr>
          <p:cNvSpPr txBox="1"/>
          <p:nvPr/>
        </p:nvSpPr>
        <p:spPr>
          <a:xfrm>
            <a:off x="1016000" y="2667000"/>
            <a:ext cx="3026791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ấ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củ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ọa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19" name="D">
            <a:extLst>
              <a:ext uri="{FF2B5EF4-FFF2-40B4-BE49-F238E27FC236}">
                <a16:creationId xmlns:a16="http://schemas.microsoft.com/office/drawing/2014/main" id="{BC4FE581-90BB-4CB2-899A-D945A2E829FC}"/>
              </a:ext>
            </a:extLst>
          </p:cNvPr>
          <p:cNvSpPr txBox="1"/>
          <p:nvPr/>
        </p:nvSpPr>
        <p:spPr>
          <a:xfrm>
            <a:off x="6477000" y="2667000"/>
            <a:ext cx="4916731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ươ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củ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ụ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ọa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DBAEBF8-54E2-4FC5-B2B6-C84EFC511B1A}"/>
              </a:ext>
            </a:extLst>
          </p:cNvPr>
          <p:cNvSpPr/>
          <p:nvPr/>
        </p:nvSpPr>
        <p:spPr>
          <a:xfrm>
            <a:off x="6375009" y="2627471"/>
            <a:ext cx="571500" cy="571500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80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spd="1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9" grpId="0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Khung_debai">
            <a:extLst>
              <a:ext uri="{FF2B5EF4-FFF2-40B4-BE49-F238E27FC236}">
                <a16:creationId xmlns:a16="http://schemas.microsoft.com/office/drawing/2014/main" id="{96D97B1F-B398-4E49-A316-D997B5ED0AE3}"/>
              </a:ext>
            </a:extLst>
          </p:cNvPr>
          <p:cNvGrpSpPr/>
          <p:nvPr/>
        </p:nvGrpSpPr>
        <p:grpSpPr>
          <a:xfrm>
            <a:off x="0" y="-25400"/>
            <a:ext cx="12192001" cy="1790700"/>
            <a:chOff x="0" y="-25400"/>
            <a:chExt cx="12192001" cy="179070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A93FD0E-2DDD-461C-962B-8CE93D23EBB0}"/>
                </a:ext>
              </a:extLst>
            </p:cNvPr>
            <p:cNvGrpSpPr/>
            <p:nvPr/>
          </p:nvGrpSpPr>
          <p:grpSpPr>
            <a:xfrm>
              <a:off x="0" y="-25400"/>
              <a:ext cx="12192001" cy="1790700"/>
              <a:chOff x="24906" y="1595994"/>
              <a:chExt cx="12192001" cy="1790700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DF8664-A011-4664-A59C-F7B45B893019}"/>
                  </a:ext>
                </a:extLst>
              </p:cNvPr>
              <p:cNvSpPr/>
              <p:nvPr/>
            </p:nvSpPr>
            <p:spPr>
              <a:xfrm>
                <a:off x="24906" y="2084699"/>
                <a:ext cx="12178138" cy="1301995"/>
              </a:xfrm>
              <a:prstGeom prst="rect">
                <a:avLst/>
              </a:prstGeom>
              <a:solidFill>
                <a:srgbClr val="FDF1D9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31D2615-831C-412F-A986-94B3FB45CA4C}"/>
                  </a:ext>
                </a:extLst>
              </p:cNvPr>
              <p:cNvSpPr/>
              <p:nvPr/>
            </p:nvSpPr>
            <p:spPr>
              <a:xfrm>
                <a:off x="12099415" y="2084700"/>
                <a:ext cx="117492" cy="1301994"/>
              </a:xfrm>
              <a:prstGeom prst="rect">
                <a:avLst/>
              </a:prstGeom>
              <a:solidFill>
                <a:srgbClr val="0060A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603B43-F045-47D9-96C7-FA2523CCDB18}"/>
                  </a:ext>
                </a:extLst>
              </p:cNvPr>
              <p:cNvSpPr txBox="1"/>
              <p:nvPr/>
            </p:nvSpPr>
            <p:spPr>
              <a:xfrm>
                <a:off x="24906" y="1595994"/>
                <a:ext cx="2069866" cy="492443"/>
              </a:xfrm>
              <a:prstGeom prst="rect">
                <a:avLst/>
              </a:prstGeom>
              <a:solidFill>
                <a:srgbClr val="0060A7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600">
                    <a:solidFill>
                      <a:schemeClr val="bg1"/>
                    </a:solidFill>
                    <a:latin typeface="VNI-Almi" panose="020B0500000000000000" pitchFamily="34" charset="0"/>
                  </a:rPr>
                  <a:t>      </a:t>
                </a:r>
                <a:endParaRPr lang="vi-VN" sz="260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8" name="Graphic 7" descr="Teacher">
              <a:extLst>
                <a:ext uri="{FF2B5EF4-FFF2-40B4-BE49-F238E27FC236}">
                  <a16:creationId xmlns:a16="http://schemas.microsoft.com/office/drawing/2014/main" id="{BEA8DB23-E82C-4531-BABA-9CCE4961A4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3862" y="0"/>
              <a:ext cx="457200" cy="45720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B71002E-C8BA-4D53-B7ED-1A51CB2A5381}"/>
                </a:ext>
              </a:extLst>
            </p:cNvPr>
            <p:cNvSpPr/>
            <p:nvPr/>
          </p:nvSpPr>
          <p:spPr>
            <a:xfrm>
              <a:off x="11962247" y="463305"/>
              <a:ext cx="45719" cy="1301995"/>
            </a:xfrm>
            <a:prstGeom prst="rect">
              <a:avLst/>
            </a:prstGeom>
            <a:solidFill>
              <a:srgbClr val="0060A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164AFBF2-BBDC-4C32-8A90-1A415C2F572B}"/>
              </a:ext>
            </a:extLst>
          </p:cNvPr>
          <p:cNvSpPr txBox="1"/>
          <p:nvPr/>
        </p:nvSpPr>
        <p:spPr>
          <a:xfrm>
            <a:off x="508000" y="-25400"/>
            <a:ext cx="1397000" cy="553998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z="3000" b="1">
                <a:solidFill>
                  <a:srgbClr val="FFFFFF"/>
                </a:solidFill>
                <a:latin typeface="UTM Swiss Condensed" panose="02000500000000000000" pitchFamily="2" charset="0"/>
              </a:rPr>
              <a:t>Câu 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329CBE-0AD9-43B6-AC97-215F11B3DD27}"/>
              </a:ext>
            </a:extLst>
          </p:cNvPr>
          <p:cNvSpPr txBox="1"/>
          <p:nvPr/>
        </p:nvSpPr>
        <p:spPr>
          <a:xfrm>
            <a:off x="190500" y="508000"/>
            <a:ext cx="1170520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	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ẳ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ây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là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đúng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ậm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ầ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3" name="A">
            <a:extLst>
              <a:ext uri="{FF2B5EF4-FFF2-40B4-BE49-F238E27FC236}">
                <a16:creationId xmlns:a16="http://schemas.microsoft.com/office/drawing/2014/main" id="{B22915CD-C755-4783-9110-A7698CF7CBD7}"/>
              </a:ext>
            </a:extLst>
          </p:cNvPr>
          <p:cNvSpPr txBox="1"/>
          <p:nvPr/>
        </p:nvSpPr>
        <p:spPr>
          <a:xfrm>
            <a:off x="508000" y="1892995"/>
            <a:ext cx="8101898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A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Gi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củ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m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.</a:t>
            </a:r>
          </a:p>
        </p:txBody>
      </p:sp>
      <p:sp>
        <p:nvSpPr>
          <p:cNvPr id="15" name="B">
            <a:extLst>
              <a:ext uri="{FF2B5EF4-FFF2-40B4-BE49-F238E27FC236}">
                <a16:creationId xmlns:a16="http://schemas.microsoft.com/office/drawing/2014/main" id="{B779CC9F-C840-49BB-9166-9B2DEFD37F8B}"/>
              </a:ext>
            </a:extLst>
          </p:cNvPr>
          <p:cNvSpPr txBox="1"/>
          <p:nvPr/>
        </p:nvSpPr>
        <p:spPr>
          <a:xfrm>
            <a:off x="508000" y="2468368"/>
            <a:ext cx="9124614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206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lớn</a:t>
            </a:r>
            <a:r>
              <a:rPr lang="en-US" sz="2600" dirty="0">
                <a:solidFill>
                  <a:srgbClr val="00206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ahoma" panose="020B0604030504040204" pitchFamily="34" charset="0"/>
                <a:ea typeface="Times New Roman" panose="02020603050405020304" pitchFamily="18" charset="0"/>
              </a:rPr>
              <a:t>v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ậ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củ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ảm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C">
            <a:extLst>
              <a:ext uri="{FF2B5EF4-FFF2-40B4-BE49-F238E27FC236}">
                <a16:creationId xmlns:a16="http://schemas.microsoft.com/office/drawing/2014/main" id="{F4964679-9229-4FD0-8C2D-A70A909F51ED}"/>
              </a:ext>
            </a:extLst>
          </p:cNvPr>
          <p:cNvSpPr txBox="1"/>
          <p:nvPr/>
        </p:nvSpPr>
        <p:spPr>
          <a:xfrm>
            <a:off x="564906" y="2889886"/>
            <a:ext cx="6651757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ectơ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ổi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9" name="D">
            <a:extLst>
              <a:ext uri="{FF2B5EF4-FFF2-40B4-BE49-F238E27FC236}">
                <a16:creationId xmlns:a16="http://schemas.microsoft.com/office/drawing/2014/main" id="{C866FD9C-90B4-4881-B653-2EFBE55E9A77}"/>
              </a:ext>
            </a:extLst>
          </p:cNvPr>
          <p:cNvSpPr txBox="1"/>
          <p:nvPr/>
        </p:nvSpPr>
        <p:spPr>
          <a:xfrm>
            <a:off x="508000" y="3382329"/>
            <a:ext cx="8973932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.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củ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là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hàm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ậc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ất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của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n</a:t>
            </a:r>
            <a:r>
              <a:rPr lang="en-US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699C88C-4DEB-42D1-853C-9F85ABF0E46B}"/>
              </a:ext>
            </a:extLst>
          </p:cNvPr>
          <p:cNvSpPr/>
          <p:nvPr/>
        </p:nvSpPr>
        <p:spPr>
          <a:xfrm>
            <a:off x="463433" y="1905000"/>
            <a:ext cx="571500" cy="571500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579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spd="1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9" grpId="0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Khung_debai">
            <a:extLst>
              <a:ext uri="{FF2B5EF4-FFF2-40B4-BE49-F238E27FC236}">
                <a16:creationId xmlns:a16="http://schemas.microsoft.com/office/drawing/2014/main" id="{96D97B1F-B398-4E49-A316-D997B5ED0AE3}"/>
              </a:ext>
            </a:extLst>
          </p:cNvPr>
          <p:cNvGrpSpPr/>
          <p:nvPr/>
        </p:nvGrpSpPr>
        <p:grpSpPr>
          <a:xfrm>
            <a:off x="0" y="-25400"/>
            <a:ext cx="12192001" cy="1790700"/>
            <a:chOff x="0" y="-25400"/>
            <a:chExt cx="12192001" cy="179070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A93FD0E-2DDD-461C-962B-8CE93D23EBB0}"/>
                </a:ext>
              </a:extLst>
            </p:cNvPr>
            <p:cNvGrpSpPr/>
            <p:nvPr/>
          </p:nvGrpSpPr>
          <p:grpSpPr>
            <a:xfrm>
              <a:off x="0" y="-25400"/>
              <a:ext cx="12192001" cy="1790700"/>
              <a:chOff x="24906" y="1595994"/>
              <a:chExt cx="12192001" cy="1790700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4DF8664-A011-4664-A59C-F7B45B893019}"/>
                  </a:ext>
                </a:extLst>
              </p:cNvPr>
              <p:cNvSpPr/>
              <p:nvPr/>
            </p:nvSpPr>
            <p:spPr>
              <a:xfrm>
                <a:off x="24906" y="2084699"/>
                <a:ext cx="12178138" cy="1301995"/>
              </a:xfrm>
              <a:prstGeom prst="rect">
                <a:avLst/>
              </a:prstGeom>
              <a:solidFill>
                <a:srgbClr val="FDF1D9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31D2615-831C-412F-A986-94B3FB45CA4C}"/>
                  </a:ext>
                </a:extLst>
              </p:cNvPr>
              <p:cNvSpPr/>
              <p:nvPr/>
            </p:nvSpPr>
            <p:spPr>
              <a:xfrm>
                <a:off x="12099415" y="2084700"/>
                <a:ext cx="117492" cy="1301994"/>
              </a:xfrm>
              <a:prstGeom prst="rect">
                <a:avLst/>
              </a:prstGeom>
              <a:solidFill>
                <a:srgbClr val="0060A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0603B43-F045-47D9-96C7-FA2523CCDB18}"/>
                  </a:ext>
                </a:extLst>
              </p:cNvPr>
              <p:cNvSpPr txBox="1"/>
              <p:nvPr/>
            </p:nvSpPr>
            <p:spPr>
              <a:xfrm>
                <a:off x="24906" y="1595994"/>
                <a:ext cx="2069866" cy="492443"/>
              </a:xfrm>
              <a:prstGeom prst="rect">
                <a:avLst/>
              </a:prstGeom>
              <a:solidFill>
                <a:srgbClr val="0060A7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600">
                    <a:solidFill>
                      <a:schemeClr val="bg1"/>
                    </a:solidFill>
                    <a:latin typeface="VNI-Almi" panose="020B0500000000000000" pitchFamily="34" charset="0"/>
                  </a:rPr>
                  <a:t>      </a:t>
                </a:r>
                <a:endParaRPr lang="vi-VN" sz="260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8" name="Graphic 7" descr="Teacher">
              <a:extLst>
                <a:ext uri="{FF2B5EF4-FFF2-40B4-BE49-F238E27FC236}">
                  <a16:creationId xmlns:a16="http://schemas.microsoft.com/office/drawing/2014/main" id="{BEA8DB23-E82C-4531-BABA-9CCE4961A4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3862" y="0"/>
              <a:ext cx="457200" cy="45720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B71002E-C8BA-4D53-B7ED-1A51CB2A5381}"/>
                </a:ext>
              </a:extLst>
            </p:cNvPr>
            <p:cNvSpPr/>
            <p:nvPr/>
          </p:nvSpPr>
          <p:spPr>
            <a:xfrm>
              <a:off x="11962247" y="463305"/>
              <a:ext cx="45719" cy="1301995"/>
            </a:xfrm>
            <a:prstGeom prst="rect">
              <a:avLst/>
            </a:prstGeom>
            <a:solidFill>
              <a:srgbClr val="0060A7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AD3488B-EAF6-4025-BC46-BBC4DC410005}"/>
              </a:ext>
            </a:extLst>
          </p:cNvPr>
          <p:cNvSpPr txBox="1"/>
          <p:nvPr/>
        </p:nvSpPr>
        <p:spPr>
          <a:xfrm>
            <a:off x="508000" y="-25400"/>
            <a:ext cx="1397000" cy="553998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z="3000" b="1">
                <a:solidFill>
                  <a:srgbClr val="FFFFFF"/>
                </a:solidFill>
                <a:latin typeface="UTM Swiss Condensed" panose="02000500000000000000" pitchFamily="2" charset="0"/>
              </a:rPr>
              <a:t>Câu 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DA572B-96A9-4145-B7E6-3465AAAED559}"/>
              </a:ext>
            </a:extLst>
          </p:cNvPr>
          <p:cNvSpPr txBox="1"/>
          <p:nvPr/>
        </p:nvSpPr>
        <p:spPr>
          <a:xfrm>
            <a:off x="190500" y="508000"/>
            <a:ext cx="119380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	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Phươ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rình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ủa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ột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t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ẳ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iế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ổi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ạ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: x = 40 – 10t – 0,25t</a:t>
            </a:r>
            <a:r>
              <a:rPr lang="fr-FR" sz="2600" baseline="300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2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(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m,s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).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Lúc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t = 0:</a:t>
            </a:r>
            <a:endParaRPr lang="en-US" sz="2600" dirty="0">
              <a:solidFill>
                <a:srgbClr val="002060"/>
              </a:solidFill>
              <a:effectLst/>
              <a:latin typeface="Tahoma" panose="020B060403050404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3" name="A">
            <a:extLst>
              <a:ext uri="{FF2B5EF4-FFF2-40B4-BE49-F238E27FC236}">
                <a16:creationId xmlns:a16="http://schemas.microsoft.com/office/drawing/2014/main" id="{EE84071C-2BDB-4103-9F42-1C9762715C21}"/>
              </a:ext>
            </a:extLst>
          </p:cNvPr>
          <p:cNvSpPr txBox="1"/>
          <p:nvPr/>
        </p:nvSpPr>
        <p:spPr>
          <a:xfrm>
            <a:off x="508000" y="1905000"/>
            <a:ext cx="11910633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fr-FR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A.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t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a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ở m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ứ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40,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gược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iều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ươ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ới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0,25m/s</a:t>
            </a:r>
            <a:r>
              <a:rPr lang="fr-FR" sz="2600" baseline="300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2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srgbClr val="002060"/>
              </a:solidFill>
              <a:effectLst/>
              <a:latin typeface="Tahoma" panose="020B060403050404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5" name="B">
            <a:extLst>
              <a:ext uri="{FF2B5EF4-FFF2-40B4-BE49-F238E27FC236}">
                <a16:creationId xmlns:a16="http://schemas.microsoft.com/office/drawing/2014/main" id="{24F94C97-B73F-418E-AF25-33C7508A70E2}"/>
              </a:ext>
            </a:extLst>
          </p:cNvPr>
          <p:cNvSpPr txBox="1"/>
          <p:nvPr/>
        </p:nvSpPr>
        <p:spPr>
          <a:xfrm>
            <a:off x="508001" y="2397443"/>
            <a:ext cx="10990006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B.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t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10m/s,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ẳ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hanh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ầ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,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ngược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iều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ươ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ới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0,5m/s</a:t>
            </a:r>
            <a:r>
              <a:rPr lang="fr-FR" sz="2600" baseline="300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2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srgbClr val="002060"/>
              </a:solidFill>
              <a:effectLst/>
              <a:latin typeface="Tahoma" panose="020B060403050404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7" name="C">
            <a:extLst>
              <a:ext uri="{FF2B5EF4-FFF2-40B4-BE49-F238E27FC236}">
                <a16:creationId xmlns:a16="http://schemas.microsoft.com/office/drawing/2014/main" id="{320C7608-EC92-4303-8DC6-EAE5A47CBD2C}"/>
              </a:ext>
            </a:extLst>
          </p:cNvPr>
          <p:cNvSpPr txBox="1"/>
          <p:nvPr/>
        </p:nvSpPr>
        <p:spPr>
          <a:xfrm>
            <a:off x="471062" y="3385860"/>
            <a:ext cx="11926663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/>
            <a:r>
              <a:rPr lang="fr-FR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.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t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a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ở m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ứ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40,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ẳ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ậm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ầ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ới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gia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0,5m/s</a:t>
            </a:r>
            <a:r>
              <a:rPr lang="fr-FR" sz="2600" baseline="300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2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srgbClr val="002060"/>
              </a:solidFill>
              <a:effectLst/>
              <a:latin typeface="Tahoma" panose="020B0604030504040204" pitchFamily="34" charset="0"/>
              <a:ea typeface="Times New Roman" panose="02020603050405020304" pitchFamily="18" charset="0"/>
            </a:endParaRPr>
          </a:p>
        </p:txBody>
      </p:sp>
      <p:sp>
        <p:nvSpPr>
          <p:cNvPr id="19" name="D">
            <a:extLst>
              <a:ext uri="{FF2B5EF4-FFF2-40B4-BE49-F238E27FC236}">
                <a16:creationId xmlns:a16="http://schemas.microsoft.com/office/drawing/2014/main" id="{7AE824AF-CE76-4396-A4DE-4B85DDA7BED4}"/>
              </a:ext>
            </a:extLst>
          </p:cNvPr>
          <p:cNvSpPr txBox="1"/>
          <p:nvPr/>
        </p:nvSpPr>
        <p:spPr>
          <a:xfrm>
            <a:off x="508000" y="4046007"/>
            <a:ext cx="1102523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.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t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a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qua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iểm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ó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ọa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40m,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uyể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ộ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hẳng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chậm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dầ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ều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ới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vận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tốc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đầu</a:t>
            </a:r>
            <a:r>
              <a:rPr lang="fr-FR" sz="2600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</a:rPr>
              <a:t> là 10m/s.</a:t>
            </a:r>
            <a:endParaRPr lang="en-US" sz="2600" dirty="0">
              <a:solidFill>
                <a:srgbClr val="002060"/>
              </a:solidFill>
              <a:effectLst/>
              <a:latin typeface="Tahoma" panose="020B0604030504040204" pitchFamily="34" charset="0"/>
              <a:ea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1DD48FD-118D-4F85-B22F-40C060857F8D}"/>
              </a:ext>
            </a:extLst>
          </p:cNvPr>
          <p:cNvSpPr/>
          <p:nvPr/>
        </p:nvSpPr>
        <p:spPr>
          <a:xfrm>
            <a:off x="463433" y="2388969"/>
            <a:ext cx="571500" cy="571500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723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spd="1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9" grpId="0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FB9E7-A6DA-4DE8-9855-82BDFA1738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833" y="790833"/>
            <a:ext cx="11139742" cy="528400"/>
          </a:xfrm>
        </p:spPr>
        <p:txBody>
          <a:bodyPr/>
          <a:lstStyle/>
          <a:p>
            <a:r>
              <a:rPr lang="en-US" sz="3200" dirty="0" err="1"/>
              <a:t>Đây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phải</a:t>
            </a:r>
            <a:r>
              <a:rPr lang="en-US" sz="3200" dirty="0"/>
              <a:t> là </a:t>
            </a:r>
            <a:r>
              <a:rPr lang="en-US" sz="3200" dirty="0" err="1"/>
              <a:t>vận</a:t>
            </a:r>
            <a:r>
              <a:rPr lang="en-US" sz="3200" dirty="0"/>
              <a:t> </a:t>
            </a:r>
            <a:r>
              <a:rPr lang="en-US" sz="3200" dirty="0" err="1"/>
              <a:t>tốc</a:t>
            </a:r>
            <a:r>
              <a:rPr lang="en-US" sz="3200" dirty="0"/>
              <a:t> </a:t>
            </a:r>
            <a:r>
              <a:rPr lang="en-US" sz="3200" dirty="0" err="1"/>
              <a:t>trung</a:t>
            </a:r>
            <a:r>
              <a:rPr lang="en-US" sz="3200" dirty="0"/>
              <a:t> </a:t>
            </a:r>
            <a:r>
              <a:rPr lang="en-US" sz="3200" dirty="0" err="1"/>
              <a:t>bình</a:t>
            </a:r>
            <a:r>
              <a:rPr lang="en-US" sz="3200" dirty="0"/>
              <a:t> của các </a:t>
            </a:r>
            <a:r>
              <a:rPr lang="en-US" sz="3200" dirty="0" err="1"/>
              <a:t>vận</a:t>
            </a:r>
            <a:r>
              <a:rPr lang="en-US" sz="3200" dirty="0"/>
              <a:t> </a:t>
            </a:r>
            <a:r>
              <a:rPr lang="en-US" sz="3200" dirty="0" err="1"/>
              <a:t>động</a:t>
            </a:r>
            <a:r>
              <a:rPr lang="en-US" sz="3200" dirty="0"/>
              <a:t> </a:t>
            </a:r>
            <a:r>
              <a:rPr lang="en-US" sz="3200" dirty="0" err="1"/>
              <a:t>viên</a:t>
            </a:r>
            <a:r>
              <a:rPr lang="en-US" sz="3200" dirty="0"/>
              <a:t> </a:t>
            </a:r>
            <a:r>
              <a:rPr lang="en-US" sz="3200" dirty="0" err="1"/>
              <a:t>bơi</a:t>
            </a:r>
            <a:r>
              <a:rPr lang="en-US" sz="3200" dirty="0"/>
              <a:t> </a:t>
            </a:r>
            <a:r>
              <a:rPr lang="en-US" sz="3200" dirty="0" err="1"/>
              <a:t>không</a:t>
            </a:r>
            <a:r>
              <a:rPr lang="en-US" sz="3200" dirty="0"/>
              <a:t>?</a:t>
            </a:r>
            <a:endParaRPr lang="en-US" dirty="0"/>
          </a:p>
        </p:txBody>
      </p:sp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E0460EA0-93A7-4505-81CF-D0B1708A5E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474" y="1529196"/>
            <a:ext cx="8018548" cy="5109611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69785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B8369-8D69-4163-AFB8-47F63D2D7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của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thời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A43842-CFB9-46B7-8B81-733230092E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28600">
              <a:buFont typeface="Arial" panose="020B0604020202020204" pitchFamily="34" charset="0"/>
              <a:buChar char="•"/>
            </a:pPr>
            <a:r>
              <a:rPr lang="en-US" sz="2800" dirty="0"/>
              <a:t>Cho biết </a:t>
            </a:r>
            <a:r>
              <a:rPr lang="en-US" sz="2800" dirty="0" err="1"/>
              <a:t>vật</a:t>
            </a:r>
            <a:r>
              <a:rPr lang="en-US" sz="2800" dirty="0"/>
              <a:t> </a:t>
            </a:r>
            <a:r>
              <a:rPr lang="en-US" sz="2800" dirty="0" err="1"/>
              <a:t>chuyển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nhanh</a:t>
            </a:r>
            <a:r>
              <a:rPr lang="en-US" sz="2800" dirty="0"/>
              <a:t> hay </a:t>
            </a:r>
            <a:r>
              <a:rPr lang="en-US" sz="2800" dirty="0" err="1"/>
              <a:t>chậm</a:t>
            </a:r>
            <a:r>
              <a:rPr lang="en-US" sz="2800" dirty="0"/>
              <a:t> </a:t>
            </a:r>
            <a:r>
              <a:rPr lang="en-US" sz="2800" dirty="0" err="1"/>
              <a:t>tại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endParaRPr lang="en-US" sz="2800" dirty="0"/>
          </a:p>
          <a:p>
            <a:pPr marL="285750" indent="-228600">
              <a:buFont typeface="Arial" panose="020B0604020202020204" pitchFamily="34" charset="0"/>
              <a:buChar char="•"/>
            </a:pPr>
            <a:r>
              <a:rPr lang="en-US" sz="2800" dirty="0" err="1"/>
              <a:t>Coi</a:t>
            </a:r>
            <a:r>
              <a:rPr lang="en-US" sz="2800" dirty="0"/>
              <a:t> </a:t>
            </a:r>
            <a:r>
              <a:rPr lang="en-US" sz="2800" dirty="0" err="1"/>
              <a:t>như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vận</a:t>
            </a:r>
            <a:r>
              <a:rPr lang="en-US" sz="2800" dirty="0"/>
              <a:t> </a:t>
            </a:r>
            <a:r>
              <a:rPr lang="en-US" sz="2800" dirty="0" err="1"/>
              <a:t>tốc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bình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1 </a:t>
            </a:r>
            <a:r>
              <a:rPr lang="en-US" sz="2800" dirty="0" err="1"/>
              <a:t>đoạn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rất</a:t>
            </a:r>
            <a:r>
              <a:rPr lang="en-US" sz="2800" dirty="0"/>
              <a:t> </a:t>
            </a:r>
            <a:r>
              <a:rPr lang="en-US" sz="2800" dirty="0" err="1"/>
              <a:t>ngắn</a:t>
            </a:r>
            <a:r>
              <a:rPr lang="en-US" sz="2800" dirty="0"/>
              <a:t>, </a:t>
            </a:r>
            <a:r>
              <a:rPr lang="en-US" sz="2800" dirty="0" err="1"/>
              <a:t>kể</a:t>
            </a:r>
            <a:r>
              <a:rPr lang="en-US" sz="2800" dirty="0"/>
              <a:t> </a:t>
            </a:r>
            <a:r>
              <a:rPr lang="en-US" sz="2800" dirty="0" err="1"/>
              <a:t>từ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đang</a:t>
            </a:r>
            <a:r>
              <a:rPr lang="en-US" sz="2800" dirty="0"/>
              <a:t> </a:t>
            </a:r>
            <a:r>
              <a:rPr lang="en-US" sz="2800" dirty="0" err="1"/>
              <a:t>xét</a:t>
            </a:r>
            <a:endParaRPr lang="en-US" sz="2800" dirty="0"/>
          </a:p>
          <a:p>
            <a:endParaRPr lang="en-US" dirty="0"/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9D3F9178-26F3-477C-8D3A-8DB49F4BCE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233" y="3707242"/>
            <a:ext cx="4332015" cy="276165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9944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884F8-B045-4229-AD8D-769D0DB0F8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10200" y="1612669"/>
            <a:ext cx="5971600" cy="2220564"/>
          </a:xfrm>
        </p:spPr>
        <p:txBody>
          <a:bodyPr/>
          <a:lstStyle/>
          <a:p>
            <a:r>
              <a:rPr lang="en-US" dirty="0"/>
              <a:t>I/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.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DE1F38-7635-4160-BDCF-1A02E6BFAF2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45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E13D2-033C-43FD-8D1D-8D07C8595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833" y="790832"/>
            <a:ext cx="8222800" cy="672207"/>
          </a:xfrm>
        </p:spPr>
        <p:txBody>
          <a:bodyPr/>
          <a:lstStyle/>
          <a:p>
            <a:r>
              <a:rPr lang="en-US" sz="3600" dirty="0"/>
              <a:t>1. </a:t>
            </a:r>
            <a:r>
              <a:rPr lang="en-US" sz="3600" dirty="0" err="1"/>
              <a:t>Véc-tơ</a:t>
            </a:r>
            <a:r>
              <a:rPr lang="en-US" sz="3600" dirty="0"/>
              <a:t> </a:t>
            </a:r>
            <a:r>
              <a:rPr lang="en-US" sz="3600" dirty="0" err="1"/>
              <a:t>vận</a:t>
            </a:r>
            <a:r>
              <a:rPr lang="en-US" sz="3600" dirty="0"/>
              <a:t> </a:t>
            </a:r>
            <a:r>
              <a:rPr lang="en-US" sz="3600" dirty="0" err="1"/>
              <a:t>tốc</a:t>
            </a:r>
            <a:r>
              <a:rPr lang="en-US" sz="3600" dirty="0"/>
              <a:t> </a:t>
            </a:r>
            <a:r>
              <a:rPr lang="en-US" sz="3600" dirty="0" err="1"/>
              <a:t>tức</a:t>
            </a:r>
            <a:r>
              <a:rPr lang="en-US" sz="3600" dirty="0"/>
              <a:t> </a:t>
            </a:r>
            <a:r>
              <a:rPr lang="en-US" sz="3600" dirty="0" err="1"/>
              <a:t>thời</a:t>
            </a:r>
            <a:endParaRPr lang="en-US" sz="360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7ECE59-7585-4C73-B0EC-2FA465CC4BC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3200" dirty="0"/>
              <a:t>Đặc trưng cho chuyển động của 1 vật tại 1 thời điểm về sự nhanh, chậm và về phương, chiều.</a:t>
            </a:r>
            <a:endParaRPr lang="en-US" sz="3200" dirty="0"/>
          </a:p>
          <a:p>
            <a:r>
              <a:rPr lang="en-US" sz="3200" dirty="0" err="1">
                <a:effectLst/>
              </a:rPr>
              <a:t>Vận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tốc</a:t>
            </a:r>
            <a:r>
              <a:rPr lang="en-US" sz="3200" dirty="0">
                <a:effectLst/>
              </a:rPr>
              <a:t> là </a:t>
            </a:r>
            <a:r>
              <a:rPr lang="en-US" sz="3200" dirty="0" err="1">
                <a:effectLst/>
              </a:rPr>
              <a:t>đại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lượng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véc-tơ</a:t>
            </a:r>
            <a:endParaRPr lang="en-US" sz="3200" dirty="0">
              <a:effectLst/>
            </a:endParaRPr>
          </a:p>
          <a:p>
            <a:pPr marL="135464" indent="0">
              <a:buNone/>
            </a:pPr>
            <a:r>
              <a:rPr lang="en-US" sz="3200" dirty="0"/>
              <a:t>  </a:t>
            </a:r>
          </a:p>
          <a:p>
            <a:pPr marL="135464" indent="0">
              <a:buNone/>
            </a:pPr>
            <a:r>
              <a:rPr lang="en-US" sz="3200" dirty="0"/>
              <a:t>? </a:t>
            </a:r>
            <a:r>
              <a:rPr lang="vi-VN" sz="3200" dirty="0"/>
              <a:t>Nêu các yếu tố của một véc tơ?</a:t>
            </a:r>
          </a:p>
          <a:p>
            <a:pPr marL="135464" indent="0">
              <a:buNone/>
            </a:pP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46414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E76E7-0584-4F6C-8217-8530B63FEE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của </a:t>
            </a:r>
            <a:r>
              <a:rPr lang="en-US" dirty="0" err="1"/>
              <a:t>véc-tơ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thời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20CF98-468F-45EE-8095-88D65FC51F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30833" y="1695467"/>
            <a:ext cx="2322392" cy="4410000"/>
          </a:xfrm>
        </p:spPr>
        <p:txBody>
          <a:bodyPr/>
          <a:lstStyle/>
          <a:p>
            <a:r>
              <a:rPr lang="en-US" sz="2800" b="1" dirty="0" err="1">
                <a:solidFill>
                  <a:schemeClr val="accent1"/>
                </a:solidFill>
                <a:effectLst/>
              </a:rPr>
              <a:t>Điểm</a:t>
            </a:r>
            <a:r>
              <a:rPr lang="en-US" sz="2800" b="1" dirty="0">
                <a:solidFill>
                  <a:schemeClr val="accent1"/>
                </a:solidFill>
                <a:effectLst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</a:rPr>
              <a:t>đặt</a:t>
            </a:r>
            <a:r>
              <a:rPr lang="en-US" sz="2800" b="1" dirty="0">
                <a:effectLst/>
              </a:rPr>
              <a:t>:</a:t>
            </a:r>
          </a:p>
          <a:p>
            <a:pPr marL="152396" indent="0">
              <a:buNone/>
            </a:pPr>
            <a:r>
              <a:rPr lang="en-US" dirty="0">
                <a:effectLst/>
              </a:rPr>
              <a:t> </a:t>
            </a:r>
            <a:r>
              <a:rPr lang="en-US" sz="2800" dirty="0">
                <a:effectLst/>
              </a:rPr>
              <a:t>vào </a:t>
            </a:r>
            <a:r>
              <a:rPr lang="en-US" sz="2800" dirty="0" err="1">
                <a:effectLst/>
              </a:rPr>
              <a:t>vật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chuyển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động</a:t>
            </a:r>
            <a:endParaRPr lang="en-US" sz="2800" dirty="0">
              <a:effectLst/>
            </a:endParaRPr>
          </a:p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730482-A02C-4D52-806A-71A368DE8C67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3223647" y="1695467"/>
            <a:ext cx="3115160" cy="4410000"/>
          </a:xfrm>
        </p:spPr>
        <p:txBody>
          <a:bodyPr/>
          <a:lstStyle/>
          <a:p>
            <a:r>
              <a:rPr lang="en-US" sz="2800" b="1" dirty="0" err="1">
                <a:solidFill>
                  <a:schemeClr val="accent1"/>
                </a:solidFill>
                <a:effectLst/>
              </a:rPr>
              <a:t>Hướng</a:t>
            </a:r>
            <a:r>
              <a:rPr lang="en-US" sz="2800" b="1" dirty="0">
                <a:solidFill>
                  <a:schemeClr val="accent1"/>
                </a:solidFill>
                <a:effectLst/>
              </a:rPr>
              <a:t> </a:t>
            </a:r>
          </a:p>
          <a:p>
            <a:pPr marL="152396" indent="0">
              <a:buNone/>
            </a:pPr>
            <a:r>
              <a:rPr lang="en-US" sz="2800" b="1" dirty="0">
                <a:solidFill>
                  <a:schemeClr val="accent1"/>
                </a:solidFill>
                <a:effectLst/>
              </a:rPr>
              <a:t>(</a:t>
            </a:r>
            <a:r>
              <a:rPr lang="en-US" sz="2800" b="1" dirty="0" err="1">
                <a:solidFill>
                  <a:schemeClr val="accent1"/>
                </a:solidFill>
                <a:effectLst/>
              </a:rPr>
              <a:t>phương</a:t>
            </a:r>
            <a:r>
              <a:rPr lang="en-US" sz="2800" b="1" dirty="0">
                <a:solidFill>
                  <a:schemeClr val="accent1"/>
                </a:solidFill>
                <a:effectLst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</a:rPr>
              <a:t>và</a:t>
            </a:r>
            <a:r>
              <a:rPr lang="en-US" sz="2800" b="1" dirty="0">
                <a:solidFill>
                  <a:schemeClr val="accent1"/>
                </a:solidFill>
                <a:effectLst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</a:rPr>
              <a:t>chiều</a:t>
            </a:r>
            <a:r>
              <a:rPr lang="en-US" sz="2800" b="1" dirty="0">
                <a:solidFill>
                  <a:schemeClr val="accent1"/>
                </a:solidFill>
                <a:effectLst/>
              </a:rPr>
              <a:t>)</a:t>
            </a:r>
            <a:r>
              <a:rPr lang="en-US" dirty="0">
                <a:solidFill>
                  <a:schemeClr val="accent1"/>
                </a:solidFill>
                <a:effectLst/>
              </a:rPr>
              <a:t>: </a:t>
            </a:r>
          </a:p>
          <a:p>
            <a:pPr marL="152396" indent="0">
              <a:buNone/>
            </a:pPr>
            <a:r>
              <a:rPr lang="en-US" sz="2800" dirty="0" err="1">
                <a:effectLst/>
              </a:rPr>
              <a:t>trùng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với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hướng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chuyển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động</a:t>
            </a:r>
            <a:endParaRPr lang="en-US" sz="2800" dirty="0">
              <a:effectLst/>
            </a:endParaRPr>
          </a:p>
          <a:p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F95DEF-A9E0-4A7B-86D9-3E37E9656300}"/>
              </a:ext>
            </a:extLst>
          </p:cNvPr>
          <p:cNvSpPr>
            <a:spLocks noGrp="1"/>
          </p:cNvSpPr>
          <p:nvPr>
            <p:ph type="body" idx="3"/>
          </p:nvPr>
        </p:nvSpPr>
        <p:spPr>
          <a:xfrm>
            <a:off x="6578015" y="1670622"/>
            <a:ext cx="2561600" cy="4410000"/>
          </a:xfrm>
        </p:spPr>
        <p:txBody>
          <a:bodyPr/>
          <a:lstStyle/>
          <a:p>
            <a:r>
              <a:rPr lang="en-US" sz="2800" b="1" dirty="0" err="1">
                <a:solidFill>
                  <a:schemeClr val="accent1"/>
                </a:solidFill>
                <a:effectLst/>
              </a:rPr>
              <a:t>Độ</a:t>
            </a:r>
            <a:r>
              <a:rPr lang="en-US" sz="2800" b="1" dirty="0">
                <a:solidFill>
                  <a:schemeClr val="accent1"/>
                </a:solidFill>
                <a:effectLst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effectLst/>
              </a:rPr>
              <a:t>dài</a:t>
            </a:r>
            <a:r>
              <a:rPr lang="en-US" sz="2800" b="1" dirty="0">
                <a:solidFill>
                  <a:schemeClr val="accent1"/>
                </a:solidFill>
                <a:effectLst/>
              </a:rPr>
              <a:t>: </a:t>
            </a:r>
          </a:p>
          <a:p>
            <a:pPr marL="152396" indent="0">
              <a:buNone/>
            </a:pPr>
            <a:r>
              <a:rPr lang="en-US" sz="2800" dirty="0" err="1">
                <a:effectLst/>
              </a:rPr>
              <a:t>biểu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diễn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độ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lớn</a:t>
            </a:r>
            <a:r>
              <a:rPr lang="en-US" sz="2800" dirty="0">
                <a:effectLst/>
              </a:rPr>
              <a:t> của </a:t>
            </a:r>
            <a:r>
              <a:rPr lang="en-US" sz="2800" dirty="0" err="1">
                <a:effectLst/>
              </a:rPr>
              <a:t>vận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tốc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tức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thời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theo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tỉ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xích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nào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đó</a:t>
            </a:r>
            <a:endParaRPr lang="en-US" sz="280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07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E13D2-033C-43FD-8D1D-8D07C8595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833" y="790832"/>
            <a:ext cx="8222800" cy="672207"/>
          </a:xfrm>
        </p:spPr>
        <p:txBody>
          <a:bodyPr/>
          <a:lstStyle/>
          <a:p>
            <a:r>
              <a:rPr lang="en-US" sz="3600" dirty="0"/>
              <a:t>2. </a:t>
            </a:r>
            <a:r>
              <a:rPr lang="en-US" sz="3600" dirty="0" err="1"/>
              <a:t>Chuyển</a:t>
            </a:r>
            <a:r>
              <a:rPr lang="en-US" sz="3600" dirty="0"/>
              <a:t> </a:t>
            </a:r>
            <a:r>
              <a:rPr lang="en-US" sz="3600" dirty="0" err="1"/>
              <a:t>độ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</a:t>
            </a:r>
            <a:r>
              <a:rPr lang="en-US" sz="3600" dirty="0" err="1"/>
              <a:t>biến</a:t>
            </a:r>
            <a:r>
              <a:rPr lang="en-US" sz="3600" dirty="0"/>
              <a:t> </a:t>
            </a:r>
            <a:r>
              <a:rPr lang="en-US" sz="3600" dirty="0" err="1"/>
              <a:t>đổi</a:t>
            </a:r>
            <a:r>
              <a:rPr lang="en-US" sz="3600" dirty="0"/>
              <a:t> </a:t>
            </a:r>
            <a:r>
              <a:rPr lang="en-US" sz="3600" dirty="0" err="1"/>
              <a:t>đều</a:t>
            </a:r>
            <a:endParaRPr lang="en-US" sz="360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7ECE59-7585-4C73-B0EC-2FA465CC4BC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dirty="0"/>
              <a:t> </a:t>
            </a:r>
            <a:r>
              <a:rPr lang="vi-VN" sz="3200" dirty="0"/>
              <a:t>Có quỹ đạo là </a:t>
            </a:r>
            <a:r>
              <a:rPr lang="vi-VN" sz="3200" b="1" dirty="0"/>
              <a:t>đường thẳng</a:t>
            </a:r>
          </a:p>
          <a:p>
            <a:r>
              <a:rPr lang="en-US" sz="3200" dirty="0" err="1">
                <a:effectLst/>
              </a:rPr>
              <a:t>Có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độ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lớn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vận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tốc</a:t>
            </a:r>
            <a:r>
              <a:rPr lang="en-US" sz="3200" dirty="0">
                <a:effectLst/>
              </a:rPr>
              <a:t> </a:t>
            </a:r>
            <a:r>
              <a:rPr lang="en-US" sz="3200" b="1" dirty="0" err="1">
                <a:effectLst/>
              </a:rPr>
              <a:t>tăng</a:t>
            </a:r>
            <a:r>
              <a:rPr lang="en-US" sz="3200" b="1" dirty="0">
                <a:effectLst/>
              </a:rPr>
              <a:t> </a:t>
            </a:r>
            <a:r>
              <a:rPr lang="en-US" sz="3200" b="1" dirty="0" err="1">
                <a:effectLst/>
              </a:rPr>
              <a:t>đều</a:t>
            </a:r>
            <a:r>
              <a:rPr lang="en-US" sz="3200" b="1" dirty="0">
                <a:effectLst/>
              </a:rPr>
              <a:t> </a:t>
            </a:r>
            <a:r>
              <a:rPr lang="en-US" sz="3200" dirty="0" err="1">
                <a:effectLst/>
              </a:rPr>
              <a:t>hoặc</a:t>
            </a:r>
            <a:r>
              <a:rPr lang="en-US" sz="3200" dirty="0">
                <a:effectLst/>
              </a:rPr>
              <a:t> </a:t>
            </a:r>
            <a:r>
              <a:rPr lang="en-US" sz="3200" b="1" dirty="0" err="1">
                <a:effectLst/>
              </a:rPr>
              <a:t>giảm</a:t>
            </a:r>
            <a:r>
              <a:rPr lang="en-US" sz="3200" b="1" dirty="0">
                <a:effectLst/>
              </a:rPr>
              <a:t> </a:t>
            </a:r>
            <a:r>
              <a:rPr lang="en-US" sz="3200" b="1" dirty="0" err="1">
                <a:effectLst/>
              </a:rPr>
              <a:t>đều</a:t>
            </a:r>
            <a:r>
              <a:rPr lang="en-US" sz="3200" b="1" dirty="0">
                <a:effectLst/>
              </a:rPr>
              <a:t> </a:t>
            </a:r>
            <a:r>
              <a:rPr lang="en-US" sz="3200" dirty="0" err="1">
                <a:effectLst/>
              </a:rPr>
              <a:t>theo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thời</a:t>
            </a:r>
            <a:r>
              <a:rPr lang="en-US" sz="3200" dirty="0">
                <a:effectLst/>
              </a:rPr>
              <a:t> </a:t>
            </a:r>
            <a:r>
              <a:rPr lang="en-US" sz="3200" dirty="0" err="1">
                <a:effectLst/>
              </a:rPr>
              <a:t>gian</a:t>
            </a:r>
            <a:r>
              <a:rPr lang="en-US" sz="3200" dirty="0">
                <a:effectLst/>
              </a:rPr>
              <a:t> </a:t>
            </a:r>
          </a:p>
          <a:p>
            <a:pPr marL="135464" indent="0">
              <a:buNone/>
            </a:pPr>
            <a:r>
              <a:rPr lang="en-US" sz="3200" dirty="0"/>
              <a:t> 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800" dirty="0"/>
              <a:t>v </a:t>
            </a:r>
            <a:r>
              <a:rPr lang="en-US" sz="2800" dirty="0" err="1"/>
              <a:t>tăng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: </a:t>
            </a:r>
            <a:r>
              <a:rPr lang="en-US" sz="2800" dirty="0" err="1"/>
              <a:t>chuyển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nhanh</a:t>
            </a:r>
            <a:r>
              <a:rPr lang="en-US" sz="2800" dirty="0"/>
              <a:t> </a:t>
            </a:r>
            <a:r>
              <a:rPr lang="en-US" sz="2800" dirty="0" err="1"/>
              <a:t>dần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endParaRPr lang="en-US" sz="2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800" dirty="0"/>
              <a:t>v  </a:t>
            </a:r>
            <a:r>
              <a:rPr lang="en-US" sz="2800" dirty="0" err="1"/>
              <a:t>giảm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: </a:t>
            </a:r>
            <a:r>
              <a:rPr lang="en-US" sz="2800" dirty="0" err="1"/>
              <a:t>chuyển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chậm</a:t>
            </a:r>
            <a:r>
              <a:rPr lang="en-US" sz="2800" dirty="0"/>
              <a:t> </a:t>
            </a:r>
            <a:r>
              <a:rPr lang="en-US" sz="2800" dirty="0" err="1"/>
              <a:t>dần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387052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884F8-B045-4229-AD8D-769D0DB0F8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10200" y="1612669"/>
            <a:ext cx="5971600" cy="2220564"/>
          </a:xfrm>
        </p:spPr>
        <p:txBody>
          <a:bodyPr/>
          <a:lstStyle/>
          <a:p>
            <a:r>
              <a:rPr lang="en-US" dirty="0"/>
              <a:t>II/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ều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CDE1F38-7635-4160-BDCF-1A02E6BFAF2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89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60533926"/>
</p:tagLst>
</file>

<file path=ppt/theme/theme1.xml><?xml version="1.0" encoding="utf-8"?>
<a:theme xmlns:a="http://schemas.openxmlformats.org/drawingml/2006/main" name="Hydrogen Energy System Project Proposal by Slidesgo">
  <a:themeElements>
    <a:clrScheme name="Simple Light">
      <a:dk1>
        <a:srgbClr val="FFFEF8"/>
      </a:dk1>
      <a:lt1>
        <a:srgbClr val="84C7D1"/>
      </a:lt1>
      <a:dk2>
        <a:srgbClr val="009593"/>
      </a:dk2>
      <a:lt2>
        <a:srgbClr val="015D76"/>
      </a:lt2>
      <a:accent1>
        <a:srgbClr val="84DBDD"/>
      </a:accent1>
      <a:accent2>
        <a:srgbClr val="416EA1"/>
      </a:accent2>
      <a:accent3>
        <a:srgbClr val="8088A0"/>
      </a:accent3>
      <a:accent4>
        <a:srgbClr val="3C425A"/>
      </a:accent4>
      <a:accent5>
        <a:srgbClr val="191919"/>
      </a:accent5>
      <a:accent6>
        <a:srgbClr val="FFFFFF"/>
      </a:accent6>
      <a:hlink>
        <a:srgbClr val="015D7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869FB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 Book Club Slides for College by Slidesgo">
  <a:themeElements>
    <a:clrScheme name="Simple Light">
      <a:dk1>
        <a:srgbClr val="FFFFFF"/>
      </a:dk1>
      <a:lt1>
        <a:srgbClr val="F8F1E5"/>
      </a:lt1>
      <a:dk2>
        <a:srgbClr val="C4F6FA"/>
      </a:dk2>
      <a:lt2>
        <a:srgbClr val="F7BCAF"/>
      </a:lt2>
      <a:accent1>
        <a:srgbClr val="8F8688"/>
      </a:accent1>
      <a:accent2>
        <a:srgbClr val="F8D6C0"/>
      </a:accent2>
      <a:accent3>
        <a:srgbClr val="87725D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869FB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book club">
  <a:themeElements>
    <a:clrScheme name="Simple Light">
      <a:dk1>
        <a:srgbClr val="FFFEF8"/>
      </a:dk1>
      <a:lt1>
        <a:srgbClr val="84C7D1"/>
      </a:lt1>
      <a:dk2>
        <a:srgbClr val="009593"/>
      </a:dk2>
      <a:lt2>
        <a:srgbClr val="015D76"/>
      </a:lt2>
      <a:accent1>
        <a:srgbClr val="84DBDD"/>
      </a:accent1>
      <a:accent2>
        <a:srgbClr val="416EA1"/>
      </a:accent2>
      <a:accent3>
        <a:srgbClr val="8088A0"/>
      </a:accent3>
      <a:accent4>
        <a:srgbClr val="3C425A"/>
      </a:accent4>
      <a:accent5>
        <a:srgbClr val="191919"/>
      </a:accent5>
      <a:accent6>
        <a:srgbClr val="FFFFFF"/>
      </a:accent6>
      <a:hlink>
        <a:srgbClr val="015D7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ook club" id="{81A9D985-8766-4208-B054-3D5CEFF11A2D}" vid="{DF8888A7-8D48-49D6-958B-AD99CC110101}"/>
    </a:ext>
  </a:extLst>
</a:theme>
</file>

<file path=ppt/theme/theme6.xml><?xml version="1.0" encoding="utf-8"?>
<a:theme xmlns:a="http://schemas.openxmlformats.org/drawingml/2006/main" name="2_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869FB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869FB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sric template">
  <a:themeElements>
    <a:clrScheme name="Custom 347">
      <a:dk1>
        <a:srgbClr val="FFFFFF"/>
      </a:dk1>
      <a:lt1>
        <a:srgbClr val="24272E"/>
      </a:lt1>
      <a:dk2>
        <a:srgbClr val="C6C8D6"/>
      </a:dk2>
      <a:lt2>
        <a:srgbClr val="6B707C"/>
      </a:lt2>
      <a:accent1>
        <a:srgbClr val="FFDD41"/>
      </a:accent1>
      <a:accent2>
        <a:srgbClr val="8CE444"/>
      </a:accent2>
      <a:accent3>
        <a:srgbClr val="5FDEF0"/>
      </a:accent3>
      <a:accent4>
        <a:srgbClr val="7598FF"/>
      </a:accent4>
      <a:accent5>
        <a:srgbClr val="BA64E0"/>
      </a:accent5>
      <a:accent6>
        <a:srgbClr val="FF594C"/>
      </a:accent6>
      <a:hlink>
        <a:srgbClr val="CCDBFF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BAA57020A339F4290C01DB30081CDE7" ma:contentTypeVersion="4" ma:contentTypeDescription="Create a new document." ma:contentTypeScope="" ma:versionID="f76b994d85adf7714604f827d89b551b">
  <xsd:schema xmlns:xsd="http://www.w3.org/2001/XMLSchema" xmlns:xs="http://www.w3.org/2001/XMLSchema" xmlns:p="http://schemas.microsoft.com/office/2006/metadata/properties" xmlns:ns3="ddc25a89-6016-45d6-b421-518f8ae5265b" targetNamespace="http://schemas.microsoft.com/office/2006/metadata/properties" ma:root="true" ma:fieldsID="31c7b3fb7694fce2a5d71eef456e8ebd" ns3:_="">
    <xsd:import namespace="ddc25a89-6016-45d6-b421-518f8ae5265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dc25a89-6016-45d6-b421-518f8ae5265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E0C1D1D-321F-4DD6-A983-5A3348183CFA}">
  <ds:schemaRefs>
    <ds:schemaRef ds:uri="ddc25a89-6016-45d6-b421-518f8ae5265b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18913E90-0EB4-4D77-B806-F710E651FA8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dc25a89-6016-45d6-b421-518f8ae5265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635C0F3-DF7F-410E-B6CF-5D7497952BA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ydrogen Energy System Project Proposal by Slidesgo</Template>
  <TotalTime>3924</TotalTime>
  <Words>1158</Words>
  <Application>Microsoft Office PowerPoint</Application>
  <PresentationFormat>Widescreen</PresentationFormat>
  <Paragraphs>145</Paragraphs>
  <Slides>2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58" baseType="lpstr">
      <vt:lpstr>Arial</vt:lpstr>
      <vt:lpstr>Bebas Neue</vt:lpstr>
      <vt:lpstr>Cabin</vt:lpstr>
      <vt:lpstr>Calibri</vt:lpstr>
      <vt:lpstr>Calibri Light</vt:lpstr>
      <vt:lpstr>Cambria Math</vt:lpstr>
      <vt:lpstr>Istok Web</vt:lpstr>
      <vt:lpstr>Nunito</vt:lpstr>
      <vt:lpstr>Palanquin Dark</vt:lpstr>
      <vt:lpstr>Poppins</vt:lpstr>
      <vt:lpstr>Poppins ExtraBold</vt:lpstr>
      <vt:lpstr>Proxima Nova</vt:lpstr>
      <vt:lpstr>Proxima Nova Semibold</vt:lpstr>
      <vt:lpstr>PT Sans</vt:lpstr>
      <vt:lpstr>Roboto Condensed Light</vt:lpstr>
      <vt:lpstr>Tahoma</vt:lpstr>
      <vt:lpstr>Times New Roman</vt:lpstr>
      <vt:lpstr>UTM Swiss Condensed</vt:lpstr>
      <vt:lpstr>VNI-Almi</vt:lpstr>
      <vt:lpstr>Walter Turncoat</vt:lpstr>
      <vt:lpstr>Wingdings</vt:lpstr>
      <vt:lpstr>Hydrogen Energy System Project Proposal by Slidesgo</vt:lpstr>
      <vt:lpstr>Slidesgo Final Pages</vt:lpstr>
      <vt:lpstr> Book Club Slides for College by Slidesgo</vt:lpstr>
      <vt:lpstr>1_Slidesgo Final Pages</vt:lpstr>
      <vt:lpstr>book club</vt:lpstr>
      <vt:lpstr>2_Slidesgo Final Pages</vt:lpstr>
      <vt:lpstr>3_Slidesgo Final Pages</vt:lpstr>
      <vt:lpstr>Osric template</vt:lpstr>
      <vt:lpstr>Office Theme</vt:lpstr>
      <vt:lpstr>Equation</vt:lpstr>
      <vt:lpstr>Bitmap Image</vt:lpstr>
      <vt:lpstr>Nhắc lại bài cũ</vt:lpstr>
      <vt:lpstr>BÀI 3: CHUYỂN ĐỘNG THẲNG BIẾN ĐỔI ĐỀU </vt:lpstr>
      <vt:lpstr>Đây có phải là vận tốc trung bình của các vận động viên bơi không?</vt:lpstr>
      <vt:lpstr>Độ lớn của vận tốc tức thời</vt:lpstr>
      <vt:lpstr>I/ Vận tốc tức thời. Chuyển động thẳng biến đổi đều</vt:lpstr>
      <vt:lpstr>1. Véc-tơ vận tốc tức thời</vt:lpstr>
      <vt:lpstr>Đặc điểm của véc-tơ vận tốc tức thời</vt:lpstr>
      <vt:lpstr>2. Chuyển động thẳng biến đổi đều</vt:lpstr>
      <vt:lpstr>II/ Chuyển động thẳng biến đổi đều</vt:lpstr>
      <vt:lpstr>1/  GIA TỐC</vt:lpstr>
      <vt:lpstr>Nhận xét: Vận tốc có tăng dần đều theo thời gian hay không?       </vt:lpstr>
      <vt:lpstr>1/  GIA TỐC</vt:lpstr>
      <vt:lpstr>PowerPoint Presentation</vt:lpstr>
      <vt:lpstr>PowerPoint Presentation</vt:lpstr>
      <vt:lpstr>1/  GIA TỐC</vt:lpstr>
      <vt:lpstr>2. Vận tốc của chuyển động biến đổi đều</vt:lpstr>
      <vt:lpstr>2. Vận tốc của chuyển động biến đổi đều</vt:lpstr>
      <vt:lpstr>3. Công thức tính quãng đường đi được :   </vt:lpstr>
      <vt:lpstr>4. Liên hệ giữa gia tốc, vận tốc và quãng đường  Từ 2 công thức      Ta có     </vt:lpstr>
      <vt:lpstr>5. Phương trình chuyển động của chuyển động biến đổi đều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hắc lại bài cũ</dc:title>
  <dc:creator>Do Thi Bao Hoa</dc:creator>
  <cp:lastModifiedBy>Do Thi Bao Hoa</cp:lastModifiedBy>
  <cp:revision>14</cp:revision>
  <dcterms:created xsi:type="dcterms:W3CDTF">2021-09-02T08:44:36Z</dcterms:created>
  <dcterms:modified xsi:type="dcterms:W3CDTF">2021-09-06T02:5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BAA57020A339F4290C01DB30081CDE7</vt:lpwstr>
  </property>
</Properties>
</file>